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510140" w14:textId="36688CB8" w:rsidR="00FE7FFB" w:rsidRPr="00005787" w:rsidRDefault="00D1153F" w:rsidP="00FE7FFB">
      <w:pPr>
        <w:spacing w:line="240" w:lineRule="auto"/>
        <w:ind w:firstLine="0"/>
        <w:rPr>
          <w:rFonts w:cs="B Lotus"/>
          <w:b/>
          <w:bCs/>
          <w:i/>
          <w:iCs/>
          <w:sz w:val="24"/>
          <w:highlight w:val="yellow"/>
          <w:u w:val="single"/>
          <w:rtl/>
          <w:lang w:bidi="fa-IR"/>
        </w:rPr>
      </w:pPr>
      <w:bookmarkStart w:id="0" w:name="_Toc153088029"/>
      <w:bookmarkStart w:id="1" w:name="_Toc207527593"/>
      <w:bookmarkStart w:id="2" w:name="_Ref464188760"/>
      <w:bookmarkStart w:id="3" w:name="_Toc467904055"/>
      <w:r w:rsidRPr="00005787">
        <w:rPr>
          <w:rFonts w:cs="B Lotus"/>
          <w:b/>
          <w:bCs/>
          <w:i/>
          <w:iCs/>
          <w:noProof/>
          <w:sz w:val="24"/>
          <w:highlight w:val="yellow"/>
          <w:u w:val="single"/>
        </w:rPr>
        <w:drawing>
          <wp:anchor distT="0" distB="0" distL="114300" distR="114300" simplePos="0" relativeHeight="251630592" behindDoc="0" locked="0" layoutInCell="1" allowOverlap="0" wp14:anchorId="6A7FFDF9" wp14:editId="6AC71989">
            <wp:simplePos x="0" y="0"/>
            <wp:positionH relativeFrom="column">
              <wp:posOffset>4907915</wp:posOffset>
            </wp:positionH>
            <wp:positionV relativeFrom="paragraph">
              <wp:posOffset>-103505</wp:posOffset>
            </wp:positionV>
            <wp:extent cx="889000" cy="889000"/>
            <wp:effectExtent l="0" t="0" r="6350" b="6350"/>
            <wp:wrapNone/>
            <wp:docPr id="311" name="Picture 311"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376E" w:rsidRPr="00005787">
        <w:rPr>
          <w:rFonts w:cs="B Lotus"/>
          <w:b/>
          <w:bCs/>
          <w:i/>
          <w:iCs/>
          <w:noProof/>
          <w:sz w:val="24"/>
          <w:highlight w:val="yellow"/>
          <w:u w:val="single"/>
        </w:rPr>
        <w:drawing>
          <wp:anchor distT="0" distB="0" distL="114300" distR="114300" simplePos="0" relativeHeight="251632640" behindDoc="0" locked="0" layoutInCell="1" allowOverlap="1" wp14:anchorId="66FE136D" wp14:editId="732B9926">
            <wp:simplePos x="0" y="0"/>
            <wp:positionH relativeFrom="column">
              <wp:posOffset>0</wp:posOffset>
            </wp:positionH>
            <wp:positionV relativeFrom="paragraph">
              <wp:posOffset>-227330</wp:posOffset>
            </wp:positionV>
            <wp:extent cx="950595" cy="1421130"/>
            <wp:effectExtent l="0" t="0" r="1905" b="7620"/>
            <wp:wrapNone/>
            <wp:docPr id="312" name="Picture 312"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91FEE6" w14:textId="77777777" w:rsidR="00F165D8" w:rsidRPr="00005787" w:rsidRDefault="00F165D8" w:rsidP="00F165D8">
      <w:pPr>
        <w:spacing w:line="240" w:lineRule="auto"/>
        <w:ind w:firstLine="0"/>
        <w:jc w:val="center"/>
        <w:rPr>
          <w:rFonts w:cs="B Lotus"/>
          <w:b/>
          <w:bCs/>
          <w:i/>
          <w:iCs/>
          <w:sz w:val="24"/>
          <w:u w:val="single"/>
          <w:lang w:bidi="fa-IR"/>
        </w:rPr>
      </w:pPr>
    </w:p>
    <w:p w14:paraId="6501A94B" w14:textId="77777777" w:rsidR="00D1153F" w:rsidRPr="00005787" w:rsidRDefault="00D1153F" w:rsidP="00F165D8">
      <w:pPr>
        <w:spacing w:line="240" w:lineRule="auto"/>
        <w:ind w:firstLine="0"/>
        <w:jc w:val="center"/>
        <w:rPr>
          <w:rFonts w:cs="B Lotus"/>
          <w:sz w:val="28"/>
          <w:szCs w:val="28"/>
          <w:rtl/>
        </w:rPr>
      </w:pPr>
    </w:p>
    <w:p w14:paraId="3EEC8B68" w14:textId="77777777" w:rsidR="00F165D8" w:rsidRPr="00005787" w:rsidRDefault="00F165D8" w:rsidP="00F165D8">
      <w:pPr>
        <w:spacing w:line="240" w:lineRule="auto"/>
        <w:ind w:firstLine="0"/>
        <w:jc w:val="center"/>
        <w:rPr>
          <w:rFonts w:cs="B Lotus"/>
          <w:b/>
          <w:bCs/>
          <w:sz w:val="40"/>
          <w:szCs w:val="40"/>
          <w:rtl/>
        </w:rPr>
      </w:pPr>
      <w:r w:rsidRPr="00005787">
        <w:rPr>
          <w:rFonts w:cs="B Lotus" w:hint="cs"/>
          <w:b/>
          <w:bCs/>
          <w:sz w:val="40"/>
          <w:szCs w:val="40"/>
          <w:rtl/>
        </w:rPr>
        <w:t>دانشگاه تهران</w:t>
      </w:r>
    </w:p>
    <w:p w14:paraId="13ACE40F" w14:textId="77777777" w:rsidR="00F165D8" w:rsidRPr="00005787" w:rsidRDefault="00F165D8" w:rsidP="004315C8">
      <w:pPr>
        <w:spacing w:line="240" w:lineRule="auto"/>
        <w:ind w:firstLine="0"/>
        <w:jc w:val="center"/>
        <w:rPr>
          <w:rFonts w:cs="B Lotus"/>
          <w:b/>
          <w:bCs/>
          <w:sz w:val="36"/>
          <w:szCs w:val="36"/>
          <w:rtl/>
        </w:rPr>
      </w:pPr>
      <w:r w:rsidRPr="00005787">
        <w:rPr>
          <w:rFonts w:cs="B Lotus" w:hint="cs"/>
          <w:b/>
          <w:bCs/>
          <w:sz w:val="36"/>
          <w:szCs w:val="36"/>
          <w:rtl/>
        </w:rPr>
        <w:t>دانشکده مهندسي مکانيک</w:t>
      </w:r>
    </w:p>
    <w:p w14:paraId="5B9FF821" w14:textId="77777777" w:rsidR="00F165D8" w:rsidRPr="00005787" w:rsidRDefault="00F165D8" w:rsidP="00A22303">
      <w:pPr>
        <w:spacing w:line="240" w:lineRule="auto"/>
        <w:ind w:firstLine="0"/>
        <w:rPr>
          <w:rFonts w:cs="B Lotus"/>
          <w:b/>
          <w:bCs/>
          <w:sz w:val="36"/>
          <w:szCs w:val="36"/>
          <w:rtl/>
        </w:rPr>
      </w:pPr>
    </w:p>
    <w:p w14:paraId="22FEF01E" w14:textId="12420EC8" w:rsidR="00F165D8" w:rsidRPr="00005787" w:rsidRDefault="00DC427C" w:rsidP="0016494A">
      <w:pPr>
        <w:spacing w:line="240" w:lineRule="auto"/>
        <w:ind w:firstLine="0"/>
        <w:jc w:val="center"/>
        <w:rPr>
          <w:rFonts w:cs="B Lotus"/>
          <w:b/>
          <w:bCs/>
          <w:sz w:val="52"/>
          <w:szCs w:val="52"/>
          <w:rtl/>
          <w:lang w:bidi="fa-IR"/>
        </w:rPr>
      </w:pPr>
      <w:r w:rsidRPr="00005787">
        <w:rPr>
          <w:rFonts w:cs="B Lotus" w:hint="cs"/>
          <w:b/>
          <w:bCs/>
          <w:sz w:val="52"/>
          <w:szCs w:val="52"/>
          <w:rtl/>
          <w:lang w:bidi="fa-IR"/>
        </w:rPr>
        <w:t xml:space="preserve">بازیابی تعادل ربات </w:t>
      </w:r>
      <w:r w:rsidR="00175B8E" w:rsidRPr="00005787">
        <w:rPr>
          <w:rFonts w:cs="B Lotus" w:hint="cs"/>
          <w:b/>
          <w:bCs/>
          <w:sz w:val="52"/>
          <w:szCs w:val="52"/>
          <w:rtl/>
          <w:lang w:bidi="fa-IR"/>
        </w:rPr>
        <w:t>انسان‌نما</w:t>
      </w:r>
      <w:r w:rsidR="00301007" w:rsidRPr="00005787">
        <w:rPr>
          <w:rFonts w:cs="B Lotus"/>
          <w:b/>
          <w:bCs/>
          <w:sz w:val="52"/>
          <w:szCs w:val="52"/>
          <w:lang w:bidi="fa-IR"/>
        </w:rPr>
        <w:t xml:space="preserve"> </w:t>
      </w:r>
      <w:r w:rsidR="0016494A">
        <w:rPr>
          <w:rFonts w:cs="B Lotus" w:hint="cs"/>
          <w:b/>
          <w:bCs/>
          <w:sz w:val="52"/>
          <w:szCs w:val="52"/>
          <w:rtl/>
          <w:lang w:bidi="fa-IR"/>
        </w:rPr>
        <w:t>با استفاده از مدل آونگ معکوس سه جرمه</w:t>
      </w:r>
    </w:p>
    <w:p w14:paraId="4270C865" w14:textId="77777777" w:rsidR="00F165D8" w:rsidRPr="00005787" w:rsidRDefault="00F165D8" w:rsidP="00A22303">
      <w:pPr>
        <w:spacing w:line="240" w:lineRule="auto"/>
        <w:ind w:firstLine="0"/>
        <w:rPr>
          <w:rFonts w:cs="B Lotus"/>
          <w:b/>
          <w:bCs/>
          <w:sz w:val="48"/>
          <w:szCs w:val="48"/>
        </w:rPr>
      </w:pPr>
    </w:p>
    <w:p w14:paraId="7BC4AFFE" w14:textId="77777777" w:rsidR="00F165D8" w:rsidRPr="00005787" w:rsidRDefault="00F165D8" w:rsidP="00F165D8">
      <w:pPr>
        <w:spacing w:line="240" w:lineRule="auto"/>
        <w:ind w:firstLine="0"/>
        <w:jc w:val="center"/>
        <w:rPr>
          <w:rFonts w:cs="B Lotus"/>
          <w:b/>
          <w:bCs/>
          <w:sz w:val="48"/>
          <w:szCs w:val="48"/>
        </w:rPr>
      </w:pPr>
      <w:r w:rsidRPr="00005787">
        <w:rPr>
          <w:rFonts w:cs="B Lotus" w:hint="cs"/>
          <w:b/>
          <w:bCs/>
          <w:sz w:val="48"/>
          <w:szCs w:val="48"/>
          <w:rtl/>
        </w:rPr>
        <w:t>نگارش:</w:t>
      </w:r>
    </w:p>
    <w:p w14:paraId="023F6D01" w14:textId="64887C5F" w:rsidR="00F165D8" w:rsidRPr="00005787" w:rsidRDefault="00005787" w:rsidP="00A22303">
      <w:pPr>
        <w:spacing w:line="240" w:lineRule="auto"/>
        <w:ind w:firstLine="0"/>
        <w:jc w:val="center"/>
        <w:rPr>
          <w:rFonts w:cs="B Lotus"/>
          <w:b/>
          <w:bCs/>
          <w:sz w:val="36"/>
          <w:szCs w:val="36"/>
          <w:rtl/>
          <w:lang w:bidi="fa-IR"/>
        </w:rPr>
      </w:pPr>
      <w:r>
        <w:rPr>
          <w:rFonts w:cs="B Lotus" w:hint="cs"/>
          <w:b/>
          <w:bCs/>
          <w:sz w:val="48"/>
          <w:szCs w:val="48"/>
          <w:rtl/>
          <w:lang w:bidi="fa-IR"/>
        </w:rPr>
        <w:t>سیده ساجده طاهری</w:t>
      </w:r>
    </w:p>
    <w:p w14:paraId="56458126" w14:textId="77777777" w:rsidR="00F165D8" w:rsidRPr="00005787" w:rsidRDefault="00F165D8" w:rsidP="00F165D8">
      <w:pPr>
        <w:spacing w:line="240" w:lineRule="auto"/>
        <w:ind w:firstLine="0"/>
        <w:jc w:val="center"/>
        <w:rPr>
          <w:rFonts w:cs="B Lotus"/>
          <w:b/>
          <w:bCs/>
          <w:sz w:val="36"/>
          <w:szCs w:val="36"/>
        </w:rPr>
      </w:pPr>
    </w:p>
    <w:p w14:paraId="43787B14" w14:textId="6D24CF3C" w:rsidR="00F165D8" w:rsidRPr="00005787" w:rsidRDefault="00F165D8" w:rsidP="00725C15">
      <w:pPr>
        <w:spacing w:line="240" w:lineRule="auto"/>
        <w:ind w:firstLine="0"/>
        <w:jc w:val="center"/>
        <w:rPr>
          <w:rFonts w:cs="B Lotus"/>
          <w:b/>
          <w:bCs/>
          <w:sz w:val="44"/>
          <w:szCs w:val="44"/>
        </w:rPr>
      </w:pPr>
      <w:r w:rsidRPr="00005787">
        <w:rPr>
          <w:rFonts w:cs="B Lotus" w:hint="cs"/>
          <w:b/>
          <w:bCs/>
          <w:sz w:val="44"/>
          <w:szCs w:val="44"/>
          <w:rtl/>
        </w:rPr>
        <w:t>استاد راهنما:</w:t>
      </w:r>
    </w:p>
    <w:p w14:paraId="00168ACE" w14:textId="77777777" w:rsidR="00F165D8" w:rsidRPr="00005787" w:rsidRDefault="00F165D8" w:rsidP="00F165D8">
      <w:pPr>
        <w:spacing w:line="240" w:lineRule="auto"/>
        <w:ind w:firstLine="0"/>
        <w:jc w:val="center"/>
        <w:rPr>
          <w:rFonts w:cs="B Lotus"/>
          <w:b/>
          <w:bCs/>
          <w:sz w:val="44"/>
          <w:szCs w:val="44"/>
          <w:rtl/>
        </w:rPr>
      </w:pPr>
      <w:r w:rsidRPr="00005787">
        <w:rPr>
          <w:rFonts w:cs="B Lotus" w:hint="cs"/>
          <w:b/>
          <w:bCs/>
          <w:sz w:val="44"/>
          <w:szCs w:val="44"/>
          <w:rtl/>
        </w:rPr>
        <w:t xml:space="preserve">دکتر عقيل يوسفي‌کما </w:t>
      </w:r>
    </w:p>
    <w:p w14:paraId="5221A8DB" w14:textId="77777777" w:rsidR="00A22303" w:rsidRPr="00005787" w:rsidRDefault="00A22303" w:rsidP="00A22303">
      <w:pPr>
        <w:spacing w:line="240" w:lineRule="auto"/>
        <w:ind w:firstLine="0"/>
        <w:jc w:val="center"/>
        <w:rPr>
          <w:rFonts w:cs="B Lotus"/>
          <w:b/>
          <w:bCs/>
          <w:sz w:val="44"/>
          <w:szCs w:val="44"/>
          <w:rtl/>
        </w:rPr>
      </w:pPr>
    </w:p>
    <w:p w14:paraId="7BD7C0D2" w14:textId="77777777" w:rsidR="00F165D8" w:rsidRPr="00005787" w:rsidRDefault="00F165D8" w:rsidP="00F165D8">
      <w:pPr>
        <w:spacing w:line="240" w:lineRule="auto"/>
        <w:ind w:firstLine="0"/>
        <w:jc w:val="center"/>
        <w:rPr>
          <w:rFonts w:cs="B Lotus"/>
          <w:b/>
          <w:bCs/>
          <w:sz w:val="32"/>
          <w:szCs w:val="32"/>
          <w:rtl/>
        </w:rPr>
      </w:pPr>
    </w:p>
    <w:p w14:paraId="1F0D3D24" w14:textId="77777777" w:rsidR="00F165D8" w:rsidRPr="00005787" w:rsidRDefault="00F165D8" w:rsidP="00F165D8">
      <w:pPr>
        <w:spacing w:line="240" w:lineRule="auto"/>
        <w:ind w:firstLine="0"/>
        <w:jc w:val="center"/>
        <w:rPr>
          <w:rFonts w:cs="B Lotus"/>
          <w:b/>
          <w:bCs/>
          <w:sz w:val="32"/>
          <w:szCs w:val="32"/>
          <w:rtl/>
        </w:rPr>
      </w:pPr>
    </w:p>
    <w:p w14:paraId="019DAB09" w14:textId="77777777" w:rsidR="00725C15" w:rsidRDefault="00725C15" w:rsidP="006D33BA">
      <w:pPr>
        <w:spacing w:line="240" w:lineRule="auto"/>
        <w:ind w:firstLine="0"/>
        <w:jc w:val="center"/>
        <w:rPr>
          <w:rFonts w:cs="B Lotus"/>
          <w:b/>
          <w:bCs/>
          <w:sz w:val="36"/>
          <w:szCs w:val="36"/>
          <w:rtl/>
        </w:rPr>
      </w:pPr>
    </w:p>
    <w:p w14:paraId="59EF5123" w14:textId="382F174D" w:rsidR="00F165D8" w:rsidRPr="00005787" w:rsidRDefault="00F165D8" w:rsidP="006D33BA">
      <w:pPr>
        <w:spacing w:line="240" w:lineRule="auto"/>
        <w:ind w:firstLine="0"/>
        <w:jc w:val="center"/>
        <w:rPr>
          <w:rFonts w:cs="B Lotus"/>
          <w:b/>
          <w:bCs/>
          <w:sz w:val="20"/>
          <w:szCs w:val="20"/>
          <w:rtl/>
        </w:rPr>
      </w:pPr>
      <w:r w:rsidRPr="00005787">
        <w:rPr>
          <w:rFonts w:cs="B Lotus" w:hint="cs"/>
          <w:b/>
          <w:bCs/>
          <w:sz w:val="36"/>
          <w:szCs w:val="36"/>
          <w:rtl/>
        </w:rPr>
        <w:t>پايان‌نامه براي دريافت درجه کارشناسي</w:t>
      </w:r>
      <w:r w:rsidR="006D33BA" w:rsidRPr="00005787">
        <w:rPr>
          <w:rFonts w:cs="B Lotus"/>
          <w:b/>
          <w:bCs/>
          <w:sz w:val="36"/>
          <w:szCs w:val="36"/>
        </w:rPr>
        <w:t xml:space="preserve"> </w:t>
      </w:r>
      <w:r w:rsidR="006D33BA" w:rsidRPr="00005787">
        <w:rPr>
          <w:rFonts w:cs="B Lotus" w:hint="cs"/>
          <w:b/>
          <w:bCs/>
          <w:sz w:val="36"/>
          <w:szCs w:val="36"/>
          <w:rtl/>
          <w:lang w:bidi="fa-IR"/>
        </w:rPr>
        <w:t>ارشد</w:t>
      </w:r>
      <w:r w:rsidRPr="00005787">
        <w:rPr>
          <w:rFonts w:cs="B Lotus" w:hint="cs"/>
          <w:b/>
          <w:bCs/>
          <w:sz w:val="36"/>
          <w:szCs w:val="36"/>
          <w:rtl/>
        </w:rPr>
        <w:t xml:space="preserve"> در مهندسي مکانيک</w:t>
      </w:r>
      <w:r w:rsidRPr="00005787">
        <w:rPr>
          <w:rFonts w:cs="B Lotus"/>
          <w:b/>
          <w:bCs/>
          <w:sz w:val="36"/>
          <w:szCs w:val="36"/>
        </w:rPr>
        <w:t xml:space="preserve"> </w:t>
      </w:r>
    </w:p>
    <w:p w14:paraId="4D089B5C" w14:textId="2CFB88ED" w:rsidR="0059692A" w:rsidRPr="00005787" w:rsidRDefault="00A22303" w:rsidP="00501E6D">
      <w:pPr>
        <w:spacing w:line="240" w:lineRule="auto"/>
        <w:ind w:firstLine="0"/>
        <w:jc w:val="center"/>
        <w:rPr>
          <w:rFonts w:cs="B Lotus"/>
          <w:rtl/>
        </w:rPr>
      </w:pPr>
      <w:r w:rsidRPr="00005787">
        <w:rPr>
          <w:rFonts w:cs="B Lotus" w:hint="cs"/>
          <w:b/>
          <w:bCs/>
          <w:sz w:val="32"/>
          <w:szCs w:val="32"/>
          <w:rtl/>
        </w:rPr>
        <w:t>بهمن</w:t>
      </w:r>
      <w:r w:rsidR="00EC36CA" w:rsidRPr="00005787">
        <w:rPr>
          <w:rFonts w:cs="B Lotus" w:hint="cs"/>
          <w:b/>
          <w:bCs/>
          <w:sz w:val="32"/>
          <w:szCs w:val="32"/>
          <w:rtl/>
        </w:rPr>
        <w:t xml:space="preserve"> </w:t>
      </w:r>
      <w:r w:rsidR="00501E6D">
        <w:rPr>
          <w:rFonts w:cs="B Lotus" w:hint="cs"/>
          <w:b/>
          <w:bCs/>
          <w:sz w:val="32"/>
          <w:szCs w:val="32"/>
          <w:rtl/>
        </w:rPr>
        <w:t>1401</w:t>
      </w:r>
    </w:p>
    <w:p w14:paraId="5E3CE49F" w14:textId="283DAAF0" w:rsidR="00EC4BC2" w:rsidRPr="00005787" w:rsidRDefault="00F165D8" w:rsidP="00EC36CA">
      <w:pPr>
        <w:spacing w:line="240" w:lineRule="auto"/>
        <w:ind w:firstLine="0"/>
        <w:jc w:val="center"/>
        <w:rPr>
          <w:rFonts w:cs="B Lotus"/>
          <w:rtl/>
        </w:rPr>
      </w:pPr>
      <w:r w:rsidRPr="00005787">
        <w:rPr>
          <w:rFonts w:cs="B Lotus"/>
        </w:rPr>
        <w:br w:type="page"/>
      </w:r>
    </w:p>
    <w:p w14:paraId="611B9D8C" w14:textId="77777777" w:rsidR="007B2F14" w:rsidRPr="00005787" w:rsidRDefault="007B2F14" w:rsidP="00EC4BC2">
      <w:pPr>
        <w:spacing w:line="240" w:lineRule="auto"/>
        <w:ind w:firstLine="0"/>
        <w:jc w:val="center"/>
        <w:rPr>
          <w:rFonts w:cs="B Lotus"/>
          <w:rtl/>
        </w:rPr>
      </w:pPr>
    </w:p>
    <w:p w14:paraId="7B77F260" w14:textId="77777777" w:rsidR="007B2F14" w:rsidRPr="00005787" w:rsidRDefault="007B2F14" w:rsidP="00EC4BC2">
      <w:pPr>
        <w:spacing w:line="240" w:lineRule="auto"/>
        <w:ind w:firstLine="0"/>
        <w:jc w:val="center"/>
        <w:rPr>
          <w:rFonts w:cs="B Lotus"/>
          <w:b/>
          <w:bCs/>
          <w:sz w:val="40"/>
          <w:szCs w:val="40"/>
          <w:rtl/>
        </w:rPr>
      </w:pPr>
    </w:p>
    <w:p w14:paraId="439A4A01" w14:textId="77777777" w:rsidR="007B2F14" w:rsidRPr="00005787" w:rsidRDefault="007B2F14" w:rsidP="00EC4BC2">
      <w:pPr>
        <w:spacing w:line="240" w:lineRule="auto"/>
        <w:ind w:firstLine="0"/>
        <w:jc w:val="center"/>
        <w:rPr>
          <w:rFonts w:cs="B Lotus"/>
          <w:b/>
          <w:bCs/>
          <w:sz w:val="40"/>
          <w:szCs w:val="40"/>
          <w:rtl/>
        </w:rPr>
      </w:pPr>
    </w:p>
    <w:p w14:paraId="1115EF65" w14:textId="77777777" w:rsidR="003610C0" w:rsidRPr="00005787" w:rsidRDefault="003610C0" w:rsidP="00EC4BC2">
      <w:pPr>
        <w:spacing w:line="240" w:lineRule="auto"/>
        <w:ind w:firstLine="0"/>
        <w:jc w:val="center"/>
        <w:rPr>
          <w:rFonts w:cs="B Lotus"/>
          <w:b/>
          <w:bCs/>
          <w:sz w:val="40"/>
          <w:szCs w:val="40"/>
        </w:rPr>
      </w:pPr>
    </w:p>
    <w:p w14:paraId="118D9FCE" w14:textId="77777777" w:rsidR="003610C0" w:rsidRPr="00005787" w:rsidRDefault="003610C0" w:rsidP="003610C0">
      <w:pPr>
        <w:spacing w:line="240" w:lineRule="auto"/>
        <w:ind w:firstLine="0"/>
        <w:jc w:val="center"/>
        <w:rPr>
          <w:rFonts w:cs="B Lotus"/>
          <w:b/>
          <w:bCs/>
          <w:sz w:val="40"/>
          <w:szCs w:val="40"/>
        </w:rPr>
      </w:pPr>
    </w:p>
    <w:p w14:paraId="01385876" w14:textId="77777777" w:rsidR="003610C0" w:rsidRPr="00005787" w:rsidRDefault="0024376E" w:rsidP="00EC4BC2">
      <w:pPr>
        <w:spacing w:line="240" w:lineRule="auto"/>
        <w:ind w:firstLine="0"/>
        <w:jc w:val="center"/>
        <w:rPr>
          <w:rFonts w:cs="B Lotus"/>
          <w:b/>
          <w:bCs/>
          <w:sz w:val="40"/>
          <w:szCs w:val="40"/>
        </w:rPr>
      </w:pPr>
      <w:r w:rsidRPr="00005787">
        <w:rPr>
          <w:rFonts w:cs="B Lotus"/>
          <w:b/>
          <w:bCs/>
          <w:noProof/>
          <w:sz w:val="40"/>
          <w:szCs w:val="40"/>
        </w:rPr>
        <w:drawing>
          <wp:inline distT="0" distB="0" distL="0" distR="0" wp14:anchorId="54011527" wp14:editId="6A9F34B9">
            <wp:extent cx="5196840" cy="4572000"/>
            <wp:effectExtent l="0" t="0" r="3810" b="0"/>
            <wp:docPr id="25" name="Picture 1"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6840" cy="4572000"/>
                    </a:xfrm>
                    <a:prstGeom prst="rect">
                      <a:avLst/>
                    </a:prstGeom>
                    <a:noFill/>
                    <a:ln>
                      <a:noFill/>
                    </a:ln>
                  </pic:spPr>
                </pic:pic>
              </a:graphicData>
            </a:graphic>
          </wp:inline>
        </w:drawing>
      </w:r>
    </w:p>
    <w:p w14:paraId="69A66A4D" w14:textId="77777777" w:rsidR="003610C0" w:rsidRPr="00005787" w:rsidRDefault="003610C0" w:rsidP="00EC4BC2">
      <w:pPr>
        <w:spacing w:line="240" w:lineRule="auto"/>
        <w:ind w:firstLine="0"/>
        <w:jc w:val="center"/>
        <w:rPr>
          <w:rFonts w:cs="B Lotus"/>
          <w:b/>
          <w:bCs/>
          <w:sz w:val="40"/>
          <w:szCs w:val="40"/>
        </w:rPr>
      </w:pPr>
    </w:p>
    <w:p w14:paraId="3048F819" w14:textId="77777777" w:rsidR="003610C0" w:rsidRPr="00005787" w:rsidRDefault="003610C0" w:rsidP="00EC4BC2">
      <w:pPr>
        <w:spacing w:line="240" w:lineRule="auto"/>
        <w:ind w:firstLine="0"/>
        <w:jc w:val="center"/>
        <w:rPr>
          <w:rFonts w:cs="B Lotus"/>
          <w:b/>
          <w:bCs/>
          <w:sz w:val="40"/>
          <w:szCs w:val="40"/>
        </w:rPr>
      </w:pPr>
    </w:p>
    <w:p w14:paraId="7A629A24" w14:textId="77777777" w:rsidR="003610C0" w:rsidRPr="00005787" w:rsidRDefault="003610C0" w:rsidP="00EC4BC2">
      <w:pPr>
        <w:spacing w:line="240" w:lineRule="auto"/>
        <w:ind w:firstLine="0"/>
        <w:jc w:val="center"/>
        <w:rPr>
          <w:rFonts w:cs="B Lotus"/>
          <w:b/>
          <w:bCs/>
          <w:sz w:val="40"/>
          <w:szCs w:val="40"/>
          <w:rtl/>
        </w:rPr>
      </w:pPr>
    </w:p>
    <w:p w14:paraId="33C046B9" w14:textId="77777777" w:rsidR="00800654" w:rsidRPr="00005787" w:rsidRDefault="00AD7CFF" w:rsidP="00800654">
      <w:pPr>
        <w:spacing w:line="240" w:lineRule="auto"/>
        <w:ind w:firstLine="0"/>
        <w:jc w:val="center"/>
        <w:rPr>
          <w:rFonts w:cs="B Lotus"/>
          <w:b/>
          <w:bCs/>
          <w:sz w:val="40"/>
          <w:szCs w:val="40"/>
        </w:rPr>
      </w:pPr>
      <w:r w:rsidRPr="00005787">
        <w:rPr>
          <w:rFonts w:cs="B Lotus"/>
          <w:b/>
          <w:bCs/>
          <w:sz w:val="40"/>
          <w:szCs w:val="40"/>
          <w:rtl/>
        </w:rPr>
        <w:br w:type="page"/>
      </w:r>
    </w:p>
    <w:p w14:paraId="7265F38E" w14:textId="77777777" w:rsidR="004315C8" w:rsidRPr="00005787" w:rsidRDefault="0024376E" w:rsidP="00800654">
      <w:pPr>
        <w:spacing w:line="240" w:lineRule="auto"/>
        <w:ind w:firstLine="0"/>
        <w:jc w:val="center"/>
        <w:rPr>
          <w:rFonts w:ascii="IranNastaliq" w:hAnsi="IranNastaliq" w:cs="B Lotus"/>
          <w:b/>
          <w:bCs/>
          <w:sz w:val="36"/>
          <w:szCs w:val="36"/>
        </w:rPr>
      </w:pPr>
      <w:r w:rsidRPr="00005787">
        <w:rPr>
          <w:rFonts w:cs="B Lotus" w:hint="cs"/>
          <w:noProof/>
          <w:sz w:val="36"/>
          <w:szCs w:val="36"/>
          <w:rtl/>
        </w:rPr>
        <w:lastRenderedPageBreak/>
        <w:drawing>
          <wp:anchor distT="0" distB="0" distL="114300" distR="114300" simplePos="0" relativeHeight="251617280" behindDoc="0" locked="0" layoutInCell="1" allowOverlap="0" wp14:anchorId="23144B9C" wp14:editId="78B68907">
            <wp:simplePos x="0" y="0"/>
            <wp:positionH relativeFrom="column">
              <wp:posOffset>4968875</wp:posOffset>
            </wp:positionH>
            <wp:positionV relativeFrom="paragraph">
              <wp:posOffset>-389890</wp:posOffset>
            </wp:positionV>
            <wp:extent cx="889000" cy="889000"/>
            <wp:effectExtent l="0" t="0" r="6350" b="6350"/>
            <wp:wrapNone/>
            <wp:docPr id="290" name="Picture 290"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787">
        <w:rPr>
          <w:rFonts w:cs="B Lotus" w:hint="cs"/>
          <w:b/>
          <w:bCs/>
          <w:noProof/>
          <w:sz w:val="36"/>
          <w:szCs w:val="36"/>
          <w:rtl/>
        </w:rPr>
        <w:drawing>
          <wp:anchor distT="0" distB="0" distL="114300" distR="114300" simplePos="0" relativeHeight="251619328" behindDoc="0" locked="0" layoutInCell="1" allowOverlap="1" wp14:anchorId="4E4860E8" wp14:editId="0DB3B9FF">
            <wp:simplePos x="0" y="0"/>
            <wp:positionH relativeFrom="column">
              <wp:posOffset>57150</wp:posOffset>
            </wp:positionH>
            <wp:positionV relativeFrom="paragraph">
              <wp:posOffset>-389890</wp:posOffset>
            </wp:positionV>
            <wp:extent cx="950595" cy="1421130"/>
            <wp:effectExtent l="0" t="0" r="1905" b="7620"/>
            <wp:wrapNone/>
            <wp:docPr id="291" name="Picture 291"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22C720"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گاه تهران</w:t>
      </w:r>
    </w:p>
    <w:p w14:paraId="5E3DFC14"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کده مهندسي مکانيک</w:t>
      </w:r>
    </w:p>
    <w:p w14:paraId="0AFC6303" w14:textId="77777777" w:rsidR="00AD7CFF" w:rsidRPr="00005787" w:rsidRDefault="00AD7CFF" w:rsidP="00800654">
      <w:pPr>
        <w:spacing w:line="240" w:lineRule="auto"/>
        <w:ind w:firstLine="0"/>
        <w:jc w:val="center"/>
        <w:rPr>
          <w:rFonts w:ascii="IranNastaliq" w:hAnsi="IranNastaliq" w:cs="B Lotus"/>
          <w:b/>
          <w:bCs/>
          <w:sz w:val="36"/>
          <w:szCs w:val="36"/>
        </w:rPr>
      </w:pPr>
    </w:p>
    <w:p w14:paraId="39F2564E" w14:textId="77777777" w:rsidR="009D7CFF" w:rsidRPr="00005787" w:rsidRDefault="009D7CFF" w:rsidP="00800654">
      <w:pPr>
        <w:spacing w:line="240" w:lineRule="auto"/>
        <w:ind w:firstLine="0"/>
        <w:jc w:val="center"/>
        <w:rPr>
          <w:rFonts w:ascii="IranNastaliq" w:hAnsi="IranNastaliq" w:cs="B Lotus"/>
          <w:b/>
          <w:bCs/>
          <w:sz w:val="36"/>
          <w:szCs w:val="36"/>
          <w:rtl/>
        </w:rPr>
      </w:pPr>
    </w:p>
    <w:p w14:paraId="0F6F121B" w14:textId="402375CA" w:rsidR="00AD7CFF" w:rsidRPr="00005787" w:rsidRDefault="00A22303" w:rsidP="006235D7">
      <w:pPr>
        <w:spacing w:line="240" w:lineRule="auto"/>
        <w:ind w:firstLine="0"/>
        <w:jc w:val="center"/>
        <w:rPr>
          <w:rFonts w:ascii="IranNastaliq" w:hAnsi="IranNastaliq" w:cs="B Lotus"/>
          <w:b/>
          <w:bCs/>
          <w:sz w:val="48"/>
          <w:szCs w:val="48"/>
          <w:rtl/>
          <w:lang w:bidi="fa-IR"/>
        </w:rPr>
      </w:pPr>
      <w:r w:rsidRPr="00005787">
        <w:rPr>
          <w:rFonts w:ascii="IranNastaliq" w:hAnsi="IranNastaliq" w:cs="B Lotus" w:hint="cs"/>
          <w:b/>
          <w:bCs/>
          <w:sz w:val="48"/>
          <w:szCs w:val="48"/>
          <w:rtl/>
          <w:lang w:bidi="fa-IR"/>
        </w:rPr>
        <w:t xml:space="preserve">بازیابی تعادل ربات </w:t>
      </w:r>
      <w:r w:rsidR="00175B8E" w:rsidRPr="00005787">
        <w:rPr>
          <w:rFonts w:ascii="IranNastaliq" w:hAnsi="IranNastaliq" w:cs="B Lotus" w:hint="cs"/>
          <w:b/>
          <w:bCs/>
          <w:sz w:val="48"/>
          <w:szCs w:val="48"/>
          <w:rtl/>
          <w:lang w:bidi="fa-IR"/>
        </w:rPr>
        <w:t>انسان‌نما</w:t>
      </w:r>
      <w:r w:rsidR="006235D7">
        <w:rPr>
          <w:rFonts w:ascii="IranNastaliq" w:hAnsi="IranNastaliq" w:cs="B Lotus" w:hint="cs"/>
          <w:b/>
          <w:bCs/>
          <w:sz w:val="48"/>
          <w:szCs w:val="48"/>
          <w:rtl/>
          <w:lang w:bidi="fa-IR"/>
        </w:rPr>
        <w:t xml:space="preserve"> با مدل آونگ معکوس سه جرمه</w:t>
      </w:r>
    </w:p>
    <w:p w14:paraId="79008772" w14:textId="77777777" w:rsidR="00AD7CFF" w:rsidRPr="00005787" w:rsidRDefault="00AD7CFF" w:rsidP="00800654">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نگارش:</w:t>
      </w:r>
    </w:p>
    <w:p w14:paraId="24592869" w14:textId="5FDD9351" w:rsidR="00066660" w:rsidRPr="00005787" w:rsidRDefault="007108A5" w:rsidP="00800654">
      <w:pPr>
        <w:spacing w:line="240" w:lineRule="auto"/>
        <w:ind w:firstLine="0"/>
        <w:jc w:val="center"/>
        <w:rPr>
          <w:rFonts w:ascii="IranNastaliq" w:hAnsi="IranNastaliq" w:cs="B Lotus"/>
          <w:b/>
          <w:bCs/>
          <w:sz w:val="44"/>
          <w:szCs w:val="44"/>
          <w:rtl/>
        </w:rPr>
      </w:pPr>
      <w:r>
        <w:rPr>
          <w:rFonts w:ascii="IranNastaliq" w:hAnsi="IranNastaliq" w:cs="B Lotus" w:hint="cs"/>
          <w:b/>
          <w:bCs/>
          <w:sz w:val="44"/>
          <w:szCs w:val="44"/>
          <w:rtl/>
        </w:rPr>
        <w:t>سیده ساجده طاهری</w:t>
      </w:r>
    </w:p>
    <w:p w14:paraId="6563B36D" w14:textId="20068CD7" w:rsidR="00AD7CFF" w:rsidRPr="00005787" w:rsidRDefault="00AD7CFF" w:rsidP="00F71F1D">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استاد راهنما:</w:t>
      </w:r>
    </w:p>
    <w:p w14:paraId="3CE74DAA" w14:textId="77777777" w:rsidR="00245126" w:rsidRPr="00005787" w:rsidRDefault="002F28F6" w:rsidP="002F28F6">
      <w:pPr>
        <w:spacing w:line="240" w:lineRule="auto"/>
        <w:ind w:firstLine="0"/>
        <w:jc w:val="center"/>
        <w:rPr>
          <w:rFonts w:ascii="IranNastaliq" w:hAnsi="IranNastaliq" w:cs="B Lotus"/>
          <w:b/>
          <w:bCs/>
          <w:sz w:val="44"/>
          <w:szCs w:val="44"/>
        </w:rPr>
      </w:pPr>
      <w:r w:rsidRPr="00005787">
        <w:rPr>
          <w:rFonts w:ascii="IranNastaliq" w:hAnsi="IranNastaliq" w:cs="B Lotus"/>
          <w:b/>
          <w:bCs/>
          <w:sz w:val="44"/>
          <w:szCs w:val="44"/>
          <w:rtl/>
        </w:rPr>
        <w:t>دکتر ع</w:t>
      </w:r>
      <w:r w:rsidRPr="00005787">
        <w:rPr>
          <w:rFonts w:ascii="IranNastaliq" w:hAnsi="IranNastaliq" w:cs="B Lotus" w:hint="cs"/>
          <w:b/>
          <w:bCs/>
          <w:sz w:val="44"/>
          <w:szCs w:val="44"/>
          <w:rtl/>
        </w:rPr>
        <w:t>قي</w:t>
      </w:r>
      <w:r w:rsidR="00AD7CFF" w:rsidRPr="00005787">
        <w:rPr>
          <w:rFonts w:ascii="IranNastaliq" w:hAnsi="IranNastaliq" w:cs="B Lotus"/>
          <w:b/>
          <w:bCs/>
          <w:sz w:val="44"/>
          <w:szCs w:val="44"/>
          <w:rtl/>
        </w:rPr>
        <w:t>ل يوسفي‌کما</w:t>
      </w:r>
      <w:r w:rsidR="00245126" w:rsidRPr="00005787">
        <w:rPr>
          <w:rFonts w:ascii="IranNastaliq" w:hAnsi="IranNastaliq" w:cs="B Lotus"/>
          <w:b/>
          <w:bCs/>
          <w:sz w:val="44"/>
          <w:szCs w:val="44"/>
          <w:rtl/>
        </w:rPr>
        <w:t xml:space="preserve"> </w:t>
      </w:r>
    </w:p>
    <w:p w14:paraId="7BAFFA76" w14:textId="62DC4AE1" w:rsidR="00175B8E" w:rsidRDefault="00175B8E" w:rsidP="006D33BA">
      <w:pPr>
        <w:spacing w:line="240" w:lineRule="auto"/>
        <w:ind w:firstLine="0"/>
        <w:jc w:val="center"/>
        <w:rPr>
          <w:rFonts w:ascii="IranNastaliq" w:hAnsi="IranNastaliq" w:cs="B Lotus"/>
          <w:b/>
          <w:bCs/>
          <w:sz w:val="36"/>
          <w:szCs w:val="36"/>
          <w:rtl/>
        </w:rPr>
      </w:pPr>
    </w:p>
    <w:p w14:paraId="38318D5A" w14:textId="77777777" w:rsidR="00F71F1D" w:rsidRPr="00005787" w:rsidRDefault="00F71F1D" w:rsidP="006D33BA">
      <w:pPr>
        <w:spacing w:line="240" w:lineRule="auto"/>
        <w:ind w:firstLine="0"/>
        <w:jc w:val="center"/>
        <w:rPr>
          <w:rFonts w:ascii="IranNastaliq" w:hAnsi="IranNastaliq" w:cs="B Lotus"/>
          <w:b/>
          <w:bCs/>
          <w:sz w:val="36"/>
          <w:szCs w:val="36"/>
        </w:rPr>
      </w:pPr>
    </w:p>
    <w:p w14:paraId="281270FB" w14:textId="77777777" w:rsidR="009D7CFF" w:rsidRPr="00005787" w:rsidRDefault="009D7CFF" w:rsidP="006D33BA">
      <w:pPr>
        <w:spacing w:line="240" w:lineRule="auto"/>
        <w:ind w:firstLine="0"/>
        <w:jc w:val="center"/>
        <w:rPr>
          <w:rFonts w:ascii="IranNastaliq" w:hAnsi="IranNastaliq" w:cs="B Lotus"/>
          <w:b/>
          <w:bCs/>
          <w:sz w:val="36"/>
          <w:szCs w:val="36"/>
        </w:rPr>
      </w:pPr>
    </w:p>
    <w:p w14:paraId="45F1EAA5" w14:textId="77777777" w:rsidR="00AD7CFF" w:rsidRPr="00005787" w:rsidRDefault="00AD7CFF" w:rsidP="006D33BA">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 xml:space="preserve">پايان‌نامه براي دريافت درجه کارشناسي </w:t>
      </w:r>
      <w:r w:rsidR="006D33BA" w:rsidRPr="00005787">
        <w:rPr>
          <w:rFonts w:ascii="IranNastaliq" w:hAnsi="IranNastaliq" w:cs="B Lotus" w:hint="cs"/>
          <w:b/>
          <w:bCs/>
          <w:sz w:val="36"/>
          <w:szCs w:val="36"/>
          <w:rtl/>
        </w:rPr>
        <w:t xml:space="preserve"> ارشد </w:t>
      </w:r>
      <w:r w:rsidRPr="00005787">
        <w:rPr>
          <w:rFonts w:ascii="IranNastaliq" w:hAnsi="IranNastaliq" w:cs="B Lotus"/>
          <w:b/>
          <w:bCs/>
          <w:sz w:val="36"/>
          <w:szCs w:val="36"/>
          <w:rtl/>
        </w:rPr>
        <w:t>در مهندسي مکانيک</w:t>
      </w:r>
      <w:r w:rsidRPr="00005787">
        <w:rPr>
          <w:rFonts w:ascii="IranNastaliq" w:hAnsi="IranNastaliq" w:cs="B Lotus"/>
          <w:b/>
          <w:bCs/>
          <w:sz w:val="36"/>
          <w:szCs w:val="36"/>
        </w:rPr>
        <w:t xml:space="preserve"> </w:t>
      </w:r>
    </w:p>
    <w:p w14:paraId="27589FB1" w14:textId="7372DD9C" w:rsidR="00AD7CFF" w:rsidRPr="00005787" w:rsidRDefault="00A22303" w:rsidP="00EC72E9">
      <w:pPr>
        <w:spacing w:line="240" w:lineRule="auto"/>
        <w:ind w:firstLine="0"/>
        <w:jc w:val="center"/>
        <w:rPr>
          <w:rFonts w:ascii="IranNastaliq" w:hAnsi="IranNastaliq" w:cs="B Lotus"/>
          <w:b/>
          <w:bCs/>
          <w:sz w:val="20"/>
          <w:szCs w:val="20"/>
          <w:rtl/>
          <w:lang w:bidi="fa-IR"/>
        </w:rPr>
      </w:pPr>
      <w:r w:rsidRPr="00005787">
        <w:rPr>
          <w:rFonts w:ascii="IranNastaliq" w:hAnsi="IranNastaliq" w:cs="B Lotus" w:hint="cs"/>
          <w:b/>
          <w:bCs/>
          <w:sz w:val="36"/>
          <w:szCs w:val="36"/>
          <w:rtl/>
        </w:rPr>
        <w:t>بهمن</w:t>
      </w:r>
      <w:r w:rsidR="00887DA4" w:rsidRPr="00005787">
        <w:rPr>
          <w:rFonts w:ascii="IranNastaliq" w:hAnsi="IranNastaliq" w:cs="B Lotus" w:hint="cs"/>
          <w:b/>
          <w:bCs/>
          <w:sz w:val="36"/>
          <w:szCs w:val="36"/>
          <w:rtl/>
        </w:rPr>
        <w:t xml:space="preserve"> </w:t>
      </w:r>
      <w:r w:rsidR="00EC72E9">
        <w:rPr>
          <w:rFonts w:ascii="IranNastaliq" w:hAnsi="IranNastaliq" w:cs="B Lotus" w:hint="cs"/>
          <w:b/>
          <w:bCs/>
          <w:sz w:val="36"/>
          <w:szCs w:val="36"/>
          <w:rtl/>
          <w:lang w:bidi="fa-IR"/>
        </w:rPr>
        <w:t>1401</w:t>
      </w:r>
    </w:p>
    <w:p w14:paraId="0DF30911" w14:textId="77777777" w:rsidR="00D85554" w:rsidRPr="00005787" w:rsidRDefault="00D85554" w:rsidP="00800654">
      <w:pPr>
        <w:spacing w:line="240" w:lineRule="auto"/>
        <w:ind w:firstLine="0"/>
        <w:jc w:val="center"/>
        <w:rPr>
          <w:rFonts w:ascii="IranNastaliq" w:hAnsi="IranNastaliq" w:cs="B Lotus"/>
          <w:b/>
          <w:bCs/>
          <w:sz w:val="20"/>
          <w:szCs w:val="20"/>
        </w:rPr>
      </w:pPr>
    </w:p>
    <w:p w14:paraId="3FAF9AC1" w14:textId="77777777" w:rsidR="00D85554" w:rsidRPr="00005787" w:rsidRDefault="00D85554" w:rsidP="00800654">
      <w:pPr>
        <w:spacing w:line="240" w:lineRule="auto"/>
        <w:ind w:firstLine="0"/>
        <w:jc w:val="center"/>
        <w:rPr>
          <w:rFonts w:ascii="IranNastaliq" w:hAnsi="IranNastaliq" w:cs="B Lotus"/>
          <w:b/>
          <w:bCs/>
          <w:sz w:val="20"/>
          <w:szCs w:val="20"/>
        </w:rPr>
      </w:pPr>
    </w:p>
    <w:p w14:paraId="4ED0C630" w14:textId="77777777" w:rsidR="00D85554" w:rsidRPr="00005787" w:rsidRDefault="00D85554" w:rsidP="00800654">
      <w:pPr>
        <w:spacing w:line="240" w:lineRule="auto"/>
        <w:ind w:firstLine="0"/>
        <w:jc w:val="center"/>
        <w:rPr>
          <w:rFonts w:ascii="IranNastaliq" w:hAnsi="IranNastaliq" w:cs="B Lotus"/>
          <w:b/>
          <w:bCs/>
          <w:sz w:val="20"/>
          <w:szCs w:val="20"/>
        </w:rPr>
      </w:pPr>
    </w:p>
    <w:p w14:paraId="716FDDDF" w14:textId="79681D15" w:rsidR="001673E7" w:rsidRPr="00005787" w:rsidRDefault="00AD7CFF" w:rsidP="001673E7">
      <w:pPr>
        <w:jc w:val="center"/>
        <w:rPr>
          <w:rFonts w:cs="B Lotus"/>
          <w:b/>
          <w:bCs/>
          <w:sz w:val="32"/>
          <w:szCs w:val="32"/>
          <w:rtl/>
          <w:lang w:bidi="fa-IR"/>
        </w:rPr>
      </w:pPr>
      <w:r w:rsidRPr="00005787">
        <w:rPr>
          <w:rFonts w:cs="B Lotus"/>
          <w:b/>
          <w:bCs/>
          <w:sz w:val="20"/>
          <w:szCs w:val="20"/>
          <w:rtl/>
        </w:rPr>
        <w:br w:type="page"/>
      </w:r>
    </w:p>
    <w:p w14:paraId="663691BB" w14:textId="3B2E0B1A" w:rsidR="001673E7" w:rsidRPr="00005787" w:rsidRDefault="001673E7" w:rsidP="00B91139">
      <w:pPr>
        <w:jc w:val="center"/>
        <w:rPr>
          <w:rFonts w:cs="B Lotus"/>
          <w:rtl/>
        </w:rPr>
      </w:pPr>
    </w:p>
    <w:p w14:paraId="5E911A78" w14:textId="7FB15657" w:rsidR="00300364" w:rsidRPr="00005787" w:rsidRDefault="00300364" w:rsidP="00B91139">
      <w:pPr>
        <w:jc w:val="center"/>
        <w:rPr>
          <w:rFonts w:cs="B Lotus"/>
          <w:sz w:val="40"/>
          <w:szCs w:val="40"/>
          <w:highlight w:val="yellow"/>
        </w:rPr>
      </w:pPr>
      <w:r w:rsidRPr="00005787">
        <w:rPr>
          <w:rFonts w:cs="B Lotus" w:hint="cs"/>
          <w:sz w:val="40"/>
          <w:szCs w:val="40"/>
          <w:rtl/>
          <w:lang w:bidi="fa-IR"/>
        </w:rPr>
        <w:t xml:space="preserve"> </w:t>
      </w:r>
    </w:p>
    <w:p w14:paraId="536B1A31" w14:textId="78E0AD51" w:rsidR="00300364" w:rsidRPr="00005787" w:rsidRDefault="00300364" w:rsidP="00B91139">
      <w:pPr>
        <w:rPr>
          <w:rFonts w:ascii="Blackadder ITC" w:hAnsi="Blackadder ITC" w:cs="B Lotus"/>
          <w:b/>
          <w:bCs/>
          <w:sz w:val="40"/>
          <w:szCs w:val="40"/>
          <w:rtl/>
          <w:lang w:bidi="fa-IR"/>
        </w:rPr>
      </w:pPr>
      <w:r w:rsidRPr="00005787">
        <w:rPr>
          <w:rFonts w:ascii="Blackadder ITC" w:hAnsi="Blackadder ITC" w:cs="B Lotus"/>
          <w:b/>
          <w:bCs/>
          <w:sz w:val="40"/>
          <w:szCs w:val="40"/>
          <w:rtl/>
          <w:lang w:bidi="fa-IR"/>
        </w:rPr>
        <w:t>تقديم به</w:t>
      </w:r>
    </w:p>
    <w:p w14:paraId="4ED8BC4A" w14:textId="77777777" w:rsidR="00300364" w:rsidRPr="00005787" w:rsidRDefault="00300364" w:rsidP="00B91139">
      <w:pPr>
        <w:jc w:val="center"/>
        <w:rPr>
          <w:rFonts w:ascii="Blackadder ITC" w:hAnsi="Blackadder ITC" w:cs="B Lotus"/>
          <w:b/>
          <w:bCs/>
          <w:sz w:val="40"/>
          <w:szCs w:val="40"/>
          <w:lang w:bidi="fa-IR"/>
        </w:rPr>
      </w:pPr>
    </w:p>
    <w:p w14:paraId="6BBC51B3" w14:textId="1A1CF46D" w:rsidR="00300364" w:rsidRPr="00005787" w:rsidRDefault="001673E7" w:rsidP="00711784">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مادر عزیزم ب</w:t>
      </w:r>
      <w:r w:rsidR="00711784" w:rsidRPr="00005787">
        <w:rPr>
          <w:rFonts w:ascii="Blackadder ITC" w:hAnsi="Blackadder ITC" w:cs="B Lotus" w:hint="cs"/>
          <w:b/>
          <w:bCs/>
          <w:sz w:val="40"/>
          <w:szCs w:val="40"/>
          <w:rtl/>
          <w:lang w:bidi="fa-IR"/>
        </w:rPr>
        <w:t>رای حضور الهام‌بخشش</w:t>
      </w:r>
      <w:r w:rsidR="00DB5267">
        <w:rPr>
          <w:rFonts w:ascii="Blackadder ITC" w:hAnsi="Blackadder ITC" w:cs="B Lotus" w:hint="cs"/>
          <w:b/>
          <w:bCs/>
          <w:sz w:val="40"/>
          <w:szCs w:val="40"/>
          <w:rtl/>
          <w:lang w:bidi="fa-IR"/>
        </w:rPr>
        <w:t xml:space="preserve"> در تک تک لحظه‌</w:t>
      </w:r>
      <w:r w:rsidR="00711784" w:rsidRPr="00005787">
        <w:rPr>
          <w:rFonts w:ascii="Blackadder ITC" w:hAnsi="Blackadder ITC" w:cs="B Lotus" w:hint="cs"/>
          <w:b/>
          <w:bCs/>
          <w:sz w:val="40"/>
          <w:szCs w:val="40"/>
          <w:rtl/>
          <w:lang w:bidi="fa-IR"/>
        </w:rPr>
        <w:t>های زندگی</w:t>
      </w:r>
    </w:p>
    <w:p w14:paraId="13FBF617" w14:textId="6660EAFB" w:rsidR="001673E7" w:rsidRPr="00005787" w:rsidRDefault="001673E7" w:rsidP="001673E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پدر عزیزم </w:t>
      </w:r>
      <w:r w:rsidR="00DB5267">
        <w:rPr>
          <w:rFonts w:ascii="Blackadder ITC" w:hAnsi="Blackadder ITC" w:cs="B Lotus" w:hint="cs"/>
          <w:b/>
          <w:bCs/>
          <w:sz w:val="40"/>
          <w:szCs w:val="40"/>
          <w:rtl/>
          <w:lang w:bidi="fa-IR"/>
        </w:rPr>
        <w:t>برای فداکاری‌</w:t>
      </w:r>
      <w:r w:rsidRPr="00005787">
        <w:rPr>
          <w:rFonts w:ascii="Blackadder ITC" w:hAnsi="Blackadder ITC" w:cs="B Lotus" w:hint="cs"/>
          <w:b/>
          <w:bCs/>
          <w:sz w:val="40"/>
          <w:szCs w:val="40"/>
          <w:rtl/>
          <w:lang w:bidi="fa-IR"/>
        </w:rPr>
        <w:t>هایش</w:t>
      </w:r>
    </w:p>
    <w:p w14:paraId="17474981" w14:textId="54F77A55" w:rsidR="001673E7" w:rsidRPr="00005787" w:rsidRDefault="001673E7" w:rsidP="00DB526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w:t>
      </w:r>
      <w:r w:rsidR="00DB5267">
        <w:rPr>
          <w:rFonts w:ascii="Blackadder ITC" w:hAnsi="Blackadder ITC" w:cs="B Lotus" w:hint="cs"/>
          <w:b/>
          <w:bCs/>
          <w:sz w:val="40"/>
          <w:szCs w:val="40"/>
          <w:rtl/>
          <w:lang w:bidi="fa-IR"/>
        </w:rPr>
        <w:t>همسر عزیرم برای پشتیبانی‌هایش</w:t>
      </w:r>
    </w:p>
    <w:p w14:paraId="329732AB" w14:textId="77777777" w:rsidR="00300364" w:rsidRPr="00005787" w:rsidRDefault="00300364" w:rsidP="00B91139">
      <w:pPr>
        <w:jc w:val="center"/>
        <w:rPr>
          <w:rFonts w:ascii="Blackadder ITC" w:hAnsi="Blackadder ITC" w:cs="B Lotus"/>
          <w:b/>
          <w:bCs/>
          <w:sz w:val="40"/>
          <w:szCs w:val="40"/>
          <w:rtl/>
          <w:lang w:bidi="fa-IR"/>
        </w:rPr>
      </w:pPr>
    </w:p>
    <w:p w14:paraId="6D7FA0A9" w14:textId="1FF864FF" w:rsidR="00300364" w:rsidRPr="00005787" w:rsidRDefault="00B91139" w:rsidP="00B91139">
      <w:pPr>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                                          </w:t>
      </w:r>
      <w:r w:rsidR="001673E7" w:rsidRPr="00005787">
        <w:rPr>
          <w:rFonts w:ascii="Blackadder ITC" w:hAnsi="Blackadder ITC" w:cs="B Lotus" w:hint="cs"/>
          <w:b/>
          <w:bCs/>
          <w:sz w:val="40"/>
          <w:szCs w:val="40"/>
          <w:rtl/>
          <w:lang w:bidi="fa-IR"/>
        </w:rPr>
        <w:t xml:space="preserve">                            </w:t>
      </w:r>
      <w:r w:rsidRPr="00005787">
        <w:rPr>
          <w:rFonts w:ascii="Blackadder ITC" w:hAnsi="Blackadder ITC" w:cs="B Lotus" w:hint="cs"/>
          <w:b/>
          <w:bCs/>
          <w:sz w:val="40"/>
          <w:szCs w:val="40"/>
          <w:rtl/>
          <w:lang w:bidi="fa-IR"/>
        </w:rPr>
        <w:t xml:space="preserve">    </w:t>
      </w:r>
      <w:r w:rsidR="00300364" w:rsidRPr="00005787">
        <w:rPr>
          <w:rFonts w:ascii="Blackadder ITC" w:hAnsi="Blackadder ITC" w:cs="B Lotus"/>
          <w:b/>
          <w:bCs/>
          <w:sz w:val="40"/>
          <w:szCs w:val="40"/>
          <w:rtl/>
          <w:lang w:bidi="fa-IR"/>
        </w:rPr>
        <w:t>باشد که بپذيرند.</w:t>
      </w:r>
    </w:p>
    <w:p w14:paraId="54436BBA" w14:textId="1CAA6E34" w:rsidR="00300364" w:rsidRPr="00005787" w:rsidRDefault="00433644" w:rsidP="00B91139">
      <w:pPr>
        <w:jc w:val="center"/>
        <w:rPr>
          <w:rFonts w:cs="B Lotus"/>
          <w:b/>
          <w:bCs/>
          <w:sz w:val="28"/>
          <w:szCs w:val="28"/>
          <w:rtl/>
        </w:rPr>
      </w:pPr>
      <w:r w:rsidRPr="00005787">
        <w:rPr>
          <w:rFonts w:cs="B Lotus"/>
          <w:rtl/>
          <w:lang w:bidi="fa-IR"/>
        </w:rPr>
        <w:br w:type="page"/>
      </w:r>
      <w:r w:rsidRPr="00005787">
        <w:rPr>
          <w:rFonts w:cs="B Lotus" w:hint="cs"/>
          <w:b/>
          <w:bCs/>
          <w:sz w:val="28"/>
          <w:szCs w:val="28"/>
          <w:rtl/>
        </w:rPr>
        <w:lastRenderedPageBreak/>
        <w:t xml:space="preserve">تقدير و تشکر </w:t>
      </w:r>
    </w:p>
    <w:p w14:paraId="3988B3FC" w14:textId="77777777" w:rsidR="00DB40E2" w:rsidRPr="00005787" w:rsidRDefault="00DB40E2" w:rsidP="00FD15B5">
      <w:pPr>
        <w:jc w:val="center"/>
        <w:rPr>
          <w:rFonts w:cs="B Lotus"/>
          <w:b/>
          <w:bCs/>
          <w:sz w:val="28"/>
          <w:szCs w:val="28"/>
          <w:rtl/>
        </w:rPr>
      </w:pPr>
    </w:p>
    <w:p w14:paraId="4975999A" w14:textId="0396E980" w:rsidR="00B91139" w:rsidRPr="00005787" w:rsidRDefault="00B91139" w:rsidP="00454A7B">
      <w:pPr>
        <w:rPr>
          <w:rFonts w:cs="B Lotus"/>
          <w:sz w:val="28"/>
          <w:szCs w:val="28"/>
          <w:rtl/>
          <w:lang w:bidi="fa-IR"/>
        </w:rPr>
      </w:pPr>
      <w:r w:rsidRPr="00005787">
        <w:rPr>
          <w:rFonts w:cs="B Lotus" w:hint="cs"/>
          <w:sz w:val="28"/>
          <w:szCs w:val="28"/>
          <w:rtl/>
          <w:lang w:bidi="fa-IR"/>
        </w:rPr>
        <w:t xml:space="preserve">پیش از </w:t>
      </w:r>
      <w:r w:rsidR="00175B8E" w:rsidRPr="00005787">
        <w:rPr>
          <w:rFonts w:cs="B Lotus" w:hint="cs"/>
          <w:sz w:val="28"/>
          <w:szCs w:val="28"/>
          <w:rtl/>
          <w:lang w:bidi="fa-IR"/>
        </w:rPr>
        <w:t>همه‌چیز</w:t>
      </w:r>
      <w:r w:rsidRPr="00005787">
        <w:rPr>
          <w:rFonts w:cs="B Lotus" w:hint="cs"/>
          <w:sz w:val="28"/>
          <w:szCs w:val="28"/>
          <w:rtl/>
          <w:lang w:bidi="fa-IR"/>
        </w:rPr>
        <w:t xml:space="preserve"> </w:t>
      </w:r>
      <w:r w:rsidRPr="00005787">
        <w:rPr>
          <w:rFonts w:cs="B Lotus"/>
          <w:sz w:val="28"/>
          <w:szCs w:val="28"/>
          <w:rtl/>
          <w:lang w:bidi="fa-IR"/>
        </w:rPr>
        <w:t xml:space="preserve">از </w:t>
      </w:r>
      <w:r w:rsidR="000E740F" w:rsidRPr="00005787">
        <w:rPr>
          <w:rFonts w:cs="B Lotus" w:hint="cs"/>
          <w:sz w:val="28"/>
          <w:szCs w:val="28"/>
          <w:rtl/>
          <w:lang w:bidi="fa-IR"/>
        </w:rPr>
        <w:t xml:space="preserve">آفریدگار </w:t>
      </w:r>
      <w:r w:rsidR="00175B8E" w:rsidRPr="00005787">
        <w:rPr>
          <w:rFonts w:cs="B Lotus" w:hint="cs"/>
          <w:sz w:val="28"/>
          <w:szCs w:val="28"/>
          <w:rtl/>
          <w:lang w:bidi="fa-IR"/>
        </w:rPr>
        <w:t>بی‌همتا</w:t>
      </w:r>
      <w:r w:rsidRPr="00005787">
        <w:rPr>
          <w:rFonts w:cs="B Lotus"/>
          <w:sz w:val="28"/>
          <w:szCs w:val="28"/>
          <w:rtl/>
          <w:lang w:bidi="fa-IR"/>
        </w:rPr>
        <w:t xml:space="preserve"> سپاسگزارم که</w:t>
      </w:r>
      <w:r w:rsidRPr="00005787">
        <w:rPr>
          <w:rFonts w:cs="B Lotus" w:hint="cs"/>
          <w:sz w:val="28"/>
          <w:szCs w:val="28"/>
          <w:rtl/>
          <w:lang w:bidi="fa-IR"/>
        </w:rPr>
        <w:t xml:space="preserve"> در تمام مراحل </w:t>
      </w:r>
      <w:r w:rsidR="00454A7B" w:rsidRPr="00005787">
        <w:rPr>
          <w:rFonts w:cs="B Lotus" w:hint="cs"/>
          <w:sz w:val="28"/>
          <w:szCs w:val="28"/>
          <w:rtl/>
          <w:lang w:bidi="fa-IR"/>
        </w:rPr>
        <w:t>زندگی</w:t>
      </w:r>
      <w:r w:rsidRPr="00005787">
        <w:rPr>
          <w:rFonts w:cs="B Lotus" w:hint="cs"/>
          <w:sz w:val="28"/>
          <w:szCs w:val="28"/>
          <w:rtl/>
          <w:lang w:bidi="fa-IR"/>
        </w:rPr>
        <w:t xml:space="preserve"> از او </w:t>
      </w:r>
      <w:r w:rsidR="00454A7B" w:rsidRPr="00005787">
        <w:rPr>
          <w:rFonts w:cs="B Lotus" w:hint="cs"/>
          <w:sz w:val="28"/>
          <w:szCs w:val="28"/>
          <w:rtl/>
          <w:lang w:bidi="fa-IR"/>
        </w:rPr>
        <w:t>الهام گرفتم</w:t>
      </w:r>
      <w:r w:rsidRPr="00005787">
        <w:rPr>
          <w:rFonts w:cs="B Lotus"/>
          <w:sz w:val="28"/>
          <w:szCs w:val="28"/>
          <w:rtl/>
          <w:lang w:bidi="fa-IR"/>
        </w:rPr>
        <w:t>.</w:t>
      </w:r>
    </w:p>
    <w:p w14:paraId="3F927885" w14:textId="40B90B36" w:rsidR="00B91139" w:rsidRPr="00005787" w:rsidRDefault="00B91139" w:rsidP="001462C3">
      <w:pPr>
        <w:rPr>
          <w:rFonts w:cs="B Lotus"/>
          <w:sz w:val="28"/>
          <w:szCs w:val="28"/>
          <w:rtl/>
          <w:lang w:bidi="fa-IR"/>
        </w:rPr>
      </w:pPr>
      <w:r w:rsidRPr="00005787">
        <w:rPr>
          <w:rFonts w:cs="B Lotus" w:hint="cs"/>
          <w:sz w:val="28"/>
          <w:szCs w:val="28"/>
          <w:rtl/>
          <w:lang w:bidi="fa-IR"/>
        </w:rPr>
        <w:t>از</w:t>
      </w:r>
      <w:r w:rsidR="009E76B3" w:rsidRPr="00005787">
        <w:rPr>
          <w:rFonts w:cs="B Lotus" w:hint="cs"/>
          <w:sz w:val="28"/>
          <w:szCs w:val="28"/>
          <w:rtl/>
          <w:lang w:bidi="fa-IR"/>
        </w:rPr>
        <w:t xml:space="preserve"> </w:t>
      </w:r>
      <w:r w:rsidRPr="00005787">
        <w:rPr>
          <w:rFonts w:cs="B Lotus" w:hint="cs"/>
          <w:sz w:val="28"/>
          <w:szCs w:val="28"/>
          <w:rtl/>
          <w:lang w:bidi="fa-IR"/>
        </w:rPr>
        <w:t xml:space="preserve">هم‌فکری‌های بی‌دریغ و حضور </w:t>
      </w:r>
      <w:r w:rsidR="00175B8E" w:rsidRPr="00005787">
        <w:rPr>
          <w:rFonts w:cs="B Lotus" w:hint="cs"/>
          <w:sz w:val="28"/>
          <w:szCs w:val="28"/>
          <w:rtl/>
          <w:lang w:bidi="fa-IR"/>
        </w:rPr>
        <w:t>الهام‌بخش</w:t>
      </w:r>
      <w:r w:rsidRPr="00005787">
        <w:rPr>
          <w:rFonts w:cs="B Lotus" w:hint="cs"/>
          <w:sz w:val="28"/>
          <w:szCs w:val="28"/>
          <w:rtl/>
          <w:lang w:bidi="fa-IR"/>
        </w:rPr>
        <w:t xml:space="preserve"> </w:t>
      </w:r>
      <w:r w:rsidR="00684944" w:rsidRPr="00005787">
        <w:rPr>
          <w:rFonts w:cs="B Lotus" w:hint="cs"/>
          <w:sz w:val="28"/>
          <w:szCs w:val="28"/>
          <w:rtl/>
          <w:lang w:bidi="fa-IR"/>
        </w:rPr>
        <w:t xml:space="preserve">مادر </w:t>
      </w:r>
      <w:r w:rsidR="001D4277" w:rsidRPr="00005787">
        <w:rPr>
          <w:rFonts w:cs="B Lotus" w:hint="cs"/>
          <w:sz w:val="28"/>
          <w:szCs w:val="28"/>
          <w:rtl/>
          <w:lang w:bidi="fa-IR"/>
        </w:rPr>
        <w:t>مهربانم</w:t>
      </w:r>
      <w:r w:rsidR="000E740F" w:rsidRPr="00005787">
        <w:rPr>
          <w:rFonts w:cs="B Lotus" w:hint="cs"/>
          <w:sz w:val="28"/>
          <w:szCs w:val="28"/>
          <w:rtl/>
          <w:lang w:bidi="fa-IR"/>
        </w:rPr>
        <w:t xml:space="preserve"> در تمامی لحظات زندگی </w:t>
      </w:r>
      <w:r w:rsidR="00B04CCC" w:rsidRPr="00005787">
        <w:rPr>
          <w:rFonts w:cs="B Lotus" w:hint="cs"/>
          <w:sz w:val="28"/>
          <w:szCs w:val="28"/>
          <w:rtl/>
          <w:lang w:bidi="fa-IR"/>
        </w:rPr>
        <w:t xml:space="preserve">و </w:t>
      </w:r>
      <w:r w:rsidR="00175B8E" w:rsidRPr="00005787">
        <w:rPr>
          <w:rFonts w:cs="B Lotus" w:hint="cs"/>
          <w:sz w:val="28"/>
          <w:szCs w:val="28"/>
          <w:rtl/>
          <w:lang w:bidi="fa-IR"/>
        </w:rPr>
        <w:t>دلگرمی</w:t>
      </w:r>
      <w:r w:rsidR="002323E4" w:rsidRPr="00005787">
        <w:rPr>
          <w:rFonts w:cs="B Lotus" w:hint="cs"/>
          <w:sz w:val="28"/>
          <w:szCs w:val="28"/>
          <w:rtl/>
          <w:lang w:bidi="fa-IR"/>
        </w:rPr>
        <w:t xml:space="preserve"> </w:t>
      </w:r>
      <w:r w:rsidR="00B04CCC" w:rsidRPr="00005787">
        <w:rPr>
          <w:rFonts w:cs="B Lotus" w:hint="cs"/>
          <w:sz w:val="28"/>
          <w:szCs w:val="28"/>
          <w:rtl/>
          <w:lang w:bidi="fa-IR"/>
        </w:rPr>
        <w:t>پدر عزیزم</w:t>
      </w:r>
      <w:r w:rsidR="00A40075" w:rsidRPr="00005787">
        <w:rPr>
          <w:rFonts w:cs="B Lotus" w:hint="cs"/>
          <w:sz w:val="28"/>
          <w:szCs w:val="28"/>
          <w:rtl/>
          <w:lang w:bidi="fa-IR"/>
        </w:rPr>
        <w:t xml:space="preserve"> که همواره مورد پشتیبانی‌شان بوده‌ام،</w:t>
      </w:r>
      <w:r w:rsidR="000E740F" w:rsidRPr="00005787">
        <w:rPr>
          <w:rFonts w:cs="B Lotus" w:hint="cs"/>
          <w:sz w:val="28"/>
          <w:szCs w:val="28"/>
          <w:rtl/>
          <w:lang w:bidi="fa-IR"/>
        </w:rPr>
        <w:t xml:space="preserve"> </w:t>
      </w:r>
      <w:r w:rsidR="001462C3">
        <w:rPr>
          <w:rFonts w:cs="B Lotus" w:hint="cs"/>
          <w:sz w:val="28"/>
          <w:szCs w:val="28"/>
          <w:rtl/>
          <w:lang w:bidi="fa-IR"/>
        </w:rPr>
        <w:t>و همسر خوش فکر و همراهم</w:t>
      </w:r>
      <w:r w:rsidRPr="00005787">
        <w:rPr>
          <w:rFonts w:cs="B Lotus" w:hint="cs"/>
          <w:sz w:val="28"/>
          <w:szCs w:val="28"/>
          <w:rtl/>
          <w:lang w:bidi="fa-IR"/>
        </w:rPr>
        <w:t xml:space="preserve"> </w:t>
      </w:r>
      <w:r w:rsidR="00BC76B1" w:rsidRPr="00005787">
        <w:rPr>
          <w:rFonts w:cs="B Lotus" w:hint="cs"/>
          <w:sz w:val="28"/>
          <w:szCs w:val="28"/>
          <w:rtl/>
          <w:lang w:bidi="fa-IR"/>
        </w:rPr>
        <w:t xml:space="preserve">بسیار </w:t>
      </w:r>
      <w:r w:rsidRPr="00005787">
        <w:rPr>
          <w:rFonts w:cs="B Lotus" w:hint="cs"/>
          <w:sz w:val="28"/>
          <w:szCs w:val="28"/>
          <w:rtl/>
          <w:lang w:bidi="fa-IR"/>
        </w:rPr>
        <w:t>متشکرم.</w:t>
      </w:r>
    </w:p>
    <w:p w14:paraId="71265C68" w14:textId="7BCAD259" w:rsidR="00B91139" w:rsidRPr="00005787" w:rsidRDefault="00B91139" w:rsidP="001462C3">
      <w:pPr>
        <w:rPr>
          <w:rFonts w:cs="B Lotus"/>
          <w:sz w:val="28"/>
          <w:szCs w:val="28"/>
          <w:rtl/>
          <w:lang w:bidi="fa-IR"/>
        </w:rPr>
      </w:pPr>
      <w:r w:rsidRPr="00005787">
        <w:rPr>
          <w:rFonts w:cs="B Lotus" w:hint="cs"/>
          <w:sz w:val="28"/>
          <w:szCs w:val="28"/>
          <w:rtl/>
          <w:lang w:bidi="fa-IR"/>
        </w:rPr>
        <w:t xml:space="preserve">از توجه و همکاری استاد </w:t>
      </w:r>
      <w:r w:rsidR="00175B8E" w:rsidRPr="00005787">
        <w:rPr>
          <w:rFonts w:cs="B Lotus" w:hint="cs"/>
          <w:sz w:val="28"/>
          <w:szCs w:val="28"/>
          <w:rtl/>
          <w:lang w:bidi="fa-IR"/>
        </w:rPr>
        <w:t>گران‌قدر</w:t>
      </w:r>
      <w:r w:rsidRPr="00005787">
        <w:rPr>
          <w:rFonts w:cs="B Lotus" w:hint="cs"/>
          <w:sz w:val="28"/>
          <w:szCs w:val="28"/>
          <w:rtl/>
          <w:lang w:bidi="fa-IR"/>
        </w:rPr>
        <w:t xml:space="preserve"> جناب آقای دکتر عقیل </w:t>
      </w:r>
      <w:r w:rsidR="001462C3">
        <w:rPr>
          <w:rFonts w:cs="B Lotus" w:hint="cs"/>
          <w:sz w:val="28"/>
          <w:szCs w:val="28"/>
          <w:rtl/>
          <w:lang w:bidi="fa-IR"/>
        </w:rPr>
        <w:t>یوسفی‌</w:t>
      </w:r>
      <w:r w:rsidR="00175B8E" w:rsidRPr="00005787">
        <w:rPr>
          <w:rFonts w:cs="B Lotus" w:hint="cs"/>
          <w:sz w:val="28"/>
          <w:szCs w:val="28"/>
          <w:rtl/>
          <w:lang w:bidi="fa-IR"/>
        </w:rPr>
        <w:t>کما</w:t>
      </w:r>
      <w:r w:rsidRPr="00005787">
        <w:rPr>
          <w:rFonts w:cs="B Lotus" w:hint="cs"/>
          <w:sz w:val="28"/>
          <w:szCs w:val="28"/>
          <w:rtl/>
          <w:lang w:bidi="fa-IR"/>
        </w:rPr>
        <w:t xml:space="preserve"> که در انجام این پروژه کمک‌های </w:t>
      </w:r>
      <w:r w:rsidR="003B4BD8" w:rsidRPr="00005787">
        <w:rPr>
          <w:rFonts w:cs="B Lotus" w:hint="cs"/>
          <w:sz w:val="28"/>
          <w:szCs w:val="28"/>
          <w:rtl/>
          <w:lang w:bidi="fa-IR"/>
        </w:rPr>
        <w:t xml:space="preserve">بسیار </w:t>
      </w:r>
      <w:r w:rsidRPr="00005787">
        <w:rPr>
          <w:rFonts w:cs="B Lotus" w:hint="cs"/>
          <w:sz w:val="28"/>
          <w:szCs w:val="28"/>
          <w:rtl/>
          <w:lang w:bidi="fa-IR"/>
        </w:rPr>
        <w:t>ارزشمندی نمودند</w:t>
      </w:r>
      <w:r w:rsidR="003B4BD8" w:rsidRPr="00005787">
        <w:rPr>
          <w:rFonts w:cs="B Lotus" w:hint="cs"/>
          <w:sz w:val="28"/>
          <w:szCs w:val="28"/>
          <w:rtl/>
          <w:lang w:bidi="fa-IR"/>
        </w:rPr>
        <w:t xml:space="preserve"> و محیطی فراهم کردند که بتوانم به انجام کارهای مورد علاق</w:t>
      </w:r>
      <w:r w:rsidR="001462C3">
        <w:rPr>
          <w:rFonts w:cs="B Lotus" w:hint="cs"/>
          <w:sz w:val="28"/>
          <w:szCs w:val="28"/>
          <w:rtl/>
          <w:lang w:bidi="fa-IR"/>
        </w:rPr>
        <w:t>ه‌ا</w:t>
      </w:r>
      <w:r w:rsidR="003B4BD8" w:rsidRPr="00005787">
        <w:rPr>
          <w:rFonts w:cs="B Lotus" w:hint="cs"/>
          <w:sz w:val="28"/>
          <w:szCs w:val="28"/>
          <w:rtl/>
          <w:lang w:bidi="fa-IR"/>
        </w:rPr>
        <w:t>م بپردازم</w:t>
      </w:r>
      <w:r w:rsidRPr="00005787">
        <w:rPr>
          <w:rFonts w:cs="B Lotus" w:hint="cs"/>
          <w:sz w:val="28"/>
          <w:szCs w:val="28"/>
          <w:rtl/>
          <w:lang w:bidi="fa-IR"/>
        </w:rPr>
        <w:t xml:space="preserve"> قدردانی می</w:t>
      </w:r>
      <w:r w:rsidRPr="00005787">
        <w:rPr>
          <w:rFonts w:cs="B Lotus" w:hint="eastAsia"/>
          <w:sz w:val="28"/>
          <w:szCs w:val="28"/>
          <w:rtl/>
          <w:lang w:bidi="fa-IR"/>
        </w:rPr>
        <w:t>‌</w:t>
      </w:r>
      <w:r w:rsidRPr="00005787">
        <w:rPr>
          <w:rFonts w:cs="B Lotus" w:hint="cs"/>
          <w:sz w:val="28"/>
          <w:szCs w:val="28"/>
          <w:rtl/>
          <w:lang w:bidi="fa-IR"/>
        </w:rPr>
        <w:t>نمایم</w:t>
      </w:r>
      <w:r w:rsidR="001462C3">
        <w:rPr>
          <w:rFonts w:cs="B Lotus" w:hint="cs"/>
          <w:sz w:val="28"/>
          <w:szCs w:val="28"/>
          <w:rtl/>
          <w:lang w:bidi="fa-IR"/>
        </w:rPr>
        <w:t>.</w:t>
      </w:r>
    </w:p>
    <w:p w14:paraId="67B3F6AB" w14:textId="19880EE8" w:rsidR="00B91139" w:rsidRPr="00005787" w:rsidRDefault="00B91139" w:rsidP="001462C3">
      <w:pPr>
        <w:rPr>
          <w:rFonts w:cs="B Lotus"/>
          <w:sz w:val="28"/>
          <w:szCs w:val="28"/>
          <w:rtl/>
          <w:lang w:bidi="fa-IR"/>
        </w:rPr>
      </w:pPr>
      <w:r w:rsidRPr="00005787">
        <w:rPr>
          <w:rFonts w:cs="B Lotus" w:hint="cs"/>
          <w:sz w:val="28"/>
          <w:szCs w:val="28"/>
          <w:rtl/>
          <w:lang w:bidi="fa-IR"/>
        </w:rPr>
        <w:t>همچنین لازم می‌دانم از تمامی اعضای مرکز سیستم‌ها و فناوری‌های پیشرفته (</w:t>
      </w:r>
      <w:r w:rsidRPr="00005787">
        <w:rPr>
          <w:rFonts w:cs="B Lotus"/>
          <w:sz w:val="24"/>
          <w:lang w:bidi="fa-IR"/>
        </w:rPr>
        <w:t>CAST</w:t>
      </w:r>
      <w:r w:rsidRPr="00005787">
        <w:rPr>
          <w:rFonts w:cs="B Lotus" w:hint="cs"/>
          <w:sz w:val="28"/>
          <w:szCs w:val="28"/>
          <w:rtl/>
          <w:lang w:bidi="fa-IR"/>
        </w:rPr>
        <w:t>)</w:t>
      </w:r>
      <w:r w:rsidR="00F077A1" w:rsidRPr="00005787">
        <w:rPr>
          <w:rFonts w:cs="B Lotus" w:hint="cs"/>
          <w:sz w:val="28"/>
          <w:szCs w:val="28"/>
          <w:rtl/>
          <w:lang w:bidi="fa-IR"/>
        </w:rPr>
        <w:t>،</w:t>
      </w:r>
      <w:r w:rsidRPr="00005787">
        <w:rPr>
          <w:rFonts w:cs="B Lotus" w:hint="cs"/>
          <w:sz w:val="28"/>
          <w:szCs w:val="28"/>
          <w:rtl/>
          <w:lang w:bidi="fa-IR"/>
        </w:rPr>
        <w:t xml:space="preserve"> خصوصا تیم </w:t>
      </w:r>
      <w:r w:rsidR="00C05C67" w:rsidRPr="00005787">
        <w:rPr>
          <w:rFonts w:cs="B Lotus" w:hint="cs"/>
          <w:sz w:val="28"/>
          <w:szCs w:val="28"/>
          <w:rtl/>
          <w:lang w:bidi="fa-IR"/>
        </w:rPr>
        <w:t>انسان‌نمای</w:t>
      </w:r>
      <w:r w:rsidR="00C05C67" w:rsidRPr="00005787" w:rsidDel="00C05C67">
        <w:rPr>
          <w:rFonts w:cs="B Lotus" w:hint="cs"/>
          <w:sz w:val="28"/>
          <w:szCs w:val="28"/>
          <w:rtl/>
          <w:lang w:bidi="fa-IR"/>
        </w:rPr>
        <w:t xml:space="preserve"> </w:t>
      </w:r>
      <w:r w:rsidRPr="00005787">
        <w:rPr>
          <w:rFonts w:cs="B Lotus" w:hint="cs"/>
          <w:sz w:val="28"/>
          <w:szCs w:val="28"/>
          <w:rtl/>
          <w:lang w:bidi="fa-IR"/>
        </w:rPr>
        <w:t>مرکز،</w:t>
      </w:r>
      <w:r w:rsidR="00027930" w:rsidRPr="00005787">
        <w:rPr>
          <w:rFonts w:cs="B Lotus" w:hint="cs"/>
          <w:sz w:val="28"/>
          <w:szCs w:val="28"/>
          <w:rtl/>
          <w:lang w:bidi="fa-IR"/>
        </w:rPr>
        <w:t xml:space="preserve"> آقایان </w:t>
      </w:r>
      <w:r w:rsidR="001462C3">
        <w:rPr>
          <w:rFonts w:cs="B Lotus" w:hint="cs"/>
          <w:sz w:val="28"/>
          <w:szCs w:val="28"/>
          <w:rtl/>
          <w:lang w:bidi="fa-IR"/>
        </w:rPr>
        <w:t>میلاد شفیعی</w:t>
      </w:r>
      <w:r w:rsidR="00027930" w:rsidRPr="00005787">
        <w:rPr>
          <w:rFonts w:cs="B Lotus" w:hint="cs"/>
          <w:sz w:val="28"/>
          <w:szCs w:val="28"/>
          <w:rtl/>
          <w:lang w:bidi="fa-IR"/>
        </w:rPr>
        <w:t xml:space="preserve">، </w:t>
      </w:r>
      <w:r w:rsidR="001462C3">
        <w:rPr>
          <w:rFonts w:cs="B Lotus" w:hint="cs"/>
          <w:sz w:val="28"/>
          <w:szCs w:val="28"/>
          <w:rtl/>
          <w:lang w:bidi="fa-IR"/>
        </w:rPr>
        <w:t>امیرحسین ودادی</w:t>
      </w:r>
      <w:r w:rsidR="00027930" w:rsidRPr="00005787">
        <w:rPr>
          <w:rFonts w:cs="B Lotus" w:hint="cs"/>
          <w:sz w:val="28"/>
          <w:szCs w:val="28"/>
          <w:rtl/>
          <w:lang w:bidi="fa-IR"/>
        </w:rPr>
        <w:t xml:space="preserve">، </w:t>
      </w:r>
      <w:r w:rsidR="001462C3">
        <w:rPr>
          <w:rFonts w:cs="B Lotus" w:hint="cs"/>
          <w:sz w:val="28"/>
          <w:szCs w:val="28"/>
          <w:rtl/>
          <w:lang w:bidi="fa-IR"/>
        </w:rPr>
        <w:t>پژمان عبدالله نژاد</w:t>
      </w:r>
      <w:r w:rsidR="00027930" w:rsidRPr="00005787">
        <w:rPr>
          <w:rFonts w:cs="B Lotus" w:hint="cs"/>
          <w:sz w:val="28"/>
          <w:szCs w:val="28"/>
          <w:rtl/>
          <w:lang w:bidi="fa-IR"/>
        </w:rPr>
        <w:t xml:space="preserve">، </w:t>
      </w:r>
      <w:r w:rsidR="001462C3">
        <w:rPr>
          <w:rFonts w:cs="B Lotus" w:hint="cs"/>
          <w:sz w:val="28"/>
          <w:szCs w:val="28"/>
          <w:rtl/>
          <w:lang w:bidi="fa-IR"/>
        </w:rPr>
        <w:t>برای کمک‌</w:t>
      </w:r>
      <w:r w:rsidR="00027930" w:rsidRPr="00005787">
        <w:rPr>
          <w:rFonts w:cs="B Lotus" w:hint="cs"/>
          <w:sz w:val="28"/>
          <w:szCs w:val="28"/>
          <w:rtl/>
          <w:lang w:bidi="fa-IR"/>
        </w:rPr>
        <w:t xml:space="preserve">هایشان </w:t>
      </w:r>
      <w:r w:rsidRPr="00005787">
        <w:rPr>
          <w:rFonts w:cs="B Lotus" w:hint="cs"/>
          <w:sz w:val="28"/>
          <w:szCs w:val="28"/>
          <w:rtl/>
          <w:lang w:bidi="fa-IR"/>
        </w:rPr>
        <w:t>که زحمات فراوانی را جهت انجام پروژه ربات انسان‌نمای ملی متحمل شده‌اند</w:t>
      </w:r>
      <w:r w:rsidR="00736B89" w:rsidRPr="00005787">
        <w:rPr>
          <w:rFonts w:cs="B Lotus" w:hint="cs"/>
          <w:sz w:val="28"/>
          <w:szCs w:val="28"/>
          <w:rtl/>
          <w:lang w:bidi="fa-IR"/>
        </w:rPr>
        <w:t>،</w:t>
      </w:r>
      <w:r w:rsidRPr="00005787">
        <w:rPr>
          <w:rFonts w:cs="B Lotus" w:hint="cs"/>
          <w:sz w:val="28"/>
          <w:szCs w:val="28"/>
          <w:rtl/>
          <w:lang w:bidi="fa-IR"/>
        </w:rPr>
        <w:t xml:space="preserve"> تشکر و قدردانی نمایم.</w:t>
      </w:r>
    </w:p>
    <w:p w14:paraId="7E0AE5BE" w14:textId="03DB8823" w:rsidR="00B91139" w:rsidRPr="00005787" w:rsidRDefault="00B91139" w:rsidP="00B91139">
      <w:pPr>
        <w:rPr>
          <w:rFonts w:cs="B Lotus"/>
          <w:sz w:val="28"/>
          <w:szCs w:val="28"/>
          <w:rtl/>
          <w:lang w:bidi="fa-IR"/>
        </w:rPr>
      </w:pPr>
      <w:r w:rsidRPr="00005787">
        <w:rPr>
          <w:rFonts w:cs="B Lotus" w:hint="cs"/>
          <w:sz w:val="28"/>
          <w:szCs w:val="28"/>
          <w:rtl/>
          <w:lang w:bidi="fa-IR"/>
        </w:rPr>
        <w:t xml:space="preserve">از اساتید زحمتکش دانشکده مهندسی مکانیک دانشکده فنی دانشگاه تهران و سایر بزرگوارانی که </w:t>
      </w:r>
      <w:r w:rsidR="00175B8E" w:rsidRPr="00005787">
        <w:rPr>
          <w:rFonts w:cs="B Lotus" w:hint="cs"/>
          <w:sz w:val="28"/>
          <w:szCs w:val="28"/>
          <w:rtl/>
          <w:lang w:bidi="fa-IR"/>
        </w:rPr>
        <w:t>به‌نوعی</w:t>
      </w:r>
      <w:r w:rsidRPr="00005787">
        <w:rPr>
          <w:rFonts w:cs="B Lotus" w:hint="cs"/>
          <w:sz w:val="28"/>
          <w:szCs w:val="28"/>
          <w:rtl/>
          <w:lang w:bidi="fa-IR"/>
        </w:rPr>
        <w:t xml:space="preserve"> در شکل‌دهی ذهنیت </w:t>
      </w:r>
      <w:r w:rsidR="00175B8E" w:rsidRPr="00005787">
        <w:rPr>
          <w:rFonts w:cs="B Lotus" w:hint="cs"/>
          <w:sz w:val="28"/>
          <w:szCs w:val="28"/>
          <w:rtl/>
          <w:lang w:bidi="fa-IR"/>
        </w:rPr>
        <w:t>این‌جانب</w:t>
      </w:r>
      <w:r w:rsidRPr="00005787">
        <w:rPr>
          <w:rFonts w:cs="B Lotus" w:hint="cs"/>
          <w:sz w:val="28"/>
          <w:szCs w:val="28"/>
          <w:rtl/>
          <w:lang w:bidi="fa-IR"/>
        </w:rPr>
        <w:t xml:space="preserve"> جهت انجام پروژه </w:t>
      </w:r>
      <w:r w:rsidR="00175B8E" w:rsidRPr="00005787">
        <w:rPr>
          <w:rFonts w:cs="B Lotus" w:hint="cs"/>
          <w:sz w:val="28"/>
          <w:szCs w:val="28"/>
          <w:rtl/>
          <w:lang w:bidi="fa-IR"/>
        </w:rPr>
        <w:t>مؤثر</w:t>
      </w:r>
      <w:r w:rsidRPr="00005787">
        <w:rPr>
          <w:rFonts w:cs="B Lotus" w:hint="cs"/>
          <w:sz w:val="28"/>
          <w:szCs w:val="28"/>
          <w:rtl/>
          <w:lang w:bidi="fa-IR"/>
        </w:rPr>
        <w:t xml:space="preserve"> بودند نیز سپاس‌گزارم.</w:t>
      </w:r>
    </w:p>
    <w:p w14:paraId="3EA6A830" w14:textId="1A8F12E8" w:rsidR="00454A7B" w:rsidRPr="00005787" w:rsidRDefault="00454A7B" w:rsidP="00454A7B">
      <w:pPr>
        <w:ind w:firstLine="0"/>
        <w:rPr>
          <w:rFonts w:cs="B Lotus"/>
          <w:sz w:val="28"/>
          <w:szCs w:val="28"/>
          <w:rtl/>
        </w:rPr>
      </w:pPr>
    </w:p>
    <w:p w14:paraId="7DD4FD1C" w14:textId="73D4C620"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سیده ساجده طاهری</w:t>
      </w:r>
    </w:p>
    <w:p w14:paraId="1E77B427" w14:textId="32B97B5E"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 xml:space="preserve">                         زمستان 1401</w:t>
      </w:r>
      <w:r w:rsidRPr="00005787">
        <w:rPr>
          <w:rFonts w:cs="B Lotus" w:hint="cs"/>
          <w:sz w:val="28"/>
          <w:szCs w:val="28"/>
          <w:rtl/>
        </w:rPr>
        <w:t xml:space="preserve">، دانشکده مکانیک، </w:t>
      </w:r>
    </w:p>
    <w:p w14:paraId="081C49D3" w14:textId="255A4EB6" w:rsidR="00454A7B" w:rsidRPr="00005787" w:rsidRDefault="00454A7B" w:rsidP="00454A7B">
      <w:pPr>
        <w:tabs>
          <w:tab w:val="left" w:pos="2518"/>
        </w:tabs>
        <w:jc w:val="center"/>
        <w:rPr>
          <w:rFonts w:cs="B Lotus"/>
          <w:sz w:val="28"/>
          <w:szCs w:val="28"/>
          <w:rtl/>
        </w:rPr>
      </w:pPr>
      <w:r w:rsidRPr="00005787">
        <w:rPr>
          <w:rFonts w:cs="B Lotus" w:hint="cs"/>
          <w:sz w:val="28"/>
          <w:szCs w:val="28"/>
          <w:rtl/>
        </w:rPr>
        <w:t xml:space="preserve">                                                                              پردیس دانشکده های فنی،دانشگاه تهران</w:t>
      </w:r>
    </w:p>
    <w:p w14:paraId="490F82F9" w14:textId="50EB89A6" w:rsidR="008765F1" w:rsidRPr="00005787" w:rsidRDefault="004938A5" w:rsidP="003B4BD8">
      <w:pPr>
        <w:jc w:val="center"/>
        <w:rPr>
          <w:rFonts w:cs="B Lotus"/>
        </w:rPr>
      </w:pPr>
      <w:r>
        <w:rPr>
          <w:rFonts w:cs="B Lotus"/>
          <w:sz w:val="28"/>
          <w:szCs w:val="28"/>
        </w:rPr>
        <w:t>Sajedeh.taheri</w:t>
      </w:r>
      <w:r w:rsidR="003B4BD8" w:rsidRPr="00005787">
        <w:rPr>
          <w:rFonts w:cs="B Lotus"/>
          <w:sz w:val="28"/>
          <w:szCs w:val="28"/>
        </w:rPr>
        <w:t xml:space="preserve">@ut.ac.ir                                                                              </w:t>
      </w:r>
      <w:r w:rsidR="003B4BD8" w:rsidRPr="00005787">
        <w:rPr>
          <w:rFonts w:cs="B Lotus"/>
          <w:sz w:val="28"/>
          <w:szCs w:val="28"/>
          <w:rtl/>
        </w:rPr>
        <w:t xml:space="preserve"> </w:t>
      </w:r>
      <w:r w:rsidR="00CB0DAA" w:rsidRPr="00005787">
        <w:rPr>
          <w:rFonts w:cs="B Lotus"/>
          <w:sz w:val="28"/>
          <w:szCs w:val="28"/>
          <w:rtl/>
        </w:rPr>
        <w:br w:type="page"/>
      </w:r>
    </w:p>
    <w:p w14:paraId="3299BA70" w14:textId="77777777" w:rsidR="00CB0DAA" w:rsidRPr="00005787" w:rsidRDefault="00CB0DAA" w:rsidP="00FD15B5">
      <w:pPr>
        <w:jc w:val="center"/>
        <w:rPr>
          <w:rFonts w:cs="B Lotus"/>
          <w:b/>
          <w:bCs/>
          <w:sz w:val="36"/>
          <w:szCs w:val="36"/>
          <w:rtl/>
        </w:rPr>
      </w:pPr>
      <w:r w:rsidRPr="00005787">
        <w:rPr>
          <w:rFonts w:cs="B Lotus"/>
          <w:b/>
          <w:bCs/>
          <w:sz w:val="36"/>
          <w:szCs w:val="36"/>
          <w:rtl/>
        </w:rPr>
        <w:lastRenderedPageBreak/>
        <w:t>چكيده</w:t>
      </w:r>
    </w:p>
    <w:p w14:paraId="650A70B9" w14:textId="089FC341" w:rsidR="00AD7CFF" w:rsidRPr="00005787" w:rsidRDefault="005C09D6" w:rsidP="003B4BD8">
      <w:pPr>
        <w:rPr>
          <w:rFonts w:eastAsia="MS Mincho" w:cs="B Lotus"/>
          <w:sz w:val="28"/>
          <w:szCs w:val="28"/>
          <w:lang w:eastAsia="ja-JP"/>
        </w:rPr>
      </w:pPr>
      <w:r w:rsidRPr="00005787">
        <w:rPr>
          <w:rStyle w:val="Char"/>
          <w:rFonts w:eastAsia="MS Mincho" w:cs="B Lotus" w:hint="cs"/>
          <w:sz w:val="28"/>
          <w:szCs w:val="28"/>
          <w:rtl/>
        </w:rPr>
        <w:t>هدف از این پایان‌نامه،</w:t>
      </w:r>
      <w:r w:rsidRPr="00005787">
        <w:rPr>
          <w:rStyle w:val="Char"/>
          <w:rFonts w:eastAsia="MS Mincho" w:cs="B Lotus" w:hint="cs"/>
          <w:sz w:val="28"/>
          <w:szCs w:val="28"/>
          <w:rtl/>
          <w:lang w:bidi="fa-IR"/>
        </w:rPr>
        <w:t xml:space="preserve"> ارائه الگوریتمی برای بازیابی تعادل </w:t>
      </w:r>
      <w:r w:rsidR="006C0A1F" w:rsidRPr="00005787">
        <w:rPr>
          <w:rStyle w:val="Char"/>
          <w:rFonts w:eastAsia="MS Mincho" w:cs="B Lotus" w:hint="cs"/>
          <w:sz w:val="28"/>
          <w:szCs w:val="28"/>
          <w:rtl/>
          <w:lang w:bidi="fa-IR"/>
        </w:rPr>
        <w:t xml:space="preserve">در حضور اغتشاشات شدید برای </w:t>
      </w:r>
      <w:r w:rsidRPr="00005787">
        <w:rPr>
          <w:rStyle w:val="Char"/>
          <w:rFonts w:eastAsia="MS Mincho" w:cs="B Lotus" w:hint="cs"/>
          <w:sz w:val="28"/>
          <w:szCs w:val="28"/>
          <w:rtl/>
          <w:lang w:bidi="fa-IR"/>
        </w:rPr>
        <w:t xml:space="preserve">ربات </w:t>
      </w:r>
      <w:r w:rsidR="00175B8E" w:rsidRPr="00005787">
        <w:rPr>
          <w:rStyle w:val="Char"/>
          <w:rFonts w:eastAsia="MS Mincho" w:cs="B Lotus" w:hint="cs"/>
          <w:sz w:val="28"/>
          <w:szCs w:val="28"/>
          <w:rtl/>
          <w:lang w:bidi="fa-IR"/>
        </w:rPr>
        <w:t>انسان‌نما</w:t>
      </w:r>
      <w:r w:rsidR="00887DA4"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می‌باشد</w:t>
      </w:r>
      <w:r w:rsidR="00887DA4" w:rsidRPr="00005787">
        <w:rPr>
          <w:rStyle w:val="Char"/>
          <w:rFonts w:eastAsia="MS Mincho" w:cs="B Lotus" w:hint="cs"/>
          <w:sz w:val="28"/>
          <w:szCs w:val="28"/>
          <w:rtl/>
        </w:rPr>
        <w:t>. در این راستا،</w:t>
      </w:r>
      <w:r w:rsidRPr="00005787">
        <w:rPr>
          <w:rStyle w:val="Char"/>
          <w:rFonts w:eastAsia="MS Mincho" w:cs="B Lotus" w:hint="cs"/>
          <w:sz w:val="28"/>
          <w:szCs w:val="28"/>
          <w:rtl/>
        </w:rPr>
        <w:t xml:space="preserve"> دو الگوریتم مختلف بر اساس کنترل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و کنترل </w:t>
      </w:r>
      <w:r w:rsidR="00FF7B3B" w:rsidRPr="00005787">
        <w:rPr>
          <w:rStyle w:val="Char"/>
          <w:rFonts w:eastAsia="MS Mincho" w:cs="B Lotus" w:hint="cs"/>
          <w:sz w:val="28"/>
          <w:szCs w:val="28"/>
          <w:rtl/>
        </w:rPr>
        <w:t>پیش‌بین</w:t>
      </w:r>
      <w:r w:rsidRPr="00005787">
        <w:rPr>
          <w:rStyle w:val="Char"/>
          <w:rFonts w:eastAsia="MS Mincho" w:cs="B Lotus" w:hint="cs"/>
          <w:sz w:val="28"/>
          <w:szCs w:val="28"/>
          <w:rtl/>
        </w:rPr>
        <w:t xml:space="preserve"> مبتنی بر</w:t>
      </w:r>
      <w:r w:rsidR="007F594E" w:rsidRPr="00005787">
        <w:rPr>
          <w:rStyle w:val="Char"/>
          <w:rFonts w:eastAsia="MS Mincho" w:cs="B Lotus" w:hint="cs"/>
          <w:sz w:val="28"/>
          <w:szCs w:val="28"/>
          <w:rtl/>
        </w:rPr>
        <w:t xml:space="preserve"> مدل</w:t>
      </w:r>
      <w:r w:rsidRPr="00005787">
        <w:rPr>
          <w:rStyle w:val="Char"/>
          <w:rFonts w:eastAsia="MS Mincho" w:cs="B Lotus" w:hint="cs"/>
          <w:sz w:val="28"/>
          <w:szCs w:val="28"/>
          <w:rtl/>
        </w:rPr>
        <w:t xml:space="preserve"> ارائه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لگوریتم اول </w:t>
      </w:r>
      <w:r w:rsidR="003B4BD8" w:rsidRPr="00005787">
        <w:rPr>
          <w:rStyle w:val="Char"/>
          <w:rFonts w:eastAsia="MS Mincho" w:cs="B Lotus" w:hint="cs"/>
          <w:sz w:val="28"/>
          <w:szCs w:val="28"/>
          <w:rtl/>
          <w:lang w:bidi="fa-IR"/>
        </w:rPr>
        <w:t>از</w:t>
      </w:r>
      <w:r w:rsidRPr="00005787">
        <w:rPr>
          <w:rStyle w:val="Char"/>
          <w:rFonts w:eastAsia="MS Mincho" w:cs="B Lotus" w:hint="cs"/>
          <w:sz w:val="28"/>
          <w:szCs w:val="28"/>
          <w:rtl/>
        </w:rPr>
        <w:t xml:space="preserve"> ترکیب </w:t>
      </w:r>
      <w:r w:rsidR="00175B8E" w:rsidRPr="00005787">
        <w:rPr>
          <w:rStyle w:val="Char"/>
          <w:rFonts w:eastAsia="MS Mincho" w:cs="B Lotus" w:hint="cs"/>
          <w:sz w:val="28"/>
          <w:szCs w:val="28"/>
          <w:rtl/>
        </w:rPr>
        <w:t>استراتژی‌های</w:t>
      </w:r>
      <w:r w:rsidRPr="00005787">
        <w:rPr>
          <w:rStyle w:val="Char"/>
          <w:rFonts w:eastAsia="MS Mincho" w:cs="B Lotus" w:hint="cs"/>
          <w:sz w:val="28"/>
          <w:szCs w:val="28"/>
          <w:rtl/>
        </w:rPr>
        <w:t xml:space="preserve"> مچ پا، لگن و همچنین معرفی استراتژی زانو </w:t>
      </w:r>
      <w:r w:rsidR="00175B8E" w:rsidRPr="00005787">
        <w:rPr>
          <w:rStyle w:val="Char"/>
          <w:rFonts w:eastAsia="MS Mincho" w:cs="B Lotus" w:hint="cs"/>
          <w:sz w:val="28"/>
          <w:szCs w:val="28"/>
          <w:rtl/>
        </w:rPr>
        <w:t>به‌عنوان</w:t>
      </w:r>
      <w:r w:rsidRPr="00005787">
        <w:rPr>
          <w:rStyle w:val="Char"/>
          <w:rFonts w:eastAsia="MS Mincho" w:cs="B Lotus" w:hint="cs"/>
          <w:sz w:val="28"/>
          <w:szCs w:val="28"/>
          <w:rtl/>
        </w:rPr>
        <w:t xml:space="preserve"> استراتژی کارآمد برای بازیابی تعادل بهره </w:t>
      </w:r>
      <w:r w:rsidR="00175B8E" w:rsidRPr="00005787">
        <w:rPr>
          <w:rStyle w:val="Char"/>
          <w:rFonts w:eastAsia="MS Mincho" w:cs="B Lotus" w:hint="cs"/>
          <w:sz w:val="28"/>
          <w:szCs w:val="28"/>
          <w:rtl/>
        </w:rPr>
        <w:t>می‌برد</w:t>
      </w:r>
      <w:r w:rsidRPr="00005787">
        <w:rPr>
          <w:rStyle w:val="Char"/>
          <w:rFonts w:eastAsia="MS Mincho" w:cs="B Lotus" w:hint="cs"/>
          <w:sz w:val="28"/>
          <w:szCs w:val="28"/>
          <w:rtl/>
        </w:rPr>
        <w:t xml:space="preserve">. بر این اساس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بر روی ربات سایز کوچک سورنا مینی </w:t>
      </w:r>
      <w:r w:rsidR="00175B8E" w:rsidRPr="00005787">
        <w:rPr>
          <w:rStyle w:val="Char"/>
          <w:rFonts w:eastAsia="MS Mincho" w:cs="B Lotus" w:hint="cs"/>
          <w:sz w:val="28"/>
          <w:szCs w:val="28"/>
          <w:rtl/>
        </w:rPr>
        <w:t>پیاده‌سازی</w:t>
      </w:r>
      <w:r w:rsidRPr="00005787">
        <w:rPr>
          <w:rStyle w:val="Char"/>
          <w:rFonts w:eastAsia="MS Mincho" w:cs="B Lotus" w:hint="cs"/>
          <w:sz w:val="28"/>
          <w:szCs w:val="28"/>
          <w:rtl/>
        </w:rPr>
        <w:t xml:space="preserve">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غتشاش </w:t>
      </w:r>
      <w:r w:rsidR="00175B8E" w:rsidRPr="00005787">
        <w:rPr>
          <w:rStyle w:val="Char"/>
          <w:rFonts w:eastAsia="MS Mincho" w:cs="B Lotus" w:hint="cs"/>
          <w:sz w:val="28"/>
          <w:szCs w:val="28"/>
          <w:rtl/>
        </w:rPr>
        <w:t>واردشده</w:t>
      </w:r>
      <w:r w:rsidRPr="00005787">
        <w:rPr>
          <w:rStyle w:val="Char"/>
          <w:rFonts w:eastAsia="MS Mincho" w:cs="B Lotus" w:hint="cs"/>
          <w:sz w:val="28"/>
          <w:szCs w:val="28"/>
          <w:rtl/>
        </w:rPr>
        <w:t xml:space="preserve"> توسط توپی که در ارتفاع ثابت رها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به ربات وارد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بنابراین ربات در حالتی</w:t>
      </w:r>
      <w:r w:rsidR="00175B8E" w:rsidRPr="00005787">
        <w:rPr>
          <w:rStyle w:val="Char"/>
          <w:rFonts w:eastAsia="MS Mincho" w:cs="B Lotus"/>
          <w:sz w:val="28"/>
          <w:szCs w:val="28"/>
        </w:rPr>
        <w:t xml:space="preserve"> </w:t>
      </w:r>
      <w:r w:rsidRPr="00005787">
        <w:rPr>
          <w:rStyle w:val="Char"/>
          <w:rFonts w:eastAsia="MS Mincho" w:cs="B Lotus" w:hint="cs"/>
          <w:sz w:val="28"/>
          <w:szCs w:val="28"/>
          <w:rtl/>
        </w:rPr>
        <w:t xml:space="preserve">که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فعال است </w:t>
      </w:r>
      <w:r w:rsidR="00D621BA" w:rsidRPr="00005787">
        <w:rPr>
          <w:rStyle w:val="Char"/>
          <w:rFonts w:eastAsia="MS Mincho" w:cs="B Lotus" w:hint="cs"/>
          <w:sz w:val="28"/>
          <w:szCs w:val="28"/>
          <w:rtl/>
        </w:rPr>
        <w:t>تعاد</w:t>
      </w:r>
      <w:r w:rsidR="00175B8E" w:rsidRPr="00005787">
        <w:rPr>
          <w:rStyle w:val="Char"/>
          <w:rFonts w:eastAsia="MS Mincho" w:cs="B Lotus" w:hint="cs"/>
          <w:sz w:val="28"/>
          <w:szCs w:val="28"/>
          <w:rtl/>
          <w:lang w:bidi="fa-IR"/>
        </w:rPr>
        <w:t>ل</w:t>
      </w:r>
      <w:r w:rsidR="00D621BA" w:rsidRPr="00005787">
        <w:rPr>
          <w:rStyle w:val="Char"/>
          <w:rFonts w:eastAsia="MS Mincho" w:cs="B Lotus" w:hint="cs"/>
          <w:sz w:val="28"/>
          <w:szCs w:val="28"/>
          <w:rtl/>
        </w:rPr>
        <w:t xml:space="preserve">ش را حفظ </w:t>
      </w:r>
      <w:r w:rsidR="00175B8E" w:rsidRPr="00005787">
        <w:rPr>
          <w:rStyle w:val="Char"/>
          <w:rFonts w:eastAsia="MS Mincho" w:cs="B Lotus" w:hint="cs"/>
          <w:sz w:val="28"/>
          <w:szCs w:val="28"/>
          <w:rtl/>
        </w:rPr>
        <w:t>می‌کند</w:t>
      </w:r>
      <w:r w:rsidR="006C0A1F" w:rsidRPr="00005787">
        <w:rPr>
          <w:rStyle w:val="Char"/>
          <w:rFonts w:eastAsia="MS Mincho" w:cs="B Lotus" w:hint="cs"/>
          <w:sz w:val="28"/>
          <w:szCs w:val="28"/>
          <w:rtl/>
        </w:rPr>
        <w:t xml:space="preserve"> و در غیر </w:t>
      </w:r>
      <w:r w:rsidR="00175B8E" w:rsidRPr="00005787">
        <w:rPr>
          <w:rStyle w:val="Char"/>
          <w:rFonts w:eastAsia="MS Mincho" w:cs="B Lotus" w:hint="cs"/>
          <w:sz w:val="28"/>
          <w:szCs w:val="28"/>
          <w:rtl/>
        </w:rPr>
        <w:t>این صورت</w:t>
      </w:r>
      <w:r w:rsidR="006C0A1F" w:rsidRPr="00005787">
        <w:rPr>
          <w:rStyle w:val="Char"/>
          <w:rFonts w:eastAsia="MS Mincho" w:cs="B Lotus" w:hint="cs"/>
          <w:sz w:val="28"/>
          <w:szCs w:val="28"/>
          <w:rtl/>
        </w:rPr>
        <w:t xml:space="preserve"> تعادلش را از دست </w:t>
      </w:r>
      <w:r w:rsidR="00175B8E" w:rsidRPr="00005787">
        <w:rPr>
          <w:rStyle w:val="Char"/>
          <w:rFonts w:eastAsia="MS Mincho" w:cs="B Lotus" w:hint="cs"/>
          <w:sz w:val="28"/>
          <w:szCs w:val="28"/>
          <w:rtl/>
        </w:rPr>
        <w:t>می‌دهد</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قید تماس </w:t>
      </w:r>
      <w:r w:rsidR="00175B8E" w:rsidRPr="00005787">
        <w:rPr>
          <w:rStyle w:val="Char"/>
          <w:rFonts w:eastAsia="MS Mincho" w:cs="B Lotus" w:hint="cs"/>
          <w:sz w:val="28"/>
          <w:szCs w:val="28"/>
          <w:rtl/>
        </w:rPr>
        <w:t>یک‌طرفه</w:t>
      </w:r>
      <w:r w:rsidR="00D621BA" w:rsidRPr="00005787">
        <w:rPr>
          <w:rStyle w:val="Char"/>
          <w:rFonts w:eastAsia="MS Mincho" w:cs="B Lotus" w:hint="cs"/>
          <w:sz w:val="28"/>
          <w:szCs w:val="28"/>
          <w:rtl/>
        </w:rPr>
        <w:t xml:space="preserve"> پا و زمین و همچنین سایر قیود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را هنگام تولید ورودی کنترلی در نظر </w:t>
      </w:r>
      <w:r w:rsidR="00175B8E" w:rsidRPr="00005787">
        <w:rPr>
          <w:rStyle w:val="Char"/>
          <w:rFonts w:eastAsia="MS Mincho" w:cs="B Lotus" w:hint="cs"/>
          <w:sz w:val="28"/>
          <w:szCs w:val="28"/>
          <w:rtl/>
        </w:rPr>
        <w:t>نمی‌گیرد</w:t>
      </w:r>
      <w:r w:rsidR="00114318" w:rsidRPr="00005787">
        <w:rPr>
          <w:rStyle w:val="Char"/>
          <w:rFonts w:eastAsia="MS Mincho" w:cs="B Lotus" w:hint="cs"/>
          <w:sz w:val="28"/>
          <w:szCs w:val="28"/>
          <w:rtl/>
        </w:rPr>
        <w:t>.</w:t>
      </w:r>
      <w:r w:rsidR="00D621BA" w:rsidRPr="00005787">
        <w:rPr>
          <w:rStyle w:val="Char"/>
          <w:rFonts w:eastAsia="MS Mincho" w:cs="B Lotus" w:hint="cs"/>
          <w:sz w:val="28"/>
          <w:szCs w:val="28"/>
          <w:rtl/>
        </w:rPr>
        <w:t xml:space="preserve"> بنابراین ممکن است که ورودی کنترلی </w:t>
      </w:r>
      <w:r w:rsidR="00175B8E" w:rsidRPr="00005787">
        <w:rPr>
          <w:rStyle w:val="Char"/>
          <w:rFonts w:eastAsia="MS Mincho" w:cs="B Lotus" w:hint="cs"/>
          <w:sz w:val="28"/>
          <w:szCs w:val="28"/>
          <w:rtl/>
        </w:rPr>
        <w:t>تولیدشده</w:t>
      </w:r>
      <w:r w:rsidR="00D621BA"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خارج از محدوده قیود </w:t>
      </w:r>
      <w:r w:rsidR="00175B8E" w:rsidRPr="00005787">
        <w:rPr>
          <w:rStyle w:val="Char"/>
          <w:rFonts w:eastAsia="MS Mincho" w:cs="B Lotus" w:hint="cs"/>
          <w:sz w:val="28"/>
          <w:szCs w:val="28"/>
          <w:rtl/>
        </w:rPr>
        <w:t>موردنظر</w:t>
      </w:r>
      <w:r w:rsidR="006C0A1F" w:rsidRPr="00005787">
        <w:rPr>
          <w:rStyle w:val="Char"/>
          <w:rFonts w:eastAsia="MS Mincho" w:cs="B Lotus" w:hint="cs"/>
          <w:sz w:val="28"/>
          <w:szCs w:val="28"/>
          <w:rtl/>
        </w:rPr>
        <w:t xml:space="preserve"> باشد </w:t>
      </w:r>
      <w:r w:rsidR="00D621BA" w:rsidRPr="00005787">
        <w:rPr>
          <w:rStyle w:val="Char"/>
          <w:rFonts w:eastAsia="MS Mincho" w:cs="B Lotus" w:hint="cs"/>
          <w:sz w:val="28"/>
          <w:szCs w:val="28"/>
          <w:rtl/>
        </w:rPr>
        <w:t>و موجب برهم خوردن تعادل ربات شود.</w:t>
      </w:r>
      <w:r w:rsidR="009E76B3" w:rsidRPr="00005787">
        <w:rPr>
          <w:rStyle w:val="Char"/>
          <w:rFonts w:eastAsia="MS Mincho" w:cs="B Lotus" w:hint="cs"/>
          <w:sz w:val="28"/>
          <w:szCs w:val="28"/>
          <w:rtl/>
        </w:rPr>
        <w:t xml:space="preserve"> همچنین </w:t>
      </w:r>
      <w:r w:rsidR="00175B8E" w:rsidRPr="00005787">
        <w:rPr>
          <w:rStyle w:val="Char"/>
          <w:rFonts w:eastAsia="MS Mincho" w:cs="B Lotus" w:hint="cs"/>
          <w:sz w:val="28"/>
          <w:szCs w:val="28"/>
          <w:rtl/>
        </w:rPr>
        <w:t>نمی‌تواند</w:t>
      </w:r>
      <w:r w:rsidR="009E76B3" w:rsidRPr="00005787">
        <w:rPr>
          <w:rStyle w:val="Char"/>
          <w:rFonts w:eastAsia="MS Mincho" w:cs="B Lotus" w:hint="cs"/>
          <w:sz w:val="28"/>
          <w:szCs w:val="28"/>
          <w:rtl/>
        </w:rPr>
        <w:t xml:space="preserve"> قیود محیطی را به هنگام تولید ورودی کنترلی در نظر بگیرد.</w:t>
      </w:r>
      <w:r w:rsidR="00D621BA" w:rsidRPr="00005787">
        <w:rPr>
          <w:rStyle w:val="Char"/>
          <w:rFonts w:eastAsia="MS Mincho" w:cs="B Lotus" w:hint="cs"/>
          <w:sz w:val="28"/>
          <w:szCs w:val="28"/>
          <w:rtl/>
        </w:rPr>
        <w:t xml:space="preserve"> بنابراین در ادامه </w:t>
      </w:r>
      <w:r w:rsidR="00175B8E" w:rsidRPr="00005787">
        <w:rPr>
          <w:rStyle w:val="Char"/>
          <w:rFonts w:eastAsia="MS Mincho" w:cs="B Lotus" w:hint="cs"/>
          <w:sz w:val="28"/>
          <w:szCs w:val="28"/>
          <w:rtl/>
        </w:rPr>
        <w:t>پایان‌نامه</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ی</w:t>
      </w:r>
      <w:r w:rsidR="00D621BA" w:rsidRPr="00005787">
        <w:rPr>
          <w:rStyle w:val="Char"/>
          <w:rFonts w:eastAsia="MS Mincho" w:cs="B Lotus" w:hint="cs"/>
          <w:sz w:val="28"/>
          <w:szCs w:val="28"/>
          <w:rtl/>
        </w:rPr>
        <w:t xml:space="preserve"> بر مبنای کنترل </w:t>
      </w:r>
      <w:r w:rsidR="00FF7B3B" w:rsidRPr="00005787">
        <w:rPr>
          <w:rStyle w:val="Char"/>
          <w:rFonts w:eastAsia="MS Mincho" w:cs="B Lotus" w:hint="cs"/>
          <w:sz w:val="28"/>
          <w:szCs w:val="28"/>
          <w:rtl/>
        </w:rPr>
        <w:t>پیش‌بین</w:t>
      </w:r>
      <w:r w:rsidR="00D621BA" w:rsidRPr="00005787">
        <w:rPr>
          <w:rStyle w:val="Char"/>
          <w:rFonts w:eastAsia="MS Mincho" w:cs="B Lotus" w:hint="cs"/>
          <w:sz w:val="28"/>
          <w:szCs w:val="28"/>
          <w:rtl/>
          <w:lang w:bidi="fa-IR"/>
        </w:rPr>
        <w:t xml:space="preserve"> ارائه </w:t>
      </w:r>
      <w:r w:rsidR="001D6BB5" w:rsidRPr="00005787">
        <w:rPr>
          <w:rStyle w:val="Char"/>
          <w:rFonts w:eastAsia="MS Mincho" w:cs="B Lotus" w:hint="cs"/>
          <w:sz w:val="28"/>
          <w:szCs w:val="28"/>
          <w:rtl/>
          <w:lang w:bidi="fa-IR"/>
        </w:rPr>
        <w:t>می‌شود</w:t>
      </w:r>
      <w:r w:rsidR="00D621BA" w:rsidRPr="00005787">
        <w:rPr>
          <w:rStyle w:val="Char"/>
          <w:rFonts w:eastAsia="MS Mincho" w:cs="B Lotus" w:hint="cs"/>
          <w:sz w:val="28"/>
          <w:szCs w:val="28"/>
          <w:rtl/>
          <w:lang w:bidi="fa-IR"/>
        </w:rPr>
        <w:t xml:space="preserve"> که تمام قیود </w:t>
      </w:r>
      <w:r w:rsidR="00175B8E" w:rsidRPr="00005787">
        <w:rPr>
          <w:rStyle w:val="Char"/>
          <w:rFonts w:eastAsia="MS Mincho" w:cs="B Lotus" w:hint="cs"/>
          <w:sz w:val="28"/>
          <w:szCs w:val="28"/>
          <w:rtl/>
          <w:lang w:bidi="fa-IR"/>
        </w:rPr>
        <w:t>موردنظر</w:t>
      </w:r>
      <w:r w:rsidR="00D621BA" w:rsidRPr="00005787">
        <w:rPr>
          <w:rStyle w:val="Char"/>
          <w:rFonts w:eastAsia="MS Mincho" w:cs="B Lotus" w:hint="cs"/>
          <w:sz w:val="28"/>
          <w:szCs w:val="28"/>
          <w:rtl/>
          <w:lang w:bidi="fa-IR"/>
        </w:rPr>
        <w:t xml:space="preserve"> در سیستم را در نظر </w:t>
      </w:r>
      <w:r w:rsidR="00175B8E" w:rsidRPr="00005787">
        <w:rPr>
          <w:rStyle w:val="Char"/>
          <w:rFonts w:eastAsia="MS Mincho" w:cs="B Lotus" w:hint="cs"/>
          <w:sz w:val="28"/>
          <w:szCs w:val="28"/>
          <w:rtl/>
          <w:lang w:bidi="fa-IR"/>
        </w:rPr>
        <w:t>می‌گیرد</w:t>
      </w:r>
      <w:r w:rsidR="006C0A1F"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در این راستا </w:t>
      </w:r>
      <w:r w:rsidR="00175B8E" w:rsidRPr="00005787">
        <w:rPr>
          <w:rStyle w:val="Char"/>
          <w:rFonts w:eastAsia="MS Mincho" w:cs="B Lotus" w:hint="cs"/>
          <w:sz w:val="28"/>
          <w:szCs w:val="28"/>
          <w:rtl/>
          <w:lang w:bidi="fa-IR"/>
        </w:rPr>
        <w:t>شبیه‌سازی</w:t>
      </w:r>
      <w:r w:rsidR="00E40C3D" w:rsidRPr="00005787">
        <w:rPr>
          <w:rStyle w:val="Char"/>
          <w:rFonts w:eastAsia="MS Mincho" w:cs="B Lotus" w:hint="cs"/>
          <w:sz w:val="28"/>
          <w:szCs w:val="28"/>
          <w:rtl/>
          <w:lang w:bidi="fa-IR"/>
        </w:rPr>
        <w:t xml:space="preserve"> بازیابی تعادل بر روی سطوح تماسی کوچک، مانند صخره و در حالتی</w:t>
      </w:r>
      <w:r w:rsidR="00175B8E"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که ربات بر روی </w:t>
      </w:r>
      <w:r w:rsidR="00175B8E" w:rsidRPr="00005787">
        <w:rPr>
          <w:rStyle w:val="Char"/>
          <w:rFonts w:eastAsia="MS Mincho" w:cs="B Lotus" w:hint="cs"/>
          <w:sz w:val="28"/>
          <w:szCs w:val="28"/>
          <w:rtl/>
          <w:lang w:bidi="fa-IR"/>
        </w:rPr>
        <w:t>یک‌پا</w:t>
      </w:r>
      <w:r w:rsidR="00E40C3D" w:rsidRPr="00005787">
        <w:rPr>
          <w:rStyle w:val="Char"/>
          <w:rFonts w:eastAsia="MS Mincho" w:cs="B Lotus" w:hint="cs"/>
          <w:sz w:val="28"/>
          <w:szCs w:val="28"/>
          <w:rtl/>
          <w:lang w:bidi="fa-IR"/>
        </w:rPr>
        <w:t xml:space="preserve"> ایستاده است</w:t>
      </w:r>
      <w:r w:rsidR="006D18A7" w:rsidRPr="00005787">
        <w:rPr>
          <w:rStyle w:val="Char"/>
          <w:rFonts w:eastAsia="MS Mincho" w:cs="B Lotus" w:hint="cs"/>
          <w:sz w:val="28"/>
          <w:szCs w:val="28"/>
          <w:rtl/>
          <w:lang w:bidi="fa-IR"/>
        </w:rPr>
        <w:t xml:space="preserve"> با استفاده از تنظیم دوران بالاتنه و مکان نقطه گشتاور صفر صورت </w:t>
      </w:r>
      <w:r w:rsidR="00175B8E" w:rsidRPr="00005787">
        <w:rPr>
          <w:rStyle w:val="Char"/>
          <w:rFonts w:eastAsia="MS Mincho" w:cs="B Lotus" w:hint="cs"/>
          <w:sz w:val="28"/>
          <w:szCs w:val="28"/>
          <w:rtl/>
          <w:lang w:bidi="fa-IR"/>
        </w:rPr>
        <w:t>می‌پذیرد</w:t>
      </w:r>
      <w:r w:rsidR="00E40C3D" w:rsidRPr="00005787">
        <w:rPr>
          <w:rStyle w:val="Char"/>
          <w:rFonts w:eastAsia="MS Mincho" w:cs="B Lotus" w:hint="cs"/>
          <w:sz w:val="28"/>
          <w:szCs w:val="28"/>
          <w:rtl/>
          <w:lang w:bidi="fa-IR"/>
        </w:rPr>
        <w:t xml:space="preserve">. سپس الگوریتم </w:t>
      </w:r>
      <w:r w:rsidR="00887DA4"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ارائه‌شده</w:t>
      </w:r>
      <w:r w:rsidR="00E40C3D" w:rsidRPr="00005787">
        <w:rPr>
          <w:rStyle w:val="Char"/>
          <w:rFonts w:eastAsia="MS Mincho" w:cs="B Lotus" w:hint="cs"/>
          <w:sz w:val="28"/>
          <w:szCs w:val="28"/>
          <w:rtl/>
        </w:rPr>
        <w:t xml:space="preserve"> به حالت گام برداری توسعه داده </w:t>
      </w:r>
      <w:r w:rsidR="001D6BB5" w:rsidRPr="00005787">
        <w:rPr>
          <w:rStyle w:val="Char"/>
          <w:rFonts w:eastAsia="MS Mincho" w:cs="B Lotus" w:hint="cs"/>
          <w:sz w:val="28"/>
          <w:szCs w:val="28"/>
          <w:rtl/>
        </w:rPr>
        <w:t>می‌شود</w:t>
      </w:r>
      <w:r w:rsidR="00E40C3D" w:rsidRPr="00005787">
        <w:rPr>
          <w:rStyle w:val="Char"/>
          <w:rFonts w:eastAsia="MS Mincho" w:cs="B Lotus" w:hint="cs"/>
          <w:sz w:val="28"/>
          <w:szCs w:val="28"/>
          <w:rtl/>
        </w:rPr>
        <w:t>.</w:t>
      </w:r>
      <w:r w:rsidR="00114318" w:rsidRPr="00005787">
        <w:rPr>
          <w:rStyle w:val="Char"/>
          <w:rFonts w:eastAsia="MS Mincho" w:cs="B Lotus" w:hint="cs"/>
          <w:sz w:val="28"/>
          <w:szCs w:val="28"/>
          <w:rtl/>
        </w:rPr>
        <w:t xml:space="preserve"> در الگوریتم بازیابی تعادل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همزمان از تنظیم نقطه گشتاور صفر، تنظیم مکان گام برداری و تنظیم دوران بالاتنه در قالب یک </w:t>
      </w:r>
      <w:r w:rsidR="00175B8E" w:rsidRPr="00005787">
        <w:rPr>
          <w:rStyle w:val="Char"/>
          <w:rFonts w:eastAsia="MS Mincho" w:cs="B Lotus" w:hint="cs"/>
          <w:sz w:val="28"/>
          <w:szCs w:val="28"/>
          <w:rtl/>
        </w:rPr>
        <w:t>کنترل‌گر</w:t>
      </w:r>
      <w:r w:rsidR="00114318"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پیش‌بین</w:t>
      </w:r>
      <w:r w:rsidR="00114318" w:rsidRPr="00005787">
        <w:rPr>
          <w:rStyle w:val="Char"/>
          <w:rFonts w:eastAsia="MS Mincho" w:cs="B Lotus" w:hint="cs"/>
          <w:sz w:val="28"/>
          <w:szCs w:val="28"/>
          <w:rtl/>
        </w:rPr>
        <w:t xml:space="preserve"> واحد بهره گرفته </w:t>
      </w:r>
      <w:r w:rsidR="001D6BB5" w:rsidRPr="00005787">
        <w:rPr>
          <w:rStyle w:val="Char"/>
          <w:rFonts w:eastAsia="MS Mincho" w:cs="B Lotus" w:hint="cs"/>
          <w:sz w:val="28"/>
          <w:szCs w:val="28"/>
          <w:rtl/>
        </w:rPr>
        <w:t>می‌شود</w:t>
      </w:r>
      <w:r w:rsidR="00114318" w:rsidRPr="00005787">
        <w:rPr>
          <w:rStyle w:val="Char"/>
          <w:rFonts w:eastAsia="MS Mincho" w:cs="B Lotus" w:hint="cs"/>
          <w:sz w:val="28"/>
          <w:szCs w:val="28"/>
          <w:rtl/>
        </w:rPr>
        <w:t>.</w:t>
      </w:r>
      <w:r w:rsidR="006C0A1F" w:rsidRPr="00005787">
        <w:rPr>
          <w:rStyle w:val="Char"/>
          <w:rFonts w:eastAsia="MS Mincho" w:cs="B Lotus" w:hint="cs"/>
          <w:sz w:val="28"/>
          <w:szCs w:val="28"/>
          <w:rtl/>
        </w:rPr>
        <w:t xml:space="preserve"> </w:t>
      </w:r>
      <w:r w:rsidR="00272C7E" w:rsidRPr="00005787">
        <w:rPr>
          <w:rStyle w:val="Char"/>
          <w:rFonts w:eastAsia="MS Mincho" w:cs="B Lotus" w:hint="cs"/>
          <w:sz w:val="28"/>
          <w:szCs w:val="28"/>
          <w:rtl/>
        </w:rPr>
        <w:t xml:space="preserve">مزیت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این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که طراحی مسیر و </w:t>
      </w:r>
      <w:r w:rsidR="00175B8E" w:rsidRPr="00005787">
        <w:rPr>
          <w:rStyle w:val="Char"/>
          <w:rFonts w:eastAsia="MS Mincho" w:cs="B Lotus" w:hint="cs"/>
          <w:sz w:val="28"/>
          <w:szCs w:val="28"/>
          <w:rtl/>
        </w:rPr>
        <w:t>کنترل‌گر</w:t>
      </w:r>
      <w:r w:rsidR="00272C7E" w:rsidRPr="00005787">
        <w:rPr>
          <w:rStyle w:val="Char"/>
          <w:rFonts w:eastAsia="MS Mincho" w:cs="B Lotus" w:hint="cs"/>
          <w:sz w:val="28"/>
          <w:szCs w:val="28"/>
          <w:rtl/>
        </w:rPr>
        <w:t xml:space="preserve"> در قالب یک مسئله</w:t>
      </w:r>
      <w:r w:rsidR="009E76B3" w:rsidRPr="00005787">
        <w:rPr>
          <w:rStyle w:val="Char"/>
          <w:rFonts w:eastAsia="MS Mincho" w:cs="B Lotus" w:hint="cs"/>
          <w:sz w:val="28"/>
          <w:szCs w:val="28"/>
          <w:rtl/>
        </w:rPr>
        <w:t xml:space="preserve"> واحد</w:t>
      </w:r>
      <w:r w:rsidR="00272C7E"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در غیاب اغتشاشات خارجی طراحی مسیر گام برداری صورت </w:t>
      </w:r>
      <w:r w:rsidR="00175B8E" w:rsidRPr="00005787">
        <w:rPr>
          <w:rStyle w:val="Char"/>
          <w:rFonts w:eastAsia="MS Mincho" w:cs="B Lotus" w:hint="cs"/>
          <w:sz w:val="28"/>
          <w:szCs w:val="28"/>
          <w:rtl/>
        </w:rPr>
        <w:t>می‌گیرد</w:t>
      </w:r>
      <w:r w:rsidR="00272C7E" w:rsidRPr="00005787">
        <w:rPr>
          <w:rStyle w:val="Char"/>
          <w:rFonts w:eastAsia="MS Mincho" w:cs="B Lotus" w:hint="cs"/>
          <w:sz w:val="28"/>
          <w:szCs w:val="28"/>
          <w:rtl/>
        </w:rPr>
        <w:t xml:space="preserve">. در حضور اغتشاش خارج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114318" w:rsidRPr="00005787">
        <w:rPr>
          <w:rStyle w:val="Char"/>
          <w:rFonts w:eastAsia="MS Mincho" w:cs="B Lotus" w:hint="cs"/>
          <w:sz w:val="28"/>
          <w:szCs w:val="28"/>
          <w:rtl/>
        </w:rPr>
        <w:t xml:space="preserve">رفتاری دقیقا شبیه رفتار انسان تولید </w:t>
      </w:r>
      <w:r w:rsidR="00175B8E" w:rsidRPr="00005787">
        <w:rPr>
          <w:rStyle w:val="Char"/>
          <w:rFonts w:eastAsia="MS Mincho" w:cs="B Lotus" w:hint="cs"/>
          <w:sz w:val="28"/>
          <w:szCs w:val="28"/>
          <w:rtl/>
        </w:rPr>
        <w:t>می‌کند</w:t>
      </w:r>
      <w:r w:rsidR="00114318" w:rsidRPr="00005787">
        <w:rPr>
          <w:rStyle w:val="Char"/>
          <w:rFonts w:eastAsia="MS Mincho" w:cs="B Lotus" w:hint="cs"/>
          <w:sz w:val="28"/>
          <w:szCs w:val="28"/>
          <w:rtl/>
        </w:rPr>
        <w:t>.</w:t>
      </w:r>
      <w:r w:rsidR="00272C7E" w:rsidRPr="00005787">
        <w:rPr>
          <w:rStyle w:val="Char"/>
          <w:rFonts w:eastAsia="MS Mincho" w:cs="B Lotus" w:hint="cs"/>
          <w:sz w:val="28"/>
          <w:szCs w:val="28"/>
          <w:rtl/>
        </w:rPr>
        <w:t xml:space="preserve"> الگوریتم </w:t>
      </w:r>
      <w:r w:rsidR="00175B8E" w:rsidRPr="00005787">
        <w:rPr>
          <w:rStyle w:val="Char"/>
          <w:rFonts w:eastAsia="MS Mincho" w:cs="B Lotus" w:hint="cs"/>
          <w:sz w:val="28"/>
          <w:szCs w:val="28"/>
          <w:rtl/>
        </w:rPr>
        <w:t>موردنظر</w:t>
      </w:r>
      <w:r w:rsidR="00114318"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یک مسئله </w:t>
      </w:r>
      <w:r w:rsidR="00175B8E" w:rsidRPr="00005787">
        <w:rPr>
          <w:rStyle w:val="Char"/>
          <w:rFonts w:eastAsia="MS Mincho" w:cs="B Lotus" w:hint="cs"/>
          <w:sz w:val="28"/>
          <w:szCs w:val="28"/>
          <w:rtl/>
        </w:rPr>
        <w:t>برنامه‌ریزی</w:t>
      </w:r>
      <w:r w:rsidR="00272C7E" w:rsidRPr="00005787">
        <w:rPr>
          <w:rStyle w:val="Char"/>
          <w:rFonts w:eastAsia="MS Mincho" w:cs="B Lotus" w:hint="cs"/>
          <w:sz w:val="28"/>
          <w:szCs w:val="28"/>
          <w:rtl/>
        </w:rPr>
        <w:t xml:space="preserve"> مرتبه دوم</w:t>
      </w:r>
      <w:r w:rsidR="00114318"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قابل </w:t>
      </w:r>
      <w:r w:rsidR="00175B8E" w:rsidRPr="00005787">
        <w:rPr>
          <w:rStyle w:val="Char"/>
          <w:rFonts w:eastAsia="MS Mincho" w:cs="B Lotus" w:hint="cs"/>
          <w:sz w:val="28"/>
          <w:szCs w:val="28"/>
          <w:rtl/>
        </w:rPr>
        <w:t>پیاده‌سازی</w:t>
      </w:r>
      <w:r w:rsidR="00272C7E" w:rsidRPr="00005787">
        <w:rPr>
          <w:rStyle w:val="Char"/>
          <w:rFonts w:eastAsia="MS Mincho" w:cs="B Lotus" w:hint="cs"/>
          <w:sz w:val="28"/>
          <w:szCs w:val="28"/>
          <w:rtl/>
        </w:rPr>
        <w:t xml:space="preserve"> بلادرنگ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در آخر شایستگ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در سناریوهای مختلف </w:t>
      </w:r>
      <w:r w:rsidR="00175B8E" w:rsidRPr="00005787">
        <w:rPr>
          <w:rStyle w:val="Char"/>
          <w:rFonts w:eastAsia="MS Mincho" w:cs="B Lotus" w:hint="cs"/>
          <w:sz w:val="28"/>
          <w:szCs w:val="28"/>
          <w:rtl/>
        </w:rPr>
        <w:t>شبیه‌سازی</w:t>
      </w:r>
      <w:r w:rsidR="00272C7E" w:rsidRPr="00005787">
        <w:rPr>
          <w:rStyle w:val="Char"/>
          <w:rFonts w:eastAsia="MS Mincho" w:cs="B Lotus" w:hint="cs"/>
          <w:sz w:val="28"/>
          <w:szCs w:val="28"/>
          <w:rtl/>
        </w:rPr>
        <w:t xml:space="preserve"> </w:t>
      </w:r>
      <w:r w:rsidR="000D5A6F" w:rsidRPr="00005787">
        <w:rPr>
          <w:rStyle w:val="Char"/>
          <w:rFonts w:eastAsia="MS Mincho" w:cs="B Lotus" w:hint="cs"/>
          <w:sz w:val="28"/>
          <w:szCs w:val="28"/>
          <w:rtl/>
          <w:lang w:bidi="fa-IR"/>
        </w:rPr>
        <w:t xml:space="preserve">بررسی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در سناریوی اول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در شرایطی مانند </w:t>
      </w:r>
      <w:r w:rsidR="00175B8E" w:rsidRPr="00005787">
        <w:rPr>
          <w:rStyle w:val="Char"/>
          <w:rFonts w:eastAsia="MS Mincho" w:cs="B Lotus" w:hint="cs"/>
          <w:sz w:val="28"/>
          <w:szCs w:val="28"/>
          <w:rtl/>
        </w:rPr>
        <w:t>محیط‌های</w:t>
      </w:r>
      <w:r w:rsidR="006C0A1F" w:rsidRPr="00005787">
        <w:rPr>
          <w:rStyle w:val="Char"/>
          <w:rFonts w:eastAsia="MS Mincho" w:cs="B Lotus" w:hint="cs"/>
          <w:sz w:val="28"/>
          <w:szCs w:val="28"/>
          <w:rtl/>
        </w:rPr>
        <w:t xml:space="preserve"> شلوغ و بهم ریخته که</w:t>
      </w:r>
      <w:r w:rsidR="00272C7E" w:rsidRPr="00005787">
        <w:rPr>
          <w:rStyle w:val="Char"/>
          <w:rFonts w:eastAsia="MS Mincho" w:cs="B Lotus" w:hint="cs"/>
          <w:sz w:val="28"/>
          <w:szCs w:val="28"/>
          <w:rtl/>
        </w:rPr>
        <w:t xml:space="preserve"> تنظیم مکان گام برداری ممکن ن</w:t>
      </w:r>
      <w:r w:rsidR="00175B8E"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با استفاده از اثر م</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نت</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 دورانی بالاتنه</w:t>
      </w:r>
      <w:r w:rsidR="00272C7E" w:rsidRPr="00005787">
        <w:rPr>
          <w:rStyle w:val="Char"/>
          <w:rFonts w:eastAsia="MS Mincho" w:cs="B Lotus" w:hint="cs"/>
          <w:sz w:val="28"/>
          <w:szCs w:val="28"/>
          <w:rtl/>
        </w:rPr>
        <w:t xml:space="preserve"> به بازیابی تعادل </w:t>
      </w:r>
      <w:r w:rsidR="00175B8E" w:rsidRPr="00005787">
        <w:rPr>
          <w:rStyle w:val="Char"/>
          <w:rFonts w:eastAsia="MS Mincho" w:cs="B Lotus" w:hint="cs"/>
          <w:sz w:val="28"/>
          <w:szCs w:val="28"/>
          <w:rtl/>
        </w:rPr>
        <w:t>می‌پردازد</w:t>
      </w:r>
      <w:r w:rsidR="00272C7E" w:rsidRPr="00005787">
        <w:rPr>
          <w:rStyle w:val="Char"/>
          <w:rFonts w:eastAsia="MS Mincho" w:cs="B Lotus" w:hint="cs"/>
          <w:sz w:val="28"/>
          <w:szCs w:val="28"/>
          <w:rtl/>
        </w:rPr>
        <w:t xml:space="preserve">. در سناریوی بعدی بازیابی تعادل با </w:t>
      </w:r>
      <w:r w:rsidR="00175B8E" w:rsidRPr="00005787">
        <w:rPr>
          <w:rStyle w:val="Char"/>
          <w:rFonts w:eastAsia="MS Mincho" w:cs="B Lotus" w:hint="cs"/>
          <w:sz w:val="28"/>
          <w:szCs w:val="28"/>
          <w:rtl/>
        </w:rPr>
        <w:t>بدیع‌ترین</w:t>
      </w:r>
      <w:r w:rsidR="00272C7E" w:rsidRPr="00005787">
        <w:rPr>
          <w:rStyle w:val="Char"/>
          <w:rFonts w:eastAsia="MS Mincho" w:cs="B Lotus" w:hint="cs"/>
          <w:sz w:val="28"/>
          <w:szCs w:val="28"/>
          <w:rtl/>
        </w:rPr>
        <w:t xml:space="preserve"> پژوهش صورت گرفته در سال اخیر در این زمینه مقایسه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که الگوریتم </w:t>
      </w:r>
      <w:r w:rsidR="00272C7E" w:rsidRPr="00005787">
        <w:rPr>
          <w:rStyle w:val="Char"/>
          <w:rFonts w:eastAsia="MS Mincho" w:cs="B Lotus" w:hint="cs"/>
          <w:sz w:val="28"/>
          <w:szCs w:val="28"/>
          <w:rtl/>
        </w:rPr>
        <w:lastRenderedPageBreak/>
        <w:t xml:space="preserve">پیشنهادی با مقدار </w:t>
      </w:r>
      <w:r w:rsidR="00175B8E" w:rsidRPr="00005787">
        <w:rPr>
          <w:rStyle w:val="Char"/>
          <w:rFonts w:eastAsia="MS Mincho" w:cs="B Lotus" w:hint="cs"/>
          <w:sz w:val="28"/>
          <w:szCs w:val="28"/>
          <w:rtl/>
        </w:rPr>
        <w:t>قابل‌توجهی</w:t>
      </w:r>
      <w:r w:rsidR="00272C7E" w:rsidRPr="00005787">
        <w:rPr>
          <w:rStyle w:val="Char"/>
          <w:rFonts w:eastAsia="MS Mincho" w:cs="B Lotus" w:hint="cs"/>
          <w:sz w:val="28"/>
          <w:szCs w:val="28"/>
          <w:rtl/>
        </w:rPr>
        <w:t xml:space="preserve"> نیروی اغتشاش </w:t>
      </w:r>
      <w:r w:rsidR="00175B8E" w:rsidRPr="00005787">
        <w:rPr>
          <w:rStyle w:val="Char"/>
          <w:rFonts w:eastAsia="MS Mincho" w:cs="B Lotus" w:hint="cs"/>
          <w:sz w:val="28"/>
          <w:szCs w:val="28"/>
          <w:rtl/>
        </w:rPr>
        <w:t>بزرگ‌تر</w:t>
      </w:r>
      <w:r w:rsidR="00272C7E" w:rsidRPr="00005787">
        <w:rPr>
          <w:rStyle w:val="Char"/>
          <w:rFonts w:eastAsia="MS Mincho" w:cs="B Lotus" w:hint="cs"/>
          <w:sz w:val="28"/>
          <w:szCs w:val="28"/>
          <w:rtl/>
        </w:rPr>
        <w:t xml:space="preserve"> </w:t>
      </w:r>
      <w:r w:rsidR="00FA3171" w:rsidRPr="00005787">
        <w:rPr>
          <w:rStyle w:val="Char"/>
          <w:rFonts w:eastAsia="MS Mincho" w:cs="B Lotus" w:hint="cs"/>
          <w:sz w:val="28"/>
          <w:szCs w:val="28"/>
          <w:rtl/>
        </w:rPr>
        <w:t>می‌تواند</w:t>
      </w:r>
      <w:r w:rsidR="00272C7E" w:rsidRPr="00005787">
        <w:rPr>
          <w:rStyle w:val="Char"/>
          <w:rFonts w:eastAsia="MS Mincho" w:cs="B Lotus" w:hint="cs"/>
          <w:sz w:val="28"/>
          <w:szCs w:val="28"/>
          <w:rtl/>
        </w:rPr>
        <w:t xml:space="preserve"> تعادل ربات را حفظ کند. </w:t>
      </w:r>
      <w:r w:rsidR="006C0A1F" w:rsidRPr="00005787">
        <w:rPr>
          <w:rStyle w:val="Char"/>
          <w:rFonts w:eastAsia="MS Mincho" w:cs="B Lotus" w:hint="cs"/>
          <w:sz w:val="28"/>
          <w:szCs w:val="28"/>
          <w:rtl/>
        </w:rPr>
        <w:t xml:space="preserve">این نوع بیان مسئله بازیابی تعادل که از سه استراتژی مچ پا، لگن و تنظیم گام برداری </w:t>
      </w:r>
      <w:r w:rsidR="00175B8E" w:rsidRPr="00005787">
        <w:rPr>
          <w:rStyle w:val="Char"/>
          <w:rFonts w:eastAsia="MS Mincho" w:cs="B Lotus" w:hint="cs"/>
          <w:sz w:val="28"/>
          <w:szCs w:val="28"/>
          <w:rtl/>
        </w:rPr>
        <w:t>به‌صورت</w:t>
      </w:r>
      <w:r w:rsidR="006C0A1F" w:rsidRPr="00005787">
        <w:rPr>
          <w:rStyle w:val="Char"/>
          <w:rFonts w:eastAsia="MS Mincho" w:cs="B Lotus" w:hint="cs"/>
          <w:sz w:val="28"/>
          <w:szCs w:val="28"/>
          <w:rtl/>
        </w:rPr>
        <w:t xml:space="preserve"> همزمان بهره </w:t>
      </w:r>
      <w:r w:rsidR="00175B8E" w:rsidRPr="00005787">
        <w:rPr>
          <w:rStyle w:val="Char"/>
          <w:rFonts w:eastAsia="MS Mincho" w:cs="B Lotus" w:hint="cs"/>
          <w:sz w:val="28"/>
          <w:szCs w:val="28"/>
          <w:rtl/>
        </w:rPr>
        <w:t>می‌برد</w:t>
      </w:r>
      <w:r w:rsidR="00D1153F" w:rsidRPr="00005787">
        <w:rPr>
          <w:rStyle w:val="Char"/>
          <w:rFonts w:eastAsia="MS Mincho" w:cs="B Lotus" w:hint="cs"/>
          <w:sz w:val="28"/>
          <w:szCs w:val="28"/>
          <w:rtl/>
        </w:rPr>
        <w:t xml:space="preserve"> برای اولین بار صورت گرفته است</w:t>
      </w:r>
      <w:r w:rsidR="00D1153F" w:rsidRPr="00005787">
        <w:rPr>
          <w:rStyle w:val="Char"/>
          <w:rFonts w:eastAsia="MS Mincho" w:cs="B Lotus"/>
          <w:sz w:val="28"/>
          <w:szCs w:val="28"/>
        </w:rPr>
        <w:t>.</w:t>
      </w:r>
    </w:p>
    <w:p w14:paraId="5C934358" w14:textId="77777777" w:rsidR="00AD7CFF" w:rsidRPr="00005787" w:rsidRDefault="00AD7CFF" w:rsidP="00AD7CFF">
      <w:pPr>
        <w:rPr>
          <w:rFonts w:cs="B Lotus"/>
        </w:rPr>
      </w:pPr>
    </w:p>
    <w:p w14:paraId="188B7484" w14:textId="77777777" w:rsidR="00AD7CFF" w:rsidRPr="00005787" w:rsidRDefault="00AD7CFF" w:rsidP="00AD7CFF">
      <w:pPr>
        <w:rPr>
          <w:rFonts w:cs="B Lotus"/>
          <w:rtl/>
        </w:rPr>
        <w:sectPr w:rsidR="00AD7CFF" w:rsidRPr="00005787" w:rsidSect="00593317">
          <w:footerReference w:type="even" r:id="rId11"/>
          <w:footerReference w:type="default" r:id="rId12"/>
          <w:headerReference w:type="first" r:id="rId13"/>
          <w:footnotePr>
            <w:numRestart w:val="eachPage"/>
          </w:footnotePr>
          <w:endnotePr>
            <w:numFmt w:val="decimal"/>
          </w:endnotePr>
          <w:pgSz w:w="11906" w:h="16838" w:code="9"/>
          <w:pgMar w:top="1701" w:right="1418" w:bottom="1418" w:left="1134" w:header="720" w:footer="851" w:gutter="0"/>
          <w:pgNumType w:start="1"/>
          <w:cols w:space="567" w:equalWidth="0">
            <w:col w:w="9070" w:space="567"/>
          </w:cols>
          <w:bidi/>
          <w:rtlGutter/>
        </w:sectPr>
      </w:pPr>
    </w:p>
    <w:p w14:paraId="3901B4DC" w14:textId="77777777" w:rsidR="00785431" w:rsidRPr="00005787" w:rsidRDefault="00F9737E" w:rsidP="001D4BA0">
      <w:pPr>
        <w:pStyle w:val="Heading1"/>
        <w:numPr>
          <w:ilvl w:val="0"/>
          <w:numId w:val="0"/>
        </w:numPr>
        <w:rPr>
          <w:rFonts w:cs="B Lotus"/>
          <w:rtl/>
        </w:rPr>
      </w:pPr>
      <w:bookmarkStart w:id="4" w:name="_Toc208902895"/>
      <w:bookmarkStart w:id="5" w:name="_Toc255745663"/>
      <w:bookmarkStart w:id="6" w:name="_Toc255746005"/>
      <w:bookmarkStart w:id="7" w:name="_Toc472318739"/>
      <w:r w:rsidRPr="00005787">
        <w:rPr>
          <w:rFonts w:cs="B Lotus" w:hint="cs"/>
          <w:rtl/>
        </w:rPr>
        <w:lastRenderedPageBreak/>
        <w:t>فهرست</w:t>
      </w:r>
      <w:bookmarkEnd w:id="0"/>
      <w:bookmarkEnd w:id="1"/>
      <w:bookmarkEnd w:id="4"/>
      <w:bookmarkEnd w:id="5"/>
      <w:r w:rsidR="0094728E" w:rsidRPr="00005787">
        <w:rPr>
          <w:rFonts w:cs="B Lotus" w:hint="cs"/>
          <w:rtl/>
        </w:rPr>
        <w:t xml:space="preserve"> مطالب</w:t>
      </w:r>
      <w:bookmarkEnd w:id="6"/>
      <w:bookmarkEnd w:id="7"/>
    </w:p>
    <w:p w14:paraId="168B3CF9" w14:textId="77777777" w:rsidR="00A02392" w:rsidRPr="00005787" w:rsidRDefault="00A02392" w:rsidP="00A02392">
      <w:pPr>
        <w:ind w:firstLine="0"/>
        <w:rPr>
          <w:rFonts w:cs="B Lotus"/>
          <w:rtl/>
        </w:rPr>
        <w:sectPr w:rsidR="00A02392" w:rsidRPr="00005787" w:rsidSect="00FF29B2">
          <w:headerReference w:type="default" r:id="rId14"/>
          <w:footerReference w:type="default" r:id="rId15"/>
          <w:footnotePr>
            <w:numRestart w:val="eachPage"/>
          </w:footnotePr>
          <w:endnotePr>
            <w:numFmt w:val="decimal"/>
          </w:endnotePr>
          <w:pgSz w:w="11906" w:h="16838" w:code="9"/>
          <w:pgMar w:top="1701" w:right="1418" w:bottom="1418" w:left="1134" w:header="720" w:footer="851" w:gutter="0"/>
          <w:pgNumType w:fmt="arabicAbjad" w:start="1"/>
          <w:cols w:space="567" w:equalWidth="0">
            <w:col w:w="9070" w:space="567"/>
          </w:cols>
          <w:bidi/>
          <w:rtlGutter/>
        </w:sectPr>
      </w:pPr>
    </w:p>
    <w:p w14:paraId="3675D27F" w14:textId="77777777" w:rsidR="000519C5" w:rsidRPr="00005787" w:rsidRDefault="00883B0C">
      <w:pPr>
        <w:pStyle w:val="TOC1"/>
        <w:rPr>
          <w:rFonts w:asciiTheme="minorHAnsi" w:eastAsiaTheme="minorEastAsia" w:hAnsiTheme="minorHAnsi" w:cs="B Lotus"/>
          <w:b w:val="0"/>
          <w:bCs w:val="0"/>
          <w:caps w:val="0"/>
          <w:noProof/>
          <w:sz w:val="22"/>
          <w:szCs w:val="22"/>
          <w:rtl/>
        </w:rPr>
      </w:pPr>
      <w:r w:rsidRPr="00005787">
        <w:rPr>
          <w:rFonts w:cs="B Lotus"/>
          <w:b w:val="0"/>
          <w:bCs w:val="0"/>
          <w:caps w:val="0"/>
          <w:rtl/>
        </w:rPr>
        <w:lastRenderedPageBreak/>
        <w:fldChar w:fldCharType="begin"/>
      </w:r>
      <w:r w:rsidRPr="00005787">
        <w:rPr>
          <w:rFonts w:cs="B Lotus"/>
          <w:b w:val="0"/>
          <w:bCs w:val="0"/>
          <w:caps w:val="0"/>
          <w:rtl/>
        </w:rPr>
        <w:instrText xml:space="preserve"> </w:instrText>
      </w:r>
      <w:r w:rsidRPr="00005787">
        <w:rPr>
          <w:rFonts w:cs="B Lotus" w:hint="cs"/>
          <w:b w:val="0"/>
          <w:bCs w:val="0"/>
          <w:caps w:val="0"/>
        </w:rPr>
        <w:instrText>TOC</w:instrText>
      </w:r>
      <w:r w:rsidRPr="00005787">
        <w:rPr>
          <w:rFonts w:cs="B Lotus" w:hint="cs"/>
          <w:b w:val="0"/>
          <w:bCs w:val="0"/>
          <w:caps w:val="0"/>
          <w:rtl/>
        </w:rPr>
        <w:instrText xml:space="preserve"> \</w:instrText>
      </w:r>
      <w:r w:rsidRPr="00005787">
        <w:rPr>
          <w:rFonts w:cs="B Lotus" w:hint="cs"/>
          <w:b w:val="0"/>
          <w:bCs w:val="0"/>
          <w:caps w:val="0"/>
        </w:rPr>
        <w:instrText>o "1-3" \h \z \u</w:instrText>
      </w:r>
      <w:r w:rsidRPr="00005787">
        <w:rPr>
          <w:rFonts w:cs="B Lotus"/>
          <w:b w:val="0"/>
          <w:bCs w:val="0"/>
          <w:caps w:val="0"/>
          <w:rtl/>
        </w:rPr>
        <w:instrText xml:space="preserve"> </w:instrText>
      </w:r>
      <w:r w:rsidRPr="00005787">
        <w:rPr>
          <w:rFonts w:cs="B Lotus"/>
          <w:b w:val="0"/>
          <w:bCs w:val="0"/>
          <w:caps w:val="0"/>
          <w:rtl/>
        </w:rPr>
        <w:fldChar w:fldCharType="separate"/>
      </w:r>
      <w:hyperlink w:anchor="_Toc472318739"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طالب</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3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أ</w:t>
        </w:r>
        <w:r w:rsidR="000519C5" w:rsidRPr="00005787">
          <w:rPr>
            <w:rFonts w:cs="B Lotus"/>
            <w:noProof/>
            <w:webHidden/>
            <w:rtl/>
          </w:rPr>
          <w:fldChar w:fldCharType="end"/>
        </w:r>
      </w:hyperlink>
    </w:p>
    <w:p w14:paraId="61191A24"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40"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شک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د</w:t>
        </w:r>
        <w:r w:rsidR="000519C5" w:rsidRPr="00005787">
          <w:rPr>
            <w:rFonts w:cs="B Lotus"/>
            <w:noProof/>
            <w:webHidden/>
            <w:rtl/>
          </w:rPr>
          <w:fldChar w:fldCharType="end"/>
        </w:r>
      </w:hyperlink>
    </w:p>
    <w:p w14:paraId="1B0CC646"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41"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دو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ز</w:t>
        </w:r>
        <w:r w:rsidR="000519C5" w:rsidRPr="00005787">
          <w:rPr>
            <w:rFonts w:cs="B Lotus"/>
            <w:noProof/>
            <w:webHidden/>
            <w:rtl/>
          </w:rPr>
          <w:fldChar w:fldCharType="end"/>
        </w:r>
      </w:hyperlink>
    </w:p>
    <w:p w14:paraId="541F342F"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42"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لامت‌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ختصار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ح</w:t>
        </w:r>
        <w:r w:rsidR="000519C5" w:rsidRPr="00005787">
          <w:rPr>
            <w:rFonts w:cs="B Lotus"/>
            <w:noProof/>
            <w:webHidden/>
            <w:rtl/>
          </w:rPr>
          <w:fldChar w:fldCharType="end"/>
        </w:r>
      </w:hyperlink>
    </w:p>
    <w:p w14:paraId="4C21D739"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43" w:history="1">
        <w:r w:rsidR="000519C5" w:rsidRPr="00005787">
          <w:rPr>
            <w:rStyle w:val="Hyperlink"/>
            <w:rFonts w:cs="B Lotus"/>
            <w:noProof/>
            <w:rtl/>
            <w:lang w:bidi="fa-IR"/>
          </w:rPr>
          <w:t xml:space="preserve">1- </w:t>
        </w:r>
        <w:r w:rsidR="000519C5" w:rsidRPr="00005787">
          <w:rPr>
            <w:rStyle w:val="Hyperlink"/>
            <w:rFonts w:cs="B Lotus" w:hint="eastAsia"/>
            <w:noProof/>
            <w:rtl/>
            <w:lang w:bidi="fa-IR"/>
          </w:rPr>
          <w:t>مقدم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w:t>
        </w:r>
        <w:r w:rsidR="000519C5" w:rsidRPr="00005787">
          <w:rPr>
            <w:rFonts w:cs="B Lotus"/>
            <w:noProof/>
            <w:webHidden/>
            <w:rtl/>
          </w:rPr>
          <w:fldChar w:fldCharType="end"/>
        </w:r>
      </w:hyperlink>
    </w:p>
    <w:p w14:paraId="494A91FA"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44" w:history="1">
        <w:r w:rsidR="000519C5" w:rsidRPr="00005787">
          <w:rPr>
            <w:rStyle w:val="Hyperlink"/>
            <w:rFonts w:cs="B Lotus"/>
            <w:noProof/>
            <w:rtl/>
            <w:lang w:bidi="fa-IR"/>
          </w:rPr>
          <w:t xml:space="preserve">1-1- </w:t>
        </w:r>
        <w:r w:rsidR="000519C5" w:rsidRPr="00005787">
          <w:rPr>
            <w:rStyle w:val="Hyperlink"/>
            <w:rFonts w:cs="B Lotus" w:hint="eastAsia"/>
            <w:noProof/>
            <w:rtl/>
            <w:lang w:bidi="fa-IR"/>
          </w:rPr>
          <w:t>ضرور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تخاب</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ضو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4CCF0FB7"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45" w:history="1">
        <w:r w:rsidR="000519C5" w:rsidRPr="00005787">
          <w:rPr>
            <w:rStyle w:val="Hyperlink"/>
            <w:rFonts w:cs="B Lotus"/>
            <w:noProof/>
            <w:rtl/>
          </w:rPr>
          <w:t xml:space="preserve">1-2- </w:t>
        </w:r>
        <w:r w:rsidR="000519C5" w:rsidRPr="00005787">
          <w:rPr>
            <w:rStyle w:val="Hyperlink"/>
            <w:rFonts w:cs="B Lotus" w:hint="eastAsia"/>
            <w:noProof/>
            <w:rtl/>
          </w:rPr>
          <w:t>هدف</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3E9ACEE6"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46" w:history="1">
        <w:r w:rsidR="000519C5" w:rsidRPr="00005787">
          <w:rPr>
            <w:rStyle w:val="Hyperlink"/>
            <w:rFonts w:cs="B Lotus"/>
            <w:noProof/>
            <w:rtl/>
            <w:lang w:bidi="fa-IR"/>
          </w:rPr>
          <w:t xml:space="preserve">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w:t>
        </w:r>
        <w:r w:rsidR="000519C5" w:rsidRPr="00005787">
          <w:rPr>
            <w:rStyle w:val="Hyperlink"/>
            <w:rFonts w:cs="B Lotus" w:hint="cs"/>
            <w:noProof/>
            <w:rtl/>
            <w:lang w:bidi="fa-IR"/>
          </w:rPr>
          <w:t>ی</w:t>
        </w:r>
        <w:r w:rsidR="000519C5" w:rsidRPr="00005787">
          <w:rPr>
            <w:rStyle w:val="Hyperlink"/>
            <w:rFonts w:cs="B Lotus" w:hint="eastAsia"/>
            <w:noProof/>
            <w:rtl/>
            <w:lang w:bidi="fa-IR"/>
          </w:rPr>
          <w:t>ن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حق</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54002B37"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47" w:history="1">
        <w:r w:rsidR="000519C5" w:rsidRPr="00005787">
          <w:rPr>
            <w:rStyle w:val="Hyperlink"/>
            <w:rFonts w:cs="B Lotus"/>
            <w:noProof/>
            <w:rtl/>
            <w:lang w:bidi="fa-IR"/>
          </w:rPr>
          <w:t xml:space="preserve">2-1- </w:t>
        </w:r>
        <w:r w:rsidR="000519C5" w:rsidRPr="00005787">
          <w:rPr>
            <w:rStyle w:val="Hyperlink"/>
            <w:rFonts w:cs="B Lotus" w:hint="eastAsia"/>
            <w:noProof/>
            <w:rtl/>
            <w:lang w:bidi="fa-IR"/>
          </w:rPr>
          <w:t>و</w:t>
        </w:r>
        <w:r w:rsidR="000519C5" w:rsidRPr="00005787">
          <w:rPr>
            <w:rStyle w:val="Hyperlink"/>
            <w:rFonts w:cs="B Lotus" w:hint="cs"/>
            <w:noProof/>
            <w:rtl/>
            <w:lang w:bidi="fa-IR"/>
          </w:rPr>
          <w:t>ی</w:t>
        </w:r>
        <w:r w:rsidR="000519C5" w:rsidRPr="00005787">
          <w:rPr>
            <w:rStyle w:val="Hyperlink"/>
            <w:rFonts w:cs="B Lotus" w:hint="eastAsia"/>
            <w:noProof/>
            <w:rtl/>
            <w:lang w:bidi="fa-IR"/>
          </w:rPr>
          <w:t>ژگ</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2586B8C5" w14:textId="77777777" w:rsidR="000519C5" w:rsidRPr="00005787" w:rsidRDefault="00145C7F">
      <w:pPr>
        <w:pStyle w:val="TOC3"/>
        <w:rPr>
          <w:rFonts w:asciiTheme="minorHAnsi" w:eastAsiaTheme="minorEastAsia" w:hAnsiTheme="minorHAnsi" w:cs="B Lotus"/>
          <w:noProof/>
          <w:sz w:val="22"/>
          <w:szCs w:val="22"/>
          <w:rtl/>
        </w:rPr>
      </w:pPr>
      <w:hyperlink w:anchor="_Toc472318748" w:history="1">
        <w:r w:rsidR="000519C5" w:rsidRPr="00005787">
          <w:rPr>
            <w:rStyle w:val="Hyperlink"/>
            <w:rFonts w:cs="B Lotus"/>
            <w:noProof/>
            <w:rtl/>
            <w:lang w:bidi="fa-IR"/>
          </w:rPr>
          <w:t xml:space="preserve">2-1-1- </w:t>
        </w:r>
        <w:r w:rsidR="000519C5" w:rsidRPr="00005787">
          <w:rPr>
            <w:rStyle w:val="Hyperlink"/>
            <w:rFonts w:cs="B Lotus" w:hint="eastAsia"/>
            <w:noProof/>
            <w:rtl/>
            <w:lang w:bidi="fa-IR"/>
          </w:rPr>
          <w:t>تعا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ل</w:t>
        </w:r>
        <w:r w:rsidR="000519C5" w:rsidRPr="00005787">
          <w:rPr>
            <w:rStyle w:val="Hyperlink"/>
            <w:rFonts w:cs="B Lotus" w:hint="cs"/>
            <w:noProof/>
            <w:rtl/>
            <w:lang w:bidi="fa-IR"/>
          </w:rPr>
          <w:t>ی</w:t>
        </w:r>
        <w:r w:rsidR="000519C5" w:rsidRPr="00005787">
          <w:rPr>
            <w:rStyle w:val="Hyperlink"/>
            <w:rFonts w:cs="B Lotus" w:hint="eastAsia"/>
            <w:noProof/>
            <w:rtl/>
            <w:lang w:bidi="fa-IR"/>
          </w:rPr>
          <w:t>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2</w:t>
        </w:r>
        <w:r w:rsidR="000519C5" w:rsidRPr="00005787">
          <w:rPr>
            <w:rFonts w:cs="B Lotus"/>
            <w:noProof/>
            <w:webHidden/>
            <w:rtl/>
          </w:rPr>
          <w:fldChar w:fldCharType="end"/>
        </w:r>
      </w:hyperlink>
    </w:p>
    <w:p w14:paraId="3C6B2499"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49" w:history="1">
        <w:r w:rsidR="000519C5" w:rsidRPr="00005787">
          <w:rPr>
            <w:rStyle w:val="Hyperlink"/>
            <w:rFonts w:cs="B Lotus"/>
            <w:noProof/>
            <w:rtl/>
          </w:rPr>
          <w:t xml:space="preserve">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حرکت</w:t>
        </w:r>
        <w:r w:rsidR="000519C5" w:rsidRPr="00005787">
          <w:rPr>
            <w:rStyle w:val="Hyperlink"/>
            <w:rFonts w:cs="B Lotus"/>
            <w:noProof/>
            <w:rtl/>
          </w:rPr>
          <w:t xml:space="preserve"> </w:t>
        </w:r>
        <w:r w:rsidR="000519C5" w:rsidRPr="00005787">
          <w:rPr>
            <w:rStyle w:val="Hyperlink"/>
            <w:rFonts w:cs="B Lotus" w:hint="eastAsia"/>
            <w:noProof/>
            <w:rtl/>
          </w:rPr>
          <w:t>راه</w:t>
        </w:r>
        <w:r w:rsidR="000519C5" w:rsidRPr="00005787">
          <w:rPr>
            <w:rStyle w:val="Hyperlink"/>
            <w:rFonts w:cs="B Lotus"/>
            <w:noProof/>
            <w:rtl/>
          </w:rPr>
          <w:t xml:space="preserve"> </w:t>
        </w:r>
        <w:r w:rsidR="000519C5" w:rsidRPr="00005787">
          <w:rPr>
            <w:rStyle w:val="Hyperlink"/>
            <w:rFonts w:cs="B Lotus" w:hint="eastAsia"/>
            <w:noProof/>
            <w:rtl/>
          </w:rPr>
          <w:t>رفت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4</w:t>
        </w:r>
        <w:r w:rsidR="000519C5" w:rsidRPr="00005787">
          <w:rPr>
            <w:rFonts w:cs="B Lotus"/>
            <w:noProof/>
            <w:webHidden/>
            <w:rtl/>
          </w:rPr>
          <w:fldChar w:fldCharType="end"/>
        </w:r>
      </w:hyperlink>
    </w:p>
    <w:p w14:paraId="7567E2E9" w14:textId="77777777" w:rsidR="000519C5" w:rsidRPr="00005787" w:rsidRDefault="00145C7F">
      <w:pPr>
        <w:pStyle w:val="TOC3"/>
        <w:rPr>
          <w:rFonts w:asciiTheme="minorHAnsi" w:eastAsiaTheme="minorEastAsia" w:hAnsiTheme="minorHAnsi" w:cs="B Lotus"/>
          <w:noProof/>
          <w:sz w:val="22"/>
          <w:szCs w:val="22"/>
          <w:rtl/>
        </w:rPr>
      </w:pPr>
      <w:hyperlink w:anchor="_Toc472318750" w:history="1">
        <w:r w:rsidR="000519C5" w:rsidRPr="00005787">
          <w:rPr>
            <w:rStyle w:val="Hyperlink"/>
            <w:rFonts w:cs="B Lotus"/>
            <w:noProof/>
            <w:rtl/>
            <w:lang w:bidi="fa-IR"/>
          </w:rPr>
          <w:t>2-2-1-</w:t>
        </w:r>
        <w:r w:rsidR="000519C5" w:rsidRPr="00005787">
          <w:rPr>
            <w:rStyle w:val="Hyperlink"/>
            <w:rFonts w:cs="B Lotus"/>
            <w:noProof/>
            <w:rtl/>
          </w:rPr>
          <w:t xml:space="preserve">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مبتن</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6</w:t>
        </w:r>
        <w:r w:rsidR="000519C5" w:rsidRPr="00005787">
          <w:rPr>
            <w:rFonts w:cs="B Lotus"/>
            <w:noProof/>
            <w:webHidden/>
            <w:rtl/>
          </w:rPr>
          <w:fldChar w:fldCharType="end"/>
        </w:r>
      </w:hyperlink>
    </w:p>
    <w:p w14:paraId="2D7902FA" w14:textId="77777777" w:rsidR="000519C5" w:rsidRPr="00005787" w:rsidRDefault="00145C7F">
      <w:pPr>
        <w:pStyle w:val="TOC3"/>
        <w:rPr>
          <w:rFonts w:asciiTheme="minorHAnsi" w:eastAsiaTheme="minorEastAsia" w:hAnsiTheme="minorHAnsi" w:cs="B Lotus"/>
          <w:noProof/>
          <w:sz w:val="22"/>
          <w:szCs w:val="22"/>
          <w:rtl/>
        </w:rPr>
      </w:pPr>
      <w:hyperlink w:anchor="_Toc472318751" w:history="1">
        <w:r w:rsidR="000519C5" w:rsidRPr="00005787">
          <w:rPr>
            <w:rStyle w:val="Hyperlink"/>
            <w:rFonts w:cs="B Lotus"/>
            <w:noProof/>
            <w:rtl/>
          </w:rPr>
          <w:t xml:space="preserve">2-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س‌خور</w:t>
        </w:r>
        <w:r w:rsidR="000519C5" w:rsidRPr="00005787">
          <w:rPr>
            <w:rStyle w:val="Hyperlink"/>
            <w:rFonts w:cs="B Lotus"/>
            <w:noProof/>
            <w:rtl/>
          </w:rPr>
          <w:t xml:space="preserve">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9</w:t>
        </w:r>
        <w:r w:rsidR="000519C5" w:rsidRPr="00005787">
          <w:rPr>
            <w:rFonts w:cs="B Lotus"/>
            <w:noProof/>
            <w:webHidden/>
            <w:rtl/>
          </w:rPr>
          <w:fldChar w:fldCharType="end"/>
        </w:r>
      </w:hyperlink>
    </w:p>
    <w:p w14:paraId="1673EDE4"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52" w:history="1">
        <w:r w:rsidR="000519C5" w:rsidRPr="00005787">
          <w:rPr>
            <w:rStyle w:val="Hyperlink"/>
            <w:rFonts w:cs="B Lotus"/>
            <w:noProof/>
            <w:rtl/>
          </w:rPr>
          <w:t xml:space="preserve">2-3- </w:t>
        </w:r>
        <w:r w:rsidR="000519C5" w:rsidRPr="00005787">
          <w:rPr>
            <w:rStyle w:val="Hyperlink"/>
            <w:rFonts w:cs="B Lotus" w:hint="eastAsia"/>
            <w:noProof/>
            <w:rtl/>
          </w:rPr>
          <w:t>استراتژ</w:t>
        </w:r>
        <w:r w:rsidR="000519C5" w:rsidRPr="00005787">
          <w:rPr>
            <w:rStyle w:val="Hyperlink"/>
            <w:rFonts w:cs="B Lotus" w:hint="cs"/>
            <w:noProof/>
            <w:rtl/>
          </w:rPr>
          <w:t>ی‌</w:t>
        </w:r>
        <w:r w:rsidR="000519C5" w:rsidRPr="00005787">
          <w:rPr>
            <w:rStyle w:val="Hyperlink"/>
            <w:rFonts w:cs="B Lotus" w:hint="eastAsia"/>
            <w:noProof/>
            <w:rtl/>
          </w:rPr>
          <w:t>ه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هام‌</w:t>
        </w:r>
        <w:r w:rsidR="000519C5" w:rsidRPr="00005787">
          <w:rPr>
            <w:rStyle w:val="Hyperlink"/>
            <w:rFonts w:cs="B Lotus" w:hint="cs"/>
            <w:noProof/>
            <w:rtl/>
          </w:rPr>
          <w:t>ی</w:t>
        </w:r>
        <w:r w:rsidR="000519C5" w:rsidRPr="00005787">
          <w:rPr>
            <w:rStyle w:val="Hyperlink"/>
            <w:rFonts w:cs="B Lotus" w:hint="eastAsia"/>
            <w:noProof/>
            <w:rtl/>
          </w:rPr>
          <w:t>افته</w:t>
        </w:r>
        <w:r w:rsidR="000519C5" w:rsidRPr="00005787">
          <w:rPr>
            <w:rStyle w:val="Hyperlink"/>
            <w:rFonts w:cs="B Lotus"/>
            <w:noProof/>
            <w:rtl/>
          </w:rPr>
          <w:t xml:space="preserve"> </w:t>
        </w:r>
        <w:r w:rsidR="000519C5" w:rsidRPr="00005787">
          <w:rPr>
            <w:rStyle w:val="Hyperlink"/>
            <w:rFonts w:cs="B Lotus" w:hint="eastAsia"/>
            <w:noProof/>
            <w:rtl/>
          </w:rPr>
          <w:t>از</w:t>
        </w:r>
        <w:r w:rsidR="000519C5" w:rsidRPr="00005787">
          <w:rPr>
            <w:rStyle w:val="Hyperlink"/>
            <w:rFonts w:cs="B Lotus"/>
            <w:noProof/>
            <w:rtl/>
          </w:rPr>
          <w:t xml:space="preserve"> </w:t>
        </w:r>
        <w:r w:rsidR="000519C5" w:rsidRPr="00005787">
          <w:rPr>
            <w:rStyle w:val="Hyperlink"/>
            <w:rFonts w:cs="B Lotus" w:hint="eastAsia"/>
            <w:noProof/>
            <w:rtl/>
          </w:rPr>
          <w:t>طب</w:t>
        </w:r>
        <w:r w:rsidR="000519C5" w:rsidRPr="00005787">
          <w:rPr>
            <w:rStyle w:val="Hyperlink"/>
            <w:rFonts w:cs="B Lotus" w:hint="cs"/>
            <w:noProof/>
            <w:rtl/>
          </w:rPr>
          <w:t>ی</w:t>
        </w:r>
        <w:r w:rsidR="000519C5" w:rsidRPr="00005787">
          <w:rPr>
            <w:rStyle w:val="Hyperlink"/>
            <w:rFonts w:cs="B Lotus" w:hint="eastAsia"/>
            <w:noProof/>
            <w:rtl/>
          </w:rPr>
          <w:t>عت</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1</w:t>
        </w:r>
        <w:r w:rsidR="000519C5" w:rsidRPr="00005787">
          <w:rPr>
            <w:rFonts w:cs="B Lotus"/>
            <w:noProof/>
            <w:webHidden/>
            <w:rtl/>
          </w:rPr>
          <w:fldChar w:fldCharType="end"/>
        </w:r>
      </w:hyperlink>
    </w:p>
    <w:p w14:paraId="7879F8B9"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53" w:history="1">
        <w:r w:rsidR="000519C5" w:rsidRPr="00005787">
          <w:rPr>
            <w:rStyle w:val="Hyperlink"/>
            <w:rFonts w:cs="B Lotus"/>
            <w:noProof/>
            <w:rtl/>
            <w:lang w:bidi="fa-IR"/>
          </w:rPr>
          <w:t xml:space="preserve">2-4-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قع</w:t>
        </w:r>
        <w:r w:rsidR="000519C5" w:rsidRPr="00005787">
          <w:rPr>
            <w:rStyle w:val="Hyperlink"/>
            <w:rFonts w:cs="B Lotus" w:hint="cs"/>
            <w:noProof/>
            <w:rtl/>
            <w:lang w:bidi="fa-IR"/>
          </w:rPr>
          <w:t>ی</w:t>
        </w:r>
        <w:r w:rsidR="000519C5" w:rsidRPr="00005787">
          <w:rPr>
            <w:rStyle w:val="Hyperlink"/>
            <w:rFonts w:cs="B Lotus" w:hint="eastAsia"/>
            <w:noProof/>
            <w:rtl/>
            <w:lang w:bidi="fa-IR"/>
          </w:rPr>
          <w:t>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سئله‌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w:t>
        </w:r>
        <w:r w:rsidR="000519C5" w:rsidRPr="00005787">
          <w:rPr>
            <w:rStyle w:val="Hyperlink"/>
            <w:rFonts w:cs="B Lotus"/>
            <w:noProof/>
            <w:rtl/>
            <w:lang w:bidi="fa-IR"/>
          </w:rPr>
          <w:t>!</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2</w:t>
        </w:r>
        <w:r w:rsidR="000519C5" w:rsidRPr="00005787">
          <w:rPr>
            <w:rFonts w:cs="B Lotus"/>
            <w:noProof/>
            <w:webHidden/>
            <w:rtl/>
          </w:rPr>
          <w:fldChar w:fldCharType="end"/>
        </w:r>
      </w:hyperlink>
    </w:p>
    <w:p w14:paraId="7A47DA8C"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54" w:history="1">
        <w:r w:rsidR="000519C5" w:rsidRPr="00005787">
          <w:rPr>
            <w:rStyle w:val="Hyperlink"/>
            <w:rFonts w:cs="B Lotus"/>
            <w:noProof/>
            <w:rtl/>
            <w:lang w:bidi="fa-IR"/>
          </w:rPr>
          <w:t xml:space="preserve">2-5-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ج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م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Style w:val="Hyperlink"/>
            <w:rFonts w:cs="B Lotus" w:hint="cs"/>
            <w:noProof/>
            <w:rtl/>
            <w:lang w:bidi="fa-IR"/>
          </w:rPr>
          <w:t>ی</w:t>
        </w:r>
        <w:r w:rsidR="000519C5" w:rsidRPr="00005787">
          <w:rPr>
            <w:rStyle w:val="Hyperlink"/>
            <w:rFonts w:cs="B Lotus" w:hint="eastAsia"/>
            <w:noProof/>
            <w:rtl/>
            <w:lang w:bidi="fa-IR"/>
          </w:rPr>
          <w:t>ان‌نام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قبل</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3</w:t>
        </w:r>
        <w:r w:rsidR="000519C5" w:rsidRPr="00005787">
          <w:rPr>
            <w:rFonts w:cs="B Lotus"/>
            <w:noProof/>
            <w:webHidden/>
            <w:rtl/>
          </w:rPr>
          <w:fldChar w:fldCharType="end"/>
        </w:r>
      </w:hyperlink>
    </w:p>
    <w:p w14:paraId="31982B1D" w14:textId="77777777" w:rsidR="000519C5" w:rsidRPr="00005787" w:rsidRDefault="00145C7F">
      <w:pPr>
        <w:pStyle w:val="TOC3"/>
        <w:rPr>
          <w:rFonts w:asciiTheme="minorHAnsi" w:eastAsiaTheme="minorEastAsia" w:hAnsiTheme="minorHAnsi" w:cs="B Lotus"/>
          <w:noProof/>
          <w:sz w:val="22"/>
          <w:szCs w:val="22"/>
          <w:rtl/>
        </w:rPr>
      </w:pPr>
      <w:hyperlink w:anchor="_Toc472318755" w:history="1">
        <w:r w:rsidR="000519C5" w:rsidRPr="00005787">
          <w:rPr>
            <w:rStyle w:val="Hyperlink"/>
            <w:rFonts w:cs="B Lotus"/>
            <w:noProof/>
            <w:rtl/>
          </w:rPr>
          <w:t xml:space="preserve">2-5-1-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سا</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تحق</w:t>
        </w:r>
        <w:r w:rsidR="000519C5" w:rsidRPr="00005787">
          <w:rPr>
            <w:rStyle w:val="Hyperlink"/>
            <w:rFonts w:cs="B Lotus" w:hint="cs"/>
            <w:noProof/>
            <w:rtl/>
          </w:rPr>
          <w:t>ی</w:t>
        </w:r>
        <w:r w:rsidR="000519C5" w:rsidRPr="00005787">
          <w:rPr>
            <w:rStyle w:val="Hyperlink"/>
            <w:rFonts w:cs="B Lotus" w:hint="eastAsia"/>
            <w:noProof/>
            <w:rtl/>
          </w:rPr>
          <w:t>قات</w:t>
        </w:r>
        <w:r w:rsidR="000519C5" w:rsidRPr="00005787">
          <w:rPr>
            <w:rStyle w:val="Hyperlink"/>
            <w:rFonts w:cs="B Lotus"/>
            <w:noProof/>
            <w:rtl/>
          </w:rPr>
          <w:t xml:space="preserve"> </w:t>
        </w:r>
        <w:r w:rsidR="000519C5" w:rsidRPr="00005787">
          <w:rPr>
            <w:rStyle w:val="Hyperlink"/>
            <w:rFonts w:cs="B Lotus" w:hint="eastAsia"/>
            <w:noProof/>
            <w:rtl/>
          </w:rPr>
          <w:t>صورت</w:t>
        </w:r>
        <w:r w:rsidR="000519C5" w:rsidRPr="00005787">
          <w:rPr>
            <w:rStyle w:val="Hyperlink"/>
            <w:rFonts w:cs="B Lotus"/>
            <w:noProof/>
            <w:rtl/>
          </w:rPr>
          <w:t xml:space="preserve"> </w:t>
        </w:r>
        <w:r w:rsidR="000519C5" w:rsidRPr="00005787">
          <w:rPr>
            <w:rStyle w:val="Hyperlink"/>
            <w:rFonts w:cs="B Lotus" w:hint="eastAsia"/>
            <w:noProof/>
            <w:rtl/>
          </w:rPr>
          <w:t>گرفت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4</w:t>
        </w:r>
        <w:r w:rsidR="000519C5" w:rsidRPr="00005787">
          <w:rPr>
            <w:rFonts w:cs="B Lotus"/>
            <w:noProof/>
            <w:webHidden/>
            <w:rtl/>
          </w:rPr>
          <w:fldChar w:fldCharType="end"/>
        </w:r>
      </w:hyperlink>
    </w:p>
    <w:p w14:paraId="35BAD3EC"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56" w:history="1">
        <w:r w:rsidR="000519C5" w:rsidRPr="00005787">
          <w:rPr>
            <w:rStyle w:val="Hyperlink"/>
            <w:rFonts w:cs="B Lotus"/>
            <w:noProof/>
            <w:rtl/>
            <w:lang w:bidi="fa-IR"/>
          </w:rPr>
          <w:t xml:space="preserve">3-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5B60DD26"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57" w:history="1">
        <w:r w:rsidR="000519C5" w:rsidRPr="00005787">
          <w:rPr>
            <w:rStyle w:val="Hyperlink"/>
            <w:rFonts w:cs="B Lotus"/>
            <w:noProof/>
            <w:rtl/>
            <w:lang w:bidi="fa-IR"/>
          </w:rPr>
          <w:t xml:space="preserve">3-1-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2E10E188"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58" w:history="1">
        <w:r w:rsidR="000519C5" w:rsidRPr="00005787">
          <w:rPr>
            <w:rStyle w:val="Hyperlink"/>
            <w:rFonts w:cs="B Lotus"/>
            <w:noProof/>
            <w:rtl/>
            <w:lang w:bidi="fa-IR"/>
          </w:rPr>
          <w:t xml:space="preserve">3-2-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58A8F95E" w14:textId="77777777" w:rsidR="000519C5" w:rsidRPr="00005787" w:rsidRDefault="00145C7F">
      <w:pPr>
        <w:pStyle w:val="TOC3"/>
        <w:rPr>
          <w:rFonts w:asciiTheme="minorHAnsi" w:eastAsiaTheme="minorEastAsia" w:hAnsiTheme="minorHAnsi" w:cs="B Lotus"/>
          <w:noProof/>
          <w:sz w:val="22"/>
          <w:szCs w:val="22"/>
          <w:rtl/>
        </w:rPr>
      </w:pPr>
      <w:hyperlink w:anchor="_Toc472318759" w:history="1">
        <w:r w:rsidR="000519C5" w:rsidRPr="00005787">
          <w:rPr>
            <w:rStyle w:val="Hyperlink"/>
            <w:rFonts w:cs="B Lotus"/>
            <w:noProof/>
            <w:rtl/>
            <w:lang w:bidi="fa-IR"/>
          </w:rPr>
          <w:t xml:space="preserve">3-2-1-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سخ</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ما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ادل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6573789E" w14:textId="77777777" w:rsidR="000519C5" w:rsidRPr="00005787" w:rsidRDefault="00145C7F">
      <w:pPr>
        <w:pStyle w:val="TOC3"/>
        <w:rPr>
          <w:rFonts w:asciiTheme="minorHAnsi" w:eastAsiaTheme="minorEastAsia" w:hAnsiTheme="minorHAnsi" w:cs="B Lotus"/>
          <w:noProof/>
          <w:sz w:val="22"/>
          <w:szCs w:val="22"/>
          <w:rtl/>
        </w:rPr>
      </w:pPr>
      <w:hyperlink w:anchor="_Toc472318760" w:history="1">
        <w:r w:rsidR="000519C5" w:rsidRPr="00005787">
          <w:rPr>
            <w:rStyle w:val="Hyperlink"/>
            <w:rFonts w:cs="B Lotus"/>
            <w:noProof/>
            <w:rtl/>
            <w:lang w:bidi="fa-IR"/>
          </w:rPr>
          <w:t xml:space="preserve">3-2-2-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رب</w:t>
        </w:r>
        <w:r w:rsidR="000519C5" w:rsidRPr="00005787">
          <w:rPr>
            <w:rStyle w:val="Hyperlink"/>
            <w:rFonts w:cs="B Lotus" w:hint="cs"/>
            <w:noProof/>
            <w:rtl/>
            <w:lang w:bidi="fa-IR"/>
          </w:rPr>
          <w:t>ی</w:t>
        </w:r>
        <w:r w:rsidR="000519C5" w:rsidRPr="00005787">
          <w:rPr>
            <w:rStyle w:val="Hyperlink"/>
            <w:rFonts w:cs="B Lotus" w:hint="eastAsia"/>
            <w:noProof/>
            <w:rtl/>
            <w:lang w:bidi="fa-IR"/>
          </w:rPr>
          <w:t>تا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ر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1</w:t>
        </w:r>
        <w:r w:rsidR="000519C5" w:rsidRPr="00005787">
          <w:rPr>
            <w:rFonts w:cs="B Lotus"/>
            <w:noProof/>
            <w:webHidden/>
            <w:rtl/>
          </w:rPr>
          <w:fldChar w:fldCharType="end"/>
        </w:r>
      </w:hyperlink>
    </w:p>
    <w:p w14:paraId="19E72DB4" w14:textId="77777777" w:rsidR="000519C5" w:rsidRPr="00005787" w:rsidRDefault="00145C7F">
      <w:pPr>
        <w:pStyle w:val="TOC3"/>
        <w:rPr>
          <w:rFonts w:asciiTheme="minorHAnsi" w:eastAsiaTheme="minorEastAsia" w:hAnsiTheme="minorHAnsi" w:cs="B Lotus"/>
          <w:noProof/>
          <w:sz w:val="22"/>
          <w:szCs w:val="22"/>
          <w:rtl/>
        </w:rPr>
      </w:pPr>
      <w:hyperlink w:anchor="_Toc472318761" w:history="1">
        <w:r w:rsidR="000519C5" w:rsidRPr="00005787">
          <w:rPr>
            <w:rStyle w:val="Hyperlink"/>
            <w:rFonts w:cs="B Lotus"/>
            <w:noProof/>
            <w:rtl/>
            <w:lang w:bidi="fa-IR"/>
          </w:rPr>
          <w:t xml:space="preserve">3-2-3-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صف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2</w:t>
        </w:r>
        <w:r w:rsidR="000519C5" w:rsidRPr="00005787">
          <w:rPr>
            <w:rFonts w:cs="B Lotus"/>
            <w:noProof/>
            <w:webHidden/>
            <w:rtl/>
          </w:rPr>
          <w:fldChar w:fldCharType="end"/>
        </w:r>
      </w:hyperlink>
    </w:p>
    <w:p w14:paraId="54D0FFDF"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62" w:history="1">
        <w:r w:rsidR="000519C5" w:rsidRPr="00005787">
          <w:rPr>
            <w:rStyle w:val="Hyperlink"/>
            <w:rFonts w:cs="B Lotus"/>
            <w:noProof/>
            <w:rtl/>
            <w:lang w:bidi="fa-IR"/>
          </w:rPr>
          <w:t xml:space="preserve">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هام‌</w:t>
        </w:r>
        <w:r w:rsidR="000519C5" w:rsidRPr="00005787">
          <w:rPr>
            <w:rStyle w:val="Hyperlink"/>
            <w:rFonts w:cs="B Lotus" w:hint="cs"/>
            <w:noProof/>
            <w:rtl/>
            <w:lang w:bidi="fa-IR"/>
          </w:rPr>
          <w:t>ی</w:t>
        </w:r>
        <w:r w:rsidR="000519C5" w:rsidRPr="00005787">
          <w:rPr>
            <w:rStyle w:val="Hyperlink"/>
            <w:rFonts w:cs="B Lotus" w:hint="eastAsia"/>
            <w:noProof/>
            <w:rtl/>
            <w:lang w:bidi="fa-IR"/>
          </w:rPr>
          <w:t>افت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ب</w:t>
        </w:r>
        <w:r w:rsidR="000519C5" w:rsidRPr="00005787">
          <w:rPr>
            <w:rStyle w:val="Hyperlink"/>
            <w:rFonts w:cs="B Lotus" w:hint="cs"/>
            <w:noProof/>
            <w:rtl/>
            <w:lang w:bidi="fa-IR"/>
          </w:rPr>
          <w:t>ی</w:t>
        </w:r>
        <w:r w:rsidR="000519C5" w:rsidRPr="00005787">
          <w:rPr>
            <w:rStyle w:val="Hyperlink"/>
            <w:rFonts w:cs="B Lotus" w:hint="eastAsia"/>
            <w:noProof/>
            <w:rtl/>
            <w:lang w:bidi="fa-IR"/>
          </w:rPr>
          <w:t>ع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3</w:t>
        </w:r>
        <w:r w:rsidR="000519C5" w:rsidRPr="00005787">
          <w:rPr>
            <w:rFonts w:cs="B Lotus"/>
            <w:noProof/>
            <w:webHidden/>
            <w:rtl/>
          </w:rPr>
          <w:fldChar w:fldCharType="end"/>
        </w:r>
      </w:hyperlink>
    </w:p>
    <w:p w14:paraId="70F4F1AA" w14:textId="77777777" w:rsidR="000519C5" w:rsidRPr="00005787" w:rsidRDefault="00145C7F">
      <w:pPr>
        <w:pStyle w:val="TOC3"/>
        <w:rPr>
          <w:rFonts w:asciiTheme="minorHAnsi" w:eastAsiaTheme="minorEastAsia" w:hAnsiTheme="minorHAnsi" w:cs="B Lotus"/>
          <w:noProof/>
          <w:sz w:val="22"/>
          <w:szCs w:val="22"/>
          <w:rtl/>
        </w:rPr>
      </w:pPr>
      <w:hyperlink w:anchor="_Toc472318763" w:history="1">
        <w:r w:rsidR="000519C5" w:rsidRPr="00005787">
          <w:rPr>
            <w:rStyle w:val="Hyperlink"/>
            <w:rFonts w:cs="B Lotus"/>
            <w:noProof/>
            <w:rtl/>
            <w:lang w:bidi="fa-IR"/>
          </w:rPr>
          <w:t xml:space="preserve">3-3-1-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4</w:t>
        </w:r>
        <w:r w:rsidR="000519C5" w:rsidRPr="00005787">
          <w:rPr>
            <w:rFonts w:cs="B Lotus"/>
            <w:noProof/>
            <w:webHidden/>
            <w:rtl/>
          </w:rPr>
          <w:fldChar w:fldCharType="end"/>
        </w:r>
      </w:hyperlink>
    </w:p>
    <w:p w14:paraId="7FE7F6EC" w14:textId="77777777" w:rsidR="000519C5" w:rsidRPr="00005787" w:rsidRDefault="00145C7F">
      <w:pPr>
        <w:pStyle w:val="TOC3"/>
        <w:rPr>
          <w:rFonts w:asciiTheme="minorHAnsi" w:eastAsiaTheme="minorEastAsia" w:hAnsiTheme="minorHAnsi" w:cs="B Lotus"/>
          <w:noProof/>
          <w:sz w:val="22"/>
          <w:szCs w:val="22"/>
          <w:rtl/>
        </w:rPr>
      </w:pPr>
      <w:hyperlink w:anchor="_Toc472318764" w:history="1">
        <w:r w:rsidR="000519C5" w:rsidRPr="00005787">
          <w:rPr>
            <w:rStyle w:val="Hyperlink"/>
            <w:rFonts w:cs="B Lotus"/>
            <w:noProof/>
            <w:rtl/>
            <w:lang w:bidi="fa-IR"/>
          </w:rPr>
          <w:t xml:space="preserve">3-3-2-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لگ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6</w:t>
        </w:r>
        <w:r w:rsidR="000519C5" w:rsidRPr="00005787">
          <w:rPr>
            <w:rFonts w:cs="B Lotus"/>
            <w:noProof/>
            <w:webHidden/>
            <w:rtl/>
          </w:rPr>
          <w:fldChar w:fldCharType="end"/>
        </w:r>
      </w:hyperlink>
    </w:p>
    <w:p w14:paraId="00F8B8CB" w14:textId="77777777" w:rsidR="000519C5" w:rsidRPr="00005787" w:rsidRDefault="00145C7F">
      <w:pPr>
        <w:pStyle w:val="TOC3"/>
        <w:rPr>
          <w:rFonts w:asciiTheme="minorHAnsi" w:eastAsiaTheme="minorEastAsia" w:hAnsiTheme="minorHAnsi" w:cs="B Lotus"/>
          <w:noProof/>
          <w:sz w:val="22"/>
          <w:szCs w:val="22"/>
          <w:rtl/>
        </w:rPr>
      </w:pPr>
      <w:hyperlink w:anchor="_Toc472318765" w:history="1">
        <w:r w:rsidR="000519C5" w:rsidRPr="00005787">
          <w:rPr>
            <w:rStyle w:val="Hyperlink"/>
            <w:rFonts w:cs="B Lotus"/>
            <w:noProof/>
            <w:rtl/>
            <w:lang w:bidi="fa-IR"/>
          </w:rPr>
          <w:t xml:space="preserve">3-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انو</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7</w:t>
        </w:r>
        <w:r w:rsidR="000519C5" w:rsidRPr="00005787">
          <w:rPr>
            <w:rFonts w:cs="B Lotus"/>
            <w:noProof/>
            <w:webHidden/>
            <w:rtl/>
          </w:rPr>
          <w:fldChar w:fldCharType="end"/>
        </w:r>
      </w:hyperlink>
    </w:p>
    <w:p w14:paraId="60D5FD5D" w14:textId="77777777" w:rsidR="000519C5" w:rsidRPr="00005787" w:rsidRDefault="00145C7F">
      <w:pPr>
        <w:pStyle w:val="TOC3"/>
        <w:rPr>
          <w:rFonts w:asciiTheme="minorHAnsi" w:eastAsiaTheme="minorEastAsia" w:hAnsiTheme="minorHAnsi" w:cs="B Lotus"/>
          <w:noProof/>
          <w:sz w:val="22"/>
          <w:szCs w:val="22"/>
          <w:rtl/>
        </w:rPr>
      </w:pPr>
      <w:hyperlink w:anchor="_Toc472318766" w:history="1">
        <w:r w:rsidR="000519C5" w:rsidRPr="00005787">
          <w:rPr>
            <w:rStyle w:val="Hyperlink"/>
            <w:rFonts w:cs="B Lotus"/>
            <w:noProof/>
            <w:rtl/>
            <w:lang w:bidi="fa-IR"/>
          </w:rPr>
          <w:t xml:space="preserve">3-3-4-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0</w:t>
        </w:r>
        <w:r w:rsidR="000519C5" w:rsidRPr="00005787">
          <w:rPr>
            <w:rFonts w:cs="B Lotus"/>
            <w:noProof/>
            <w:webHidden/>
            <w:rtl/>
          </w:rPr>
          <w:fldChar w:fldCharType="end"/>
        </w:r>
      </w:hyperlink>
    </w:p>
    <w:p w14:paraId="0C65CCC7" w14:textId="77777777" w:rsidR="000519C5" w:rsidRPr="00005787" w:rsidRDefault="00145C7F">
      <w:pPr>
        <w:pStyle w:val="TOC3"/>
        <w:rPr>
          <w:rFonts w:asciiTheme="minorHAnsi" w:eastAsiaTheme="minorEastAsia" w:hAnsiTheme="minorHAnsi" w:cs="B Lotus"/>
          <w:noProof/>
          <w:sz w:val="22"/>
          <w:szCs w:val="22"/>
          <w:rtl/>
        </w:rPr>
      </w:pPr>
      <w:hyperlink w:anchor="_Toc472318767" w:history="1">
        <w:r w:rsidR="000519C5" w:rsidRPr="00005787">
          <w:rPr>
            <w:rStyle w:val="Hyperlink"/>
            <w:rFonts w:cs="B Lotus"/>
            <w:noProof/>
            <w:rtl/>
            <w:lang w:bidi="fa-IR"/>
          </w:rPr>
          <w:t xml:space="preserve">3-3-5- </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گور</w:t>
        </w:r>
        <w:r w:rsidR="000519C5" w:rsidRPr="00005787">
          <w:rPr>
            <w:rStyle w:val="Hyperlink"/>
            <w:rFonts w:cs="B Lotus" w:hint="cs"/>
            <w:noProof/>
            <w:rtl/>
            <w:lang w:bidi="fa-IR"/>
          </w:rPr>
          <w:t>ی</w:t>
        </w:r>
        <w:r w:rsidR="000519C5" w:rsidRPr="00005787">
          <w:rPr>
            <w:rStyle w:val="Hyperlink"/>
            <w:rFonts w:cs="B Lotus" w:hint="eastAsia"/>
            <w:noProof/>
            <w:rtl/>
            <w:lang w:bidi="fa-IR"/>
          </w:rPr>
          <w:t>ت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ردنظ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2</w:t>
        </w:r>
        <w:r w:rsidR="000519C5" w:rsidRPr="00005787">
          <w:rPr>
            <w:rFonts w:cs="B Lotus"/>
            <w:noProof/>
            <w:webHidden/>
            <w:rtl/>
          </w:rPr>
          <w:fldChar w:fldCharType="end"/>
        </w:r>
      </w:hyperlink>
    </w:p>
    <w:p w14:paraId="386DB420"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68" w:history="1">
        <w:r w:rsidR="000519C5" w:rsidRPr="00005787">
          <w:rPr>
            <w:rStyle w:val="Hyperlink"/>
            <w:rFonts w:cs="B Lotus"/>
            <w:noProof/>
            <w:rtl/>
            <w:lang w:bidi="fa-IR"/>
          </w:rPr>
          <w:t xml:space="preserve">4-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اد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مل</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گ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63A4148D"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69" w:history="1">
        <w:r w:rsidR="000519C5" w:rsidRPr="00005787">
          <w:rPr>
            <w:rStyle w:val="Hyperlink"/>
            <w:rFonts w:cs="B Lotus"/>
            <w:noProof/>
            <w:rtl/>
            <w:lang w:bidi="fa-IR"/>
          </w:rPr>
          <w:t xml:space="preserve">4-1-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وچ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ورن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28B558C4" w14:textId="77777777" w:rsidR="000519C5" w:rsidRPr="00005787" w:rsidRDefault="00145C7F">
      <w:pPr>
        <w:pStyle w:val="TOC3"/>
        <w:rPr>
          <w:rFonts w:asciiTheme="minorHAnsi" w:eastAsiaTheme="minorEastAsia" w:hAnsiTheme="minorHAnsi" w:cs="B Lotus"/>
          <w:noProof/>
          <w:sz w:val="22"/>
          <w:szCs w:val="22"/>
          <w:rtl/>
        </w:rPr>
      </w:pPr>
      <w:hyperlink w:anchor="_Toc472318770" w:history="1">
        <w:r w:rsidR="000519C5" w:rsidRPr="00005787">
          <w:rPr>
            <w:rStyle w:val="Hyperlink"/>
            <w:rFonts w:cs="B Lotus"/>
            <w:noProof/>
            <w:rtl/>
          </w:rPr>
          <w:t xml:space="preserve">4-1-1- </w:t>
        </w:r>
        <w:r w:rsidR="000519C5" w:rsidRPr="00005787">
          <w:rPr>
            <w:rStyle w:val="Hyperlink"/>
            <w:rFonts w:cs="B Lotus" w:hint="eastAsia"/>
            <w:noProof/>
            <w:rtl/>
          </w:rPr>
          <w:t>انتخاب</w:t>
        </w:r>
        <w:r w:rsidR="000519C5" w:rsidRPr="00005787">
          <w:rPr>
            <w:rStyle w:val="Hyperlink"/>
            <w:rFonts w:cs="B Lotus"/>
            <w:noProof/>
            <w:rtl/>
          </w:rPr>
          <w:t xml:space="preserve"> </w:t>
        </w:r>
        <w:r w:rsidR="000519C5" w:rsidRPr="00005787">
          <w:rPr>
            <w:rStyle w:val="Hyperlink"/>
            <w:rFonts w:cs="B Lotus" w:hint="eastAsia"/>
            <w:noProof/>
            <w:rtl/>
          </w:rPr>
          <w:t>پردازنده</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س</w:t>
        </w:r>
        <w:r w:rsidR="000519C5" w:rsidRPr="00005787">
          <w:rPr>
            <w:rStyle w:val="Hyperlink"/>
            <w:rFonts w:cs="B Lotus" w:hint="cs"/>
            <w:noProof/>
            <w:rtl/>
          </w:rPr>
          <w:t>ی</w:t>
        </w:r>
        <w:r w:rsidR="000519C5" w:rsidRPr="00005787">
          <w:rPr>
            <w:rStyle w:val="Hyperlink"/>
            <w:rFonts w:cs="B Lotus" w:hint="eastAsia"/>
            <w:noProof/>
            <w:rtl/>
          </w:rPr>
          <w:t>ستم</w:t>
        </w:r>
        <w:r w:rsidR="000519C5" w:rsidRPr="00005787">
          <w:rPr>
            <w:rStyle w:val="Hyperlink"/>
            <w:rFonts w:cs="B Lotus"/>
            <w:noProof/>
            <w:rtl/>
          </w:rPr>
          <w:t xml:space="preserve"> </w:t>
        </w:r>
        <w:r w:rsidR="000519C5" w:rsidRPr="00005787">
          <w:rPr>
            <w:rStyle w:val="Hyperlink"/>
            <w:rFonts w:cs="B Lotus" w:hint="eastAsia"/>
            <w:noProof/>
            <w:rtl/>
          </w:rPr>
          <w:t>الکترون</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0</w:t>
        </w:r>
        <w:r w:rsidR="000519C5" w:rsidRPr="00005787">
          <w:rPr>
            <w:rFonts w:cs="B Lotus"/>
            <w:noProof/>
            <w:webHidden/>
            <w:rtl/>
          </w:rPr>
          <w:fldChar w:fldCharType="end"/>
        </w:r>
      </w:hyperlink>
    </w:p>
    <w:p w14:paraId="501B0E20"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71" w:history="1">
        <w:r w:rsidR="000519C5" w:rsidRPr="00005787">
          <w:rPr>
            <w:rStyle w:val="Hyperlink"/>
            <w:rFonts w:cs="B Lotus"/>
            <w:noProof/>
            <w:rtl/>
          </w:rPr>
          <w:t xml:space="preserve">4-2-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اده‌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موردنظر</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رو</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ربات</w:t>
        </w:r>
        <w:r w:rsidR="000519C5" w:rsidRPr="00005787">
          <w:rPr>
            <w:rStyle w:val="Hyperlink"/>
            <w:rFonts w:cs="B Lotus"/>
            <w:noProof/>
            <w:rtl/>
          </w:rPr>
          <w:t xml:space="preserve"> </w:t>
        </w:r>
        <w:r w:rsidR="000519C5" w:rsidRPr="00005787">
          <w:rPr>
            <w:rStyle w:val="Hyperlink"/>
            <w:rFonts w:cs="B Lotus" w:hint="eastAsia"/>
            <w:noProof/>
            <w:rtl/>
          </w:rPr>
          <w:t>سورنا</w:t>
        </w:r>
        <w:r w:rsidR="000519C5" w:rsidRPr="00005787">
          <w:rPr>
            <w:rStyle w:val="Hyperlink"/>
            <w:rFonts w:cs="B Lotus"/>
            <w:noProof/>
            <w:rtl/>
          </w:rPr>
          <w:t xml:space="preserve"> </w:t>
        </w:r>
        <w:r w:rsidR="000519C5" w:rsidRPr="00005787">
          <w:rPr>
            <w:rStyle w:val="Hyperlink"/>
            <w:rFonts w:cs="B Lotus" w:hint="eastAsia"/>
            <w:noProof/>
            <w:rtl/>
          </w:rPr>
          <w:t>م</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3</w:t>
        </w:r>
        <w:r w:rsidR="000519C5" w:rsidRPr="00005787">
          <w:rPr>
            <w:rFonts w:cs="B Lotus"/>
            <w:noProof/>
            <w:webHidden/>
            <w:rtl/>
          </w:rPr>
          <w:fldChar w:fldCharType="end"/>
        </w:r>
      </w:hyperlink>
    </w:p>
    <w:p w14:paraId="38F9C0EF"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72" w:history="1">
        <w:r w:rsidR="000519C5" w:rsidRPr="00005787">
          <w:rPr>
            <w:rStyle w:val="Hyperlink"/>
            <w:rFonts w:cs="B Lotus"/>
            <w:noProof/>
            <w:rtl/>
            <w:lang w:bidi="fa-IR"/>
          </w:rPr>
          <w:t xml:space="preserve">4-3-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9</w:t>
        </w:r>
        <w:r w:rsidR="000519C5" w:rsidRPr="00005787">
          <w:rPr>
            <w:rFonts w:cs="B Lotus"/>
            <w:noProof/>
            <w:webHidden/>
            <w:rtl/>
          </w:rPr>
          <w:fldChar w:fldCharType="end"/>
        </w:r>
      </w:hyperlink>
    </w:p>
    <w:p w14:paraId="606B6C76"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73" w:history="1">
        <w:r w:rsidR="000519C5" w:rsidRPr="00005787">
          <w:rPr>
            <w:rStyle w:val="Hyperlink"/>
            <w:rFonts w:cs="B Lotus"/>
            <w:noProof/>
            <w:rtl/>
            <w:lang w:bidi="fa-IR"/>
          </w:rPr>
          <w:t xml:space="preserve">5-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بت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42CCA54"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74" w:history="1">
        <w:r w:rsidR="000519C5" w:rsidRPr="00005787">
          <w:rPr>
            <w:rStyle w:val="Hyperlink"/>
            <w:rFonts w:cs="B Lotus"/>
            <w:noProof/>
            <w:rtl/>
          </w:rPr>
          <w:t xml:space="preserve">5-1-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ا</w:t>
        </w:r>
        <w:r w:rsidR="000519C5" w:rsidRPr="00005787">
          <w:rPr>
            <w:rStyle w:val="Hyperlink"/>
            <w:rFonts w:cs="B Lotus" w:hint="cs"/>
            <w:noProof/>
            <w:rtl/>
          </w:rPr>
          <w:t>ی</w:t>
        </w:r>
        <w:r w:rsidR="000519C5" w:rsidRPr="00005787">
          <w:rPr>
            <w:rStyle w:val="Hyperlink"/>
            <w:rFonts w:cs="B Lotus" w:hint="eastAsia"/>
            <w:noProof/>
            <w:rtl/>
          </w:rPr>
          <w:t>ستاد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55ABBBB" w14:textId="77777777" w:rsidR="000519C5" w:rsidRPr="00005787" w:rsidRDefault="00145C7F">
      <w:pPr>
        <w:pStyle w:val="TOC3"/>
        <w:rPr>
          <w:rFonts w:asciiTheme="minorHAnsi" w:eastAsiaTheme="minorEastAsia" w:hAnsiTheme="minorHAnsi" w:cs="B Lotus"/>
          <w:noProof/>
          <w:sz w:val="22"/>
          <w:szCs w:val="22"/>
          <w:rtl/>
        </w:rPr>
      </w:pPr>
      <w:hyperlink w:anchor="_Toc472318775" w:history="1">
        <w:r w:rsidR="000519C5" w:rsidRPr="00005787">
          <w:rPr>
            <w:rStyle w:val="Hyperlink"/>
            <w:rFonts w:cs="B Lotus"/>
            <w:noProof/>
            <w:rtl/>
          </w:rPr>
          <w:t xml:space="preserve">5-1-1-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2</w:t>
        </w:r>
        <w:r w:rsidR="000519C5" w:rsidRPr="00005787">
          <w:rPr>
            <w:rFonts w:cs="B Lotus"/>
            <w:noProof/>
            <w:webHidden/>
            <w:rtl/>
          </w:rPr>
          <w:fldChar w:fldCharType="end"/>
        </w:r>
      </w:hyperlink>
    </w:p>
    <w:p w14:paraId="54E0A5C9" w14:textId="77777777" w:rsidR="000519C5" w:rsidRPr="00005787" w:rsidRDefault="00145C7F">
      <w:pPr>
        <w:pStyle w:val="TOC3"/>
        <w:rPr>
          <w:rFonts w:asciiTheme="minorHAnsi" w:eastAsiaTheme="minorEastAsia" w:hAnsiTheme="minorHAnsi" w:cs="B Lotus"/>
          <w:noProof/>
          <w:sz w:val="22"/>
          <w:szCs w:val="22"/>
          <w:rtl/>
        </w:rPr>
      </w:pPr>
      <w:hyperlink w:anchor="_Toc472318776" w:history="1">
        <w:r w:rsidR="000519C5" w:rsidRPr="00005787">
          <w:rPr>
            <w:rStyle w:val="Hyperlink"/>
            <w:rFonts w:cs="B Lotus"/>
            <w:noProof/>
            <w:rtl/>
          </w:rPr>
          <w:t xml:space="preserve">5-1-2-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4</w:t>
        </w:r>
        <w:r w:rsidR="000519C5" w:rsidRPr="00005787">
          <w:rPr>
            <w:rFonts w:cs="B Lotus"/>
            <w:noProof/>
            <w:webHidden/>
            <w:rtl/>
          </w:rPr>
          <w:fldChar w:fldCharType="end"/>
        </w:r>
      </w:hyperlink>
    </w:p>
    <w:p w14:paraId="4944FA58" w14:textId="77777777" w:rsidR="000519C5" w:rsidRPr="00005787" w:rsidRDefault="00145C7F">
      <w:pPr>
        <w:pStyle w:val="TOC3"/>
        <w:rPr>
          <w:rFonts w:asciiTheme="minorHAnsi" w:eastAsiaTheme="minorEastAsia" w:hAnsiTheme="minorHAnsi" w:cs="B Lotus"/>
          <w:noProof/>
          <w:sz w:val="22"/>
          <w:szCs w:val="22"/>
          <w:rtl/>
        </w:rPr>
      </w:pPr>
      <w:hyperlink w:anchor="_Toc472318777" w:history="1">
        <w:r w:rsidR="000519C5" w:rsidRPr="00005787">
          <w:rPr>
            <w:rStyle w:val="Hyperlink"/>
            <w:rFonts w:cs="B Lotus"/>
            <w:noProof/>
            <w:rtl/>
            <w:lang w:eastAsia="ja-JP" w:bidi="fa-IR"/>
          </w:rPr>
          <w:t>5-1-3-</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7644D224" w14:textId="77777777" w:rsidR="000519C5" w:rsidRPr="00005787" w:rsidRDefault="00145C7F">
      <w:pPr>
        <w:pStyle w:val="TOC3"/>
        <w:rPr>
          <w:rFonts w:asciiTheme="minorHAnsi" w:eastAsiaTheme="minorEastAsia" w:hAnsiTheme="minorHAnsi" w:cs="B Lotus"/>
          <w:noProof/>
          <w:sz w:val="22"/>
          <w:szCs w:val="22"/>
          <w:rtl/>
        </w:rPr>
      </w:pPr>
      <w:hyperlink w:anchor="_Toc472318778" w:history="1">
        <w:r w:rsidR="000519C5" w:rsidRPr="00005787">
          <w:rPr>
            <w:rStyle w:val="Hyperlink"/>
            <w:rFonts w:cs="B Lotus"/>
            <w:noProof/>
            <w:rtl/>
          </w:rPr>
          <w:t xml:space="preserve">5-1-4-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493E968E"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79" w:history="1">
        <w:r w:rsidR="000519C5" w:rsidRPr="00005787">
          <w:rPr>
            <w:rStyle w:val="Hyperlink"/>
            <w:rFonts w:cs="B Lotus"/>
            <w:noProof/>
            <w:rtl/>
          </w:rPr>
          <w:t xml:space="preserve">5-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ردار</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4</w:t>
        </w:r>
        <w:r w:rsidR="000519C5" w:rsidRPr="00005787">
          <w:rPr>
            <w:rFonts w:cs="B Lotus"/>
            <w:noProof/>
            <w:webHidden/>
            <w:rtl/>
          </w:rPr>
          <w:fldChar w:fldCharType="end"/>
        </w:r>
      </w:hyperlink>
    </w:p>
    <w:p w14:paraId="01229996" w14:textId="77777777" w:rsidR="000519C5" w:rsidRPr="00005787" w:rsidRDefault="00145C7F">
      <w:pPr>
        <w:pStyle w:val="TOC3"/>
        <w:rPr>
          <w:rFonts w:asciiTheme="minorHAnsi" w:eastAsiaTheme="minorEastAsia" w:hAnsiTheme="minorHAnsi" w:cs="B Lotus"/>
          <w:noProof/>
          <w:sz w:val="22"/>
          <w:szCs w:val="22"/>
          <w:rtl/>
        </w:rPr>
      </w:pPr>
      <w:hyperlink w:anchor="_Toc472318780" w:history="1">
        <w:r w:rsidR="000519C5" w:rsidRPr="00005787">
          <w:rPr>
            <w:rStyle w:val="Hyperlink"/>
            <w:rFonts w:cs="B Lotus"/>
            <w:noProof/>
            <w:rtl/>
          </w:rPr>
          <w:t xml:space="preserve">5-2-1-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Style w:val="Hyperlink"/>
            <w:rFonts w:cs="B Lotus"/>
            <w:noProof/>
            <w:rtl/>
          </w:rPr>
          <w:t xml:space="preserve"> </w:t>
        </w:r>
        <w:r w:rsidR="000519C5" w:rsidRPr="00005787">
          <w:rPr>
            <w:rStyle w:val="Hyperlink"/>
            <w:rFonts w:cs="B Lotus" w:hint="eastAsia"/>
            <w:noProof/>
            <w:rtl/>
          </w:rPr>
          <w:t>م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زما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5</w:t>
        </w:r>
        <w:r w:rsidR="000519C5" w:rsidRPr="00005787">
          <w:rPr>
            <w:rFonts w:cs="B Lotus"/>
            <w:noProof/>
            <w:webHidden/>
            <w:rtl/>
          </w:rPr>
          <w:fldChar w:fldCharType="end"/>
        </w:r>
      </w:hyperlink>
    </w:p>
    <w:p w14:paraId="276AB45C" w14:textId="77777777" w:rsidR="000519C5" w:rsidRPr="00005787" w:rsidRDefault="00145C7F">
      <w:pPr>
        <w:pStyle w:val="TOC3"/>
        <w:rPr>
          <w:rFonts w:asciiTheme="minorHAnsi" w:eastAsiaTheme="minorEastAsia" w:hAnsiTheme="minorHAnsi" w:cs="B Lotus"/>
          <w:noProof/>
          <w:sz w:val="22"/>
          <w:szCs w:val="22"/>
          <w:rtl/>
        </w:rPr>
      </w:pPr>
      <w:hyperlink w:anchor="_Toc472318781" w:history="1">
        <w:r w:rsidR="000519C5" w:rsidRPr="00005787">
          <w:rPr>
            <w:rStyle w:val="Hyperlink"/>
            <w:rFonts w:cs="B Lotus"/>
            <w:noProof/>
            <w:rtl/>
          </w:rPr>
          <w:t xml:space="preserve">5-2-2-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نظرگ</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ارتفا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6</w:t>
        </w:r>
        <w:r w:rsidR="000519C5" w:rsidRPr="00005787">
          <w:rPr>
            <w:rFonts w:cs="B Lotus"/>
            <w:noProof/>
            <w:webHidden/>
            <w:rtl/>
          </w:rPr>
          <w:fldChar w:fldCharType="end"/>
        </w:r>
      </w:hyperlink>
    </w:p>
    <w:p w14:paraId="4395EEFC" w14:textId="77777777" w:rsidR="000519C5" w:rsidRPr="00005787" w:rsidRDefault="00145C7F">
      <w:pPr>
        <w:pStyle w:val="TOC3"/>
        <w:rPr>
          <w:rFonts w:asciiTheme="minorHAnsi" w:eastAsiaTheme="minorEastAsia" w:hAnsiTheme="minorHAnsi" w:cs="B Lotus"/>
          <w:noProof/>
          <w:sz w:val="22"/>
          <w:szCs w:val="22"/>
          <w:rtl/>
        </w:rPr>
      </w:pPr>
      <w:hyperlink w:anchor="_Toc472318782" w:history="1">
        <w:r w:rsidR="000519C5" w:rsidRPr="00005787">
          <w:rPr>
            <w:rStyle w:val="Hyperlink"/>
            <w:rFonts w:cs="B Lotus"/>
            <w:noProof/>
            <w:rtl/>
          </w:rPr>
          <w:t xml:space="preserve">5-2-3-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7</w:t>
        </w:r>
        <w:r w:rsidR="000519C5" w:rsidRPr="00005787">
          <w:rPr>
            <w:rFonts w:cs="B Lotus"/>
            <w:noProof/>
            <w:webHidden/>
            <w:rtl/>
          </w:rPr>
          <w:fldChar w:fldCharType="end"/>
        </w:r>
      </w:hyperlink>
    </w:p>
    <w:p w14:paraId="69FE1C6A" w14:textId="77777777" w:rsidR="000519C5" w:rsidRPr="00005787" w:rsidRDefault="00145C7F">
      <w:pPr>
        <w:pStyle w:val="TOC3"/>
        <w:rPr>
          <w:rFonts w:asciiTheme="minorHAnsi" w:eastAsiaTheme="minorEastAsia" w:hAnsiTheme="minorHAnsi" w:cs="B Lotus"/>
          <w:noProof/>
          <w:sz w:val="22"/>
          <w:szCs w:val="22"/>
          <w:rtl/>
        </w:rPr>
      </w:pPr>
      <w:hyperlink w:anchor="_Toc472318783" w:history="1">
        <w:r w:rsidR="000519C5" w:rsidRPr="00005787">
          <w:rPr>
            <w:rStyle w:val="Hyperlink"/>
            <w:rFonts w:cs="B Lotus"/>
            <w:noProof/>
            <w:rtl/>
          </w:rPr>
          <w:t xml:space="preserve">5-2-4- </w:t>
        </w:r>
        <w:r w:rsidR="000519C5" w:rsidRPr="00005787">
          <w:rPr>
            <w:rStyle w:val="Hyperlink"/>
            <w:rFonts w:cs="B Lotus" w:hint="eastAsia"/>
            <w:noProof/>
            <w:rtl/>
          </w:rPr>
          <w:t>تنظ</w:t>
        </w:r>
        <w:r w:rsidR="000519C5" w:rsidRPr="00005787">
          <w:rPr>
            <w:rStyle w:val="Hyperlink"/>
            <w:rFonts w:cs="B Lotus" w:hint="cs"/>
            <w:noProof/>
            <w:rtl/>
          </w:rPr>
          <w:t>ی</w:t>
        </w:r>
        <w:r w:rsidR="000519C5" w:rsidRPr="00005787">
          <w:rPr>
            <w:rStyle w:val="Hyperlink"/>
            <w:rFonts w:cs="B Lotus" w:hint="eastAsia"/>
            <w:noProof/>
            <w:rtl/>
          </w:rPr>
          <w:t>م</w:t>
        </w:r>
        <w:r w:rsidR="000519C5" w:rsidRPr="00005787">
          <w:rPr>
            <w:rStyle w:val="Hyperlink"/>
            <w:rFonts w:cs="B Lotus"/>
            <w:noProof/>
            <w:rtl/>
          </w:rPr>
          <w:t xml:space="preserve"> </w:t>
        </w:r>
        <w:r w:rsidR="000519C5" w:rsidRPr="00005787">
          <w:rPr>
            <w:rStyle w:val="Hyperlink"/>
            <w:rFonts w:cs="B Lotus" w:hint="eastAsia"/>
            <w:noProof/>
            <w:rtl/>
          </w:rPr>
          <w:t>خودکار</w:t>
        </w:r>
        <w:r w:rsidR="000519C5" w:rsidRPr="00005787">
          <w:rPr>
            <w:rStyle w:val="Hyperlink"/>
            <w:rFonts w:cs="B Lotus"/>
            <w:noProof/>
            <w:rtl/>
          </w:rPr>
          <w:t xml:space="preserve"> </w:t>
        </w:r>
        <w:r w:rsidR="000519C5" w:rsidRPr="00005787">
          <w:rPr>
            <w:rStyle w:val="Hyperlink"/>
            <w:rFonts w:cs="B Lotus" w:hint="eastAsia"/>
            <w:noProof/>
            <w:rtl/>
          </w:rPr>
          <w:t>طول</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توجه</w:t>
        </w:r>
        <w:r w:rsidR="000519C5" w:rsidRPr="00005787">
          <w:rPr>
            <w:rStyle w:val="Hyperlink"/>
            <w:rFonts w:cs="B Lotus"/>
            <w:noProof/>
            <w:rtl/>
          </w:rPr>
          <w:t xml:space="preserve"> </w:t>
        </w:r>
        <w:r w:rsidR="000519C5" w:rsidRPr="00005787">
          <w:rPr>
            <w:rStyle w:val="Hyperlink"/>
            <w:rFonts w:cs="B Lotus" w:hint="eastAsia"/>
            <w:noProof/>
            <w:rtl/>
          </w:rPr>
          <w:t>به</w:t>
        </w:r>
        <w:r w:rsidR="000519C5" w:rsidRPr="00005787">
          <w:rPr>
            <w:rStyle w:val="Hyperlink"/>
            <w:rFonts w:cs="B Lotus"/>
            <w:noProof/>
            <w:rtl/>
          </w:rPr>
          <w:t xml:space="preserve"> </w:t>
        </w:r>
        <w:r w:rsidR="000519C5" w:rsidRPr="00005787">
          <w:rPr>
            <w:rStyle w:val="Hyperlink"/>
            <w:rFonts w:cs="B Lotus" w:hint="eastAsia"/>
            <w:noProof/>
            <w:rtl/>
          </w:rPr>
          <w:t>اغتشاش</w:t>
        </w:r>
        <w:r w:rsidR="000519C5" w:rsidRPr="00005787">
          <w:rPr>
            <w:rStyle w:val="Hyperlink"/>
            <w:rFonts w:cs="B Lotus"/>
            <w:noProof/>
            <w:rtl/>
          </w:rPr>
          <w:t xml:space="preserve"> </w:t>
        </w:r>
        <w:r w:rsidR="000519C5" w:rsidRPr="00005787">
          <w:rPr>
            <w:rStyle w:val="Hyperlink"/>
            <w:rFonts w:cs="B Lotus" w:hint="eastAsia"/>
            <w:noProof/>
            <w:rtl/>
          </w:rPr>
          <w:t>خارج</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5494EF04" w14:textId="77777777" w:rsidR="000519C5" w:rsidRPr="00005787" w:rsidRDefault="00145C7F">
      <w:pPr>
        <w:pStyle w:val="TOC3"/>
        <w:rPr>
          <w:rFonts w:asciiTheme="minorHAnsi" w:eastAsiaTheme="minorEastAsia" w:hAnsiTheme="minorHAnsi" w:cs="B Lotus"/>
          <w:noProof/>
          <w:sz w:val="22"/>
          <w:szCs w:val="22"/>
          <w:rtl/>
        </w:rPr>
      </w:pPr>
      <w:hyperlink w:anchor="_Toc472318784" w:history="1">
        <w:r w:rsidR="000519C5" w:rsidRPr="00005787">
          <w:rPr>
            <w:rStyle w:val="Hyperlink"/>
            <w:rFonts w:cs="B Lotus"/>
            <w:noProof/>
            <w:rtl/>
            <w:lang w:eastAsia="ja-JP" w:bidi="fa-IR"/>
          </w:rPr>
          <w:t>5-2-5-</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70A2447E" w14:textId="77777777" w:rsidR="000519C5" w:rsidRPr="00005787" w:rsidRDefault="00145C7F">
      <w:pPr>
        <w:pStyle w:val="TOC3"/>
        <w:rPr>
          <w:rFonts w:asciiTheme="minorHAnsi" w:eastAsiaTheme="minorEastAsia" w:hAnsiTheme="minorHAnsi" w:cs="B Lotus"/>
          <w:noProof/>
          <w:sz w:val="22"/>
          <w:szCs w:val="22"/>
          <w:rtl/>
        </w:rPr>
      </w:pPr>
      <w:hyperlink w:anchor="_Toc472318785" w:history="1">
        <w:r w:rsidR="000519C5" w:rsidRPr="00005787">
          <w:rPr>
            <w:rStyle w:val="Hyperlink"/>
            <w:rFonts w:cs="B Lotus"/>
            <w:noProof/>
            <w:rtl/>
          </w:rPr>
          <w:t xml:space="preserve">5-2-6-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0</w:t>
        </w:r>
        <w:r w:rsidR="000519C5" w:rsidRPr="00005787">
          <w:rPr>
            <w:rFonts w:cs="B Lotus"/>
            <w:noProof/>
            <w:webHidden/>
            <w:rtl/>
          </w:rPr>
          <w:fldChar w:fldCharType="end"/>
        </w:r>
      </w:hyperlink>
    </w:p>
    <w:p w14:paraId="1C2A8006" w14:textId="77777777" w:rsidR="000519C5" w:rsidRPr="00005787" w:rsidRDefault="00145C7F">
      <w:pPr>
        <w:pStyle w:val="TOC3"/>
        <w:rPr>
          <w:rFonts w:asciiTheme="minorHAnsi" w:eastAsiaTheme="minorEastAsia" w:hAnsiTheme="minorHAnsi" w:cs="B Lotus"/>
          <w:noProof/>
          <w:sz w:val="22"/>
          <w:szCs w:val="22"/>
          <w:rtl/>
        </w:rPr>
      </w:pPr>
      <w:hyperlink w:anchor="_Toc472318786" w:history="1">
        <w:r w:rsidR="000519C5" w:rsidRPr="00005787">
          <w:rPr>
            <w:rStyle w:val="Hyperlink"/>
            <w:rFonts w:cs="B Lotus"/>
            <w:noProof/>
            <w:rtl/>
          </w:rPr>
          <w:t xml:space="preserve">5-2-7-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گر</w:t>
        </w:r>
        <w:r w:rsidR="000519C5" w:rsidRPr="00005787">
          <w:rPr>
            <w:rStyle w:val="Hyperlink"/>
            <w:rFonts w:cs="B Lotus" w:hint="cs"/>
            <w:noProof/>
            <w:rtl/>
          </w:rPr>
          <w:t>ی</w:t>
        </w:r>
        <w:r w:rsidR="000519C5" w:rsidRPr="00005787">
          <w:rPr>
            <w:rStyle w:val="Hyperlink"/>
            <w:rFonts w:cs="B Lotus" w:hint="eastAsia"/>
            <w:noProof/>
            <w:rtl/>
          </w:rPr>
          <w:t>ف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همکارانش</w:t>
        </w:r>
        <w:r w:rsidR="000519C5" w:rsidRPr="00005787">
          <w:rPr>
            <w:rStyle w:val="Hyperlink"/>
            <w:rFonts w:cs="B Lotus"/>
            <w:noProof/>
            <w:rtl/>
          </w:rPr>
          <w:t xml:space="preserve"> </w:t>
        </w:r>
        <w:r w:rsidR="000519C5" w:rsidRPr="00005787">
          <w:rPr>
            <w:rStyle w:val="Hyperlink"/>
            <w:rFonts w:cs="B Lotus"/>
            <w:noProof/>
          </w:rPr>
          <w:t>[1]</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4</w:t>
        </w:r>
        <w:r w:rsidR="000519C5" w:rsidRPr="00005787">
          <w:rPr>
            <w:rFonts w:cs="B Lotus"/>
            <w:noProof/>
            <w:webHidden/>
            <w:rtl/>
          </w:rPr>
          <w:fldChar w:fldCharType="end"/>
        </w:r>
      </w:hyperlink>
    </w:p>
    <w:p w14:paraId="257E2F89"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87" w:history="1">
        <w:r w:rsidR="000519C5" w:rsidRPr="00005787">
          <w:rPr>
            <w:rStyle w:val="Hyperlink"/>
            <w:rFonts w:cs="B Lotus"/>
            <w:noProof/>
            <w:rtl/>
          </w:rPr>
          <w:t xml:space="preserve">5-3- </w:t>
        </w:r>
        <w:r w:rsidR="000519C5" w:rsidRPr="00005787">
          <w:rPr>
            <w:rStyle w:val="Hyperlink"/>
            <w:rFonts w:cs="B Lotus" w:hint="eastAsia"/>
            <w:noProof/>
            <w:rtl/>
          </w:rPr>
          <w:t>جمع‌بند</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6</w:t>
        </w:r>
        <w:r w:rsidR="000519C5" w:rsidRPr="00005787">
          <w:rPr>
            <w:rFonts w:cs="B Lotus"/>
            <w:noProof/>
            <w:webHidden/>
            <w:rtl/>
          </w:rPr>
          <w:fldChar w:fldCharType="end"/>
        </w:r>
      </w:hyperlink>
    </w:p>
    <w:p w14:paraId="74F26DF0"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88" w:history="1">
        <w:r w:rsidR="000519C5" w:rsidRPr="00005787">
          <w:rPr>
            <w:rStyle w:val="Hyperlink"/>
            <w:rFonts w:cs="B Lotus"/>
            <w:noProof/>
            <w:rtl/>
            <w:lang w:bidi="fa-IR"/>
          </w:rPr>
          <w:t xml:space="preserve">6-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137081DB"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89" w:history="1">
        <w:r w:rsidR="000519C5" w:rsidRPr="00005787">
          <w:rPr>
            <w:rStyle w:val="Hyperlink"/>
            <w:rFonts w:cs="B Lotus"/>
            <w:noProof/>
            <w:rtl/>
            <w:lang w:bidi="fa-IR"/>
          </w:rPr>
          <w:t xml:space="preserve">6-1-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5E32772A" w14:textId="77777777" w:rsidR="000519C5" w:rsidRPr="00005787" w:rsidRDefault="00145C7F">
      <w:pPr>
        <w:pStyle w:val="TOC2"/>
        <w:rPr>
          <w:rFonts w:asciiTheme="minorHAnsi" w:eastAsiaTheme="minorEastAsia" w:hAnsiTheme="minorHAnsi" w:cs="B Lotus"/>
          <w:smallCaps w:val="0"/>
          <w:noProof/>
          <w:sz w:val="22"/>
          <w:szCs w:val="22"/>
          <w:rtl/>
        </w:rPr>
      </w:pPr>
      <w:hyperlink w:anchor="_Toc472318790" w:history="1">
        <w:r w:rsidR="000519C5" w:rsidRPr="00005787">
          <w:rPr>
            <w:rStyle w:val="Hyperlink"/>
            <w:rFonts w:cs="B Lotus"/>
            <w:noProof/>
            <w:rtl/>
            <w:lang w:bidi="fa-IR"/>
          </w:rPr>
          <w:t xml:space="preserve">6-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ت</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9</w:t>
        </w:r>
        <w:r w:rsidR="000519C5" w:rsidRPr="00005787">
          <w:rPr>
            <w:rFonts w:cs="B Lotus"/>
            <w:noProof/>
            <w:webHidden/>
            <w:rtl/>
          </w:rPr>
          <w:fldChar w:fldCharType="end"/>
        </w:r>
      </w:hyperlink>
    </w:p>
    <w:p w14:paraId="51126079" w14:textId="77777777" w:rsidR="000519C5" w:rsidRPr="00005787" w:rsidRDefault="00145C7F">
      <w:pPr>
        <w:pStyle w:val="TOC1"/>
        <w:rPr>
          <w:rFonts w:asciiTheme="minorHAnsi" w:eastAsiaTheme="minorEastAsia" w:hAnsiTheme="minorHAnsi" w:cs="B Lotus"/>
          <w:b w:val="0"/>
          <w:bCs w:val="0"/>
          <w:caps w:val="0"/>
          <w:noProof/>
          <w:sz w:val="22"/>
          <w:szCs w:val="22"/>
          <w:rtl/>
        </w:rPr>
      </w:pPr>
      <w:hyperlink w:anchor="_Toc472318791" w:history="1">
        <w:r w:rsidR="000519C5" w:rsidRPr="00005787">
          <w:rPr>
            <w:rStyle w:val="Hyperlink"/>
            <w:rFonts w:cs="B Lotus" w:hint="eastAsia"/>
            <w:noProof/>
            <w:rtl/>
            <w:lang w:bidi="fa-IR"/>
          </w:rPr>
          <w:t>مراج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90</w:t>
        </w:r>
        <w:r w:rsidR="000519C5" w:rsidRPr="00005787">
          <w:rPr>
            <w:rFonts w:cs="B Lotus"/>
            <w:noProof/>
            <w:webHidden/>
            <w:rtl/>
          </w:rPr>
          <w:fldChar w:fldCharType="end"/>
        </w:r>
      </w:hyperlink>
    </w:p>
    <w:p w14:paraId="75F071AB" w14:textId="77777777" w:rsidR="00920F3D" w:rsidRPr="00005787" w:rsidRDefault="00883B0C" w:rsidP="0094728E">
      <w:pPr>
        <w:outlineLvl w:val="0"/>
        <w:rPr>
          <w:rFonts w:cs="B Lotus"/>
          <w:b/>
          <w:bCs/>
          <w:caps/>
          <w:sz w:val="20"/>
          <w:rtl/>
        </w:rPr>
      </w:pPr>
      <w:r w:rsidRPr="00005787">
        <w:rPr>
          <w:rFonts w:cs="B Lotus"/>
          <w:b/>
          <w:bCs/>
          <w:caps/>
          <w:sz w:val="20"/>
          <w:rtl/>
        </w:rPr>
        <w:fldChar w:fldCharType="end"/>
      </w:r>
    </w:p>
    <w:p w14:paraId="24459127" w14:textId="77777777" w:rsidR="00467C8D" w:rsidRPr="00005787" w:rsidRDefault="00467C8D" w:rsidP="009279B1">
      <w:pPr>
        <w:rPr>
          <w:rFonts w:cs="B Lotus"/>
          <w:rtl/>
        </w:rPr>
        <w:sectPr w:rsidR="00467C8D" w:rsidRPr="00005787" w:rsidSect="00593317">
          <w:headerReference w:type="default" r:id="rId16"/>
          <w:footnotePr>
            <w:numRestart w:val="eachPage"/>
          </w:footnotePr>
          <w:endnotePr>
            <w:numFmt w:val="decimal"/>
          </w:endnotePr>
          <w:type w:val="continuous"/>
          <w:pgSz w:w="11906" w:h="16838" w:code="9"/>
          <w:pgMar w:top="1701" w:right="1418" w:bottom="1418" w:left="1134" w:header="720" w:footer="851" w:gutter="0"/>
          <w:cols w:space="340"/>
          <w:bidi/>
          <w:rtlGutter/>
        </w:sectPr>
      </w:pPr>
      <w:bookmarkStart w:id="8" w:name="_Toc153088030"/>
      <w:bookmarkStart w:id="9" w:name="_Toc207527594"/>
      <w:bookmarkStart w:id="10" w:name="_Toc208902896"/>
    </w:p>
    <w:p w14:paraId="1BDE4B87" w14:textId="2AC0C6C0" w:rsidR="002D5413" w:rsidRPr="00005787" w:rsidRDefault="002D5413" w:rsidP="004B0110">
      <w:pPr>
        <w:pStyle w:val="Heading1"/>
        <w:numPr>
          <w:ilvl w:val="0"/>
          <w:numId w:val="0"/>
        </w:numPr>
        <w:rPr>
          <w:rFonts w:cs="B Lotus"/>
          <w:rtl/>
        </w:rPr>
      </w:pPr>
      <w:bookmarkStart w:id="11" w:name="_Toc153088031"/>
      <w:bookmarkStart w:id="12" w:name="_Toc207527595"/>
      <w:bookmarkStart w:id="13" w:name="_Toc208902897"/>
      <w:bookmarkStart w:id="14" w:name="_Toc255745664"/>
      <w:bookmarkStart w:id="15" w:name="_Toc255746006"/>
      <w:bookmarkStart w:id="16" w:name="_Toc472318740"/>
      <w:r w:rsidRPr="00005787">
        <w:rPr>
          <w:rFonts w:cs="B Lotus" w:hint="cs"/>
          <w:rtl/>
        </w:rPr>
        <w:lastRenderedPageBreak/>
        <w:t xml:space="preserve">فهرست </w:t>
      </w:r>
      <w:bookmarkEnd w:id="11"/>
      <w:bookmarkEnd w:id="12"/>
      <w:bookmarkEnd w:id="13"/>
      <w:r w:rsidR="00175B8E" w:rsidRPr="00005787">
        <w:rPr>
          <w:rFonts w:cs="B Lotus" w:hint="cs"/>
          <w:rtl/>
        </w:rPr>
        <w:t>شکل‌ها</w:t>
      </w:r>
      <w:bookmarkEnd w:id="14"/>
      <w:bookmarkEnd w:id="15"/>
      <w:bookmarkEnd w:id="16"/>
    </w:p>
    <w:p w14:paraId="3A044306" w14:textId="77777777" w:rsidR="009279B1" w:rsidRPr="00005787" w:rsidRDefault="009279B1" w:rsidP="009279B1">
      <w:pPr>
        <w:rPr>
          <w:rFonts w:cs="B Lotus"/>
          <w:rtl/>
        </w:rPr>
      </w:pPr>
    </w:p>
    <w:p w14:paraId="3E068CF4" w14:textId="395C8B00" w:rsidR="002C22F4" w:rsidRDefault="00C4770C">
      <w:pPr>
        <w:pStyle w:val="TableofFigures"/>
        <w:tabs>
          <w:tab w:val="right" w:leader="dot" w:pos="9344"/>
        </w:tabs>
        <w:rPr>
          <w:rFonts w:asciiTheme="minorHAnsi" w:eastAsiaTheme="minorEastAsia" w:hAnsiTheme="minorHAnsi" w:cstheme="minorBidi"/>
          <w:smallCaps w:val="0"/>
          <w:noProof/>
          <w:sz w:val="22"/>
          <w:szCs w:val="22"/>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شکل" </w:instrText>
      </w:r>
      <w:r w:rsidRPr="00005787">
        <w:rPr>
          <w:rFonts w:cs="B Lotus"/>
          <w:rtl/>
        </w:rPr>
        <w:fldChar w:fldCharType="separate"/>
      </w:r>
      <w:hyperlink w:anchor="_Toc125555580" w:history="1">
        <w:r w:rsidR="002C22F4" w:rsidRPr="006756E7">
          <w:rPr>
            <w:rStyle w:val="Hyperlink"/>
            <w:rFonts w:cs="B Lotus" w:hint="eastAsia"/>
            <w:noProof/>
            <w:rtl/>
          </w:rPr>
          <w:t>شکل</w:t>
        </w:r>
        <w:r w:rsidR="002C22F4" w:rsidRPr="006756E7">
          <w:rPr>
            <w:rStyle w:val="Hyperlink"/>
            <w:rFonts w:cs="B Lotus"/>
            <w:noProof/>
            <w:rtl/>
          </w:rPr>
          <w:t xml:space="preserve"> </w:t>
        </w:r>
        <w:r w:rsidR="002C22F4" w:rsidRPr="006756E7">
          <w:rPr>
            <w:rStyle w:val="Hyperlink"/>
            <w:rFonts w:cs="B Lotus" w:hint="eastAsia"/>
            <w:noProof/>
            <w:rtl/>
          </w:rPr>
          <w:t>‏</w:t>
        </w:r>
        <w:r w:rsidR="002C22F4" w:rsidRPr="006756E7">
          <w:rPr>
            <w:rStyle w:val="Hyperlink"/>
            <w:rFonts w:cs="B Lotus"/>
            <w:noProof/>
            <w:rtl/>
          </w:rPr>
          <w:t>2</w:t>
        </w:r>
        <w:r w:rsidR="002C22F4" w:rsidRPr="006756E7">
          <w:rPr>
            <w:rStyle w:val="Hyperlink"/>
            <w:rFonts w:cs="B Lotus"/>
            <w:noProof/>
            <w:rtl/>
          </w:rPr>
          <w:noBreakHyphen/>
          <w:t xml:space="preserve">7. </w:t>
        </w:r>
        <w:r w:rsidR="002C22F4" w:rsidRPr="006756E7">
          <w:rPr>
            <w:rStyle w:val="Hyperlink"/>
            <w:rFonts w:cs="B Lotus" w:hint="eastAsia"/>
            <w:noProof/>
            <w:rtl/>
          </w:rPr>
          <w:t>الف</w:t>
        </w:r>
        <w:r w:rsidR="002C22F4" w:rsidRPr="006756E7">
          <w:rPr>
            <w:rStyle w:val="Hyperlink"/>
            <w:rFonts w:cs="B Lotus"/>
            <w:noProof/>
            <w:rtl/>
          </w:rPr>
          <w:t xml:space="preserve">) </w:t>
        </w:r>
        <w:r w:rsidR="002C22F4" w:rsidRPr="006756E7">
          <w:rPr>
            <w:rStyle w:val="Hyperlink"/>
            <w:rFonts w:cs="B Lotus" w:hint="eastAsia"/>
            <w:noProof/>
            <w:rtl/>
          </w:rPr>
          <w:t>مدل</w:t>
        </w:r>
        <w:r w:rsidR="002C22F4" w:rsidRPr="006756E7">
          <w:rPr>
            <w:rStyle w:val="Hyperlink"/>
            <w:rFonts w:cs="B Lotus"/>
            <w:noProof/>
            <w:rtl/>
          </w:rPr>
          <w:t xml:space="preserve"> </w:t>
        </w:r>
        <w:r w:rsidR="002C22F4" w:rsidRPr="006756E7">
          <w:rPr>
            <w:rStyle w:val="Hyperlink"/>
            <w:rFonts w:cs="B Lotus" w:hint="eastAsia"/>
            <w:noProof/>
            <w:rtl/>
          </w:rPr>
          <w:t>پاندول</w:t>
        </w:r>
        <w:r w:rsidR="002C22F4" w:rsidRPr="006756E7">
          <w:rPr>
            <w:rStyle w:val="Hyperlink"/>
            <w:rFonts w:cs="B Lotus"/>
            <w:noProof/>
            <w:rtl/>
          </w:rPr>
          <w:t xml:space="preserve"> </w:t>
        </w:r>
        <w:r w:rsidR="002C22F4" w:rsidRPr="006756E7">
          <w:rPr>
            <w:rStyle w:val="Hyperlink"/>
            <w:rFonts w:cs="B Lotus" w:hint="eastAsia"/>
            <w:noProof/>
            <w:rtl/>
          </w:rPr>
          <w:t>معکوس</w:t>
        </w:r>
        <w:r w:rsidR="002C22F4" w:rsidRPr="006756E7">
          <w:rPr>
            <w:rStyle w:val="Hyperlink"/>
            <w:rFonts w:cs="B Lotus"/>
            <w:noProof/>
            <w:rtl/>
          </w:rPr>
          <w:t xml:space="preserve"> </w:t>
        </w:r>
        <w:r w:rsidR="002C22F4" w:rsidRPr="006756E7">
          <w:rPr>
            <w:rStyle w:val="Hyperlink"/>
            <w:rFonts w:cs="B Lotus" w:hint="eastAsia"/>
            <w:noProof/>
            <w:rtl/>
          </w:rPr>
          <w:t>خط</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noProof/>
          </w:rPr>
          <w:t>(LIPM)</w:t>
        </w:r>
        <w:r w:rsidR="002C22F4" w:rsidRPr="006756E7">
          <w:rPr>
            <w:rStyle w:val="Hyperlink"/>
            <w:rFonts w:cs="B Lotus" w:hint="eastAsia"/>
            <w:noProof/>
            <w:rtl/>
          </w:rPr>
          <w:t>،</w:t>
        </w:r>
        <w:r w:rsidR="002C22F4" w:rsidRPr="006756E7">
          <w:rPr>
            <w:rStyle w:val="Hyperlink"/>
            <w:rFonts w:cs="B Lotus"/>
            <w:noProof/>
            <w:rtl/>
          </w:rPr>
          <w:t xml:space="preserve"> </w:t>
        </w:r>
        <w:r w:rsidR="002C22F4" w:rsidRPr="006756E7">
          <w:rPr>
            <w:rStyle w:val="Hyperlink"/>
            <w:rFonts w:cs="B Lotus" w:hint="eastAsia"/>
            <w:noProof/>
            <w:rtl/>
          </w:rPr>
          <w:t>ب</w:t>
        </w:r>
        <w:r w:rsidR="002C22F4" w:rsidRPr="006756E7">
          <w:rPr>
            <w:rStyle w:val="Hyperlink"/>
            <w:rFonts w:cs="B Lotus"/>
            <w:noProof/>
            <w:rtl/>
          </w:rPr>
          <w:t xml:space="preserve">) </w:t>
        </w:r>
        <w:r w:rsidR="002C22F4" w:rsidRPr="006756E7">
          <w:rPr>
            <w:rStyle w:val="Hyperlink"/>
            <w:rFonts w:cs="B Lotus" w:hint="eastAsia"/>
            <w:noProof/>
            <w:rtl/>
          </w:rPr>
          <w:t>مدل</w:t>
        </w:r>
        <w:r w:rsidR="002C22F4" w:rsidRPr="006756E7">
          <w:rPr>
            <w:rStyle w:val="Hyperlink"/>
            <w:rFonts w:cs="B Lotus"/>
            <w:noProof/>
            <w:rtl/>
          </w:rPr>
          <w:t xml:space="preserve"> </w:t>
        </w:r>
        <w:r w:rsidR="002C22F4" w:rsidRPr="006756E7">
          <w:rPr>
            <w:rStyle w:val="Hyperlink"/>
            <w:rFonts w:cs="B Lotus" w:hint="eastAsia"/>
            <w:noProof/>
            <w:rtl/>
          </w:rPr>
          <w:t>کارت</w:t>
        </w:r>
        <w:r w:rsidR="002C22F4" w:rsidRPr="006756E7">
          <w:rPr>
            <w:rStyle w:val="Hyperlink"/>
            <w:rFonts w:cs="B Lotus"/>
            <w:noProof/>
            <w:rtl/>
          </w:rPr>
          <w:t>-</w:t>
        </w:r>
        <w:r w:rsidR="002C22F4" w:rsidRPr="006756E7">
          <w:rPr>
            <w:rStyle w:val="Hyperlink"/>
            <w:rFonts w:cs="B Lotus" w:hint="eastAsia"/>
            <w:noProof/>
            <w:rtl/>
          </w:rPr>
          <w:t>ت</w:t>
        </w:r>
        <w:r w:rsidR="002C22F4" w:rsidRPr="006756E7">
          <w:rPr>
            <w:rStyle w:val="Hyperlink"/>
            <w:rFonts w:cs="B Lotus" w:hint="cs"/>
            <w:noProof/>
            <w:rtl/>
          </w:rPr>
          <w:t>ی</w:t>
        </w:r>
        <w:r w:rsidR="002C22F4" w:rsidRPr="006756E7">
          <w:rPr>
            <w:rStyle w:val="Hyperlink"/>
            <w:rFonts w:cs="B Lotus" w:hint="eastAsia"/>
            <w:noProof/>
            <w:rtl/>
          </w:rPr>
          <w:t>بل</w:t>
        </w:r>
        <w:r w:rsidR="002C22F4" w:rsidRPr="006756E7">
          <w:rPr>
            <w:rStyle w:val="Hyperlink"/>
            <w:rFonts w:cs="B Lotus"/>
            <w:noProof/>
            <w:rtl/>
          </w:rPr>
          <w:t xml:space="preserve"> [15]</w:t>
        </w:r>
        <w:r w:rsidR="002C22F4">
          <w:rPr>
            <w:noProof/>
            <w:webHidden/>
            <w:rtl/>
          </w:rPr>
          <w:tab/>
        </w:r>
        <w:r w:rsidR="002C22F4">
          <w:rPr>
            <w:noProof/>
            <w:webHidden/>
            <w:rtl/>
          </w:rPr>
          <w:fldChar w:fldCharType="begin"/>
        </w:r>
        <w:r w:rsidR="002C22F4">
          <w:rPr>
            <w:noProof/>
            <w:webHidden/>
            <w:rtl/>
          </w:rPr>
          <w:instrText xml:space="preserve"> </w:instrText>
        </w:r>
        <w:r w:rsidR="002C22F4">
          <w:rPr>
            <w:noProof/>
            <w:webHidden/>
          </w:rPr>
          <w:instrText xml:space="preserve">PAGEREF </w:instrText>
        </w:r>
        <w:r w:rsidR="002C22F4">
          <w:rPr>
            <w:noProof/>
            <w:webHidden/>
            <w:rtl/>
          </w:rPr>
          <w:instrText>_</w:instrText>
        </w:r>
        <w:r w:rsidR="002C22F4">
          <w:rPr>
            <w:noProof/>
            <w:webHidden/>
          </w:rPr>
          <w:instrText>Toc125555580 \h</w:instrText>
        </w:r>
        <w:r w:rsidR="002C22F4">
          <w:rPr>
            <w:noProof/>
            <w:webHidden/>
            <w:rtl/>
          </w:rPr>
          <w:instrText xml:space="preserve"> </w:instrText>
        </w:r>
        <w:r w:rsidR="002C22F4">
          <w:rPr>
            <w:noProof/>
            <w:webHidden/>
            <w:rtl/>
          </w:rPr>
        </w:r>
        <w:r w:rsidR="002C22F4">
          <w:rPr>
            <w:noProof/>
            <w:webHidden/>
            <w:rtl/>
          </w:rPr>
          <w:fldChar w:fldCharType="separate"/>
        </w:r>
        <w:r w:rsidR="002C22F4">
          <w:rPr>
            <w:noProof/>
            <w:webHidden/>
            <w:rtl/>
          </w:rPr>
          <w:t>30</w:t>
        </w:r>
        <w:r w:rsidR="002C22F4">
          <w:rPr>
            <w:noProof/>
            <w:webHidden/>
            <w:rtl/>
          </w:rPr>
          <w:fldChar w:fldCharType="end"/>
        </w:r>
      </w:hyperlink>
    </w:p>
    <w:p w14:paraId="1C5A37A5" w14:textId="660CA004" w:rsidR="002C22F4" w:rsidRDefault="00145C7F">
      <w:pPr>
        <w:pStyle w:val="TableofFigures"/>
        <w:tabs>
          <w:tab w:val="right" w:leader="dot" w:pos="9344"/>
        </w:tabs>
        <w:rPr>
          <w:rFonts w:asciiTheme="minorHAnsi" w:eastAsiaTheme="minorEastAsia" w:hAnsiTheme="minorHAnsi" w:cstheme="minorBidi"/>
          <w:smallCaps w:val="0"/>
          <w:noProof/>
          <w:sz w:val="22"/>
          <w:szCs w:val="22"/>
          <w:rtl/>
        </w:rPr>
      </w:pPr>
      <w:hyperlink w:anchor="_Toc125555581" w:history="1">
        <w:r w:rsidR="002C22F4" w:rsidRPr="006756E7">
          <w:rPr>
            <w:rStyle w:val="Hyperlink"/>
            <w:rFonts w:cs="B Lotus" w:hint="eastAsia"/>
            <w:noProof/>
            <w:rtl/>
          </w:rPr>
          <w:t>شکل</w:t>
        </w:r>
        <w:r w:rsidR="002C22F4" w:rsidRPr="006756E7">
          <w:rPr>
            <w:rStyle w:val="Hyperlink"/>
            <w:rFonts w:cs="B Lotus"/>
            <w:noProof/>
            <w:rtl/>
          </w:rPr>
          <w:t xml:space="preserve"> </w:t>
        </w:r>
        <w:r w:rsidR="002C22F4" w:rsidRPr="006756E7">
          <w:rPr>
            <w:rStyle w:val="Hyperlink"/>
            <w:rFonts w:cs="B Lotus" w:hint="eastAsia"/>
            <w:noProof/>
            <w:rtl/>
          </w:rPr>
          <w:t>‏</w:t>
        </w:r>
        <w:r w:rsidR="002C22F4" w:rsidRPr="006756E7">
          <w:rPr>
            <w:rStyle w:val="Hyperlink"/>
            <w:rFonts w:cs="B Lotus"/>
            <w:noProof/>
            <w:rtl/>
          </w:rPr>
          <w:t>2</w:t>
        </w:r>
        <w:r w:rsidR="002C22F4" w:rsidRPr="006756E7">
          <w:rPr>
            <w:rStyle w:val="Hyperlink"/>
            <w:rFonts w:cs="B Lotus"/>
            <w:noProof/>
            <w:rtl/>
          </w:rPr>
          <w:noBreakHyphen/>
          <w:t xml:space="preserve">12. </w:t>
        </w:r>
        <w:r w:rsidR="002C22F4" w:rsidRPr="006756E7">
          <w:rPr>
            <w:rStyle w:val="Hyperlink"/>
            <w:rFonts w:cs="B Lotus" w:hint="eastAsia"/>
            <w:noProof/>
            <w:rtl/>
          </w:rPr>
          <w:t>الف</w:t>
        </w:r>
        <w:r w:rsidR="002C22F4" w:rsidRPr="006756E7">
          <w:rPr>
            <w:rStyle w:val="Hyperlink"/>
            <w:rFonts w:cs="B Lotus"/>
            <w:noProof/>
            <w:rtl/>
          </w:rPr>
          <w:t xml:space="preserve">) </w:t>
        </w:r>
        <w:r w:rsidR="002C22F4" w:rsidRPr="006756E7">
          <w:rPr>
            <w:rStyle w:val="Hyperlink"/>
            <w:rFonts w:cs="B Lotus" w:hint="eastAsia"/>
            <w:noProof/>
            <w:rtl/>
          </w:rPr>
          <w:t>آونگ</w:t>
        </w:r>
        <w:r w:rsidR="002C22F4" w:rsidRPr="006756E7">
          <w:rPr>
            <w:rStyle w:val="Hyperlink"/>
            <w:rFonts w:cs="B Lotus"/>
            <w:noProof/>
            <w:rtl/>
          </w:rPr>
          <w:t xml:space="preserve"> </w:t>
        </w:r>
        <w:r w:rsidR="002C22F4" w:rsidRPr="006756E7">
          <w:rPr>
            <w:rStyle w:val="Hyperlink"/>
            <w:rFonts w:cs="B Lotus" w:hint="eastAsia"/>
            <w:noProof/>
            <w:rtl/>
          </w:rPr>
          <w:t>معکوس</w:t>
        </w:r>
        <w:r w:rsidR="002C22F4" w:rsidRPr="006756E7">
          <w:rPr>
            <w:rStyle w:val="Hyperlink"/>
            <w:rFonts w:cs="B Lotus"/>
            <w:noProof/>
            <w:rtl/>
          </w:rPr>
          <w:t xml:space="preserve"> </w:t>
        </w:r>
        <w:r w:rsidR="002C22F4" w:rsidRPr="006756E7">
          <w:rPr>
            <w:rStyle w:val="Hyperlink"/>
            <w:rFonts w:cs="B Lotus" w:hint="eastAsia"/>
            <w:noProof/>
            <w:rtl/>
          </w:rPr>
          <w:t>خط</w:t>
        </w:r>
        <w:r w:rsidR="002C22F4" w:rsidRPr="006756E7">
          <w:rPr>
            <w:rStyle w:val="Hyperlink"/>
            <w:rFonts w:cs="B Lotus" w:hint="cs"/>
            <w:noProof/>
            <w:rtl/>
          </w:rPr>
          <w:t>ی</w:t>
        </w:r>
        <w:r w:rsidR="002C22F4" w:rsidRPr="006756E7">
          <w:rPr>
            <w:rStyle w:val="Hyperlink"/>
            <w:rFonts w:cs="B Lotus"/>
            <w:noProof/>
            <w:rtl/>
          </w:rPr>
          <w:t>+</w:t>
        </w:r>
        <w:r w:rsidR="002C22F4" w:rsidRPr="006756E7">
          <w:rPr>
            <w:rStyle w:val="Hyperlink"/>
            <w:rFonts w:cs="B Lotus" w:hint="eastAsia"/>
            <w:noProof/>
            <w:rtl/>
          </w:rPr>
          <w:t>چرخ</w:t>
        </w:r>
        <w:r w:rsidR="002C22F4" w:rsidRPr="006756E7">
          <w:rPr>
            <w:rStyle w:val="Hyperlink"/>
            <w:rFonts w:cs="B Lotus"/>
            <w:noProof/>
            <w:rtl/>
          </w:rPr>
          <w:t xml:space="preserve"> </w:t>
        </w:r>
        <w:r w:rsidR="002C22F4" w:rsidRPr="006756E7">
          <w:rPr>
            <w:rStyle w:val="Hyperlink"/>
            <w:rFonts w:cs="B Lotus" w:hint="eastAsia"/>
            <w:noProof/>
            <w:rtl/>
          </w:rPr>
          <w:t>ط</w:t>
        </w:r>
        <w:r w:rsidR="002C22F4" w:rsidRPr="006756E7">
          <w:rPr>
            <w:rStyle w:val="Hyperlink"/>
            <w:rFonts w:cs="B Lotus" w:hint="cs"/>
            <w:noProof/>
            <w:rtl/>
          </w:rPr>
          <w:t>ی</w:t>
        </w:r>
        <w:r w:rsidR="002C22F4" w:rsidRPr="006756E7">
          <w:rPr>
            <w:rStyle w:val="Hyperlink"/>
            <w:rFonts w:cs="B Lotus" w:hint="eastAsia"/>
            <w:noProof/>
            <w:rtl/>
          </w:rPr>
          <w:t>ار</w:t>
        </w:r>
        <w:r w:rsidR="002C22F4">
          <w:rPr>
            <w:noProof/>
            <w:webHidden/>
            <w:rtl/>
          </w:rPr>
          <w:tab/>
        </w:r>
        <w:r w:rsidR="002C22F4">
          <w:rPr>
            <w:noProof/>
            <w:webHidden/>
            <w:rtl/>
          </w:rPr>
          <w:fldChar w:fldCharType="begin"/>
        </w:r>
        <w:r w:rsidR="002C22F4">
          <w:rPr>
            <w:noProof/>
            <w:webHidden/>
            <w:rtl/>
          </w:rPr>
          <w:instrText xml:space="preserve"> </w:instrText>
        </w:r>
        <w:r w:rsidR="002C22F4">
          <w:rPr>
            <w:noProof/>
            <w:webHidden/>
          </w:rPr>
          <w:instrText xml:space="preserve">PAGEREF </w:instrText>
        </w:r>
        <w:r w:rsidR="002C22F4">
          <w:rPr>
            <w:noProof/>
            <w:webHidden/>
            <w:rtl/>
          </w:rPr>
          <w:instrText>_</w:instrText>
        </w:r>
        <w:r w:rsidR="002C22F4">
          <w:rPr>
            <w:noProof/>
            <w:webHidden/>
          </w:rPr>
          <w:instrText>Toc125555581 \h</w:instrText>
        </w:r>
        <w:r w:rsidR="002C22F4">
          <w:rPr>
            <w:noProof/>
            <w:webHidden/>
            <w:rtl/>
          </w:rPr>
          <w:instrText xml:space="preserve"> </w:instrText>
        </w:r>
        <w:r w:rsidR="002C22F4">
          <w:rPr>
            <w:noProof/>
            <w:webHidden/>
            <w:rtl/>
          </w:rPr>
        </w:r>
        <w:r w:rsidR="002C22F4">
          <w:rPr>
            <w:noProof/>
            <w:webHidden/>
            <w:rtl/>
          </w:rPr>
          <w:fldChar w:fldCharType="separate"/>
        </w:r>
        <w:r w:rsidR="002C22F4">
          <w:rPr>
            <w:noProof/>
            <w:webHidden/>
            <w:rtl/>
          </w:rPr>
          <w:t>31</w:t>
        </w:r>
        <w:r w:rsidR="002C22F4">
          <w:rPr>
            <w:noProof/>
            <w:webHidden/>
            <w:rtl/>
          </w:rPr>
          <w:fldChar w:fldCharType="end"/>
        </w:r>
      </w:hyperlink>
    </w:p>
    <w:p w14:paraId="4C1587F6" w14:textId="5FBBC126" w:rsidR="002C22F4" w:rsidRDefault="00145C7F">
      <w:pPr>
        <w:pStyle w:val="TableofFigures"/>
        <w:tabs>
          <w:tab w:val="right" w:leader="dot" w:pos="9344"/>
        </w:tabs>
        <w:rPr>
          <w:rFonts w:asciiTheme="minorHAnsi" w:eastAsiaTheme="minorEastAsia" w:hAnsiTheme="minorHAnsi" w:cstheme="minorBidi"/>
          <w:smallCaps w:val="0"/>
          <w:noProof/>
          <w:sz w:val="22"/>
          <w:szCs w:val="22"/>
          <w:rtl/>
        </w:rPr>
      </w:pPr>
      <w:hyperlink w:anchor="_Toc125555582" w:history="1">
        <w:r w:rsidR="002C22F4" w:rsidRPr="006756E7">
          <w:rPr>
            <w:rStyle w:val="Hyperlink"/>
            <w:rFonts w:cs="B Lotus" w:hint="eastAsia"/>
            <w:noProof/>
            <w:rtl/>
          </w:rPr>
          <w:t>شکل</w:t>
        </w:r>
        <w:r w:rsidR="002C22F4" w:rsidRPr="006756E7">
          <w:rPr>
            <w:rStyle w:val="Hyperlink"/>
            <w:rFonts w:cs="B Lotus"/>
            <w:noProof/>
            <w:rtl/>
          </w:rPr>
          <w:t xml:space="preserve"> </w:t>
        </w:r>
        <w:r w:rsidR="002C22F4" w:rsidRPr="006756E7">
          <w:rPr>
            <w:rStyle w:val="Hyperlink"/>
            <w:rFonts w:cs="B Lotus" w:hint="eastAsia"/>
            <w:noProof/>
            <w:rtl/>
          </w:rPr>
          <w:t>‏</w:t>
        </w:r>
        <w:r w:rsidR="002C22F4" w:rsidRPr="006756E7">
          <w:rPr>
            <w:rStyle w:val="Hyperlink"/>
            <w:rFonts w:cs="B Lotus"/>
            <w:noProof/>
            <w:rtl/>
          </w:rPr>
          <w:t>2</w:t>
        </w:r>
        <w:r w:rsidR="002C22F4" w:rsidRPr="006756E7">
          <w:rPr>
            <w:rStyle w:val="Hyperlink"/>
            <w:rFonts w:cs="B Lotus"/>
            <w:noProof/>
            <w:rtl/>
          </w:rPr>
          <w:noBreakHyphen/>
          <w:t xml:space="preserve">13. </w:t>
        </w:r>
        <w:r w:rsidR="002C22F4" w:rsidRPr="006756E7">
          <w:rPr>
            <w:rStyle w:val="Hyperlink"/>
            <w:rFonts w:cs="B Lotus" w:hint="eastAsia"/>
            <w:noProof/>
            <w:rtl/>
          </w:rPr>
          <w:t>الف</w:t>
        </w:r>
        <w:r w:rsidR="002C22F4" w:rsidRPr="006756E7">
          <w:rPr>
            <w:rStyle w:val="Hyperlink"/>
            <w:rFonts w:cs="B Lotus"/>
            <w:noProof/>
            <w:rtl/>
          </w:rPr>
          <w:t xml:space="preserve">) </w:t>
        </w:r>
        <w:r w:rsidR="002C22F4" w:rsidRPr="006756E7">
          <w:rPr>
            <w:rStyle w:val="Hyperlink"/>
            <w:rFonts w:cs="B Lotus" w:hint="eastAsia"/>
            <w:noProof/>
            <w:rtl/>
          </w:rPr>
          <w:t>آونگ</w:t>
        </w:r>
        <w:r w:rsidR="002C22F4" w:rsidRPr="006756E7">
          <w:rPr>
            <w:rStyle w:val="Hyperlink"/>
            <w:rFonts w:cs="B Lotus"/>
            <w:noProof/>
            <w:rtl/>
          </w:rPr>
          <w:t xml:space="preserve"> </w:t>
        </w:r>
        <w:r w:rsidR="002C22F4" w:rsidRPr="006756E7">
          <w:rPr>
            <w:rStyle w:val="Hyperlink"/>
            <w:rFonts w:cs="B Lotus" w:hint="eastAsia"/>
            <w:noProof/>
            <w:rtl/>
          </w:rPr>
          <w:t>معکوس</w:t>
        </w:r>
        <w:r w:rsidR="002C22F4" w:rsidRPr="006756E7">
          <w:rPr>
            <w:rStyle w:val="Hyperlink"/>
            <w:rFonts w:cs="B Lotus"/>
            <w:noProof/>
            <w:rtl/>
          </w:rPr>
          <w:t xml:space="preserve"> </w:t>
        </w:r>
        <w:r w:rsidR="002C22F4" w:rsidRPr="006756E7">
          <w:rPr>
            <w:rStyle w:val="Hyperlink"/>
            <w:rFonts w:cs="B Lotus" w:hint="eastAsia"/>
            <w:noProof/>
            <w:rtl/>
          </w:rPr>
          <w:t>خط</w:t>
        </w:r>
        <w:r w:rsidR="002C22F4" w:rsidRPr="006756E7">
          <w:rPr>
            <w:rStyle w:val="Hyperlink"/>
            <w:rFonts w:cs="B Lotus" w:hint="cs"/>
            <w:noProof/>
            <w:rtl/>
          </w:rPr>
          <w:t>ی</w:t>
        </w:r>
        <w:r w:rsidR="002C22F4" w:rsidRPr="006756E7">
          <w:rPr>
            <w:rStyle w:val="Hyperlink"/>
            <w:rFonts w:cs="B Lotus"/>
            <w:noProof/>
            <w:rtl/>
          </w:rPr>
          <w:t>+</w:t>
        </w:r>
        <w:r w:rsidR="002C22F4" w:rsidRPr="006756E7">
          <w:rPr>
            <w:rStyle w:val="Hyperlink"/>
            <w:rFonts w:cs="B Lotus" w:hint="eastAsia"/>
            <w:noProof/>
            <w:rtl/>
          </w:rPr>
          <w:t>چرخ</w:t>
        </w:r>
        <w:r w:rsidR="002C22F4" w:rsidRPr="006756E7">
          <w:rPr>
            <w:rStyle w:val="Hyperlink"/>
            <w:rFonts w:cs="B Lotus"/>
            <w:noProof/>
            <w:rtl/>
          </w:rPr>
          <w:t xml:space="preserve"> </w:t>
        </w:r>
        <w:r w:rsidR="002C22F4" w:rsidRPr="006756E7">
          <w:rPr>
            <w:rStyle w:val="Hyperlink"/>
            <w:rFonts w:cs="B Lotus" w:hint="eastAsia"/>
            <w:noProof/>
            <w:rtl/>
          </w:rPr>
          <w:t>ط</w:t>
        </w:r>
        <w:r w:rsidR="002C22F4" w:rsidRPr="006756E7">
          <w:rPr>
            <w:rStyle w:val="Hyperlink"/>
            <w:rFonts w:cs="B Lotus" w:hint="cs"/>
            <w:noProof/>
            <w:rtl/>
          </w:rPr>
          <w:t>ی</w:t>
        </w:r>
        <w:r w:rsidR="002C22F4" w:rsidRPr="006756E7">
          <w:rPr>
            <w:rStyle w:val="Hyperlink"/>
            <w:rFonts w:cs="B Lotus" w:hint="eastAsia"/>
            <w:noProof/>
            <w:rtl/>
          </w:rPr>
          <w:t>ار</w:t>
        </w:r>
        <w:r w:rsidR="002C22F4">
          <w:rPr>
            <w:noProof/>
            <w:webHidden/>
            <w:rtl/>
          </w:rPr>
          <w:tab/>
        </w:r>
        <w:r w:rsidR="002C22F4">
          <w:rPr>
            <w:noProof/>
            <w:webHidden/>
            <w:rtl/>
          </w:rPr>
          <w:fldChar w:fldCharType="begin"/>
        </w:r>
        <w:r w:rsidR="002C22F4">
          <w:rPr>
            <w:noProof/>
            <w:webHidden/>
            <w:rtl/>
          </w:rPr>
          <w:instrText xml:space="preserve"> </w:instrText>
        </w:r>
        <w:r w:rsidR="002C22F4">
          <w:rPr>
            <w:noProof/>
            <w:webHidden/>
          </w:rPr>
          <w:instrText xml:space="preserve">PAGEREF </w:instrText>
        </w:r>
        <w:r w:rsidR="002C22F4">
          <w:rPr>
            <w:noProof/>
            <w:webHidden/>
            <w:rtl/>
          </w:rPr>
          <w:instrText>_</w:instrText>
        </w:r>
        <w:r w:rsidR="002C22F4">
          <w:rPr>
            <w:noProof/>
            <w:webHidden/>
          </w:rPr>
          <w:instrText>Toc125555582 \h</w:instrText>
        </w:r>
        <w:r w:rsidR="002C22F4">
          <w:rPr>
            <w:noProof/>
            <w:webHidden/>
            <w:rtl/>
          </w:rPr>
          <w:instrText xml:space="preserve"> </w:instrText>
        </w:r>
        <w:r w:rsidR="002C22F4">
          <w:rPr>
            <w:noProof/>
            <w:webHidden/>
            <w:rtl/>
          </w:rPr>
        </w:r>
        <w:r w:rsidR="002C22F4">
          <w:rPr>
            <w:noProof/>
            <w:webHidden/>
            <w:rtl/>
          </w:rPr>
          <w:fldChar w:fldCharType="separate"/>
        </w:r>
        <w:r w:rsidR="002C22F4">
          <w:rPr>
            <w:noProof/>
            <w:webHidden/>
            <w:rtl/>
          </w:rPr>
          <w:t>31</w:t>
        </w:r>
        <w:r w:rsidR="002C22F4">
          <w:rPr>
            <w:noProof/>
            <w:webHidden/>
            <w:rtl/>
          </w:rPr>
          <w:fldChar w:fldCharType="end"/>
        </w:r>
      </w:hyperlink>
    </w:p>
    <w:p w14:paraId="710DCC18" w14:textId="4CCF3505" w:rsidR="002C22F4" w:rsidRDefault="00145C7F">
      <w:pPr>
        <w:pStyle w:val="TableofFigures"/>
        <w:tabs>
          <w:tab w:val="right" w:leader="dot" w:pos="9344"/>
        </w:tabs>
        <w:rPr>
          <w:rFonts w:asciiTheme="minorHAnsi" w:eastAsiaTheme="minorEastAsia" w:hAnsiTheme="minorHAnsi" w:cstheme="minorBidi"/>
          <w:smallCaps w:val="0"/>
          <w:noProof/>
          <w:sz w:val="22"/>
          <w:szCs w:val="22"/>
          <w:rtl/>
        </w:rPr>
      </w:pPr>
      <w:hyperlink w:anchor="_Toc125555583" w:history="1">
        <w:r w:rsidR="002C22F4" w:rsidRPr="006756E7">
          <w:rPr>
            <w:rStyle w:val="Hyperlink"/>
            <w:rFonts w:cs="B Lotus" w:hint="eastAsia"/>
            <w:noProof/>
            <w:rtl/>
          </w:rPr>
          <w:t>شکل</w:t>
        </w:r>
        <w:r w:rsidR="002C22F4" w:rsidRPr="006756E7">
          <w:rPr>
            <w:rStyle w:val="Hyperlink"/>
            <w:rFonts w:cs="B Lotus"/>
            <w:noProof/>
            <w:rtl/>
          </w:rPr>
          <w:t xml:space="preserve"> </w:t>
        </w:r>
        <w:r w:rsidR="002C22F4" w:rsidRPr="006756E7">
          <w:rPr>
            <w:rStyle w:val="Hyperlink"/>
            <w:rFonts w:cs="B Lotus" w:hint="eastAsia"/>
            <w:noProof/>
            <w:rtl/>
          </w:rPr>
          <w:t>‏</w:t>
        </w:r>
        <w:r w:rsidR="002C22F4" w:rsidRPr="006756E7">
          <w:rPr>
            <w:rStyle w:val="Hyperlink"/>
            <w:rFonts w:cs="B Lotus"/>
            <w:noProof/>
            <w:rtl/>
          </w:rPr>
          <w:t>2</w:t>
        </w:r>
        <w:r w:rsidR="002C22F4" w:rsidRPr="006756E7">
          <w:rPr>
            <w:rStyle w:val="Hyperlink"/>
            <w:rFonts w:cs="B Lotus"/>
            <w:noProof/>
            <w:rtl/>
          </w:rPr>
          <w:noBreakHyphen/>
          <w:t xml:space="preserve">14. </w:t>
        </w:r>
        <w:r w:rsidR="002C22F4" w:rsidRPr="006756E7">
          <w:rPr>
            <w:rStyle w:val="Hyperlink"/>
            <w:rFonts w:cs="B Lotus" w:hint="eastAsia"/>
            <w:noProof/>
            <w:rtl/>
          </w:rPr>
          <w:t>الف</w:t>
        </w:r>
        <w:r w:rsidR="002C22F4" w:rsidRPr="006756E7">
          <w:rPr>
            <w:rStyle w:val="Hyperlink"/>
            <w:rFonts w:cs="B Lotus"/>
            <w:noProof/>
            <w:rtl/>
          </w:rPr>
          <w:t xml:space="preserve">) </w:t>
        </w:r>
        <w:r w:rsidR="002C22F4" w:rsidRPr="006756E7">
          <w:rPr>
            <w:rStyle w:val="Hyperlink"/>
            <w:rFonts w:cs="B Lotus" w:hint="eastAsia"/>
            <w:noProof/>
            <w:rtl/>
          </w:rPr>
          <w:t>آونگ</w:t>
        </w:r>
        <w:r w:rsidR="002C22F4" w:rsidRPr="006756E7">
          <w:rPr>
            <w:rStyle w:val="Hyperlink"/>
            <w:rFonts w:cs="B Lotus"/>
            <w:noProof/>
            <w:rtl/>
          </w:rPr>
          <w:t xml:space="preserve"> </w:t>
        </w:r>
        <w:r w:rsidR="002C22F4" w:rsidRPr="006756E7">
          <w:rPr>
            <w:rStyle w:val="Hyperlink"/>
            <w:rFonts w:cs="B Lotus" w:hint="eastAsia"/>
            <w:noProof/>
            <w:rtl/>
          </w:rPr>
          <w:t>استراتژ</w:t>
        </w:r>
        <w:r w:rsidR="002C22F4" w:rsidRPr="006756E7">
          <w:rPr>
            <w:rStyle w:val="Hyperlink"/>
            <w:rFonts w:cs="B Lotus" w:hint="cs"/>
            <w:noProof/>
            <w:rtl/>
          </w:rPr>
          <w:t>ی‌</w:t>
        </w:r>
        <w:r w:rsidR="002C22F4" w:rsidRPr="006756E7">
          <w:rPr>
            <w:rStyle w:val="Hyperlink"/>
            <w:rFonts w:cs="B Lotus" w:hint="eastAsia"/>
            <w:noProof/>
            <w:rtl/>
          </w:rPr>
          <w:t>ها</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hint="eastAsia"/>
            <w:noProof/>
            <w:rtl/>
          </w:rPr>
          <w:t>باز</w:t>
        </w:r>
        <w:r w:rsidR="002C22F4" w:rsidRPr="006756E7">
          <w:rPr>
            <w:rStyle w:val="Hyperlink"/>
            <w:rFonts w:cs="B Lotus" w:hint="cs"/>
            <w:noProof/>
            <w:rtl/>
          </w:rPr>
          <w:t>ی</w:t>
        </w:r>
        <w:r w:rsidR="002C22F4" w:rsidRPr="006756E7">
          <w:rPr>
            <w:rStyle w:val="Hyperlink"/>
            <w:rFonts w:cs="B Lotus" w:hint="eastAsia"/>
            <w:noProof/>
            <w:rtl/>
          </w:rPr>
          <w:t>اب</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hint="eastAsia"/>
            <w:noProof/>
            <w:rtl/>
          </w:rPr>
          <w:t>تعادل</w:t>
        </w:r>
        <w:r w:rsidR="002C22F4" w:rsidRPr="006756E7">
          <w:rPr>
            <w:rStyle w:val="Hyperlink"/>
            <w:rFonts w:cs="B Lotus"/>
            <w:noProof/>
            <w:rtl/>
          </w:rPr>
          <w:t xml:space="preserve">: </w:t>
        </w:r>
        <w:r w:rsidR="002C22F4" w:rsidRPr="006756E7">
          <w:rPr>
            <w:rStyle w:val="Hyperlink"/>
            <w:rFonts w:cs="B Lotus" w:hint="eastAsia"/>
            <w:noProof/>
            <w:rtl/>
          </w:rPr>
          <w:t>استراتژ</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hint="eastAsia"/>
            <w:noProof/>
            <w:rtl/>
          </w:rPr>
          <w:t>مچ</w:t>
        </w:r>
        <w:r w:rsidR="002C22F4" w:rsidRPr="006756E7">
          <w:rPr>
            <w:rStyle w:val="Hyperlink"/>
            <w:rFonts w:cs="B Lotus"/>
            <w:noProof/>
            <w:rtl/>
          </w:rPr>
          <w:t>(</w:t>
        </w:r>
        <w:r w:rsidR="002C22F4" w:rsidRPr="006756E7">
          <w:rPr>
            <w:rStyle w:val="Hyperlink"/>
            <w:rFonts w:cs="B Lotus" w:hint="eastAsia"/>
            <w:noProof/>
            <w:rtl/>
          </w:rPr>
          <w:t>سمت</w:t>
        </w:r>
        <w:r w:rsidR="002C22F4" w:rsidRPr="006756E7">
          <w:rPr>
            <w:rStyle w:val="Hyperlink"/>
            <w:rFonts w:cs="B Lotus"/>
            <w:noProof/>
            <w:rtl/>
          </w:rPr>
          <w:t xml:space="preserve"> </w:t>
        </w:r>
        <w:r w:rsidR="002C22F4" w:rsidRPr="006756E7">
          <w:rPr>
            <w:rStyle w:val="Hyperlink"/>
            <w:rFonts w:cs="B Lotus" w:hint="eastAsia"/>
            <w:noProof/>
            <w:rtl/>
          </w:rPr>
          <w:t>چپ</w:t>
        </w:r>
        <w:r w:rsidR="002C22F4" w:rsidRPr="006756E7">
          <w:rPr>
            <w:rStyle w:val="Hyperlink"/>
            <w:rFonts w:cs="B Lotus"/>
            <w:noProof/>
            <w:rtl/>
          </w:rPr>
          <w:t>)</w:t>
        </w:r>
        <w:r w:rsidR="002C22F4" w:rsidRPr="006756E7">
          <w:rPr>
            <w:rStyle w:val="Hyperlink"/>
            <w:rFonts w:cs="B Lotus" w:hint="eastAsia"/>
            <w:noProof/>
            <w:rtl/>
          </w:rPr>
          <w:t>،</w:t>
        </w:r>
        <w:r w:rsidR="002C22F4" w:rsidRPr="006756E7">
          <w:rPr>
            <w:rStyle w:val="Hyperlink"/>
            <w:rFonts w:cs="B Lotus"/>
            <w:noProof/>
            <w:rtl/>
          </w:rPr>
          <w:t xml:space="preserve">  </w:t>
        </w:r>
        <w:r w:rsidR="002C22F4" w:rsidRPr="006756E7">
          <w:rPr>
            <w:rStyle w:val="Hyperlink"/>
            <w:rFonts w:cs="B Lotus" w:hint="eastAsia"/>
            <w:noProof/>
            <w:rtl/>
          </w:rPr>
          <w:t>پا</w:t>
        </w:r>
        <w:r w:rsidR="002C22F4" w:rsidRPr="006756E7">
          <w:rPr>
            <w:rStyle w:val="Hyperlink"/>
            <w:rFonts w:cs="B Lotus"/>
            <w:noProof/>
            <w:rtl/>
          </w:rPr>
          <w:t xml:space="preserve"> </w:t>
        </w:r>
        <w:r w:rsidR="002C22F4" w:rsidRPr="006756E7">
          <w:rPr>
            <w:rStyle w:val="Hyperlink"/>
            <w:rFonts w:cs="B Lotus" w:hint="eastAsia"/>
            <w:noProof/>
            <w:rtl/>
          </w:rPr>
          <w:t>استراتژ</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hint="eastAsia"/>
            <w:noProof/>
            <w:rtl/>
          </w:rPr>
          <w:t>لگن</w:t>
        </w:r>
        <w:r w:rsidR="002C22F4" w:rsidRPr="006756E7">
          <w:rPr>
            <w:rStyle w:val="Hyperlink"/>
            <w:rFonts w:cs="B Lotus"/>
            <w:noProof/>
            <w:rtl/>
          </w:rPr>
          <w:t>(</w:t>
        </w:r>
        <w:r w:rsidR="002C22F4" w:rsidRPr="006756E7">
          <w:rPr>
            <w:rStyle w:val="Hyperlink"/>
            <w:rFonts w:cs="B Lotus" w:hint="eastAsia"/>
            <w:noProof/>
            <w:rtl/>
          </w:rPr>
          <w:t>وسط</w:t>
        </w:r>
        <w:r w:rsidR="002C22F4" w:rsidRPr="006756E7">
          <w:rPr>
            <w:rStyle w:val="Hyperlink"/>
            <w:rFonts w:cs="B Lotus"/>
            <w:noProof/>
            <w:rtl/>
          </w:rPr>
          <w:t xml:space="preserve">) </w:t>
        </w:r>
        <w:r w:rsidR="002C22F4" w:rsidRPr="006756E7">
          <w:rPr>
            <w:rStyle w:val="Hyperlink"/>
            <w:rFonts w:cs="B Lotus" w:hint="eastAsia"/>
            <w:noProof/>
            <w:rtl/>
          </w:rPr>
          <w:t>و</w:t>
        </w:r>
        <w:r w:rsidR="002C22F4" w:rsidRPr="006756E7">
          <w:rPr>
            <w:rStyle w:val="Hyperlink"/>
            <w:rFonts w:cs="B Lotus"/>
            <w:noProof/>
            <w:rtl/>
          </w:rPr>
          <w:t xml:space="preserve"> </w:t>
        </w:r>
        <w:r w:rsidR="002C22F4" w:rsidRPr="006756E7">
          <w:rPr>
            <w:rStyle w:val="Hyperlink"/>
            <w:rFonts w:cs="B Lotus" w:hint="eastAsia"/>
            <w:noProof/>
            <w:rtl/>
          </w:rPr>
          <w:t>استراتژ</w:t>
        </w:r>
        <w:r w:rsidR="002C22F4" w:rsidRPr="006756E7">
          <w:rPr>
            <w:rStyle w:val="Hyperlink"/>
            <w:rFonts w:cs="B Lotus" w:hint="cs"/>
            <w:noProof/>
            <w:rtl/>
          </w:rPr>
          <w:t>ی</w:t>
        </w:r>
        <w:r w:rsidR="002C22F4" w:rsidRPr="006756E7">
          <w:rPr>
            <w:rStyle w:val="Hyperlink"/>
            <w:rFonts w:cs="B Lotus"/>
            <w:noProof/>
            <w:rtl/>
          </w:rPr>
          <w:t xml:space="preserve"> </w:t>
        </w:r>
        <w:r w:rsidR="002C22F4" w:rsidRPr="006756E7">
          <w:rPr>
            <w:rStyle w:val="Hyperlink"/>
            <w:rFonts w:cs="B Lotus" w:hint="eastAsia"/>
            <w:noProof/>
            <w:rtl/>
          </w:rPr>
          <w:t>گام</w:t>
        </w:r>
        <w:r w:rsidR="002C22F4" w:rsidRPr="006756E7">
          <w:rPr>
            <w:rStyle w:val="Hyperlink"/>
            <w:rFonts w:cs="B Lotus"/>
            <w:noProof/>
            <w:rtl/>
          </w:rPr>
          <w:t xml:space="preserve"> </w:t>
        </w:r>
        <w:r w:rsidR="002C22F4" w:rsidRPr="006756E7">
          <w:rPr>
            <w:rStyle w:val="Hyperlink"/>
            <w:rFonts w:cs="B Lotus" w:hint="eastAsia"/>
            <w:noProof/>
            <w:rtl/>
          </w:rPr>
          <w:t>بردار</w:t>
        </w:r>
        <w:r w:rsidR="002C22F4" w:rsidRPr="006756E7">
          <w:rPr>
            <w:rStyle w:val="Hyperlink"/>
            <w:rFonts w:cs="B Lotus" w:hint="cs"/>
            <w:noProof/>
            <w:rtl/>
          </w:rPr>
          <w:t>ی</w:t>
        </w:r>
        <w:r w:rsidR="002C22F4" w:rsidRPr="006756E7">
          <w:rPr>
            <w:rStyle w:val="Hyperlink"/>
            <w:rFonts w:cs="B Lotus"/>
            <w:noProof/>
            <w:rtl/>
          </w:rPr>
          <w:t>(</w:t>
        </w:r>
        <w:r w:rsidR="002C22F4" w:rsidRPr="006756E7">
          <w:rPr>
            <w:rStyle w:val="Hyperlink"/>
            <w:rFonts w:cs="B Lotus" w:hint="eastAsia"/>
            <w:noProof/>
            <w:rtl/>
          </w:rPr>
          <w:t>سمت</w:t>
        </w:r>
        <w:r w:rsidR="002C22F4" w:rsidRPr="006756E7">
          <w:rPr>
            <w:rStyle w:val="Hyperlink"/>
            <w:rFonts w:cs="B Lotus"/>
            <w:noProof/>
            <w:rtl/>
          </w:rPr>
          <w:t xml:space="preserve"> </w:t>
        </w:r>
        <w:r w:rsidR="002C22F4" w:rsidRPr="006756E7">
          <w:rPr>
            <w:rStyle w:val="Hyperlink"/>
            <w:rFonts w:cs="B Lotus" w:hint="eastAsia"/>
            <w:noProof/>
            <w:rtl/>
          </w:rPr>
          <w:t>راست</w:t>
        </w:r>
        <w:r w:rsidR="002C22F4" w:rsidRPr="006756E7">
          <w:rPr>
            <w:rStyle w:val="Hyperlink"/>
            <w:rFonts w:cs="B Lotus"/>
            <w:noProof/>
            <w:rtl/>
          </w:rPr>
          <w:t>)</w:t>
        </w:r>
        <w:r w:rsidR="002C22F4">
          <w:rPr>
            <w:noProof/>
            <w:webHidden/>
            <w:rtl/>
          </w:rPr>
          <w:tab/>
        </w:r>
        <w:r w:rsidR="002C22F4">
          <w:rPr>
            <w:noProof/>
            <w:webHidden/>
            <w:rtl/>
          </w:rPr>
          <w:fldChar w:fldCharType="begin"/>
        </w:r>
        <w:r w:rsidR="002C22F4">
          <w:rPr>
            <w:noProof/>
            <w:webHidden/>
            <w:rtl/>
          </w:rPr>
          <w:instrText xml:space="preserve"> </w:instrText>
        </w:r>
        <w:r w:rsidR="002C22F4">
          <w:rPr>
            <w:noProof/>
            <w:webHidden/>
          </w:rPr>
          <w:instrText xml:space="preserve">PAGEREF </w:instrText>
        </w:r>
        <w:r w:rsidR="002C22F4">
          <w:rPr>
            <w:noProof/>
            <w:webHidden/>
            <w:rtl/>
          </w:rPr>
          <w:instrText>_</w:instrText>
        </w:r>
        <w:r w:rsidR="002C22F4">
          <w:rPr>
            <w:noProof/>
            <w:webHidden/>
          </w:rPr>
          <w:instrText>Toc125555583 \h</w:instrText>
        </w:r>
        <w:r w:rsidR="002C22F4">
          <w:rPr>
            <w:noProof/>
            <w:webHidden/>
            <w:rtl/>
          </w:rPr>
          <w:instrText xml:space="preserve"> </w:instrText>
        </w:r>
        <w:r w:rsidR="002C22F4">
          <w:rPr>
            <w:noProof/>
            <w:webHidden/>
            <w:rtl/>
          </w:rPr>
        </w:r>
        <w:r w:rsidR="002C22F4">
          <w:rPr>
            <w:noProof/>
            <w:webHidden/>
            <w:rtl/>
          </w:rPr>
          <w:fldChar w:fldCharType="separate"/>
        </w:r>
        <w:r w:rsidR="002C22F4">
          <w:rPr>
            <w:noProof/>
            <w:webHidden/>
            <w:rtl/>
          </w:rPr>
          <w:t>32</w:t>
        </w:r>
        <w:r w:rsidR="002C22F4">
          <w:rPr>
            <w:noProof/>
            <w:webHidden/>
            <w:rtl/>
          </w:rPr>
          <w:fldChar w:fldCharType="end"/>
        </w:r>
      </w:hyperlink>
    </w:p>
    <w:p w14:paraId="04B2C749" w14:textId="7F56BFBC" w:rsidR="009279B1" w:rsidRPr="00005787" w:rsidRDefault="00C4770C" w:rsidP="00C4770C">
      <w:pPr>
        <w:rPr>
          <w:rFonts w:cs="B Lotus"/>
          <w:rtl/>
        </w:rPr>
      </w:pPr>
      <w:r w:rsidRPr="00005787">
        <w:rPr>
          <w:rFonts w:cs="B Lotus"/>
          <w:rtl/>
        </w:rPr>
        <w:fldChar w:fldCharType="end"/>
      </w:r>
      <w:r w:rsidRPr="00005787">
        <w:rPr>
          <w:rFonts w:cs="B Lotus" w:hint="cs"/>
          <w:rtl/>
        </w:rPr>
        <w:t xml:space="preserve"> </w:t>
      </w:r>
    </w:p>
    <w:p w14:paraId="5993F690" w14:textId="77777777" w:rsidR="002D5413" w:rsidRPr="00005787" w:rsidRDefault="002D5413" w:rsidP="009279B1">
      <w:pPr>
        <w:rPr>
          <w:rFonts w:cs="B Lotus"/>
          <w:rtl/>
        </w:rPr>
        <w:sectPr w:rsidR="002D5413" w:rsidRPr="00005787" w:rsidSect="00171102">
          <w:headerReference w:type="default" r:id="rId17"/>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1C66D140" w14:textId="5E6B54BC" w:rsidR="001C2377" w:rsidRPr="00005787" w:rsidRDefault="00F9737E" w:rsidP="004B0110">
      <w:pPr>
        <w:pStyle w:val="Heading1"/>
        <w:numPr>
          <w:ilvl w:val="0"/>
          <w:numId w:val="0"/>
        </w:numPr>
        <w:rPr>
          <w:rFonts w:cs="B Lotus"/>
          <w:rtl/>
        </w:rPr>
      </w:pPr>
      <w:bookmarkStart w:id="17" w:name="_Toc255745665"/>
      <w:bookmarkStart w:id="18" w:name="_Toc255746007"/>
      <w:bookmarkStart w:id="19" w:name="_Toc472318741"/>
      <w:r w:rsidRPr="00005787">
        <w:rPr>
          <w:rFonts w:cs="B Lotus" w:hint="cs"/>
          <w:rtl/>
        </w:rPr>
        <w:lastRenderedPageBreak/>
        <w:t xml:space="preserve">فهرست </w:t>
      </w:r>
      <w:bookmarkEnd w:id="8"/>
      <w:bookmarkEnd w:id="9"/>
      <w:bookmarkEnd w:id="10"/>
      <w:r w:rsidR="00175B8E" w:rsidRPr="00005787">
        <w:rPr>
          <w:rFonts w:cs="B Lotus" w:hint="cs"/>
          <w:rtl/>
        </w:rPr>
        <w:t>جدول‌ها</w:t>
      </w:r>
      <w:bookmarkEnd w:id="17"/>
      <w:bookmarkEnd w:id="18"/>
      <w:bookmarkEnd w:id="19"/>
    </w:p>
    <w:p w14:paraId="2F763D0C" w14:textId="77777777" w:rsidR="001C2377" w:rsidRPr="00005787" w:rsidRDefault="001C2377">
      <w:pPr>
        <w:rPr>
          <w:rFonts w:cs="B Lotus"/>
          <w:rtl/>
        </w:rPr>
      </w:pPr>
    </w:p>
    <w:p w14:paraId="4D82B28F" w14:textId="0E3E4473" w:rsidR="00F9737E" w:rsidRPr="00005787" w:rsidRDefault="00C86A5E" w:rsidP="00B93FDF">
      <w:pPr>
        <w:rPr>
          <w:rFonts w:cs="B Lotus"/>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جدول" </w:instrText>
      </w:r>
      <w:r w:rsidRPr="00005787">
        <w:rPr>
          <w:rFonts w:cs="B Lotus"/>
          <w:rtl/>
        </w:rPr>
        <w:fldChar w:fldCharType="separate"/>
      </w:r>
      <w:r w:rsidR="002C22F4">
        <w:rPr>
          <w:rFonts w:cs="B Lotus"/>
          <w:b/>
          <w:bCs/>
          <w:noProof/>
        </w:rPr>
        <w:t>No table of figures entries found.</w:t>
      </w:r>
      <w:r w:rsidRPr="00005787">
        <w:rPr>
          <w:rFonts w:cs="B Lotus"/>
          <w:rtl/>
        </w:rPr>
        <w:fldChar w:fldCharType="end"/>
      </w:r>
    </w:p>
    <w:p w14:paraId="2A08E461" w14:textId="77777777" w:rsidR="009279B1" w:rsidRPr="00005787" w:rsidRDefault="009279B1">
      <w:pPr>
        <w:rPr>
          <w:rFonts w:cs="B Lotus"/>
          <w:rtl/>
        </w:rPr>
      </w:pPr>
    </w:p>
    <w:p w14:paraId="322E1B35" w14:textId="77777777" w:rsidR="009279B1" w:rsidRPr="00005787" w:rsidRDefault="009279B1" w:rsidP="009279B1">
      <w:pPr>
        <w:rPr>
          <w:rFonts w:cs="B Lotus"/>
          <w:rtl/>
        </w:rPr>
      </w:pPr>
      <w:bookmarkStart w:id="20" w:name="_Toc208902898"/>
      <w:bookmarkStart w:id="21" w:name="_Ref90008432"/>
    </w:p>
    <w:p w14:paraId="2DD67C0C" w14:textId="77777777" w:rsidR="009279B1" w:rsidRPr="00005787" w:rsidRDefault="009279B1" w:rsidP="009279B1">
      <w:pPr>
        <w:rPr>
          <w:rFonts w:cs="B Lotus"/>
          <w:rtl/>
        </w:rPr>
      </w:pPr>
    </w:p>
    <w:p w14:paraId="1861B041" w14:textId="77777777" w:rsidR="009279B1" w:rsidRPr="00005787" w:rsidRDefault="009279B1" w:rsidP="009279B1">
      <w:pPr>
        <w:rPr>
          <w:rFonts w:cs="B Lotus"/>
          <w:rtl/>
        </w:rPr>
        <w:sectPr w:rsidR="009279B1" w:rsidRPr="00005787" w:rsidSect="00171102">
          <w:headerReference w:type="default" r:id="rId18"/>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5AFF5CC2" w14:textId="20F72465" w:rsidR="00C81977" w:rsidRPr="00005787" w:rsidRDefault="004D5929" w:rsidP="003844E7">
      <w:pPr>
        <w:pStyle w:val="Heading1"/>
        <w:numPr>
          <w:ilvl w:val="0"/>
          <w:numId w:val="0"/>
        </w:numPr>
        <w:rPr>
          <w:rFonts w:cs="B Lotus"/>
          <w:rtl/>
        </w:rPr>
      </w:pPr>
      <w:bookmarkStart w:id="22" w:name="_Toc255745666"/>
      <w:bookmarkStart w:id="23" w:name="_Toc255746008"/>
      <w:bookmarkStart w:id="24" w:name="_Toc472318742"/>
      <w:r w:rsidRPr="00005787">
        <w:rPr>
          <w:rFonts w:cs="B Lotus" w:hint="cs"/>
          <w:rtl/>
        </w:rPr>
        <w:lastRenderedPageBreak/>
        <w:t xml:space="preserve">فهرست </w:t>
      </w:r>
      <w:r w:rsidR="00175B8E" w:rsidRPr="00005787">
        <w:rPr>
          <w:rFonts w:cs="B Lotus" w:hint="cs"/>
          <w:rtl/>
        </w:rPr>
        <w:t>علامت‌ها</w:t>
      </w:r>
      <w:r w:rsidRPr="00005787">
        <w:rPr>
          <w:rFonts w:cs="B Lotus" w:hint="cs"/>
          <w:rtl/>
        </w:rPr>
        <w:t xml:space="preserve"> و اختصارات</w:t>
      </w:r>
      <w:bookmarkEnd w:id="20"/>
      <w:bookmarkEnd w:id="22"/>
      <w:bookmarkEnd w:id="23"/>
      <w:bookmarkEnd w:id="24"/>
    </w:p>
    <w:p w14:paraId="11966967" w14:textId="77777777" w:rsidR="00093F88" w:rsidRPr="00005787" w:rsidRDefault="00093F88" w:rsidP="00093F88">
      <w:pPr>
        <w:rPr>
          <w:rFonts w:cs="B Lotus"/>
          <w:rtl/>
        </w:rPr>
      </w:pPr>
    </w:p>
    <w:tbl>
      <w:tblPr>
        <w:bidiVisual/>
        <w:tblW w:w="0" w:type="auto"/>
        <w:tblInd w:w="1382" w:type="dxa"/>
        <w:tblLook w:val="01E0" w:firstRow="1" w:lastRow="1" w:firstColumn="1" w:lastColumn="1" w:noHBand="0" w:noVBand="0"/>
      </w:tblPr>
      <w:tblGrid>
        <w:gridCol w:w="4478"/>
        <w:gridCol w:w="1706"/>
      </w:tblGrid>
      <w:tr w:rsidR="0032614F" w:rsidRPr="00005787" w14:paraId="28F2264D" w14:textId="77777777" w:rsidTr="0032614F">
        <w:trPr>
          <w:trHeight w:val="340"/>
        </w:trPr>
        <w:tc>
          <w:tcPr>
            <w:tcW w:w="4478" w:type="dxa"/>
          </w:tcPr>
          <w:p w14:paraId="36724CB2" w14:textId="77777777" w:rsidR="0032614F" w:rsidRPr="00005787" w:rsidRDefault="0032614F" w:rsidP="0032614F">
            <w:pPr>
              <w:pStyle w:val="FNormal"/>
              <w:jc w:val="left"/>
              <w:rPr>
                <w:rFonts w:cs="B Lotus"/>
                <w:lang w:bidi="fa-IR"/>
              </w:rPr>
            </w:pPr>
            <w:r w:rsidRPr="00005787">
              <w:rPr>
                <w:rFonts w:cs="B Lotus" w:hint="cs"/>
                <w:rtl/>
                <w:lang w:bidi="fa-IR"/>
              </w:rPr>
              <w:t xml:space="preserve">موقعیت مرکز جرم ربات در محور </w:t>
            </w:r>
            <w:r w:rsidRPr="00005787">
              <w:rPr>
                <w:rFonts w:cs="B Lotus"/>
                <w:lang w:bidi="fa-IR"/>
              </w:rPr>
              <w:t>x</w:t>
            </w:r>
          </w:p>
        </w:tc>
        <w:tc>
          <w:tcPr>
            <w:tcW w:w="1706" w:type="dxa"/>
            <w:vAlign w:val="center"/>
          </w:tcPr>
          <w:p w14:paraId="59F50C9F" w14:textId="666EA858" w:rsidR="0032614F" w:rsidRPr="00005787" w:rsidRDefault="00145C7F"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x</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4B81B944" w14:textId="77777777" w:rsidTr="0032614F">
        <w:trPr>
          <w:trHeight w:val="340"/>
        </w:trPr>
        <w:tc>
          <w:tcPr>
            <w:tcW w:w="4478" w:type="dxa"/>
          </w:tcPr>
          <w:p w14:paraId="6CB41915" w14:textId="77777777" w:rsidR="0032614F" w:rsidRPr="00005787" w:rsidRDefault="0032614F" w:rsidP="0032614F">
            <w:pPr>
              <w:pStyle w:val="FNormal"/>
              <w:jc w:val="left"/>
              <w:rPr>
                <w:rFonts w:cs="B Lotus"/>
                <w:rtl/>
                <w:lang w:bidi="fa-IR"/>
              </w:rPr>
            </w:pPr>
            <w:r w:rsidRPr="00005787">
              <w:rPr>
                <w:rFonts w:cs="B Lotus" w:hint="cs"/>
                <w:rtl/>
                <w:lang w:bidi="fa-IR"/>
              </w:rPr>
              <w:t xml:space="preserve">موقعیت مرکز جرم ربات در محور </w:t>
            </w:r>
            <w:r w:rsidRPr="00005787">
              <w:rPr>
                <w:rFonts w:cs="B Lotus"/>
                <w:lang w:bidi="fa-IR"/>
              </w:rPr>
              <w:t>y</w:t>
            </w:r>
          </w:p>
        </w:tc>
        <w:tc>
          <w:tcPr>
            <w:tcW w:w="1706" w:type="dxa"/>
            <w:vAlign w:val="center"/>
          </w:tcPr>
          <w:p w14:paraId="543334E9" w14:textId="66DA4E67" w:rsidR="0032614F" w:rsidRPr="00005787" w:rsidRDefault="00145C7F"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y</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2C509371" w14:textId="77777777" w:rsidTr="0032614F">
        <w:trPr>
          <w:trHeight w:val="340"/>
        </w:trPr>
        <w:tc>
          <w:tcPr>
            <w:tcW w:w="4478" w:type="dxa"/>
          </w:tcPr>
          <w:p w14:paraId="4AAD51C0" w14:textId="77777777" w:rsidR="0032614F" w:rsidRPr="00005787" w:rsidRDefault="0032614F" w:rsidP="0032614F">
            <w:pPr>
              <w:ind w:firstLine="0"/>
              <w:rPr>
                <w:rFonts w:cs="B Lotus"/>
                <w:lang w:bidi="fa-IR"/>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x</w:t>
            </w:r>
          </w:p>
        </w:tc>
        <w:tc>
          <w:tcPr>
            <w:tcW w:w="1706" w:type="dxa"/>
          </w:tcPr>
          <w:p w14:paraId="762609BD" w14:textId="55C3B5A1" w:rsidR="0032614F" w:rsidRPr="00005787" w:rsidRDefault="00145C7F" w:rsidP="0032614F">
            <w:pPr>
              <w:bidi w:val="0"/>
              <w:ind w:firstLine="0"/>
              <w:rPr>
                <w:rFonts w:cs="B Lotus"/>
                <w:szCs w:val="22"/>
                <w:vertAlign w:val="subscript"/>
                <w:lang w:bidi="fa-IR"/>
              </w:rPr>
            </w:pPr>
            <m:oMathPara>
              <m:oMathParaPr>
                <m:jc m:val="left"/>
              </m:oMathParaPr>
              <m:oMath>
                <m:sSub>
                  <m:sSubPr>
                    <m:ctrlPr>
                      <w:rPr>
                        <w:rFonts w:ascii="Cambria Math" w:hAnsi="Cambria Math" w:cs="B Lotus"/>
                        <w:i/>
                        <w:szCs w:val="22"/>
                        <w:vertAlign w:val="subscript"/>
                        <w:lang w:bidi="fa-IR"/>
                      </w:rPr>
                    </m:ctrlPr>
                  </m:sSubPr>
                  <m:e>
                    <m:r>
                      <w:rPr>
                        <w:rFonts w:ascii="Cambria Math" w:hAnsi="Cambria Math" w:cs="B Lotus"/>
                        <w:szCs w:val="22"/>
                        <w:vertAlign w:val="subscript"/>
                        <w:lang w:bidi="fa-IR"/>
                      </w:rPr>
                      <m:t>p</m:t>
                    </m:r>
                  </m:e>
                  <m:sub>
                    <m:r>
                      <w:rPr>
                        <w:rFonts w:ascii="Cambria Math" w:hAnsi="Cambria Math" w:cs="B Lotus"/>
                        <w:szCs w:val="22"/>
                        <w:vertAlign w:val="subscript"/>
                        <w:lang w:bidi="fa-IR"/>
                      </w:rPr>
                      <m:t>x</m:t>
                    </m:r>
                  </m:sub>
                </m:sSub>
              </m:oMath>
            </m:oMathPara>
          </w:p>
        </w:tc>
      </w:tr>
      <w:tr w:rsidR="0032614F" w:rsidRPr="00005787" w14:paraId="6EF55EF3" w14:textId="77777777" w:rsidTr="0032614F">
        <w:trPr>
          <w:trHeight w:val="340"/>
        </w:trPr>
        <w:tc>
          <w:tcPr>
            <w:tcW w:w="4478" w:type="dxa"/>
          </w:tcPr>
          <w:p w14:paraId="2A353297" w14:textId="77777777" w:rsidR="0032614F" w:rsidRPr="00005787" w:rsidRDefault="0032614F" w:rsidP="0032614F">
            <w:pPr>
              <w:pStyle w:val="FNormal"/>
              <w:jc w:val="left"/>
              <w:rPr>
                <w:rFonts w:cs="B Lotus"/>
                <w:rtl/>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y</w:t>
            </w:r>
          </w:p>
        </w:tc>
        <w:tc>
          <w:tcPr>
            <w:tcW w:w="1706" w:type="dxa"/>
            <w:vAlign w:val="center"/>
          </w:tcPr>
          <w:p w14:paraId="55E28AD8" w14:textId="501BC1EC" w:rsidR="0032614F" w:rsidRPr="00005787" w:rsidRDefault="00145C7F" w:rsidP="0032614F">
            <w:pPr>
              <w:bidi w:val="0"/>
              <w:ind w:firstLine="0"/>
              <w:rPr>
                <w:rFonts w:cs="B Lotus"/>
                <w:i/>
                <w:iCs/>
                <w:rtl/>
              </w:rPr>
            </w:pPr>
            <m:oMathPara>
              <m:oMathParaPr>
                <m:jc m:val="left"/>
              </m:oMathParaPr>
              <m:oMath>
                <m:sSub>
                  <m:sSubPr>
                    <m:ctrlPr>
                      <w:rPr>
                        <w:rFonts w:ascii="Cambria Math" w:hAnsi="Cambria Math" w:cs="B Lotus"/>
                        <w:i/>
                        <w:szCs w:val="22"/>
                        <w:lang w:bidi="fa-IR"/>
                      </w:rPr>
                    </m:ctrlPr>
                  </m:sSubPr>
                  <m:e>
                    <m:r>
                      <w:rPr>
                        <w:rFonts w:ascii="Cambria Math" w:hAnsi="Cambria Math" w:cs="B Lotus"/>
                        <w:szCs w:val="22"/>
                        <w:lang w:bidi="fa-IR"/>
                      </w:rPr>
                      <m:t>p</m:t>
                    </m:r>
                  </m:e>
                  <m:sub>
                    <m:r>
                      <w:rPr>
                        <w:rFonts w:ascii="Cambria Math" w:hAnsi="Cambria Math" w:cs="B Lotus"/>
                        <w:szCs w:val="22"/>
                        <w:lang w:bidi="fa-IR"/>
                      </w:rPr>
                      <m:t>y</m:t>
                    </m:r>
                  </m:sub>
                </m:sSub>
              </m:oMath>
            </m:oMathPara>
          </w:p>
        </w:tc>
      </w:tr>
      <w:tr w:rsidR="0032614F" w:rsidRPr="00005787" w14:paraId="1F1E23B8" w14:textId="77777777" w:rsidTr="0032614F">
        <w:trPr>
          <w:trHeight w:val="340"/>
        </w:trPr>
        <w:tc>
          <w:tcPr>
            <w:tcW w:w="4478" w:type="dxa"/>
          </w:tcPr>
          <w:p w14:paraId="5648925A" w14:textId="5419D7BA" w:rsidR="0032614F" w:rsidRPr="00005787" w:rsidRDefault="0032614F" w:rsidP="0032614F">
            <w:pPr>
              <w:ind w:firstLine="0"/>
              <w:rPr>
                <w:rFonts w:cs="B Lotus"/>
                <w:rtl/>
                <w:lang w:bidi="fa-IR"/>
              </w:rPr>
            </w:pPr>
            <w:r w:rsidRPr="00005787">
              <w:rPr>
                <w:rFonts w:cs="B Lotus" w:hint="cs"/>
                <w:rtl/>
                <w:lang w:bidi="fa-IR"/>
              </w:rPr>
              <w:t>شتاب گرانش زمین</w:t>
            </w:r>
          </w:p>
        </w:tc>
        <w:tc>
          <w:tcPr>
            <w:tcW w:w="1706" w:type="dxa"/>
          </w:tcPr>
          <w:p w14:paraId="39236D1F" w14:textId="2D90A4D0" w:rsidR="0032614F" w:rsidRPr="00005787" w:rsidRDefault="0032614F" w:rsidP="0032614F">
            <w:pPr>
              <w:bidi w:val="0"/>
              <w:ind w:firstLine="0"/>
              <w:rPr>
                <w:rFonts w:cs="B Lotus"/>
                <w:szCs w:val="22"/>
                <w:lang w:bidi="fa-IR"/>
              </w:rPr>
            </w:pPr>
            <m:oMath>
              <m:r>
                <w:rPr>
                  <w:rFonts w:ascii="Cambria Math" w:hAnsi="Cambria Math" w:cs="B Lotus"/>
                  <w:szCs w:val="22"/>
                  <w:lang w:bidi="fa-IR"/>
                </w:rPr>
                <m:t>g</m:t>
              </m:r>
            </m:oMath>
            <w:r w:rsidRPr="00005787">
              <w:rPr>
                <w:rFonts w:cs="B Lotus"/>
                <w:szCs w:val="22"/>
                <w:lang w:bidi="fa-IR"/>
              </w:rPr>
              <w:t xml:space="preserve"> </w:t>
            </w:r>
          </w:p>
        </w:tc>
      </w:tr>
      <w:tr w:rsidR="0032614F" w:rsidRPr="00005787" w14:paraId="5AD536EE" w14:textId="77777777" w:rsidTr="0032614F">
        <w:trPr>
          <w:trHeight w:val="340"/>
        </w:trPr>
        <w:tc>
          <w:tcPr>
            <w:tcW w:w="4478" w:type="dxa"/>
          </w:tcPr>
          <w:p w14:paraId="5A55E09E" w14:textId="4DD79426" w:rsidR="0032614F" w:rsidRPr="00005787" w:rsidRDefault="000E740F" w:rsidP="0032614F">
            <w:pPr>
              <w:ind w:firstLine="0"/>
              <w:rPr>
                <w:rFonts w:cs="B Lotus"/>
                <w:rtl/>
                <w:lang w:bidi="fa-IR"/>
              </w:rPr>
            </w:pPr>
            <w:r w:rsidRPr="00005787">
              <w:rPr>
                <w:rFonts w:cs="B Lotus" w:hint="cs"/>
                <w:rtl/>
                <w:lang w:bidi="fa-IR"/>
              </w:rPr>
              <w:t>م</w:t>
            </w:r>
            <w:r w:rsidR="00175B8E" w:rsidRPr="00005787">
              <w:rPr>
                <w:rFonts w:cs="B Lotus" w:hint="cs"/>
                <w:rtl/>
                <w:lang w:bidi="fa-IR"/>
              </w:rPr>
              <w:t>و</w:t>
            </w:r>
            <w:r w:rsidRPr="00005787">
              <w:rPr>
                <w:rFonts w:cs="B Lotus" w:hint="cs"/>
                <w:rtl/>
                <w:lang w:bidi="fa-IR"/>
              </w:rPr>
              <w:t>منت</w:t>
            </w:r>
            <w:r w:rsidR="00175B8E" w:rsidRPr="00005787">
              <w:rPr>
                <w:rFonts w:cs="B Lotus" w:hint="cs"/>
                <w:rtl/>
                <w:lang w:bidi="fa-IR"/>
              </w:rPr>
              <w:t>و</w:t>
            </w:r>
            <w:r w:rsidRPr="00005787">
              <w:rPr>
                <w:rFonts w:cs="B Lotus" w:hint="cs"/>
                <w:rtl/>
                <w:lang w:bidi="fa-IR"/>
              </w:rPr>
              <w:t>م دورانی بالاتنه</w:t>
            </w:r>
          </w:p>
        </w:tc>
        <w:tc>
          <w:tcPr>
            <w:tcW w:w="1706" w:type="dxa"/>
          </w:tcPr>
          <w:p w14:paraId="2B96FF84" w14:textId="2152E50C" w:rsidR="0032614F" w:rsidRPr="00005787" w:rsidRDefault="000E740F" w:rsidP="0032614F">
            <w:pPr>
              <w:bidi w:val="0"/>
              <w:ind w:firstLine="0"/>
              <w:rPr>
                <w:rFonts w:cs="B Lotus"/>
                <w:lang w:bidi="fa-IR"/>
              </w:rPr>
            </w:pPr>
            <m:oMath>
              <m:r>
                <w:rPr>
                  <w:rFonts w:ascii="Cambria Math" w:eastAsia="MS Mincho" w:hAnsi="Cambria Math" w:cs="B Lotus"/>
                  <w:sz w:val="26"/>
                </w:rPr>
                <m:t>H</m:t>
              </m:r>
            </m:oMath>
            <w:r w:rsidR="0032614F" w:rsidRPr="00005787">
              <w:rPr>
                <w:rFonts w:cs="B Lotus"/>
                <w:lang w:bidi="fa-IR"/>
              </w:rPr>
              <w:t xml:space="preserve"> </w:t>
            </w:r>
          </w:p>
        </w:tc>
      </w:tr>
      <w:tr w:rsidR="0032614F" w:rsidRPr="00005787" w14:paraId="0F41360E" w14:textId="77777777" w:rsidTr="0032614F">
        <w:trPr>
          <w:trHeight w:val="340"/>
        </w:trPr>
        <w:tc>
          <w:tcPr>
            <w:tcW w:w="4478" w:type="dxa"/>
          </w:tcPr>
          <w:p w14:paraId="40A92958" w14:textId="4CB8F3F0" w:rsidR="0032614F" w:rsidRPr="00005787" w:rsidRDefault="000E740F" w:rsidP="0032614F">
            <w:pPr>
              <w:ind w:firstLine="0"/>
              <w:rPr>
                <w:rFonts w:cs="B Lotus"/>
                <w:rtl/>
                <w:lang w:bidi="fa-IR"/>
              </w:rPr>
            </w:pPr>
            <w:r w:rsidRPr="00005787">
              <w:rPr>
                <w:rFonts w:cs="B Lotus" w:hint="cs"/>
                <w:rtl/>
                <w:lang w:bidi="fa-IR"/>
              </w:rPr>
              <w:t>فرکانس طبیعی آونگ معکوس خطی</w:t>
            </w:r>
          </w:p>
        </w:tc>
        <w:tc>
          <w:tcPr>
            <w:tcW w:w="1706" w:type="dxa"/>
          </w:tcPr>
          <w:p w14:paraId="34A3E97D" w14:textId="40E0F327" w:rsidR="0032614F" w:rsidRPr="00005787" w:rsidRDefault="000E740F" w:rsidP="0032614F">
            <w:pPr>
              <w:bidi w:val="0"/>
              <w:ind w:firstLine="0"/>
              <w:rPr>
                <w:rFonts w:cs="B Lotus"/>
                <w:vertAlign w:val="subscript"/>
                <w:lang w:bidi="fa-IR"/>
              </w:rPr>
            </w:pPr>
            <m:oMath>
              <m:r>
                <w:rPr>
                  <w:rFonts w:ascii="Cambria Math" w:hAnsi="Cambria Math" w:cs="B Lotus"/>
                  <w:lang w:bidi="fa-IR"/>
                </w:rPr>
                <m:t>ω</m:t>
              </m:r>
            </m:oMath>
            <w:r w:rsidR="0032614F" w:rsidRPr="00005787">
              <w:rPr>
                <w:rFonts w:cs="B Lotus"/>
                <w:lang w:bidi="fa-IR"/>
              </w:rPr>
              <w:t xml:space="preserve"> </w:t>
            </w:r>
          </w:p>
        </w:tc>
      </w:tr>
      <w:tr w:rsidR="0032614F" w:rsidRPr="00005787" w14:paraId="6203D37E" w14:textId="77777777" w:rsidTr="0032614F">
        <w:trPr>
          <w:trHeight w:val="340"/>
        </w:trPr>
        <w:tc>
          <w:tcPr>
            <w:tcW w:w="4478" w:type="dxa"/>
          </w:tcPr>
          <w:p w14:paraId="53C3822A" w14:textId="2DD5D55C" w:rsidR="0032614F" w:rsidRPr="00005787" w:rsidRDefault="000E740F" w:rsidP="0032614F">
            <w:pPr>
              <w:ind w:firstLine="0"/>
              <w:rPr>
                <w:rFonts w:cs="B Lotus"/>
                <w:lang w:bidi="fa-IR"/>
              </w:rPr>
            </w:pPr>
            <w:r w:rsidRPr="00005787">
              <w:rPr>
                <w:rFonts w:cs="B Lotus" w:hint="cs"/>
                <w:rtl/>
                <w:lang w:bidi="fa-IR"/>
              </w:rPr>
              <w:t>نقطه مهار</w:t>
            </w:r>
          </w:p>
        </w:tc>
        <w:tc>
          <w:tcPr>
            <w:tcW w:w="1706" w:type="dxa"/>
          </w:tcPr>
          <w:p w14:paraId="0E655F40" w14:textId="2D57D8CF" w:rsidR="0032614F" w:rsidRPr="00005787" w:rsidRDefault="000E740F" w:rsidP="0032614F">
            <w:pPr>
              <w:bidi w:val="0"/>
              <w:ind w:firstLine="0"/>
              <w:rPr>
                <w:rFonts w:cs="B Lotus"/>
                <w:szCs w:val="22"/>
                <w:vertAlign w:val="subscript"/>
                <w:lang w:bidi="fa-IR"/>
              </w:rPr>
            </w:pPr>
            <m:oMathPara>
              <m:oMathParaPr>
                <m:jc m:val="left"/>
              </m:oMathParaPr>
              <m:oMath>
                <m:r>
                  <w:rPr>
                    <w:rFonts w:ascii="Cambria Math" w:hAnsi="Cambria Math" w:cs="B Lotus"/>
                    <w:lang w:bidi="fa-IR"/>
                  </w:rPr>
                  <m:t>ξ</m:t>
                </m:r>
              </m:oMath>
            </m:oMathPara>
          </w:p>
        </w:tc>
      </w:tr>
      <w:tr w:rsidR="0032614F" w:rsidRPr="00005787" w14:paraId="7F3BAFD8" w14:textId="77777777" w:rsidTr="0032614F">
        <w:trPr>
          <w:trHeight w:val="340"/>
        </w:trPr>
        <w:tc>
          <w:tcPr>
            <w:tcW w:w="4478" w:type="dxa"/>
          </w:tcPr>
          <w:p w14:paraId="47D58049" w14:textId="5EA4B453" w:rsidR="0032614F" w:rsidRPr="00005787" w:rsidRDefault="0032614F" w:rsidP="0032614F">
            <w:pPr>
              <w:pStyle w:val="FNormal"/>
              <w:jc w:val="left"/>
              <w:rPr>
                <w:rFonts w:cs="B Lotus"/>
                <w:rtl/>
              </w:rPr>
            </w:pPr>
            <w:r w:rsidRPr="00005787">
              <w:rPr>
                <w:rFonts w:cs="B Lotus" w:hint="cs"/>
                <w:rtl/>
              </w:rPr>
              <w:t>گشتاور</w:t>
            </w:r>
          </w:p>
        </w:tc>
        <w:tc>
          <w:tcPr>
            <w:tcW w:w="1706" w:type="dxa"/>
            <w:vAlign w:val="center"/>
          </w:tcPr>
          <w:p w14:paraId="64A73F7E" w14:textId="77777777" w:rsidR="0032614F" w:rsidRPr="00005787" w:rsidRDefault="0032614F" w:rsidP="0032614F">
            <w:pPr>
              <w:bidi w:val="0"/>
              <w:ind w:firstLine="0"/>
              <w:rPr>
                <w:rFonts w:cs="B Lotus"/>
                <w:i/>
                <w:iCs/>
                <w:rtl/>
              </w:rPr>
            </w:pPr>
            <m:oMath>
              <m:r>
                <m:rPr>
                  <m:sty m:val="p"/>
                </m:rPr>
                <w:rPr>
                  <w:rFonts w:ascii="Cambria Math" w:hAnsi="Cambria Math" w:cs="B Lotus"/>
                </w:rPr>
                <m:t>τ</m:t>
              </m:r>
            </m:oMath>
            <w:r w:rsidRPr="00005787">
              <w:rPr>
                <w:rFonts w:cs="B Lotus" w:hint="cs"/>
                <w:i/>
                <w:iCs/>
                <w:rtl/>
              </w:rPr>
              <w:t xml:space="preserve"> </w:t>
            </w:r>
          </w:p>
        </w:tc>
      </w:tr>
    </w:tbl>
    <w:p w14:paraId="2FD5E0F7" w14:textId="77777777" w:rsidR="0032614F" w:rsidRPr="00005787" w:rsidRDefault="0032614F" w:rsidP="0032614F">
      <w:pPr>
        <w:rPr>
          <w:rFonts w:cs="B Lotus"/>
          <w:rtl/>
        </w:rPr>
      </w:pPr>
    </w:p>
    <w:tbl>
      <w:tblPr>
        <w:bidiVisual/>
        <w:tblW w:w="0" w:type="auto"/>
        <w:tblInd w:w="1382" w:type="dxa"/>
        <w:tblLook w:val="01E0" w:firstRow="1" w:lastRow="1" w:firstColumn="1" w:lastColumn="1" w:noHBand="0" w:noVBand="0"/>
      </w:tblPr>
      <w:tblGrid>
        <w:gridCol w:w="4424"/>
        <w:gridCol w:w="1685"/>
      </w:tblGrid>
      <w:tr w:rsidR="0032614F" w:rsidRPr="00005787" w14:paraId="4B7376BE" w14:textId="77777777" w:rsidTr="0032614F">
        <w:trPr>
          <w:trHeight w:val="372"/>
        </w:trPr>
        <w:tc>
          <w:tcPr>
            <w:tcW w:w="4424" w:type="dxa"/>
          </w:tcPr>
          <w:p w14:paraId="3B2421FF" w14:textId="77777777" w:rsidR="0032614F" w:rsidRPr="00005787" w:rsidRDefault="0032614F" w:rsidP="0032614F">
            <w:pPr>
              <w:pStyle w:val="FNormal"/>
              <w:bidi w:val="0"/>
              <w:jc w:val="left"/>
              <w:rPr>
                <w:rFonts w:cs="B Lotus"/>
                <w:lang w:bidi="fa-IR"/>
              </w:rPr>
            </w:pPr>
          </w:p>
        </w:tc>
        <w:tc>
          <w:tcPr>
            <w:tcW w:w="1685" w:type="dxa"/>
            <w:vAlign w:val="center"/>
          </w:tcPr>
          <w:p w14:paraId="74390B4D" w14:textId="77777777" w:rsidR="0032614F" w:rsidRPr="00005787" w:rsidRDefault="0032614F" w:rsidP="0032614F">
            <w:pPr>
              <w:bidi w:val="0"/>
              <w:ind w:firstLine="0"/>
              <w:jc w:val="left"/>
              <w:rPr>
                <w:rFonts w:cs="B Lotus"/>
                <w:i/>
                <w:iCs/>
              </w:rPr>
            </w:pPr>
          </w:p>
        </w:tc>
      </w:tr>
      <w:tr w:rsidR="0032614F" w:rsidRPr="00005787" w14:paraId="01A2697E" w14:textId="77777777" w:rsidTr="0032614F">
        <w:trPr>
          <w:trHeight w:val="372"/>
        </w:trPr>
        <w:tc>
          <w:tcPr>
            <w:tcW w:w="4424" w:type="dxa"/>
            <w:vAlign w:val="center"/>
          </w:tcPr>
          <w:p w14:paraId="279F34E9" w14:textId="77777777" w:rsidR="0032614F" w:rsidRPr="00005787" w:rsidRDefault="0032614F" w:rsidP="0032614F">
            <w:pPr>
              <w:bidi w:val="0"/>
              <w:ind w:firstLine="0"/>
              <w:jc w:val="left"/>
              <w:rPr>
                <w:rFonts w:cs="B Lotus"/>
              </w:rPr>
            </w:pPr>
            <w:r w:rsidRPr="00005787">
              <w:rPr>
                <w:rFonts w:cs="B Lotus"/>
              </w:rPr>
              <w:t>Center of Advanced Systems and Technologies</w:t>
            </w:r>
          </w:p>
        </w:tc>
        <w:tc>
          <w:tcPr>
            <w:tcW w:w="1685" w:type="dxa"/>
            <w:vAlign w:val="center"/>
          </w:tcPr>
          <w:p w14:paraId="21BD98FA" w14:textId="77777777" w:rsidR="0032614F" w:rsidRPr="00005787" w:rsidRDefault="0032614F" w:rsidP="0032614F">
            <w:pPr>
              <w:bidi w:val="0"/>
              <w:ind w:firstLine="0"/>
              <w:jc w:val="left"/>
              <w:rPr>
                <w:rFonts w:cs="B Lotus"/>
                <w:i/>
                <w:iCs/>
              </w:rPr>
            </w:pPr>
            <w:r w:rsidRPr="00005787">
              <w:rPr>
                <w:rFonts w:cs="B Lotus"/>
                <w:i/>
                <w:iCs/>
              </w:rPr>
              <w:t>CAST</w:t>
            </w:r>
          </w:p>
        </w:tc>
      </w:tr>
      <w:tr w:rsidR="0032614F" w:rsidRPr="00005787" w14:paraId="0C66A605" w14:textId="77777777" w:rsidTr="0032614F">
        <w:trPr>
          <w:trHeight w:val="372"/>
        </w:trPr>
        <w:tc>
          <w:tcPr>
            <w:tcW w:w="4424" w:type="dxa"/>
          </w:tcPr>
          <w:p w14:paraId="4EB5C2DE" w14:textId="468E2239" w:rsidR="0032614F" w:rsidRPr="00005787" w:rsidRDefault="0032614F" w:rsidP="00DD1E5F">
            <w:pPr>
              <w:pStyle w:val="FNormal"/>
              <w:jc w:val="right"/>
              <w:rPr>
                <w:rFonts w:cs="B Lotus"/>
                <w:rtl/>
                <w:lang w:bidi="fa-IR"/>
              </w:rPr>
            </w:pPr>
            <w:r w:rsidRPr="00005787">
              <w:rPr>
                <w:rFonts w:cs="B Lotus"/>
                <w:lang w:bidi="fa-IR"/>
              </w:rPr>
              <w:t xml:space="preserve">Center of </w:t>
            </w:r>
            <w:r w:rsidR="00DD1E5F" w:rsidRPr="00005787">
              <w:rPr>
                <w:rFonts w:cs="B Lotus"/>
                <w:lang w:bidi="fa-IR"/>
              </w:rPr>
              <w:t>Mass</w:t>
            </w:r>
          </w:p>
        </w:tc>
        <w:tc>
          <w:tcPr>
            <w:tcW w:w="1685" w:type="dxa"/>
            <w:vAlign w:val="center"/>
          </w:tcPr>
          <w:p w14:paraId="2E018C0D" w14:textId="51B84658" w:rsidR="0032614F" w:rsidRPr="00005787" w:rsidRDefault="0032614F" w:rsidP="00DD1E5F">
            <w:pPr>
              <w:bidi w:val="0"/>
              <w:ind w:firstLine="0"/>
              <w:jc w:val="left"/>
              <w:rPr>
                <w:rFonts w:cs="B Lotus"/>
                <w:i/>
                <w:iCs/>
              </w:rPr>
            </w:pPr>
            <w:r w:rsidRPr="00005787">
              <w:rPr>
                <w:rFonts w:cs="B Lotus"/>
                <w:i/>
                <w:iCs/>
              </w:rPr>
              <w:t>Co</w:t>
            </w:r>
            <w:r w:rsidR="00DD1E5F" w:rsidRPr="00005787">
              <w:rPr>
                <w:rFonts w:cs="B Lotus"/>
                <w:i/>
                <w:iCs/>
              </w:rPr>
              <w:t>M</w:t>
            </w:r>
          </w:p>
        </w:tc>
      </w:tr>
      <w:tr w:rsidR="0032614F" w:rsidRPr="00005787" w14:paraId="066C5F86" w14:textId="77777777" w:rsidTr="0032614F">
        <w:trPr>
          <w:trHeight w:val="372"/>
        </w:trPr>
        <w:tc>
          <w:tcPr>
            <w:tcW w:w="4424" w:type="dxa"/>
          </w:tcPr>
          <w:p w14:paraId="58FBB261" w14:textId="77777777" w:rsidR="0032614F" w:rsidRPr="00005787" w:rsidRDefault="0032614F" w:rsidP="0032614F">
            <w:pPr>
              <w:pStyle w:val="FNormal"/>
              <w:bidi w:val="0"/>
              <w:jc w:val="left"/>
              <w:rPr>
                <w:rFonts w:cs="B Lotus"/>
                <w:lang w:bidi="fa-IR"/>
              </w:rPr>
            </w:pPr>
            <w:r w:rsidRPr="00005787">
              <w:rPr>
                <w:rFonts w:cs="B Lotus"/>
                <w:lang w:bidi="fa-IR"/>
              </w:rPr>
              <w:t>Center Of Pressure</w:t>
            </w:r>
          </w:p>
        </w:tc>
        <w:tc>
          <w:tcPr>
            <w:tcW w:w="1685" w:type="dxa"/>
            <w:vAlign w:val="center"/>
          </w:tcPr>
          <w:p w14:paraId="4AF725A7" w14:textId="77777777" w:rsidR="0032614F" w:rsidRPr="00005787" w:rsidRDefault="0032614F" w:rsidP="0032614F">
            <w:pPr>
              <w:bidi w:val="0"/>
              <w:ind w:firstLine="0"/>
              <w:jc w:val="left"/>
              <w:rPr>
                <w:rFonts w:cs="B Lotus"/>
                <w:i/>
                <w:iCs/>
                <w:rtl/>
              </w:rPr>
            </w:pPr>
            <w:r w:rsidRPr="00005787">
              <w:rPr>
                <w:rFonts w:cs="B Lotus"/>
                <w:i/>
                <w:iCs/>
              </w:rPr>
              <w:t>COP</w:t>
            </w:r>
          </w:p>
        </w:tc>
      </w:tr>
      <w:tr w:rsidR="0032614F" w:rsidRPr="00005787" w14:paraId="44DCF90E" w14:textId="77777777" w:rsidTr="0032614F">
        <w:trPr>
          <w:trHeight w:val="372"/>
        </w:trPr>
        <w:tc>
          <w:tcPr>
            <w:tcW w:w="4424" w:type="dxa"/>
          </w:tcPr>
          <w:p w14:paraId="069941B8" w14:textId="66175269" w:rsidR="0032614F" w:rsidRPr="00005787" w:rsidRDefault="005F002E" w:rsidP="0032614F">
            <w:pPr>
              <w:pStyle w:val="FNormal"/>
              <w:bidi w:val="0"/>
              <w:jc w:val="left"/>
              <w:rPr>
                <w:rFonts w:cs="B Lotus"/>
                <w:lang w:bidi="fa-IR"/>
              </w:rPr>
            </w:pPr>
            <w:r w:rsidRPr="00005787">
              <w:rPr>
                <w:rFonts w:cs="B Lotus"/>
                <w:lang w:bidi="fa-IR"/>
              </w:rPr>
              <w:t>Centroidal Moment Pivot</w:t>
            </w:r>
          </w:p>
        </w:tc>
        <w:tc>
          <w:tcPr>
            <w:tcW w:w="1685" w:type="dxa"/>
            <w:vAlign w:val="center"/>
          </w:tcPr>
          <w:p w14:paraId="407ADF80" w14:textId="53748212" w:rsidR="0032614F" w:rsidRPr="00005787" w:rsidRDefault="005F002E" w:rsidP="0032614F">
            <w:pPr>
              <w:bidi w:val="0"/>
              <w:ind w:firstLine="0"/>
              <w:jc w:val="left"/>
              <w:rPr>
                <w:rFonts w:cs="B Lotus"/>
                <w:i/>
                <w:iCs/>
              </w:rPr>
            </w:pPr>
            <w:r w:rsidRPr="00005787">
              <w:rPr>
                <w:rFonts w:cs="B Lotus"/>
                <w:i/>
                <w:iCs/>
              </w:rPr>
              <w:t>CMP</w:t>
            </w:r>
          </w:p>
        </w:tc>
      </w:tr>
      <w:tr w:rsidR="0032614F" w:rsidRPr="00005787" w14:paraId="2752FAE7" w14:textId="77777777" w:rsidTr="0032614F">
        <w:trPr>
          <w:trHeight w:val="372"/>
        </w:trPr>
        <w:tc>
          <w:tcPr>
            <w:tcW w:w="4424" w:type="dxa"/>
          </w:tcPr>
          <w:p w14:paraId="6C4B79D5" w14:textId="5FB813E0" w:rsidR="0032614F" w:rsidRPr="00005787" w:rsidRDefault="005F002E" w:rsidP="0032614F">
            <w:pPr>
              <w:pStyle w:val="FNormal"/>
              <w:bidi w:val="0"/>
              <w:jc w:val="left"/>
              <w:rPr>
                <w:rFonts w:cs="B Lotus"/>
                <w:lang w:bidi="fa-IR"/>
              </w:rPr>
            </w:pPr>
            <w:r w:rsidRPr="00005787">
              <w:rPr>
                <w:rFonts w:cs="B Lotus"/>
                <w:lang w:bidi="fa-IR"/>
              </w:rPr>
              <w:t>Capture Point</w:t>
            </w:r>
          </w:p>
        </w:tc>
        <w:tc>
          <w:tcPr>
            <w:tcW w:w="1685" w:type="dxa"/>
            <w:vAlign w:val="center"/>
          </w:tcPr>
          <w:p w14:paraId="268DC1DD" w14:textId="489A454F" w:rsidR="0032614F" w:rsidRPr="00005787" w:rsidRDefault="005F002E" w:rsidP="0032614F">
            <w:pPr>
              <w:bidi w:val="0"/>
              <w:ind w:firstLine="0"/>
              <w:jc w:val="left"/>
              <w:rPr>
                <w:rFonts w:cs="B Lotus"/>
                <w:i/>
                <w:iCs/>
              </w:rPr>
            </w:pPr>
            <w:r w:rsidRPr="00005787">
              <w:rPr>
                <w:rFonts w:cs="B Lotus"/>
                <w:i/>
                <w:iCs/>
              </w:rPr>
              <w:t>CP</w:t>
            </w:r>
          </w:p>
        </w:tc>
      </w:tr>
      <w:tr w:rsidR="0032614F" w:rsidRPr="00005787" w14:paraId="6A57FE41" w14:textId="77777777" w:rsidTr="0032614F">
        <w:trPr>
          <w:trHeight w:val="372"/>
        </w:trPr>
        <w:tc>
          <w:tcPr>
            <w:tcW w:w="4424" w:type="dxa"/>
          </w:tcPr>
          <w:p w14:paraId="35702B90" w14:textId="0C60F8F3" w:rsidR="0032614F" w:rsidRPr="00005787" w:rsidRDefault="005F002E" w:rsidP="0032614F">
            <w:pPr>
              <w:pStyle w:val="FNormal"/>
              <w:bidi w:val="0"/>
              <w:jc w:val="left"/>
              <w:rPr>
                <w:rFonts w:cs="B Lotus"/>
                <w:lang w:bidi="fa-IR"/>
              </w:rPr>
            </w:pPr>
            <w:r w:rsidRPr="00005787">
              <w:rPr>
                <w:rFonts w:cs="B Lotus"/>
                <w:lang w:bidi="fa-IR"/>
              </w:rPr>
              <w:t>Model Predictive Control</w:t>
            </w:r>
          </w:p>
        </w:tc>
        <w:tc>
          <w:tcPr>
            <w:tcW w:w="1685" w:type="dxa"/>
            <w:vAlign w:val="center"/>
          </w:tcPr>
          <w:p w14:paraId="2B43FD45" w14:textId="0EC6426E" w:rsidR="0032614F" w:rsidRPr="00005787" w:rsidRDefault="005F002E" w:rsidP="0032614F">
            <w:pPr>
              <w:bidi w:val="0"/>
              <w:ind w:firstLine="0"/>
              <w:jc w:val="left"/>
              <w:rPr>
                <w:rFonts w:cs="B Lotus"/>
                <w:i/>
                <w:iCs/>
              </w:rPr>
            </w:pPr>
            <w:r w:rsidRPr="00005787">
              <w:rPr>
                <w:rFonts w:cs="B Lotus"/>
                <w:i/>
                <w:iCs/>
              </w:rPr>
              <w:t>MPC</w:t>
            </w:r>
          </w:p>
        </w:tc>
      </w:tr>
      <w:tr w:rsidR="0032614F" w:rsidRPr="00005787" w14:paraId="375B6250" w14:textId="77777777" w:rsidTr="0032614F">
        <w:trPr>
          <w:trHeight w:val="372"/>
        </w:trPr>
        <w:tc>
          <w:tcPr>
            <w:tcW w:w="4424" w:type="dxa"/>
            <w:vAlign w:val="center"/>
          </w:tcPr>
          <w:p w14:paraId="4CC1FAAD" w14:textId="77777777" w:rsidR="0032614F" w:rsidRPr="00005787" w:rsidRDefault="0032614F" w:rsidP="0032614F">
            <w:pPr>
              <w:bidi w:val="0"/>
              <w:ind w:firstLine="0"/>
              <w:jc w:val="left"/>
              <w:rPr>
                <w:rFonts w:cs="B Lotus"/>
                <w:rtl/>
              </w:rPr>
            </w:pPr>
            <w:r w:rsidRPr="00005787">
              <w:rPr>
                <w:rFonts w:cs="B Lotus"/>
                <w:lang w:bidi="fa-IR"/>
              </w:rPr>
              <w:t>Zero Moment Point</w:t>
            </w:r>
          </w:p>
        </w:tc>
        <w:tc>
          <w:tcPr>
            <w:tcW w:w="1685" w:type="dxa"/>
            <w:vAlign w:val="center"/>
          </w:tcPr>
          <w:p w14:paraId="48BA8A60" w14:textId="77777777" w:rsidR="0032614F" w:rsidRPr="00005787" w:rsidRDefault="0032614F" w:rsidP="0032614F">
            <w:pPr>
              <w:bidi w:val="0"/>
              <w:ind w:firstLine="0"/>
              <w:jc w:val="left"/>
              <w:rPr>
                <w:rFonts w:cs="B Lotus"/>
                <w:i/>
                <w:iCs/>
                <w:rtl/>
              </w:rPr>
            </w:pPr>
            <w:r w:rsidRPr="00005787">
              <w:rPr>
                <w:rFonts w:cs="B Lotus"/>
                <w:i/>
                <w:iCs/>
              </w:rPr>
              <w:t>ZMP</w:t>
            </w:r>
          </w:p>
        </w:tc>
      </w:tr>
    </w:tbl>
    <w:p w14:paraId="0D21A5DD" w14:textId="77777777" w:rsidR="00286890" w:rsidRPr="00005787" w:rsidRDefault="00286890" w:rsidP="00286890">
      <w:pPr>
        <w:rPr>
          <w:rFonts w:cs="B Lotus"/>
          <w:rtl/>
          <w:lang w:bidi="fa-IR"/>
        </w:rPr>
      </w:pPr>
    </w:p>
    <w:p w14:paraId="5EE4DA23" w14:textId="77777777" w:rsidR="00093F88" w:rsidRPr="00005787" w:rsidRDefault="00093F88" w:rsidP="00DC6892">
      <w:pPr>
        <w:ind w:firstLine="0"/>
        <w:rPr>
          <w:rFonts w:cs="B Lotus"/>
          <w:rtl/>
        </w:rPr>
      </w:pPr>
    </w:p>
    <w:bookmarkEnd w:id="21"/>
    <w:p w14:paraId="0C915C2A" w14:textId="77777777" w:rsidR="00FD15B5" w:rsidRPr="00005787" w:rsidRDefault="00FD15B5" w:rsidP="009D7D4B">
      <w:pPr>
        <w:pStyle w:val="FNormal"/>
        <w:rPr>
          <w:rFonts w:cs="B Lotus"/>
          <w:rtl/>
        </w:rPr>
        <w:sectPr w:rsidR="00FD15B5" w:rsidRPr="00005787" w:rsidSect="00171102">
          <w:headerReference w:type="default" r:id="rId19"/>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3F897CDE" w14:textId="77777777" w:rsidR="00FA27B0" w:rsidRPr="00005787" w:rsidRDefault="00FA27B0" w:rsidP="00FA27B0">
      <w:pPr>
        <w:rPr>
          <w:rFonts w:cs="B Lotus"/>
          <w:rtl/>
        </w:rPr>
      </w:pPr>
    </w:p>
    <w:p w14:paraId="188820AD" w14:textId="77777777" w:rsidR="00FA27B0" w:rsidRPr="00005787" w:rsidRDefault="00FA27B0" w:rsidP="00FA27B0">
      <w:pPr>
        <w:rPr>
          <w:rFonts w:cs="B Lotus"/>
          <w:rtl/>
        </w:rPr>
      </w:pPr>
    </w:p>
    <w:p w14:paraId="395A4006" w14:textId="77777777" w:rsidR="00FA27B0" w:rsidRPr="00005787" w:rsidRDefault="00FA27B0" w:rsidP="00FA27B0">
      <w:pPr>
        <w:rPr>
          <w:rFonts w:cs="B Lotus"/>
          <w:rtl/>
        </w:rPr>
      </w:pPr>
    </w:p>
    <w:p w14:paraId="56570257" w14:textId="77777777" w:rsidR="00FA27B0" w:rsidRPr="00005787" w:rsidRDefault="00FA27B0" w:rsidP="00FA27B0">
      <w:pPr>
        <w:rPr>
          <w:rFonts w:cs="B Lotus"/>
          <w:rtl/>
        </w:rPr>
      </w:pPr>
    </w:p>
    <w:p w14:paraId="6301AD7A" w14:textId="77777777" w:rsidR="00FA27B0" w:rsidRPr="00005787" w:rsidRDefault="00FA27B0" w:rsidP="00FA27B0">
      <w:pPr>
        <w:rPr>
          <w:rFonts w:cs="B Lotus"/>
          <w:rtl/>
        </w:rPr>
      </w:pPr>
    </w:p>
    <w:p w14:paraId="52691469" w14:textId="77777777" w:rsidR="00FA27B0" w:rsidRPr="00005787" w:rsidRDefault="00FA27B0" w:rsidP="00FA27B0">
      <w:pPr>
        <w:rPr>
          <w:rFonts w:cs="B Lotus"/>
          <w:rtl/>
        </w:rPr>
      </w:pPr>
    </w:p>
    <w:p w14:paraId="2440D9FC" w14:textId="77777777" w:rsidR="00FA27B0" w:rsidRPr="00005787" w:rsidRDefault="00FA27B0" w:rsidP="00FA27B0">
      <w:pPr>
        <w:rPr>
          <w:rFonts w:cs="B Lotus"/>
          <w:rtl/>
        </w:rPr>
      </w:pPr>
    </w:p>
    <w:p w14:paraId="66F76A37" w14:textId="77777777" w:rsidR="00FA27B0" w:rsidRPr="00005787" w:rsidRDefault="00FA27B0" w:rsidP="00FA27B0">
      <w:pPr>
        <w:rPr>
          <w:rFonts w:cs="B Lotus"/>
          <w:rtl/>
        </w:rPr>
      </w:pPr>
    </w:p>
    <w:p w14:paraId="3CB2BFBC" w14:textId="77777777" w:rsidR="00FA27B0" w:rsidRPr="00005787" w:rsidRDefault="00FA27B0" w:rsidP="00FA27B0">
      <w:pPr>
        <w:rPr>
          <w:rFonts w:cs="B Lotus"/>
          <w:rtl/>
        </w:rPr>
      </w:pPr>
    </w:p>
    <w:p w14:paraId="30725D86" w14:textId="77777777" w:rsidR="00FA27B0" w:rsidRPr="00005787" w:rsidRDefault="00FA27B0" w:rsidP="00FA27B0">
      <w:pPr>
        <w:rPr>
          <w:rFonts w:cs="B Lotus"/>
          <w:rtl/>
        </w:rPr>
      </w:pPr>
    </w:p>
    <w:p w14:paraId="2E7AA96F" w14:textId="77777777" w:rsidR="006317A3" w:rsidRPr="00005787" w:rsidRDefault="00A255DD" w:rsidP="004937D7">
      <w:pPr>
        <w:jc w:val="center"/>
        <w:rPr>
          <w:rFonts w:cs="B Lotus"/>
          <w:b/>
          <w:bCs/>
          <w:sz w:val="200"/>
          <w:szCs w:val="200"/>
          <w:rtl/>
          <w:lang w:bidi="fa-IR"/>
        </w:rPr>
      </w:pPr>
      <w:r w:rsidRPr="00005787">
        <w:rPr>
          <w:rFonts w:ascii="IranNastaliq" w:hAnsi="IranNastaliq" w:cs="B Lotus" w:hint="cs"/>
          <w:b/>
          <w:bCs/>
          <w:sz w:val="200"/>
          <w:szCs w:val="200"/>
          <w:rtl/>
          <w:lang w:bidi="fa-IR"/>
        </w:rPr>
        <w:t>فصل اول</w:t>
      </w:r>
    </w:p>
    <w:p w14:paraId="32C2D34D" w14:textId="77777777" w:rsidR="006317A3" w:rsidRPr="00005787" w:rsidRDefault="006317A3" w:rsidP="004937D7">
      <w:pPr>
        <w:jc w:val="center"/>
        <w:rPr>
          <w:rFonts w:cs="B Lotus"/>
          <w:rtl/>
        </w:rPr>
      </w:pPr>
    </w:p>
    <w:p w14:paraId="773111DA" w14:textId="77777777" w:rsidR="006317A3" w:rsidRPr="00005787" w:rsidRDefault="006317A3" w:rsidP="004937D7">
      <w:pPr>
        <w:jc w:val="center"/>
        <w:rPr>
          <w:rFonts w:cs="B Lotus"/>
        </w:rPr>
      </w:pPr>
    </w:p>
    <w:p w14:paraId="6EACB52E" w14:textId="77777777" w:rsidR="00444F04" w:rsidRPr="00005787" w:rsidRDefault="00444F04" w:rsidP="004937D7">
      <w:pPr>
        <w:jc w:val="center"/>
        <w:rPr>
          <w:rFonts w:cs="B Lotus"/>
          <w:rtl/>
        </w:rPr>
      </w:pPr>
    </w:p>
    <w:p w14:paraId="3086D314" w14:textId="77777777" w:rsidR="006317A3" w:rsidRPr="00005787" w:rsidRDefault="006317A3" w:rsidP="004937D7">
      <w:pPr>
        <w:jc w:val="center"/>
        <w:rPr>
          <w:rFonts w:cs="B Lotus"/>
          <w:rtl/>
        </w:rPr>
        <w:sectPr w:rsidR="006317A3" w:rsidRPr="00005787" w:rsidSect="00FF29B2">
          <w:headerReference w:type="default" r:id="rId20"/>
          <w:footerReference w:type="default" r:id="rId21"/>
          <w:footnotePr>
            <w:numRestart w:val="eachPage"/>
          </w:footnotePr>
          <w:endnotePr>
            <w:numFmt w:val="decimal"/>
          </w:endnotePr>
          <w:pgSz w:w="11906" w:h="16838" w:code="9"/>
          <w:pgMar w:top="1701" w:right="1418" w:bottom="1418" w:left="1134" w:header="720" w:footer="851" w:gutter="0"/>
          <w:pgNumType w:start="1"/>
          <w:cols w:space="340"/>
          <w:titlePg/>
          <w:bidi/>
          <w:rtlGutter/>
          <w:docGrid w:linePitch="299"/>
        </w:sectPr>
      </w:pPr>
    </w:p>
    <w:p w14:paraId="3F5C7BE9" w14:textId="77777777" w:rsidR="00FA27B0" w:rsidRPr="00005787" w:rsidRDefault="00D242E5" w:rsidP="00F64C6C">
      <w:pPr>
        <w:rPr>
          <w:rFonts w:cs="B Lotus"/>
          <w:sz w:val="200"/>
          <w:szCs w:val="200"/>
          <w:rtl/>
          <w:lang w:bidi="fa-IR"/>
        </w:rPr>
      </w:pPr>
      <w:bookmarkStart w:id="25" w:name="_Toc208902899"/>
      <w:r w:rsidRPr="00005787">
        <w:rPr>
          <w:rFonts w:cs="B Lotus" w:hint="cs"/>
          <w:sz w:val="200"/>
          <w:szCs w:val="200"/>
          <w:rtl/>
          <w:lang w:bidi="fa-IR"/>
        </w:rPr>
        <w:lastRenderedPageBreak/>
        <w:t>1</w:t>
      </w:r>
    </w:p>
    <w:p w14:paraId="5A0A64B9" w14:textId="77777777" w:rsidR="00A642DA" w:rsidRPr="00005787" w:rsidRDefault="00887DA4" w:rsidP="00F64C6C">
      <w:pPr>
        <w:pStyle w:val="Heading1"/>
        <w:rPr>
          <w:rFonts w:cs="B Lotus"/>
          <w:rtl/>
        </w:rPr>
      </w:pPr>
      <w:bookmarkStart w:id="26" w:name="_Toc472318743"/>
      <w:bookmarkEnd w:id="25"/>
      <w:r w:rsidRPr="00005787">
        <w:rPr>
          <w:rFonts w:cs="B Lotus" w:hint="cs"/>
          <w:rtl/>
        </w:rPr>
        <w:t>مقدمه</w:t>
      </w:r>
      <w:bookmarkEnd w:id="26"/>
    </w:p>
    <w:p w14:paraId="7FFF7104" w14:textId="77777777" w:rsidR="002517F9" w:rsidRDefault="002517F9" w:rsidP="00134B6F">
      <w:pPr>
        <w:rPr>
          <w:rFonts w:cs="B Lotus"/>
          <w:sz w:val="28"/>
          <w:szCs w:val="28"/>
          <w:lang w:bidi="fa-IR"/>
        </w:rPr>
      </w:pPr>
      <w:r w:rsidRPr="002517F9">
        <w:rPr>
          <w:rFonts w:cs="B Lotus"/>
          <w:sz w:val="28"/>
          <w:szCs w:val="28"/>
          <w:rtl/>
          <w:lang w:bidi="fa-IR"/>
        </w:rPr>
        <w:t>تصور کن</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دفعه بعد که به رستوران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سرآشپز شما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است؛ </w:t>
      </w:r>
      <w:r w:rsidRPr="002517F9">
        <w:rPr>
          <w:rFonts w:cs="B Lotus" w:hint="cs"/>
          <w:sz w:val="28"/>
          <w:szCs w:val="28"/>
          <w:rtl/>
          <w:lang w:bidi="fa-IR"/>
        </w:rPr>
        <w:t>ی</w:t>
      </w:r>
      <w:r w:rsidRPr="002517F9">
        <w:rPr>
          <w:rFonts w:cs="B Lotus" w:hint="eastAsia"/>
          <w:sz w:val="28"/>
          <w:szCs w:val="28"/>
          <w:rtl/>
          <w:lang w:bidi="fa-IR"/>
        </w:rPr>
        <w:t>ا</w:t>
      </w:r>
      <w:r w:rsidRPr="002517F9">
        <w:rPr>
          <w:rFonts w:cs="B Lotus"/>
          <w:sz w:val="28"/>
          <w:szCs w:val="28"/>
          <w:rtl/>
          <w:lang w:bidi="fa-IR"/>
        </w:rPr>
        <w:t xml:space="preserve"> پزشک شما در هنگام عمل جراح</w:t>
      </w:r>
      <w:r w:rsidRPr="002517F9">
        <w:rPr>
          <w:rFonts w:cs="B Lotus" w:hint="cs"/>
          <w:sz w:val="28"/>
          <w:szCs w:val="28"/>
          <w:rtl/>
          <w:lang w:bidi="fa-IR"/>
        </w:rPr>
        <w:t>ی</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حت</w:t>
      </w:r>
      <w:r w:rsidRPr="002517F9">
        <w:rPr>
          <w:rFonts w:cs="B Lotus" w:hint="cs"/>
          <w:sz w:val="28"/>
          <w:szCs w:val="28"/>
          <w:rtl/>
          <w:lang w:bidi="fa-IR"/>
        </w:rPr>
        <w:t>ی</w:t>
      </w:r>
      <w:r w:rsidRPr="002517F9">
        <w:rPr>
          <w:rFonts w:cs="B Lotus"/>
          <w:sz w:val="28"/>
          <w:szCs w:val="28"/>
          <w:rtl/>
          <w:lang w:bidi="fa-IR"/>
        </w:rPr>
        <w:t xml:space="preserve"> ممکن است دفعه بعد که به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فروشگاه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نما</w:t>
      </w:r>
      <w:r w:rsidRPr="002517F9">
        <w:rPr>
          <w:rFonts w:cs="B Lotus" w:hint="cs"/>
          <w:sz w:val="28"/>
          <w:szCs w:val="28"/>
          <w:rtl/>
          <w:lang w:bidi="fa-IR"/>
        </w:rPr>
        <w:t>ی</w:t>
      </w:r>
      <w:r w:rsidRPr="002517F9">
        <w:rPr>
          <w:rFonts w:cs="B Lotus" w:hint="eastAsia"/>
          <w:sz w:val="28"/>
          <w:szCs w:val="28"/>
          <w:rtl/>
          <w:lang w:bidi="fa-IR"/>
        </w:rPr>
        <w:t>نده</w:t>
      </w:r>
      <w:r w:rsidRPr="002517F9">
        <w:rPr>
          <w:rFonts w:cs="B Lotus"/>
          <w:sz w:val="28"/>
          <w:szCs w:val="28"/>
          <w:rtl/>
          <w:lang w:bidi="fa-IR"/>
        </w:rPr>
        <w:t xml:space="preserve"> خدمات مشتر</w:t>
      </w:r>
      <w:r w:rsidRPr="002517F9">
        <w:rPr>
          <w:rFonts w:cs="B Lotus" w:hint="cs"/>
          <w:sz w:val="28"/>
          <w:szCs w:val="28"/>
          <w:rtl/>
          <w:lang w:bidi="fa-IR"/>
        </w:rPr>
        <w:t>ی</w:t>
      </w:r>
      <w:r w:rsidRPr="002517F9">
        <w:rPr>
          <w:rFonts w:cs="B Lotus"/>
          <w:sz w:val="28"/>
          <w:szCs w:val="28"/>
          <w:rtl/>
          <w:lang w:bidi="fa-IR"/>
        </w:rPr>
        <w:t xml:space="preserve"> شما ن</w:t>
      </w:r>
      <w:r w:rsidRPr="002517F9">
        <w:rPr>
          <w:rFonts w:cs="B Lotus" w:hint="cs"/>
          <w:sz w:val="28"/>
          <w:szCs w:val="28"/>
          <w:rtl/>
          <w:lang w:bidi="fa-IR"/>
        </w:rPr>
        <w:t>ی</w:t>
      </w:r>
      <w:r w:rsidRPr="002517F9">
        <w:rPr>
          <w:rFonts w:cs="B Lotus" w:hint="eastAsia"/>
          <w:sz w:val="28"/>
          <w:szCs w:val="28"/>
          <w:rtl/>
          <w:lang w:bidi="fa-IR"/>
        </w:rPr>
        <w:t>ز</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در حال</w:t>
      </w:r>
      <w:r w:rsidRPr="002517F9">
        <w:rPr>
          <w:rFonts w:cs="B Lotus" w:hint="cs"/>
          <w:sz w:val="28"/>
          <w:szCs w:val="28"/>
          <w:rtl/>
          <w:lang w:bidi="fa-IR"/>
        </w:rPr>
        <w:t>ی</w:t>
      </w:r>
      <w:r w:rsidRPr="002517F9">
        <w:rPr>
          <w:rFonts w:cs="B Lotus"/>
          <w:sz w:val="28"/>
          <w:szCs w:val="28"/>
          <w:rtl/>
          <w:lang w:bidi="fa-IR"/>
        </w:rPr>
        <w:t xml:space="preserve"> که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اغراق است و ربات‌ها سرآشپز و پزشک ن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xml:space="preserve"> اما به طور گسترده‌ا</w:t>
      </w:r>
      <w:r w:rsidRPr="002517F9">
        <w:rPr>
          <w:rFonts w:cs="B Lotus" w:hint="cs"/>
          <w:sz w:val="28"/>
          <w:szCs w:val="28"/>
          <w:rtl/>
          <w:lang w:bidi="fa-IR"/>
        </w:rPr>
        <w:t>ی</w:t>
      </w:r>
      <w:r w:rsidRPr="002517F9">
        <w:rPr>
          <w:rFonts w:cs="B Lotus"/>
          <w:sz w:val="28"/>
          <w:szCs w:val="28"/>
          <w:rtl/>
          <w:lang w:bidi="fa-IR"/>
        </w:rPr>
        <w:t xml:space="preserve"> در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برا</w:t>
      </w:r>
      <w:r w:rsidRPr="002517F9">
        <w:rPr>
          <w:rFonts w:cs="B Lotus" w:hint="cs"/>
          <w:sz w:val="28"/>
          <w:szCs w:val="28"/>
          <w:rtl/>
          <w:lang w:bidi="fa-IR"/>
        </w:rPr>
        <w:t>ی</w:t>
      </w:r>
      <w:r w:rsidRPr="002517F9">
        <w:rPr>
          <w:rFonts w:cs="B Lotus"/>
          <w:sz w:val="28"/>
          <w:szCs w:val="28"/>
          <w:rtl/>
          <w:lang w:bidi="fa-IR"/>
        </w:rPr>
        <w:t xml:space="preserve"> ته</w:t>
      </w:r>
      <w:r w:rsidRPr="002517F9">
        <w:rPr>
          <w:rFonts w:cs="B Lotus" w:hint="cs"/>
          <w:sz w:val="28"/>
          <w:szCs w:val="28"/>
          <w:rtl/>
          <w:lang w:bidi="fa-IR"/>
        </w:rPr>
        <w:t>ی</w:t>
      </w:r>
      <w:r w:rsidRPr="002517F9">
        <w:rPr>
          <w:rFonts w:cs="B Lotus" w:hint="eastAsia"/>
          <w:sz w:val="28"/>
          <w:szCs w:val="28"/>
          <w:rtl/>
          <w:lang w:bidi="fa-IR"/>
        </w:rPr>
        <w:t>ه</w:t>
      </w:r>
      <w:r w:rsidRPr="002517F9">
        <w:rPr>
          <w:rFonts w:cs="B Lotus"/>
          <w:sz w:val="28"/>
          <w:szCs w:val="28"/>
          <w:rtl/>
          <w:lang w:bidi="fa-IR"/>
        </w:rPr>
        <w:t xml:space="preserve"> غذا، مراقبت‌ها</w:t>
      </w:r>
      <w:r w:rsidRPr="002517F9">
        <w:rPr>
          <w:rFonts w:cs="B Lotus" w:hint="cs"/>
          <w:sz w:val="28"/>
          <w:szCs w:val="28"/>
          <w:rtl/>
          <w:lang w:bidi="fa-IR"/>
        </w:rPr>
        <w:t>ی</w:t>
      </w:r>
      <w:r w:rsidRPr="002517F9">
        <w:rPr>
          <w:rFonts w:cs="B Lotus"/>
          <w:sz w:val="28"/>
          <w:szCs w:val="28"/>
          <w:rtl/>
          <w:lang w:bidi="fa-IR"/>
        </w:rPr>
        <w:t xml:space="preserve"> بهداشت</w:t>
      </w:r>
      <w:r w:rsidRPr="002517F9">
        <w:rPr>
          <w:rFonts w:cs="B Lotus" w:hint="cs"/>
          <w:sz w:val="28"/>
          <w:szCs w:val="28"/>
          <w:rtl/>
          <w:lang w:bidi="fa-IR"/>
        </w:rPr>
        <w:t>ی</w:t>
      </w:r>
      <w:r w:rsidRPr="002517F9">
        <w:rPr>
          <w:rFonts w:cs="B Lotus"/>
          <w:sz w:val="28"/>
          <w:szCs w:val="28"/>
          <w:rtl/>
          <w:lang w:bidi="fa-IR"/>
        </w:rPr>
        <w:t xml:space="preserve"> و غ</w:t>
      </w:r>
      <w:r w:rsidRPr="002517F9">
        <w:rPr>
          <w:rFonts w:cs="B Lotus" w:hint="cs"/>
          <w:sz w:val="28"/>
          <w:szCs w:val="28"/>
          <w:rtl/>
          <w:lang w:bidi="fa-IR"/>
        </w:rPr>
        <w:t>ی</w:t>
      </w:r>
      <w:r w:rsidRPr="002517F9">
        <w:rPr>
          <w:rFonts w:cs="B Lotus" w:hint="eastAsia"/>
          <w:sz w:val="28"/>
          <w:szCs w:val="28"/>
          <w:rtl/>
          <w:lang w:bidi="fa-IR"/>
        </w:rPr>
        <w:t>ره</w:t>
      </w:r>
      <w:r w:rsidRPr="002517F9">
        <w:rPr>
          <w:rFonts w:cs="B Lotus"/>
          <w:sz w:val="28"/>
          <w:szCs w:val="28"/>
          <w:rtl/>
          <w:lang w:bidi="fa-IR"/>
        </w:rPr>
        <w:t xml:space="preserve"> استفاده 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در واقع، ربات‌ها امروزه به دل</w:t>
      </w:r>
      <w:r w:rsidRPr="002517F9">
        <w:rPr>
          <w:rFonts w:cs="B Lotus" w:hint="cs"/>
          <w:sz w:val="28"/>
          <w:szCs w:val="28"/>
          <w:rtl/>
          <w:lang w:bidi="fa-IR"/>
        </w:rPr>
        <w:t>ی</w:t>
      </w:r>
      <w:r w:rsidRPr="002517F9">
        <w:rPr>
          <w:rFonts w:cs="B Lotus" w:hint="eastAsia"/>
          <w:sz w:val="28"/>
          <w:szCs w:val="28"/>
          <w:rtl/>
          <w:lang w:bidi="fa-IR"/>
        </w:rPr>
        <w:t>ل</w:t>
      </w:r>
      <w:r w:rsidRPr="002517F9">
        <w:rPr>
          <w:rFonts w:cs="B Lotus"/>
          <w:sz w:val="28"/>
          <w:szCs w:val="28"/>
          <w:rtl/>
          <w:lang w:bidi="fa-IR"/>
        </w:rPr>
        <w:t xml:space="preserve"> دقت و راحت</w:t>
      </w:r>
      <w:r w:rsidRPr="002517F9">
        <w:rPr>
          <w:rFonts w:cs="B Lotus" w:hint="cs"/>
          <w:sz w:val="28"/>
          <w:szCs w:val="28"/>
          <w:rtl/>
          <w:lang w:bidi="fa-IR"/>
        </w:rPr>
        <w:t>ی</w:t>
      </w:r>
      <w:r w:rsidRPr="002517F9">
        <w:rPr>
          <w:rFonts w:cs="B Lotus" w:hint="eastAsia"/>
          <w:sz w:val="28"/>
          <w:szCs w:val="28"/>
          <w:rtl/>
          <w:lang w:bidi="fa-IR"/>
        </w:rPr>
        <w:t>،</w:t>
      </w:r>
      <w:r w:rsidRPr="002517F9">
        <w:rPr>
          <w:rFonts w:cs="B Lotus"/>
          <w:sz w:val="28"/>
          <w:szCs w:val="28"/>
          <w:rtl/>
          <w:lang w:bidi="fa-IR"/>
        </w:rPr>
        <w:t xml:space="preserve"> کاربردها</w:t>
      </w:r>
      <w:r w:rsidRPr="002517F9">
        <w:rPr>
          <w:rFonts w:cs="B Lotus" w:hint="cs"/>
          <w:sz w:val="28"/>
          <w:szCs w:val="28"/>
          <w:rtl/>
          <w:lang w:bidi="fa-IR"/>
        </w:rPr>
        <w:t>ی</w:t>
      </w:r>
      <w:r w:rsidRPr="002517F9">
        <w:rPr>
          <w:rFonts w:cs="B Lotus"/>
          <w:sz w:val="28"/>
          <w:szCs w:val="28"/>
          <w:rtl/>
          <w:lang w:bidi="fa-IR"/>
        </w:rPr>
        <w:t xml:space="preserve"> گسترده‌ا</w:t>
      </w:r>
      <w:r w:rsidRPr="002517F9">
        <w:rPr>
          <w:rFonts w:cs="B Lotus" w:hint="cs"/>
          <w:sz w:val="28"/>
          <w:szCs w:val="28"/>
          <w:rtl/>
          <w:lang w:bidi="fa-IR"/>
        </w:rPr>
        <w:t>ی</w:t>
      </w:r>
      <w:r w:rsidRPr="002517F9">
        <w:rPr>
          <w:rFonts w:cs="B Lotus"/>
          <w:sz w:val="28"/>
          <w:szCs w:val="28"/>
          <w:rtl/>
          <w:lang w:bidi="fa-IR"/>
        </w:rPr>
        <w:t xml:space="preserve"> در تقر</w:t>
      </w:r>
      <w:r w:rsidRPr="002517F9">
        <w:rPr>
          <w:rFonts w:cs="B Lotus" w:hint="cs"/>
          <w:sz w:val="28"/>
          <w:szCs w:val="28"/>
          <w:rtl/>
          <w:lang w:bidi="fa-IR"/>
        </w:rPr>
        <w:t>ی</w:t>
      </w:r>
      <w:r w:rsidRPr="002517F9">
        <w:rPr>
          <w:rFonts w:cs="B Lotus" w:hint="eastAsia"/>
          <w:sz w:val="28"/>
          <w:szCs w:val="28"/>
          <w:rtl/>
          <w:lang w:bidi="fa-IR"/>
        </w:rPr>
        <w:t>باً</w:t>
      </w:r>
      <w:r w:rsidRPr="002517F9">
        <w:rPr>
          <w:rFonts w:cs="B Lotus"/>
          <w:sz w:val="28"/>
          <w:szCs w:val="28"/>
          <w:rtl/>
          <w:lang w:bidi="fa-IR"/>
        </w:rPr>
        <w:t xml:space="preserve"> همه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دارند.</w:t>
      </w:r>
    </w:p>
    <w:p w14:paraId="76A18FA4" w14:textId="77777777" w:rsidR="0046593A" w:rsidRDefault="0046593A" w:rsidP="00134B6F">
      <w:pPr>
        <w:rPr>
          <w:rFonts w:cs="B Lotus"/>
          <w:sz w:val="28"/>
          <w:szCs w:val="28"/>
          <w:lang w:bidi="fa-IR"/>
        </w:rPr>
      </w:pPr>
      <w:r w:rsidRPr="0046593A">
        <w:rPr>
          <w:rFonts w:cs="B Lotus"/>
          <w:sz w:val="28"/>
          <w:szCs w:val="28"/>
          <w:rtl/>
          <w:lang w:bidi="fa-IR"/>
        </w:rPr>
        <w:t>مشاغل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ر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مانند تول</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کشاورز</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سرگرم</w:t>
      </w:r>
      <w:r w:rsidRPr="0046593A">
        <w:rPr>
          <w:rFonts w:cs="B Lotus" w:hint="cs"/>
          <w:sz w:val="28"/>
          <w:szCs w:val="28"/>
          <w:rtl/>
          <w:lang w:bidi="fa-IR"/>
        </w:rPr>
        <w:t>ی</w:t>
      </w:r>
      <w:r w:rsidRPr="0046593A">
        <w:rPr>
          <w:rFonts w:cs="B Lotus"/>
          <w:sz w:val="28"/>
          <w:szCs w:val="28"/>
          <w:rtl/>
          <w:lang w:bidi="fa-IR"/>
        </w:rPr>
        <w:t xml:space="preserve"> و غ</w:t>
      </w:r>
      <w:r w:rsidRPr="0046593A">
        <w:rPr>
          <w:rFonts w:cs="B Lotus" w:hint="cs"/>
          <w:sz w:val="28"/>
          <w:szCs w:val="28"/>
          <w:rtl/>
          <w:lang w:bidi="fa-IR"/>
        </w:rPr>
        <w:t>ی</w:t>
      </w:r>
      <w:r w:rsidRPr="0046593A">
        <w:rPr>
          <w:rFonts w:cs="B Lotus" w:hint="eastAsia"/>
          <w:sz w:val="28"/>
          <w:szCs w:val="28"/>
          <w:rtl/>
          <w:lang w:bidi="fa-IR"/>
        </w:rPr>
        <w:t>ره</w:t>
      </w:r>
      <w:r w:rsidRPr="0046593A">
        <w:rPr>
          <w:rFonts w:cs="B Lotus"/>
          <w:sz w:val="28"/>
          <w:szCs w:val="28"/>
          <w:rtl/>
          <w:lang w:bidi="fa-IR"/>
        </w:rPr>
        <w:t xml:space="preserve"> وجود دارد که ن</w:t>
      </w:r>
      <w:r w:rsidRPr="0046593A">
        <w:rPr>
          <w:rFonts w:cs="B Lotus" w:hint="cs"/>
          <w:sz w:val="28"/>
          <w:szCs w:val="28"/>
          <w:rtl/>
          <w:lang w:bidi="fa-IR"/>
        </w:rPr>
        <w:t>ی</w:t>
      </w:r>
      <w:r w:rsidRPr="0046593A">
        <w:rPr>
          <w:rFonts w:cs="B Lotus" w:hint="eastAsia"/>
          <w:sz w:val="28"/>
          <w:szCs w:val="28"/>
          <w:rtl/>
          <w:lang w:bidi="fa-IR"/>
        </w:rPr>
        <w:t>ازمند</w:t>
      </w:r>
      <w:r w:rsidRPr="0046593A">
        <w:rPr>
          <w:rFonts w:cs="B Lotus"/>
          <w:sz w:val="28"/>
          <w:szCs w:val="28"/>
          <w:rtl/>
          <w:lang w:bidi="fa-IR"/>
        </w:rPr>
        <w:t xml:space="preserve"> کارها</w:t>
      </w:r>
      <w:r w:rsidRPr="0046593A">
        <w:rPr>
          <w:rFonts w:cs="B Lotus" w:hint="cs"/>
          <w:sz w:val="28"/>
          <w:szCs w:val="28"/>
          <w:rtl/>
          <w:lang w:bidi="fa-IR"/>
        </w:rPr>
        <w:t>ی</w:t>
      </w:r>
      <w:r w:rsidRPr="0046593A">
        <w:rPr>
          <w:rFonts w:cs="B Lotus"/>
          <w:sz w:val="28"/>
          <w:szCs w:val="28"/>
          <w:rtl/>
          <w:lang w:bidi="fa-IR"/>
        </w:rPr>
        <w:t xml:space="preserve"> </w:t>
      </w:r>
      <w:r w:rsidRPr="0046593A">
        <w:rPr>
          <w:rFonts w:cs="B Lotus" w:hint="cs"/>
          <w:sz w:val="28"/>
          <w:szCs w:val="28"/>
          <w:rtl/>
          <w:lang w:bidi="fa-IR"/>
        </w:rPr>
        <w:t>ی</w:t>
      </w:r>
      <w:r w:rsidRPr="0046593A">
        <w:rPr>
          <w:rFonts w:cs="B Lotus" w:hint="eastAsia"/>
          <w:sz w:val="28"/>
          <w:szCs w:val="28"/>
          <w:rtl/>
          <w:lang w:bidi="fa-IR"/>
        </w:rPr>
        <w:t>کنواخت</w:t>
      </w:r>
      <w:r w:rsidRPr="0046593A">
        <w:rPr>
          <w:rFonts w:cs="B Lotus"/>
          <w:sz w:val="28"/>
          <w:szCs w:val="28"/>
          <w:rtl/>
          <w:lang w:bidi="fa-IR"/>
        </w:rPr>
        <w:t xml:space="preserve"> و خسته کننده است که همزمان به دقت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از</w:t>
      </w:r>
      <w:r w:rsidRPr="0046593A">
        <w:rPr>
          <w:rFonts w:cs="B Lotus"/>
          <w:sz w:val="28"/>
          <w:szCs w:val="28"/>
          <w:rtl/>
          <w:lang w:bidi="fa-IR"/>
        </w:rPr>
        <w:t xml:space="preserve"> دارد. در 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شرا</w:t>
      </w:r>
      <w:r w:rsidRPr="0046593A">
        <w:rPr>
          <w:rFonts w:cs="B Lotus" w:hint="cs"/>
          <w:sz w:val="28"/>
          <w:szCs w:val="28"/>
          <w:rtl/>
          <w:lang w:bidi="fa-IR"/>
        </w:rPr>
        <w:t>ی</w:t>
      </w:r>
      <w:r w:rsidRPr="0046593A">
        <w:rPr>
          <w:rFonts w:cs="B Lotus" w:hint="eastAsia"/>
          <w:sz w:val="28"/>
          <w:szCs w:val="28"/>
          <w:rtl/>
          <w:lang w:bidi="fa-IR"/>
        </w:rPr>
        <w:t>ط</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ربات‌ها بهتر از انسان‌ها مناسب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دق</w:t>
      </w:r>
      <w:r w:rsidRPr="0046593A">
        <w:rPr>
          <w:rFonts w:cs="B Lotus" w:hint="cs"/>
          <w:sz w:val="28"/>
          <w:szCs w:val="28"/>
          <w:rtl/>
          <w:lang w:bidi="fa-IR"/>
        </w:rPr>
        <w:t>ی</w:t>
      </w:r>
      <w:r w:rsidRPr="0046593A">
        <w:rPr>
          <w:rFonts w:cs="B Lotus" w:hint="eastAsia"/>
          <w:sz w:val="28"/>
          <w:szCs w:val="28"/>
          <w:rtl/>
          <w:lang w:bidi="fa-IR"/>
        </w:rPr>
        <w:t>ق</w:t>
      </w:r>
      <w:r w:rsidRPr="0046593A">
        <w:rPr>
          <w:rFonts w:cs="B Lotus"/>
          <w:sz w:val="28"/>
          <w:szCs w:val="28"/>
          <w:rtl/>
          <w:lang w:bidi="fa-IR"/>
        </w:rPr>
        <w:t xml:space="preserve"> و باهوش هستند و مانند انسان‌ها خسته نم</w:t>
      </w:r>
      <w:r w:rsidRPr="0046593A">
        <w:rPr>
          <w:rFonts w:cs="B Lotus" w:hint="cs"/>
          <w:sz w:val="28"/>
          <w:szCs w:val="28"/>
          <w:rtl/>
          <w:lang w:bidi="fa-IR"/>
        </w:rPr>
        <w:t>ی‌</w:t>
      </w:r>
      <w:r w:rsidRPr="0046593A">
        <w:rPr>
          <w:rFonts w:cs="B Lotus" w:hint="eastAsia"/>
          <w:sz w:val="28"/>
          <w:szCs w:val="28"/>
          <w:rtl/>
          <w:lang w:bidi="fa-IR"/>
        </w:rPr>
        <w:t>شوند</w:t>
      </w:r>
      <w:r w:rsidRPr="0046593A">
        <w:rPr>
          <w:rFonts w:cs="B Lotus"/>
          <w:sz w:val="28"/>
          <w:szCs w:val="28"/>
          <w:rtl/>
          <w:lang w:bidi="fa-IR"/>
        </w:rPr>
        <w:t>. هم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کارها</w:t>
      </w:r>
      <w:r w:rsidRPr="0046593A">
        <w:rPr>
          <w:rFonts w:cs="B Lotus" w:hint="cs"/>
          <w:sz w:val="28"/>
          <w:szCs w:val="28"/>
          <w:rtl/>
          <w:lang w:bidi="fa-IR"/>
        </w:rPr>
        <w:t>یی</w:t>
      </w:r>
      <w:r w:rsidRPr="0046593A">
        <w:rPr>
          <w:rFonts w:cs="B Lotus"/>
          <w:sz w:val="28"/>
          <w:szCs w:val="28"/>
          <w:rtl/>
          <w:lang w:bidi="fa-IR"/>
        </w:rPr>
        <w:t xml:space="preserve"> مانند فضانورد</w:t>
      </w:r>
      <w:r w:rsidRPr="0046593A">
        <w:rPr>
          <w:rFonts w:cs="B Lotus" w:hint="cs"/>
          <w:sz w:val="28"/>
          <w:szCs w:val="28"/>
          <w:rtl/>
          <w:lang w:bidi="fa-IR"/>
        </w:rPr>
        <w:t>ی</w:t>
      </w:r>
      <w:r w:rsidRPr="0046593A">
        <w:rPr>
          <w:rFonts w:cs="B Lotus"/>
          <w:sz w:val="28"/>
          <w:szCs w:val="28"/>
          <w:rtl/>
          <w:lang w:bidi="fa-IR"/>
        </w:rPr>
        <w:t xml:space="preserve"> و اکتشاف در ز</w:t>
      </w:r>
      <w:r w:rsidRPr="0046593A">
        <w:rPr>
          <w:rFonts w:cs="B Lotus" w:hint="cs"/>
          <w:sz w:val="28"/>
          <w:szCs w:val="28"/>
          <w:rtl/>
          <w:lang w:bidi="fa-IR"/>
        </w:rPr>
        <w:t>ی</w:t>
      </w:r>
      <w:r w:rsidRPr="0046593A">
        <w:rPr>
          <w:rFonts w:cs="B Lotus" w:hint="eastAsia"/>
          <w:sz w:val="28"/>
          <w:szCs w:val="28"/>
          <w:rtl/>
          <w:lang w:bidi="fa-IR"/>
        </w:rPr>
        <w:t>ر</w:t>
      </w:r>
      <w:r w:rsidRPr="0046593A">
        <w:rPr>
          <w:rFonts w:cs="B Lotus"/>
          <w:sz w:val="28"/>
          <w:szCs w:val="28"/>
          <w:rtl/>
          <w:lang w:bidi="fa-IR"/>
        </w:rPr>
        <w:t xml:space="preserve"> آب برا</w:t>
      </w:r>
      <w:r w:rsidRPr="0046593A">
        <w:rPr>
          <w:rFonts w:cs="B Lotus" w:hint="cs"/>
          <w:sz w:val="28"/>
          <w:szCs w:val="28"/>
          <w:rtl/>
          <w:lang w:bidi="fa-IR"/>
        </w:rPr>
        <w:t>ی</w:t>
      </w:r>
      <w:r w:rsidRPr="0046593A">
        <w:rPr>
          <w:rFonts w:cs="B Lotus"/>
          <w:sz w:val="28"/>
          <w:szCs w:val="28"/>
          <w:rtl/>
          <w:lang w:bidi="fa-IR"/>
        </w:rPr>
        <w:t xml:space="preserve"> انسان بس</w:t>
      </w:r>
      <w:r w:rsidRPr="0046593A">
        <w:rPr>
          <w:rFonts w:cs="B Lotus" w:hint="cs"/>
          <w:sz w:val="28"/>
          <w:szCs w:val="28"/>
          <w:rtl/>
          <w:lang w:bidi="fa-IR"/>
        </w:rPr>
        <w:t>ی</w:t>
      </w:r>
      <w:r w:rsidRPr="0046593A">
        <w:rPr>
          <w:rFonts w:cs="B Lotus" w:hint="eastAsia"/>
          <w:sz w:val="28"/>
          <w:szCs w:val="28"/>
          <w:rtl/>
          <w:lang w:bidi="fa-IR"/>
        </w:rPr>
        <w:t>ار</w:t>
      </w:r>
      <w:r w:rsidRPr="0046593A">
        <w:rPr>
          <w:rFonts w:cs="B Lotus"/>
          <w:sz w:val="28"/>
          <w:szCs w:val="28"/>
          <w:rtl/>
          <w:lang w:bidi="fa-IR"/>
        </w:rPr>
        <w:t xml:space="preserve"> خطرناک و ناامن است. در ا</w:t>
      </w:r>
      <w:r w:rsidRPr="0046593A">
        <w:rPr>
          <w:rFonts w:cs="B Lotus" w:hint="cs"/>
          <w:sz w:val="28"/>
          <w:szCs w:val="28"/>
          <w:rtl/>
          <w:lang w:bidi="fa-IR"/>
        </w:rPr>
        <w:t>ی</w:t>
      </w:r>
      <w:r w:rsidRPr="0046593A">
        <w:rPr>
          <w:rFonts w:cs="B Lotus" w:hint="eastAsia"/>
          <w:sz w:val="28"/>
          <w:szCs w:val="28"/>
          <w:rtl/>
          <w:lang w:bidi="fa-IR"/>
        </w:rPr>
        <w:t>نجا</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ربات‌ها بهتر</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گز</w:t>
      </w:r>
      <w:r w:rsidRPr="0046593A">
        <w:rPr>
          <w:rFonts w:cs="B Lotus" w:hint="cs"/>
          <w:sz w:val="28"/>
          <w:szCs w:val="28"/>
          <w:rtl/>
          <w:lang w:bidi="fa-IR"/>
        </w:rPr>
        <w:t>ی</w:t>
      </w:r>
      <w:r w:rsidRPr="0046593A">
        <w:rPr>
          <w:rFonts w:cs="B Lotus" w:hint="eastAsia"/>
          <w:sz w:val="28"/>
          <w:szCs w:val="28"/>
          <w:rtl/>
          <w:lang w:bidi="fa-IR"/>
        </w:rPr>
        <w:t>نه</w:t>
      </w:r>
      <w:r w:rsidRPr="0046593A">
        <w:rPr>
          <w:rFonts w:cs="B Lotus"/>
          <w:sz w:val="28"/>
          <w:szCs w:val="28"/>
          <w:rtl/>
          <w:lang w:bidi="fa-IR"/>
        </w:rPr>
        <w:t xml:space="preserve">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احتمال کشته شدن ربات وجود ندارد. به دل</w:t>
      </w:r>
      <w:r w:rsidRPr="0046593A">
        <w:rPr>
          <w:rFonts w:cs="B Lotus" w:hint="cs"/>
          <w:sz w:val="28"/>
          <w:szCs w:val="28"/>
          <w:rtl/>
          <w:lang w:bidi="fa-IR"/>
        </w:rPr>
        <w:t>ی</w:t>
      </w:r>
      <w:r w:rsidRPr="0046593A">
        <w:rPr>
          <w:rFonts w:cs="B Lotus" w:hint="eastAsia"/>
          <w:sz w:val="28"/>
          <w:szCs w:val="28"/>
          <w:rtl/>
          <w:lang w:bidi="fa-IR"/>
        </w:rPr>
        <w:t>ل</w:t>
      </w:r>
      <w:r w:rsidRPr="0046593A">
        <w:rPr>
          <w:rFonts w:cs="B Lotus"/>
          <w:sz w:val="28"/>
          <w:szCs w:val="28"/>
          <w:rtl/>
          <w:lang w:bidi="fa-IR"/>
        </w:rPr>
        <w:t xml:space="preserve"> ا</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مزا</w:t>
      </w:r>
      <w:r w:rsidRPr="0046593A">
        <w:rPr>
          <w:rFonts w:cs="B Lotus" w:hint="cs"/>
          <w:sz w:val="28"/>
          <w:szCs w:val="28"/>
          <w:rtl/>
          <w:lang w:bidi="fa-IR"/>
        </w:rPr>
        <w:t>ی</w:t>
      </w:r>
      <w:r w:rsidRPr="0046593A">
        <w:rPr>
          <w:rFonts w:cs="B Lotus" w:hint="eastAsia"/>
          <w:sz w:val="28"/>
          <w:szCs w:val="28"/>
          <w:rtl/>
          <w:lang w:bidi="fa-IR"/>
        </w:rPr>
        <w:t>ا،</w:t>
      </w:r>
      <w:r w:rsidRPr="0046593A">
        <w:rPr>
          <w:rFonts w:cs="B Lotus"/>
          <w:sz w:val="28"/>
          <w:szCs w:val="28"/>
          <w:rtl/>
          <w:lang w:bidi="fa-IR"/>
        </w:rPr>
        <w:t xml:space="preserve"> تقر</w:t>
      </w:r>
      <w:r w:rsidRPr="0046593A">
        <w:rPr>
          <w:rFonts w:cs="B Lotus" w:hint="cs"/>
          <w:sz w:val="28"/>
          <w:szCs w:val="28"/>
          <w:rtl/>
          <w:lang w:bidi="fa-IR"/>
        </w:rPr>
        <w:t>ی</w:t>
      </w:r>
      <w:r w:rsidRPr="0046593A">
        <w:rPr>
          <w:rFonts w:cs="B Lotus" w:hint="eastAsia"/>
          <w:sz w:val="28"/>
          <w:szCs w:val="28"/>
          <w:rtl/>
          <w:lang w:bidi="fa-IR"/>
        </w:rPr>
        <w:t>باً</w:t>
      </w:r>
      <w:r w:rsidRPr="0046593A">
        <w:rPr>
          <w:rFonts w:cs="B Lotus"/>
          <w:sz w:val="28"/>
          <w:szCs w:val="28"/>
          <w:rtl/>
          <w:lang w:bidi="fa-IR"/>
        </w:rPr>
        <w:t xml:space="preserve"> در تمام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که م</w:t>
      </w:r>
      <w:r w:rsidRPr="0046593A">
        <w:rPr>
          <w:rFonts w:cs="B Lotus" w:hint="cs"/>
          <w:sz w:val="28"/>
          <w:szCs w:val="28"/>
          <w:rtl/>
          <w:lang w:bidi="fa-IR"/>
        </w:rPr>
        <w:t>ی‌</w:t>
      </w:r>
      <w:r w:rsidRPr="0046593A">
        <w:rPr>
          <w:rFonts w:cs="B Lotus" w:hint="eastAsia"/>
          <w:sz w:val="28"/>
          <w:szCs w:val="28"/>
          <w:rtl/>
          <w:lang w:bidi="fa-IR"/>
        </w:rPr>
        <w:t>توا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تصور ک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ربات‌ها کاربردها</w:t>
      </w:r>
      <w:r w:rsidRPr="0046593A">
        <w:rPr>
          <w:rFonts w:cs="B Lotus" w:hint="cs"/>
          <w:sz w:val="28"/>
          <w:szCs w:val="28"/>
          <w:rtl/>
          <w:lang w:bidi="fa-IR"/>
        </w:rPr>
        <w:t>ی</w:t>
      </w:r>
      <w:r w:rsidRPr="0046593A">
        <w:rPr>
          <w:rFonts w:cs="B Lotus"/>
          <w:sz w:val="28"/>
          <w:szCs w:val="28"/>
          <w:rtl/>
          <w:lang w:bidi="fa-IR"/>
        </w:rPr>
        <w:t xml:space="preserve">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ارند. در ادامه به 10 صنعت و برنامه‌ها</w:t>
      </w:r>
      <w:r w:rsidRPr="0046593A">
        <w:rPr>
          <w:rFonts w:cs="B Lotus" w:hint="cs"/>
          <w:sz w:val="28"/>
          <w:szCs w:val="28"/>
          <w:rtl/>
          <w:lang w:bidi="fa-IR"/>
        </w:rPr>
        <w:t>ی</w:t>
      </w:r>
      <w:r w:rsidRPr="0046593A">
        <w:rPr>
          <w:rFonts w:cs="B Lotus"/>
          <w:sz w:val="28"/>
          <w:szCs w:val="28"/>
          <w:rtl/>
          <w:lang w:bidi="fa-IR"/>
        </w:rPr>
        <w:t xml:space="preserve"> راهبرد</w:t>
      </w:r>
      <w:r w:rsidRPr="0046593A">
        <w:rPr>
          <w:rFonts w:cs="B Lotus" w:hint="cs"/>
          <w:sz w:val="28"/>
          <w:szCs w:val="28"/>
          <w:rtl/>
          <w:lang w:bidi="fa-IR"/>
        </w:rPr>
        <w:t>ی</w:t>
      </w:r>
      <w:r w:rsidRPr="0046593A">
        <w:rPr>
          <w:rFonts w:cs="B Lotus"/>
          <w:sz w:val="28"/>
          <w:szCs w:val="28"/>
          <w:rtl/>
          <w:lang w:bidi="fa-IR"/>
        </w:rPr>
        <w:t xml:space="preserve"> آنها در استفاده از ربات م</w:t>
      </w:r>
      <w:r w:rsidRPr="0046593A">
        <w:rPr>
          <w:rFonts w:cs="B Lotus" w:hint="cs"/>
          <w:sz w:val="28"/>
          <w:szCs w:val="28"/>
          <w:rtl/>
          <w:lang w:bidi="fa-IR"/>
        </w:rPr>
        <w:t>ی‌</w:t>
      </w:r>
      <w:r w:rsidRPr="0046593A">
        <w:rPr>
          <w:rFonts w:cs="B Lotus" w:hint="eastAsia"/>
          <w:sz w:val="28"/>
          <w:szCs w:val="28"/>
          <w:rtl/>
          <w:lang w:bidi="fa-IR"/>
        </w:rPr>
        <w:t>پرداز</w:t>
      </w:r>
      <w:r w:rsidRPr="0046593A">
        <w:rPr>
          <w:rFonts w:cs="B Lotus" w:hint="cs"/>
          <w:sz w:val="28"/>
          <w:szCs w:val="28"/>
          <w:rtl/>
          <w:lang w:bidi="fa-IR"/>
        </w:rPr>
        <w:t>ی</w:t>
      </w:r>
      <w:r w:rsidRPr="0046593A">
        <w:rPr>
          <w:rFonts w:cs="B Lotus" w:hint="eastAsia"/>
          <w:sz w:val="28"/>
          <w:szCs w:val="28"/>
          <w:rtl/>
          <w:lang w:bidi="fa-IR"/>
        </w:rPr>
        <w:t>م</w:t>
      </w:r>
      <w:r w:rsidRPr="0046593A">
        <w:rPr>
          <w:rFonts w:cs="B Lotus"/>
          <w:sz w:val="28"/>
          <w:szCs w:val="28"/>
          <w:rtl/>
          <w:lang w:bidi="fa-IR"/>
        </w:rPr>
        <w:t>.</w:t>
      </w:r>
    </w:p>
    <w:p w14:paraId="36F01231" w14:textId="77777777" w:rsidR="00195F1C" w:rsidRDefault="00195F1C" w:rsidP="002E00E2">
      <w:pPr>
        <w:rPr>
          <w:rFonts w:cs="B Lotus"/>
          <w:sz w:val="28"/>
          <w:szCs w:val="28"/>
          <w:rtl/>
          <w:lang w:bidi="fa-IR"/>
        </w:rPr>
      </w:pPr>
    </w:p>
    <w:p w14:paraId="3EDCC781" w14:textId="77777777" w:rsidR="00195F1C" w:rsidRDefault="00195F1C">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5CBE340C" w14:textId="2357994B" w:rsidR="00195F1C" w:rsidRPr="0003082C" w:rsidRDefault="00195F1C" w:rsidP="0003082C">
      <w:pPr>
        <w:pStyle w:val="ListParagraph"/>
        <w:numPr>
          <w:ilvl w:val="0"/>
          <w:numId w:val="15"/>
        </w:numPr>
        <w:bidi/>
        <w:rPr>
          <w:rFonts w:cs="B Lotus"/>
          <w:b/>
          <w:bCs/>
          <w:sz w:val="32"/>
          <w:szCs w:val="32"/>
          <w:lang w:bidi="fa-IR"/>
        </w:rPr>
      </w:pPr>
      <w:r w:rsidRPr="0003082C">
        <w:rPr>
          <w:rFonts w:cs="B Lotus"/>
          <w:b/>
          <w:bCs/>
          <w:sz w:val="32"/>
          <w:szCs w:val="32"/>
          <w:rtl/>
          <w:lang w:bidi="fa-IR"/>
        </w:rPr>
        <w:lastRenderedPageBreak/>
        <w:t>امن</w:t>
      </w:r>
      <w:r w:rsidRPr="0003082C">
        <w:rPr>
          <w:rFonts w:cs="B Lotus" w:hint="cs"/>
          <w:b/>
          <w:bCs/>
          <w:sz w:val="32"/>
          <w:szCs w:val="32"/>
          <w:rtl/>
          <w:lang w:bidi="fa-IR"/>
        </w:rPr>
        <w:t>ی</w:t>
      </w:r>
      <w:r w:rsidRPr="0003082C">
        <w:rPr>
          <w:rFonts w:cs="B Lotus" w:hint="eastAsia"/>
          <w:b/>
          <w:bCs/>
          <w:sz w:val="32"/>
          <w:szCs w:val="32"/>
          <w:rtl/>
          <w:lang w:bidi="fa-IR"/>
        </w:rPr>
        <w:t>ت</w:t>
      </w:r>
    </w:p>
    <w:p w14:paraId="45BC28B5" w14:textId="48D54A8C" w:rsidR="00195F1C" w:rsidRDefault="00C70FE9" w:rsidP="00FB5BE5">
      <w:pPr>
        <w:rPr>
          <w:rFonts w:cs="B Lotus"/>
          <w:b/>
          <w:bCs/>
          <w:sz w:val="28"/>
          <w:szCs w:val="28"/>
          <w:rtl/>
          <w:lang w:bidi="fa-IR"/>
        </w:rPr>
      </w:pPr>
      <w:r>
        <w:rPr>
          <w:rFonts w:cs="B Lotus"/>
          <w:b/>
          <w:bCs/>
          <w:noProof/>
          <w:sz w:val="28"/>
          <w:szCs w:val="28"/>
        </w:rPr>
        <w:drawing>
          <wp:anchor distT="0" distB="0" distL="114300" distR="114300" simplePos="0" relativeHeight="251798528" behindDoc="0" locked="0" layoutInCell="1" allowOverlap="1" wp14:anchorId="51B01BD7" wp14:editId="42F32734">
            <wp:simplePos x="0" y="0"/>
            <wp:positionH relativeFrom="margin">
              <wp:align>center</wp:align>
            </wp:positionH>
            <wp:positionV relativeFrom="paragraph">
              <wp:posOffset>2692105</wp:posOffset>
            </wp:positionV>
            <wp:extent cx="3176270" cy="1652270"/>
            <wp:effectExtent l="0" t="0" r="5080" b="508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76270" cy="1652270"/>
                    </a:xfrm>
                    <a:prstGeom prst="rect">
                      <a:avLst/>
                    </a:prstGeom>
                    <a:noFill/>
                  </pic:spPr>
                </pic:pic>
              </a:graphicData>
            </a:graphic>
          </wp:anchor>
        </w:drawing>
      </w:r>
      <w:r w:rsidR="00195F1C" w:rsidRPr="00195F1C">
        <w:rPr>
          <w:rFonts w:cs="B Lotus"/>
          <w:b/>
          <w:bCs/>
          <w:sz w:val="28"/>
          <w:szCs w:val="28"/>
          <w:rtl/>
          <w:lang w:bidi="fa-IR"/>
        </w:rPr>
        <w:t>ربات‌ها به عنوان عوامل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از انسان‌ها محافظت کنند و مانند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در معرض خطر قرار نخواهند داشت. در حال حاضر، شرک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در حال کار بر رو</w:t>
      </w:r>
      <w:r w:rsidR="00195F1C" w:rsidRPr="00195F1C">
        <w:rPr>
          <w:rFonts w:cs="B Lotus" w:hint="cs"/>
          <w:b/>
          <w:bCs/>
          <w:sz w:val="28"/>
          <w:szCs w:val="28"/>
          <w:rtl/>
          <w:lang w:bidi="fa-IR"/>
        </w:rPr>
        <w:t>ی</w:t>
      </w:r>
      <w:r w:rsidR="00195F1C" w:rsidRPr="00195F1C">
        <w:rPr>
          <w:rFonts w:cs="B Lotus"/>
          <w:b/>
          <w:bCs/>
          <w:sz w:val="28"/>
          <w:szCs w:val="28"/>
          <w:rtl/>
          <w:lang w:bidi="fa-IR"/>
        </w:rPr>
        <w:t xml:space="preserve"> نگهبانان ربات با مشاور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شرکت بس</w:t>
      </w:r>
      <w:r w:rsidR="00195F1C" w:rsidRPr="00195F1C">
        <w:rPr>
          <w:rFonts w:cs="B Lotus" w:hint="cs"/>
          <w:b/>
          <w:bCs/>
          <w:sz w:val="28"/>
          <w:szCs w:val="28"/>
          <w:rtl/>
          <w:lang w:bidi="fa-IR"/>
        </w:rPr>
        <w:t>ی</w:t>
      </w:r>
      <w:r w:rsidR="00195F1C" w:rsidRPr="00195F1C">
        <w:rPr>
          <w:rFonts w:cs="B Lotus" w:hint="eastAsia"/>
          <w:b/>
          <w:bCs/>
          <w:sz w:val="28"/>
          <w:szCs w:val="28"/>
          <w:rtl/>
          <w:lang w:bidi="fa-IR"/>
        </w:rPr>
        <w:t>ار</w:t>
      </w:r>
      <w:r w:rsidR="00195F1C" w:rsidRPr="00195F1C">
        <w:rPr>
          <w:rFonts w:cs="B Lotus"/>
          <w:b/>
          <w:bCs/>
          <w:sz w:val="28"/>
          <w:szCs w:val="28"/>
          <w:rtl/>
          <w:lang w:bidi="fa-IR"/>
        </w:rPr>
        <w:t xml:space="preserve"> معروف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زم</w:t>
      </w:r>
      <w:r w:rsidR="00195F1C" w:rsidRPr="00195F1C">
        <w:rPr>
          <w:rFonts w:cs="B Lotus" w:hint="cs"/>
          <w:b/>
          <w:bCs/>
          <w:sz w:val="28"/>
          <w:szCs w:val="28"/>
          <w:rtl/>
          <w:lang w:bidi="fa-IR"/>
        </w:rPr>
        <w:t>ی</w:t>
      </w:r>
      <w:r w:rsidR="00195F1C" w:rsidRPr="00195F1C">
        <w:rPr>
          <w:rFonts w:cs="B Lotus" w:hint="eastAsia"/>
          <w:b/>
          <w:bCs/>
          <w:sz w:val="28"/>
          <w:szCs w:val="28"/>
          <w:rtl/>
          <w:lang w:bidi="fa-IR"/>
        </w:rPr>
        <w:t>نه،</w:t>
      </w:r>
      <w:r w:rsidR="00195F1C" w:rsidRPr="00195F1C">
        <w:rPr>
          <w:rFonts w:cs="B Lotus"/>
          <w:b/>
          <w:bCs/>
          <w:sz w:val="28"/>
          <w:szCs w:val="28"/>
          <w:rtl/>
          <w:lang w:bidi="fa-IR"/>
        </w:rPr>
        <w:t xml:space="preserve"> </w:t>
      </w:r>
      <w:r w:rsidR="00195F1C" w:rsidRPr="00195F1C">
        <w:rPr>
          <w:rFonts w:cs="B Lotus"/>
          <w:b/>
          <w:bCs/>
          <w:sz w:val="28"/>
          <w:szCs w:val="28"/>
          <w:lang w:bidi="fa-IR"/>
        </w:rPr>
        <w:t>Knightscope</w:t>
      </w:r>
      <w:r w:rsidR="00195F1C" w:rsidRPr="00195F1C">
        <w:rPr>
          <w:rFonts w:cs="B Lotus"/>
          <w:b/>
          <w:bCs/>
          <w:sz w:val="28"/>
          <w:szCs w:val="28"/>
          <w:rtl/>
          <w:lang w:bidi="fa-IR"/>
        </w:rPr>
        <w:t xml:space="preserve">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الات</w:t>
      </w:r>
      <w:r w:rsidR="00195F1C" w:rsidRPr="00195F1C">
        <w:rPr>
          <w:rFonts w:cs="B Lotus"/>
          <w:b/>
          <w:bCs/>
          <w:sz w:val="28"/>
          <w:szCs w:val="28"/>
          <w:rtl/>
          <w:lang w:bidi="fa-IR"/>
        </w:rPr>
        <w:t xml:space="preserve"> متحده است که دار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ستق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ست که قادر به کمک به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با اطلاعات واقع</w:t>
      </w:r>
      <w:r w:rsidR="00195F1C" w:rsidRPr="00195F1C">
        <w:rPr>
          <w:rFonts w:cs="B Lotus" w:hint="cs"/>
          <w:b/>
          <w:bCs/>
          <w:sz w:val="28"/>
          <w:szCs w:val="28"/>
          <w:rtl/>
          <w:lang w:bidi="fa-IR"/>
        </w:rPr>
        <w:t>ی</w:t>
      </w:r>
      <w:r w:rsidR="00195F1C" w:rsidRPr="00195F1C">
        <w:rPr>
          <w:rFonts w:cs="B Lotus"/>
          <w:b/>
          <w:bCs/>
          <w:sz w:val="28"/>
          <w:szCs w:val="28"/>
          <w:rtl/>
          <w:lang w:bidi="fa-IR"/>
        </w:rPr>
        <w:t xml:space="preserve"> و عم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ربات‌ها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در جرائم</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انند سرقت مسلحانه، دز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خشونت خان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کلاهبردار</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ضربه زدن و فرار و </w:t>
      </w:r>
      <w:r w:rsidR="00F63E0E">
        <w:rPr>
          <w:rFonts w:cs="B Lotus" w:hint="cs"/>
          <w:b/>
          <w:bCs/>
          <w:sz w:val="28"/>
          <w:szCs w:val="28"/>
          <w:rtl/>
          <w:lang w:bidi="fa-IR"/>
        </w:rPr>
        <w:t>غیره</w:t>
      </w:r>
      <w:r w:rsidR="00195F1C" w:rsidRPr="00195F1C">
        <w:rPr>
          <w:rFonts w:cs="B Lotus"/>
          <w:b/>
          <w:bCs/>
          <w:sz w:val="28"/>
          <w:szCs w:val="28"/>
          <w:rtl/>
          <w:lang w:bidi="fa-IR"/>
        </w:rPr>
        <w:t xml:space="preserve"> کمک کنند. </w:t>
      </w:r>
      <w:r w:rsidR="00FB5BE5">
        <w:rPr>
          <w:rFonts w:cs="B Lotus"/>
          <w:b/>
          <w:bCs/>
          <w:sz w:val="28"/>
          <w:szCs w:val="28"/>
          <w:rtl/>
          <w:lang w:bidi="fa-IR"/>
        </w:rPr>
        <w:fldChar w:fldCharType="begin"/>
      </w:r>
      <w:r w:rsidR="00FB5BE5">
        <w:rPr>
          <w:rFonts w:cs="B Lotus"/>
          <w:b/>
          <w:bCs/>
          <w:sz w:val="28"/>
          <w:szCs w:val="28"/>
          <w:rtl/>
          <w:lang w:bidi="fa-IR"/>
        </w:rPr>
        <w:instrText xml:space="preserve"> </w:instrText>
      </w:r>
      <w:r w:rsidR="00FB5BE5">
        <w:rPr>
          <w:rFonts w:cs="B Lotus"/>
          <w:b/>
          <w:bCs/>
          <w:sz w:val="28"/>
          <w:szCs w:val="28"/>
          <w:lang w:bidi="fa-IR"/>
        </w:rPr>
        <w:instrText xml:space="preserve">REF </w:instrText>
      </w:r>
      <w:r w:rsidR="00FB5BE5">
        <w:rPr>
          <w:rFonts w:cs="B Lotus"/>
          <w:b/>
          <w:bCs/>
          <w:sz w:val="28"/>
          <w:szCs w:val="28"/>
          <w:rtl/>
          <w:lang w:bidi="fa-IR"/>
        </w:rPr>
        <w:instrText>_</w:instrText>
      </w:r>
      <w:r w:rsidR="00FB5BE5">
        <w:rPr>
          <w:rFonts w:cs="B Lotus"/>
          <w:b/>
          <w:bCs/>
          <w:sz w:val="28"/>
          <w:szCs w:val="28"/>
          <w:lang w:bidi="fa-IR"/>
        </w:rPr>
        <w:instrText>Ref124578940 \h</w:instrText>
      </w:r>
      <w:r w:rsidR="00FB5BE5">
        <w:rPr>
          <w:rFonts w:cs="B Lotus"/>
          <w:b/>
          <w:bCs/>
          <w:sz w:val="28"/>
          <w:szCs w:val="28"/>
          <w:rtl/>
          <w:lang w:bidi="fa-IR"/>
        </w:rPr>
        <w:instrText xml:space="preserve">  \* </w:instrText>
      </w:r>
      <w:r w:rsidR="00FB5BE5">
        <w:rPr>
          <w:rFonts w:cs="B Lotus"/>
          <w:b/>
          <w:bCs/>
          <w:sz w:val="28"/>
          <w:szCs w:val="28"/>
          <w:lang w:bidi="fa-IR"/>
        </w:rPr>
        <w:instrText xml:space="preserve">MERGEFORMAT </w:instrText>
      </w:r>
      <w:r w:rsidR="00FB5BE5">
        <w:rPr>
          <w:rFonts w:cs="B Lotus"/>
          <w:b/>
          <w:bCs/>
          <w:sz w:val="28"/>
          <w:szCs w:val="28"/>
          <w:rtl/>
          <w:lang w:bidi="fa-IR"/>
        </w:rPr>
      </w:r>
      <w:r w:rsidR="00FB5BE5">
        <w:rPr>
          <w:rFonts w:cs="B Lotus"/>
          <w:b/>
          <w:bCs/>
          <w:sz w:val="28"/>
          <w:szCs w:val="28"/>
          <w:rtl/>
          <w:lang w:bidi="fa-IR"/>
        </w:rPr>
        <w:fldChar w:fldCharType="separate"/>
      </w:r>
      <w:r w:rsidR="00FB5BE5" w:rsidRPr="00FB5BE5">
        <w:rPr>
          <w:rFonts w:cs="B Lotus"/>
          <w:b/>
          <w:bCs/>
          <w:sz w:val="28"/>
          <w:szCs w:val="28"/>
          <w:rtl/>
          <w:lang w:bidi="fa-IR"/>
        </w:rPr>
        <w:t>شکل1-1</w:t>
      </w:r>
      <w:r w:rsidR="00FB5BE5">
        <w:rPr>
          <w:rFonts w:cs="B Lotus"/>
          <w:b/>
          <w:bCs/>
          <w:sz w:val="28"/>
          <w:szCs w:val="28"/>
          <w:rtl/>
          <w:lang w:bidi="fa-IR"/>
        </w:rPr>
        <w:fldChar w:fldCharType="end"/>
      </w:r>
      <w:r w:rsidR="00FB5BE5">
        <w:rPr>
          <w:rFonts w:cs="B Lotus" w:hint="cs"/>
          <w:b/>
          <w:bCs/>
          <w:sz w:val="28"/>
          <w:szCs w:val="28"/>
          <w:rtl/>
          <w:lang w:bidi="fa-IR"/>
        </w:rPr>
        <w:t xml:space="preserve"> </w:t>
      </w:r>
      <w:r w:rsidR="00195F1C" w:rsidRPr="00195F1C">
        <w:rPr>
          <w:rFonts w:cs="B Lotus"/>
          <w:b/>
          <w:bCs/>
          <w:sz w:val="28"/>
          <w:szCs w:val="28"/>
          <w:rtl/>
          <w:lang w:bidi="fa-IR"/>
        </w:rPr>
        <w:t>نمون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ز محصولات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شرکت را نشان م</w:t>
      </w:r>
      <w:r w:rsidR="00195F1C" w:rsidRPr="00195F1C">
        <w:rPr>
          <w:rFonts w:cs="B Lotus" w:hint="cs"/>
          <w:b/>
          <w:bCs/>
          <w:sz w:val="28"/>
          <w:szCs w:val="28"/>
          <w:rtl/>
          <w:lang w:bidi="fa-IR"/>
        </w:rPr>
        <w:t>ی‌</w:t>
      </w:r>
      <w:r w:rsidR="00195F1C" w:rsidRPr="00195F1C">
        <w:rPr>
          <w:rFonts w:cs="B Lotus" w:hint="eastAsia"/>
          <w:b/>
          <w:bCs/>
          <w:sz w:val="28"/>
          <w:szCs w:val="28"/>
          <w:rtl/>
          <w:lang w:bidi="fa-IR"/>
        </w:rPr>
        <w:t>دهد</w:t>
      </w:r>
      <w:r w:rsidR="00195F1C" w:rsidRPr="00195F1C">
        <w:rPr>
          <w:rFonts w:cs="B Lotus"/>
          <w:b/>
          <w:bCs/>
          <w:sz w:val="28"/>
          <w:szCs w:val="28"/>
          <w:rtl/>
          <w:lang w:bidi="fa-IR"/>
        </w:rPr>
        <w:t>.</w:t>
      </w:r>
    </w:p>
    <w:p w14:paraId="325A8BA4" w14:textId="2B506481" w:rsidR="006472B9" w:rsidRPr="006472B9" w:rsidRDefault="00FB5BE5" w:rsidP="00FB5BE5">
      <w:pPr>
        <w:pStyle w:val="Caption"/>
        <w:rPr>
          <w:rFonts w:cs="B Lotus"/>
          <w:sz w:val="24"/>
          <w:lang w:bidi="fa-IR"/>
        </w:rPr>
      </w:pPr>
      <w:bookmarkStart w:id="27" w:name="_Ref124578940"/>
      <w:r w:rsidRPr="00FB5BE5">
        <w:rPr>
          <w:rFonts w:cs="B Lotus"/>
          <w:sz w:val="24"/>
          <w:rtl/>
          <w:lang w:bidi="fa-IR"/>
        </w:rPr>
        <w:t>شکل1-</w:t>
      </w:r>
      <w:r w:rsidRPr="00FB5BE5">
        <w:rPr>
          <w:rFonts w:cs="B Lotus"/>
          <w:sz w:val="24"/>
          <w:rtl/>
          <w:lang w:bidi="fa-IR"/>
        </w:rPr>
        <w:fldChar w:fldCharType="begin"/>
      </w:r>
      <w:r w:rsidRPr="00FB5BE5">
        <w:rPr>
          <w:rFonts w:cs="B Lotus"/>
          <w:sz w:val="24"/>
          <w:rtl/>
          <w:lang w:bidi="fa-IR"/>
        </w:rPr>
        <w:instrText xml:space="preserve"> </w:instrText>
      </w:r>
      <w:r w:rsidRPr="00FB5BE5">
        <w:rPr>
          <w:rFonts w:cs="B Lotus"/>
          <w:sz w:val="24"/>
          <w:lang w:bidi="fa-IR"/>
        </w:rPr>
        <w:instrText xml:space="preserve">SEQ </w:instrText>
      </w:r>
      <w:r w:rsidRPr="00FB5BE5">
        <w:rPr>
          <w:rFonts w:cs="B Lotus"/>
          <w:sz w:val="24"/>
          <w:rtl/>
          <w:lang w:bidi="fa-IR"/>
        </w:rPr>
        <w:instrText xml:space="preserve">شکل1- \* </w:instrText>
      </w:r>
      <w:r w:rsidRPr="00FB5BE5">
        <w:rPr>
          <w:rFonts w:cs="B Lotus"/>
          <w:sz w:val="24"/>
          <w:lang w:bidi="fa-IR"/>
        </w:rPr>
        <w:instrText>ARABIC</w:instrText>
      </w:r>
      <w:r w:rsidRPr="00FB5BE5">
        <w:rPr>
          <w:rFonts w:cs="B Lotus"/>
          <w:sz w:val="24"/>
          <w:rtl/>
          <w:lang w:bidi="fa-IR"/>
        </w:rPr>
        <w:instrText xml:space="preserve"> </w:instrText>
      </w:r>
      <w:r w:rsidRPr="00FB5BE5">
        <w:rPr>
          <w:rFonts w:cs="B Lotus"/>
          <w:sz w:val="24"/>
          <w:rtl/>
          <w:lang w:bidi="fa-IR"/>
        </w:rPr>
        <w:fldChar w:fldCharType="separate"/>
      </w:r>
      <w:r w:rsidR="00A552BB">
        <w:rPr>
          <w:rFonts w:cs="B Lotus"/>
          <w:noProof/>
          <w:sz w:val="24"/>
          <w:rtl/>
          <w:lang w:bidi="fa-IR"/>
        </w:rPr>
        <w:t>1</w:t>
      </w:r>
      <w:r w:rsidRPr="00FB5BE5">
        <w:rPr>
          <w:rFonts w:cs="B Lotus"/>
          <w:sz w:val="24"/>
          <w:rtl/>
          <w:lang w:bidi="fa-IR"/>
        </w:rPr>
        <w:fldChar w:fldCharType="end"/>
      </w:r>
      <w:bookmarkEnd w:id="27"/>
      <w:r w:rsidRPr="00FB5BE5">
        <w:rPr>
          <w:rFonts w:cs="B Lotus" w:hint="cs"/>
          <w:sz w:val="24"/>
          <w:rtl/>
          <w:lang w:bidi="fa-IR"/>
        </w:rPr>
        <w:t>:</w:t>
      </w:r>
      <w:r w:rsidR="00C2349C" w:rsidRPr="00C2349C">
        <w:rPr>
          <w:rFonts w:cs="B Lotus" w:hint="cs"/>
          <w:sz w:val="24"/>
          <w:rtl/>
          <w:lang w:bidi="fa-IR"/>
        </w:rPr>
        <w:t xml:space="preserve"> </w:t>
      </w:r>
      <w:r w:rsidR="006472B9" w:rsidRPr="006472B9">
        <w:rPr>
          <w:rFonts w:cs="B Lotus" w:hint="cs"/>
          <w:sz w:val="24"/>
          <w:rtl/>
          <w:lang w:bidi="fa-IR"/>
        </w:rPr>
        <w:t xml:space="preserve">نگبانان امنیتی مستقل، محصول شرکت </w:t>
      </w:r>
      <w:r w:rsidR="006472B9" w:rsidRPr="006472B9">
        <w:rPr>
          <w:rFonts w:cs="B Lotus"/>
          <w:sz w:val="24"/>
          <w:lang w:bidi="fa-IR"/>
        </w:rPr>
        <w:t>Knightscope</w:t>
      </w:r>
    </w:p>
    <w:p w14:paraId="549A599E" w14:textId="388F78A1" w:rsidR="00555F17" w:rsidRDefault="00555F17" w:rsidP="00555F17">
      <w:pPr>
        <w:pStyle w:val="ListParagraph"/>
        <w:numPr>
          <w:ilvl w:val="0"/>
          <w:numId w:val="15"/>
        </w:numPr>
        <w:bidi/>
        <w:rPr>
          <w:rFonts w:cs="B Lotus"/>
          <w:b/>
          <w:bCs/>
          <w:sz w:val="32"/>
          <w:szCs w:val="32"/>
          <w:lang w:bidi="fa-IR"/>
        </w:rPr>
      </w:pPr>
      <w:r w:rsidRPr="00555F17">
        <w:rPr>
          <w:rFonts w:cs="B Lotus"/>
          <w:b/>
          <w:bCs/>
          <w:sz w:val="32"/>
          <w:szCs w:val="32"/>
          <w:rtl/>
          <w:lang w:bidi="fa-IR"/>
        </w:rPr>
        <w:t>اکتشافات فضا</w:t>
      </w:r>
      <w:r w:rsidRPr="00555F17">
        <w:rPr>
          <w:rFonts w:cs="B Lotus" w:hint="cs"/>
          <w:b/>
          <w:bCs/>
          <w:sz w:val="32"/>
          <w:szCs w:val="32"/>
          <w:rtl/>
          <w:lang w:bidi="fa-IR"/>
        </w:rPr>
        <w:t>یی</w:t>
      </w:r>
    </w:p>
    <w:p w14:paraId="731378C6" w14:textId="0A04E0CC" w:rsidR="00555F17" w:rsidRPr="00555F17" w:rsidRDefault="00555F17" w:rsidP="00B8588D">
      <w:pPr>
        <w:rPr>
          <w:rFonts w:cs="B Lotus"/>
          <w:b/>
          <w:bCs/>
          <w:sz w:val="28"/>
          <w:szCs w:val="28"/>
          <w:lang w:bidi="fa-IR"/>
        </w:rPr>
      </w:pPr>
      <w:r w:rsidRPr="00555F17">
        <w:rPr>
          <w:rFonts w:cs="B Lotus"/>
          <w:b/>
          <w:bCs/>
          <w:sz w:val="28"/>
          <w:szCs w:val="28"/>
          <w:rtl/>
          <w:lang w:bidi="fa-IR"/>
        </w:rPr>
        <w:t>کارها</w:t>
      </w:r>
      <w:r w:rsidRPr="00555F17">
        <w:rPr>
          <w:rFonts w:cs="B Lotus" w:hint="cs"/>
          <w:b/>
          <w:bCs/>
          <w:sz w:val="28"/>
          <w:szCs w:val="28"/>
          <w:rtl/>
          <w:lang w:bidi="fa-IR"/>
        </w:rPr>
        <w:t>ی</w:t>
      </w:r>
      <w:r w:rsidRPr="00555F17">
        <w:rPr>
          <w:rFonts w:cs="B Lotus"/>
          <w:b/>
          <w:bCs/>
          <w:sz w:val="28"/>
          <w:szCs w:val="28"/>
          <w:rtl/>
          <w:lang w:bidi="fa-IR"/>
        </w:rPr>
        <w:t xml:space="preserve"> ز</w:t>
      </w:r>
      <w:r w:rsidRPr="00555F17">
        <w:rPr>
          <w:rFonts w:cs="B Lotus" w:hint="cs"/>
          <w:b/>
          <w:bCs/>
          <w:sz w:val="28"/>
          <w:szCs w:val="28"/>
          <w:rtl/>
          <w:lang w:bidi="fa-IR"/>
        </w:rPr>
        <w:t>یادی</w:t>
      </w:r>
      <w:r w:rsidRPr="00555F17">
        <w:rPr>
          <w:rFonts w:cs="B Lotus"/>
          <w:b/>
          <w:bCs/>
          <w:sz w:val="28"/>
          <w:szCs w:val="28"/>
          <w:rtl/>
          <w:lang w:bidi="fa-IR"/>
        </w:rPr>
        <w:t xml:space="preserve"> در فضا وجود دارد که انجام آنها برا</w:t>
      </w:r>
      <w:r w:rsidRPr="00555F17">
        <w:rPr>
          <w:rFonts w:cs="B Lotus" w:hint="cs"/>
          <w:b/>
          <w:bCs/>
          <w:sz w:val="28"/>
          <w:szCs w:val="28"/>
          <w:rtl/>
          <w:lang w:bidi="fa-IR"/>
        </w:rPr>
        <w:t>ی</w:t>
      </w:r>
      <w:r w:rsidRPr="00555F17">
        <w:rPr>
          <w:rFonts w:cs="B Lotus"/>
          <w:b/>
          <w:bCs/>
          <w:sz w:val="28"/>
          <w:szCs w:val="28"/>
          <w:rtl/>
          <w:lang w:bidi="fa-IR"/>
        </w:rPr>
        <w:t xml:space="preserve"> فضانوردان بس</w:t>
      </w:r>
      <w:r w:rsidRPr="00555F17">
        <w:rPr>
          <w:rFonts w:cs="B Lotus" w:hint="cs"/>
          <w:b/>
          <w:bCs/>
          <w:sz w:val="28"/>
          <w:szCs w:val="28"/>
          <w:rtl/>
          <w:lang w:bidi="fa-IR"/>
        </w:rPr>
        <w:t>یار</w:t>
      </w:r>
      <w:r w:rsidRPr="00555F17">
        <w:rPr>
          <w:rFonts w:cs="B Lotus"/>
          <w:b/>
          <w:bCs/>
          <w:sz w:val="28"/>
          <w:szCs w:val="28"/>
          <w:rtl/>
          <w:lang w:bidi="fa-IR"/>
        </w:rPr>
        <w:t xml:space="preserve"> خطرناک است. انسان‌ها نم</w:t>
      </w:r>
      <w:r w:rsidRPr="00555F17">
        <w:rPr>
          <w:rFonts w:cs="B Lotus" w:hint="cs"/>
          <w:b/>
          <w:bCs/>
          <w:sz w:val="28"/>
          <w:szCs w:val="28"/>
          <w:rtl/>
          <w:lang w:bidi="fa-IR"/>
        </w:rPr>
        <w:t>ی‌توانند</w:t>
      </w:r>
      <w:r w:rsidRPr="00555F17">
        <w:rPr>
          <w:rFonts w:cs="B Lotus"/>
          <w:b/>
          <w:bCs/>
          <w:sz w:val="28"/>
          <w:szCs w:val="28"/>
          <w:rtl/>
          <w:lang w:bidi="fa-IR"/>
        </w:rPr>
        <w:t xml:space="preserve"> تمام روز در مر</w:t>
      </w:r>
      <w:r w:rsidRPr="00555F17">
        <w:rPr>
          <w:rFonts w:cs="B Lotus" w:hint="cs"/>
          <w:b/>
          <w:bCs/>
          <w:sz w:val="28"/>
          <w:szCs w:val="28"/>
          <w:rtl/>
          <w:lang w:bidi="fa-IR"/>
        </w:rPr>
        <w:t>یخ</w:t>
      </w:r>
      <w:r w:rsidRPr="00555F17">
        <w:rPr>
          <w:rFonts w:cs="B Lotus"/>
          <w:b/>
          <w:bCs/>
          <w:sz w:val="28"/>
          <w:szCs w:val="28"/>
          <w:rtl/>
          <w:lang w:bidi="fa-IR"/>
        </w:rPr>
        <w:t xml:space="preserve"> پرسه بزنند تا نمونه‌ها</w:t>
      </w:r>
      <w:r w:rsidRPr="00555F17">
        <w:rPr>
          <w:rFonts w:cs="B Lotus" w:hint="cs"/>
          <w:b/>
          <w:bCs/>
          <w:sz w:val="28"/>
          <w:szCs w:val="28"/>
          <w:rtl/>
          <w:lang w:bidi="fa-IR"/>
        </w:rPr>
        <w:t>ی</w:t>
      </w:r>
      <w:r w:rsidRPr="00555F17">
        <w:rPr>
          <w:rFonts w:cs="B Lotus"/>
          <w:b/>
          <w:bCs/>
          <w:sz w:val="28"/>
          <w:szCs w:val="28"/>
          <w:rtl/>
          <w:lang w:bidi="fa-IR"/>
        </w:rPr>
        <w:t xml:space="preserve"> خاک را جمع‌آور</w:t>
      </w:r>
      <w:r w:rsidRPr="00555F17">
        <w:rPr>
          <w:rFonts w:cs="B Lotus" w:hint="cs"/>
          <w:b/>
          <w:bCs/>
          <w:sz w:val="28"/>
          <w:szCs w:val="28"/>
          <w:rtl/>
          <w:lang w:bidi="fa-IR"/>
        </w:rPr>
        <w:t>ی</w:t>
      </w:r>
      <w:r w:rsidRPr="00555F17">
        <w:rPr>
          <w:rFonts w:cs="B Lotus"/>
          <w:b/>
          <w:bCs/>
          <w:sz w:val="28"/>
          <w:szCs w:val="28"/>
          <w:rtl/>
          <w:lang w:bidi="fa-IR"/>
        </w:rPr>
        <w:t xml:space="preserve"> کنند </w:t>
      </w:r>
      <w:r w:rsidRPr="00555F17">
        <w:rPr>
          <w:rFonts w:cs="B Lotus" w:hint="cs"/>
          <w:b/>
          <w:bCs/>
          <w:sz w:val="28"/>
          <w:szCs w:val="28"/>
          <w:rtl/>
          <w:lang w:bidi="fa-IR"/>
        </w:rPr>
        <w:t>یا</w:t>
      </w:r>
      <w:r w:rsidRPr="00555F17">
        <w:rPr>
          <w:rFonts w:cs="B Lotus"/>
          <w:b/>
          <w:bCs/>
          <w:sz w:val="28"/>
          <w:szCs w:val="28"/>
          <w:rtl/>
          <w:lang w:bidi="fa-IR"/>
        </w:rPr>
        <w:t xml:space="preserve"> رو</w:t>
      </w:r>
      <w:r w:rsidRPr="00555F17">
        <w:rPr>
          <w:rFonts w:cs="B Lotus" w:hint="cs"/>
          <w:b/>
          <w:bCs/>
          <w:sz w:val="28"/>
          <w:szCs w:val="28"/>
          <w:rtl/>
          <w:lang w:bidi="fa-IR"/>
        </w:rPr>
        <w:t>ی</w:t>
      </w:r>
      <w:r w:rsidRPr="00555F17">
        <w:rPr>
          <w:rFonts w:cs="B Lotus"/>
          <w:b/>
          <w:bCs/>
          <w:sz w:val="28"/>
          <w:szCs w:val="28"/>
          <w:rtl/>
          <w:lang w:bidi="fa-IR"/>
        </w:rPr>
        <w:t xml:space="preserve"> تعم</w:t>
      </w:r>
      <w:r w:rsidRPr="00555F17">
        <w:rPr>
          <w:rFonts w:cs="B Lotus" w:hint="cs"/>
          <w:b/>
          <w:bCs/>
          <w:sz w:val="28"/>
          <w:szCs w:val="28"/>
          <w:rtl/>
          <w:lang w:bidi="fa-IR"/>
        </w:rPr>
        <w:t>یر</w:t>
      </w:r>
      <w:r w:rsidRPr="00555F17">
        <w:rPr>
          <w:rFonts w:cs="B Lotus"/>
          <w:b/>
          <w:bCs/>
          <w:sz w:val="28"/>
          <w:szCs w:val="28"/>
          <w:rtl/>
          <w:lang w:bidi="fa-IR"/>
        </w:rPr>
        <w:t xml:space="preserve"> </w:t>
      </w:r>
      <w:r w:rsidRPr="00555F17">
        <w:rPr>
          <w:rFonts w:cs="B Lotus" w:hint="cs"/>
          <w:b/>
          <w:bCs/>
          <w:sz w:val="28"/>
          <w:szCs w:val="28"/>
          <w:rtl/>
          <w:lang w:bidi="fa-IR"/>
        </w:rPr>
        <w:t>یک</w:t>
      </w:r>
      <w:r w:rsidRPr="00555F17">
        <w:rPr>
          <w:rFonts w:cs="B Lotus"/>
          <w:b/>
          <w:bCs/>
          <w:sz w:val="28"/>
          <w:szCs w:val="28"/>
          <w:rtl/>
          <w:lang w:bidi="fa-IR"/>
        </w:rPr>
        <w:t xml:space="preserve"> سف</w:t>
      </w:r>
      <w:r w:rsidRPr="00555F17">
        <w:rPr>
          <w:rFonts w:cs="B Lotus" w:hint="cs"/>
          <w:b/>
          <w:bCs/>
          <w:sz w:val="28"/>
          <w:szCs w:val="28"/>
          <w:rtl/>
          <w:lang w:bidi="fa-IR"/>
        </w:rPr>
        <w:t>ینه</w:t>
      </w:r>
      <w:r w:rsidRPr="00555F17">
        <w:rPr>
          <w:rFonts w:cs="B Lotus"/>
          <w:b/>
          <w:bCs/>
          <w:sz w:val="28"/>
          <w:szCs w:val="28"/>
          <w:rtl/>
          <w:lang w:bidi="fa-IR"/>
        </w:rPr>
        <w:t xml:space="preserve"> فضا</w:t>
      </w:r>
      <w:r w:rsidRPr="00555F17">
        <w:rPr>
          <w:rFonts w:cs="B Lotus" w:hint="cs"/>
          <w:b/>
          <w:bCs/>
          <w:sz w:val="28"/>
          <w:szCs w:val="28"/>
          <w:rtl/>
          <w:lang w:bidi="fa-IR"/>
        </w:rPr>
        <w:t>یی</w:t>
      </w:r>
      <w:r w:rsidRPr="00555F17">
        <w:rPr>
          <w:rFonts w:cs="B Lotus"/>
          <w:b/>
          <w:bCs/>
          <w:sz w:val="28"/>
          <w:szCs w:val="28"/>
          <w:rtl/>
          <w:lang w:bidi="fa-IR"/>
        </w:rPr>
        <w:t xml:space="preserve"> از ب</w:t>
      </w:r>
      <w:r w:rsidRPr="00555F17">
        <w:rPr>
          <w:rFonts w:cs="B Lotus" w:hint="cs"/>
          <w:b/>
          <w:bCs/>
          <w:sz w:val="28"/>
          <w:szCs w:val="28"/>
          <w:rtl/>
          <w:lang w:bidi="fa-IR"/>
        </w:rPr>
        <w:t>یرون</w:t>
      </w:r>
      <w:r w:rsidRPr="00555F17">
        <w:rPr>
          <w:rFonts w:cs="B Lotus"/>
          <w:b/>
          <w:bCs/>
          <w:sz w:val="28"/>
          <w:szCs w:val="28"/>
          <w:rtl/>
          <w:lang w:bidi="fa-IR"/>
        </w:rPr>
        <w:t xml:space="preserve"> در حال</w:t>
      </w:r>
      <w:r w:rsidRPr="00555F17">
        <w:rPr>
          <w:rFonts w:cs="B Lotus" w:hint="cs"/>
          <w:b/>
          <w:bCs/>
          <w:sz w:val="28"/>
          <w:szCs w:val="28"/>
          <w:rtl/>
          <w:lang w:bidi="fa-IR"/>
        </w:rPr>
        <w:t>ی</w:t>
      </w:r>
      <w:r w:rsidRPr="00555F17">
        <w:rPr>
          <w:rFonts w:cs="B Lotus"/>
          <w:b/>
          <w:bCs/>
          <w:sz w:val="28"/>
          <w:szCs w:val="28"/>
          <w:rtl/>
          <w:lang w:bidi="fa-IR"/>
        </w:rPr>
        <w:t xml:space="preserve"> که در اعماق فضا است کار کنند</w:t>
      </w:r>
      <w:r w:rsidRPr="00555F17">
        <w:rPr>
          <w:rFonts w:cs="B Lotus" w:hint="cs"/>
          <w:b/>
          <w:bCs/>
          <w:sz w:val="28"/>
          <w:szCs w:val="28"/>
          <w:rtl/>
          <w:lang w:bidi="fa-IR"/>
        </w:rPr>
        <w:t>.</w:t>
      </w:r>
      <w:r w:rsidRPr="00555F17">
        <w:rPr>
          <w:rFonts w:cs="B Lotus"/>
          <w:b/>
          <w:bCs/>
          <w:sz w:val="28"/>
          <w:szCs w:val="28"/>
          <w:rtl/>
          <w:lang w:bidi="fa-IR"/>
        </w:rPr>
        <w:t xml:space="preserve"> در ا</w:t>
      </w:r>
      <w:r w:rsidRPr="00555F17">
        <w:rPr>
          <w:rFonts w:cs="B Lotus" w:hint="cs"/>
          <w:b/>
          <w:bCs/>
          <w:sz w:val="28"/>
          <w:szCs w:val="28"/>
          <w:rtl/>
          <w:lang w:bidi="fa-IR"/>
        </w:rPr>
        <w:t>ین</w:t>
      </w:r>
      <w:r w:rsidRPr="00555F17">
        <w:rPr>
          <w:rFonts w:cs="B Lotus"/>
          <w:b/>
          <w:bCs/>
          <w:sz w:val="28"/>
          <w:szCs w:val="28"/>
          <w:rtl/>
          <w:lang w:bidi="fa-IR"/>
        </w:rPr>
        <w:t xml:space="preserve"> مواقع، ربات‌ها </w:t>
      </w:r>
      <w:r w:rsidRPr="00555F17">
        <w:rPr>
          <w:rFonts w:cs="B Lotus" w:hint="cs"/>
          <w:b/>
          <w:bCs/>
          <w:sz w:val="28"/>
          <w:szCs w:val="28"/>
          <w:rtl/>
          <w:lang w:bidi="fa-IR"/>
        </w:rPr>
        <w:t>یک</w:t>
      </w:r>
      <w:r w:rsidRPr="00555F17">
        <w:rPr>
          <w:rFonts w:cs="B Lotus"/>
          <w:b/>
          <w:bCs/>
          <w:sz w:val="28"/>
          <w:szCs w:val="28"/>
          <w:rtl/>
          <w:lang w:bidi="fa-IR"/>
        </w:rPr>
        <w:t xml:space="preserve"> انتخاب عال</w:t>
      </w:r>
      <w:r w:rsidRPr="00555F17">
        <w:rPr>
          <w:rFonts w:cs="B Lotus" w:hint="cs"/>
          <w:b/>
          <w:bCs/>
          <w:sz w:val="28"/>
          <w:szCs w:val="28"/>
          <w:rtl/>
          <w:lang w:bidi="fa-IR"/>
        </w:rPr>
        <w:t>ی</w:t>
      </w:r>
      <w:r w:rsidRPr="00555F17">
        <w:rPr>
          <w:rFonts w:cs="B Lotus"/>
          <w:b/>
          <w:bCs/>
          <w:sz w:val="28"/>
          <w:szCs w:val="28"/>
          <w:rtl/>
          <w:lang w:bidi="fa-IR"/>
        </w:rPr>
        <w:t xml:space="preserve"> هستند</w:t>
      </w:r>
      <w:r w:rsidRPr="00555F17">
        <w:rPr>
          <w:rFonts w:cs="B Lotus" w:hint="cs"/>
          <w:b/>
          <w:bCs/>
          <w:sz w:val="28"/>
          <w:szCs w:val="28"/>
          <w:rtl/>
          <w:lang w:bidi="fa-IR"/>
        </w:rPr>
        <w:t xml:space="preserve">. </w:t>
      </w:r>
      <w:r w:rsidRPr="00555F17">
        <w:rPr>
          <w:rFonts w:cs="B Lotus"/>
          <w:b/>
          <w:bCs/>
          <w:sz w:val="28"/>
          <w:szCs w:val="28"/>
          <w:rtl/>
          <w:lang w:bidi="fa-IR"/>
        </w:rPr>
        <w:t>بنابرا</w:t>
      </w:r>
      <w:r w:rsidRPr="00555F17">
        <w:rPr>
          <w:rFonts w:cs="B Lotus" w:hint="cs"/>
          <w:b/>
          <w:bCs/>
          <w:sz w:val="28"/>
          <w:szCs w:val="28"/>
          <w:rtl/>
          <w:lang w:bidi="fa-IR"/>
        </w:rPr>
        <w:t>ین</w:t>
      </w:r>
      <w:r w:rsidRPr="00555F17">
        <w:rPr>
          <w:rFonts w:cs="B Lotus"/>
          <w:b/>
          <w:bCs/>
          <w:sz w:val="28"/>
          <w:szCs w:val="28"/>
          <w:rtl/>
          <w:lang w:bidi="fa-IR"/>
        </w:rPr>
        <w:t xml:space="preserve"> موسسات فضا</w:t>
      </w:r>
      <w:r w:rsidRPr="00555F17">
        <w:rPr>
          <w:rFonts w:cs="B Lotus" w:hint="cs"/>
          <w:b/>
          <w:bCs/>
          <w:sz w:val="28"/>
          <w:szCs w:val="28"/>
          <w:rtl/>
          <w:lang w:bidi="fa-IR"/>
        </w:rPr>
        <w:t>یی</w:t>
      </w:r>
      <w:r w:rsidRPr="00555F17">
        <w:rPr>
          <w:rFonts w:cs="B Lotus"/>
          <w:b/>
          <w:bCs/>
          <w:sz w:val="28"/>
          <w:szCs w:val="28"/>
          <w:rtl/>
          <w:lang w:bidi="fa-IR"/>
        </w:rPr>
        <w:t xml:space="preserve"> مانند ناسا اغلب از ربات</w:t>
      </w:r>
      <w:r w:rsidRPr="00555F17">
        <w:rPr>
          <w:rFonts w:cs="B Lotus" w:hint="cs"/>
          <w:b/>
          <w:bCs/>
          <w:sz w:val="28"/>
          <w:szCs w:val="28"/>
          <w:rtl/>
          <w:lang w:bidi="fa-IR"/>
        </w:rPr>
        <w:t>‌</w:t>
      </w:r>
      <w:r w:rsidRPr="00555F17">
        <w:rPr>
          <w:rFonts w:cs="B Lotus"/>
          <w:b/>
          <w:bCs/>
          <w:sz w:val="28"/>
          <w:szCs w:val="28"/>
          <w:rtl/>
          <w:lang w:bidi="fa-IR"/>
        </w:rPr>
        <w:t>ها و وسا</w:t>
      </w:r>
      <w:r w:rsidRPr="00555F17">
        <w:rPr>
          <w:rFonts w:cs="B Lotus" w:hint="cs"/>
          <w:b/>
          <w:bCs/>
          <w:sz w:val="28"/>
          <w:szCs w:val="28"/>
          <w:rtl/>
          <w:lang w:bidi="fa-IR"/>
        </w:rPr>
        <w:t>یل</w:t>
      </w:r>
      <w:r w:rsidRPr="00555F17">
        <w:rPr>
          <w:rFonts w:cs="B Lotus"/>
          <w:b/>
          <w:bCs/>
          <w:sz w:val="28"/>
          <w:szCs w:val="28"/>
          <w:rtl/>
          <w:lang w:bidi="fa-IR"/>
        </w:rPr>
        <w:t xml:space="preserve"> نقل</w:t>
      </w:r>
      <w:r w:rsidRPr="00555F17">
        <w:rPr>
          <w:rFonts w:cs="B Lotus" w:hint="cs"/>
          <w:b/>
          <w:bCs/>
          <w:sz w:val="28"/>
          <w:szCs w:val="28"/>
          <w:rtl/>
          <w:lang w:bidi="fa-IR"/>
        </w:rPr>
        <w:t>یه</w:t>
      </w:r>
      <w:r w:rsidRPr="00555F17">
        <w:rPr>
          <w:rFonts w:cs="B Lotus"/>
          <w:b/>
          <w:bCs/>
          <w:sz w:val="28"/>
          <w:szCs w:val="28"/>
          <w:rtl/>
          <w:lang w:bidi="fa-IR"/>
        </w:rPr>
        <w:t xml:space="preserve"> خودران برا</w:t>
      </w:r>
      <w:r w:rsidRPr="00555F17">
        <w:rPr>
          <w:rFonts w:cs="B Lotus" w:hint="cs"/>
          <w:b/>
          <w:bCs/>
          <w:sz w:val="28"/>
          <w:szCs w:val="28"/>
          <w:rtl/>
          <w:lang w:bidi="fa-IR"/>
        </w:rPr>
        <w:t>ی</w:t>
      </w:r>
      <w:r w:rsidRPr="00555F17">
        <w:rPr>
          <w:rFonts w:cs="B Lotus"/>
          <w:b/>
          <w:bCs/>
          <w:sz w:val="28"/>
          <w:szCs w:val="28"/>
          <w:rtl/>
          <w:lang w:bidi="fa-IR"/>
        </w:rPr>
        <w:t xml:space="preserve"> انجام کارها</w:t>
      </w:r>
      <w:r w:rsidRPr="00555F17">
        <w:rPr>
          <w:rFonts w:cs="B Lotus" w:hint="cs"/>
          <w:b/>
          <w:bCs/>
          <w:sz w:val="28"/>
          <w:szCs w:val="28"/>
          <w:rtl/>
          <w:lang w:bidi="fa-IR"/>
        </w:rPr>
        <w:t>یی</w:t>
      </w:r>
      <w:r w:rsidRPr="00555F17">
        <w:rPr>
          <w:rFonts w:cs="B Lotus"/>
          <w:b/>
          <w:bCs/>
          <w:sz w:val="28"/>
          <w:szCs w:val="28"/>
          <w:rtl/>
          <w:lang w:bidi="fa-IR"/>
        </w:rPr>
        <w:t xml:space="preserve"> که انسان نم</w:t>
      </w:r>
      <w:r w:rsidRPr="00555F17">
        <w:rPr>
          <w:rFonts w:cs="B Lotus" w:hint="cs"/>
          <w:b/>
          <w:bCs/>
          <w:sz w:val="28"/>
          <w:szCs w:val="28"/>
          <w:rtl/>
          <w:lang w:bidi="fa-IR"/>
        </w:rPr>
        <w:t>ی‌</w:t>
      </w:r>
      <w:r w:rsidRPr="00555F17">
        <w:rPr>
          <w:rFonts w:cs="B Lotus"/>
          <w:b/>
          <w:bCs/>
          <w:sz w:val="28"/>
          <w:szCs w:val="28"/>
          <w:rtl/>
          <w:lang w:bidi="fa-IR"/>
        </w:rPr>
        <w:t>تواند</w:t>
      </w:r>
      <w:r w:rsidRPr="00555F17">
        <w:rPr>
          <w:rFonts w:cs="B Lotus" w:hint="cs"/>
          <w:b/>
          <w:bCs/>
          <w:sz w:val="28"/>
          <w:szCs w:val="28"/>
          <w:rtl/>
          <w:lang w:bidi="fa-IR"/>
        </w:rPr>
        <w:t xml:space="preserve">، </w:t>
      </w:r>
      <w:r w:rsidRPr="00555F17">
        <w:rPr>
          <w:rFonts w:cs="B Lotus"/>
          <w:b/>
          <w:bCs/>
          <w:sz w:val="28"/>
          <w:szCs w:val="28"/>
          <w:rtl/>
          <w:lang w:bidi="fa-IR"/>
        </w:rPr>
        <w:t>استفاده م</w:t>
      </w:r>
      <w:r w:rsidRPr="00555F17">
        <w:rPr>
          <w:rFonts w:cs="B Lotus" w:hint="cs"/>
          <w:b/>
          <w:bCs/>
          <w:sz w:val="28"/>
          <w:szCs w:val="28"/>
          <w:rtl/>
          <w:lang w:bidi="fa-IR"/>
        </w:rPr>
        <w:t>ی‌</w:t>
      </w:r>
      <w:r w:rsidRPr="00555F17">
        <w:rPr>
          <w:rFonts w:cs="B Lotus"/>
          <w:b/>
          <w:bCs/>
          <w:sz w:val="28"/>
          <w:szCs w:val="28"/>
          <w:rtl/>
          <w:lang w:bidi="fa-IR"/>
        </w:rPr>
        <w:t>کنند. به عنوان مثال، مر</w:t>
      </w:r>
      <w:r w:rsidRPr="00555F17">
        <w:rPr>
          <w:rFonts w:cs="B Lotus" w:hint="cs"/>
          <w:b/>
          <w:bCs/>
          <w:sz w:val="28"/>
          <w:szCs w:val="28"/>
          <w:rtl/>
          <w:lang w:bidi="fa-IR"/>
        </w:rPr>
        <w:t>یخ</w:t>
      </w:r>
      <w:r w:rsidRPr="00555F17">
        <w:rPr>
          <w:rFonts w:cs="B Lotus"/>
          <w:b/>
          <w:bCs/>
          <w:sz w:val="28"/>
          <w:szCs w:val="28"/>
          <w:rtl/>
          <w:lang w:bidi="fa-IR"/>
        </w:rPr>
        <w:t xml:space="preserve"> نورد </w:t>
      </w:r>
      <w:r w:rsidRPr="00555F17">
        <w:rPr>
          <w:rFonts w:cs="B Lotus" w:hint="cs"/>
          <w:b/>
          <w:bCs/>
          <w:sz w:val="28"/>
          <w:szCs w:val="28"/>
          <w:rtl/>
          <w:lang w:bidi="fa-IR"/>
        </w:rPr>
        <w:t>یک</w:t>
      </w:r>
      <w:r w:rsidRPr="00555F17">
        <w:rPr>
          <w:rFonts w:cs="B Lotus"/>
          <w:b/>
          <w:bCs/>
          <w:sz w:val="28"/>
          <w:szCs w:val="28"/>
          <w:rtl/>
          <w:lang w:bidi="fa-IR"/>
        </w:rPr>
        <w:t xml:space="preserve"> ربات مستقل است ک</w:t>
      </w:r>
      <w:r w:rsidRPr="00555F17">
        <w:rPr>
          <w:rFonts w:cs="B Lotus" w:hint="cs"/>
          <w:b/>
          <w:bCs/>
          <w:sz w:val="28"/>
          <w:szCs w:val="28"/>
          <w:rtl/>
          <w:lang w:bidi="fa-IR"/>
        </w:rPr>
        <w:t>ه</w:t>
      </w:r>
      <w:r w:rsidRPr="00555F17">
        <w:rPr>
          <w:rFonts w:cs="B Lotus"/>
          <w:b/>
          <w:bCs/>
          <w:sz w:val="28"/>
          <w:szCs w:val="28"/>
          <w:rtl/>
          <w:lang w:bidi="fa-IR"/>
        </w:rPr>
        <w:t xml:space="preserve"> در مر</w:t>
      </w:r>
      <w:r w:rsidRPr="00555F17">
        <w:rPr>
          <w:rFonts w:cs="B Lotus" w:hint="cs"/>
          <w:b/>
          <w:bCs/>
          <w:sz w:val="28"/>
          <w:szCs w:val="28"/>
          <w:rtl/>
          <w:lang w:bidi="fa-IR"/>
        </w:rPr>
        <w:t>یخ</w:t>
      </w:r>
      <w:r w:rsidRPr="00555F17">
        <w:rPr>
          <w:rFonts w:cs="B Lotus"/>
          <w:b/>
          <w:bCs/>
          <w:sz w:val="28"/>
          <w:szCs w:val="28"/>
          <w:rtl/>
          <w:lang w:bidi="fa-IR"/>
        </w:rPr>
        <w:t xml:space="preserve"> سفر م</w:t>
      </w:r>
      <w:r w:rsidRPr="00555F17">
        <w:rPr>
          <w:rFonts w:cs="B Lotus" w:hint="cs"/>
          <w:b/>
          <w:bCs/>
          <w:sz w:val="28"/>
          <w:szCs w:val="28"/>
          <w:rtl/>
          <w:lang w:bidi="fa-IR"/>
        </w:rPr>
        <w:t>ی</w:t>
      </w:r>
      <w:r w:rsidRPr="00555F17">
        <w:rPr>
          <w:rFonts w:cs="B Lotus"/>
          <w:b/>
          <w:bCs/>
          <w:sz w:val="28"/>
          <w:szCs w:val="28"/>
          <w:rtl/>
          <w:lang w:bidi="fa-IR"/>
        </w:rPr>
        <w:t xml:space="preserve"> کند و از صخره</w:t>
      </w:r>
      <w:r w:rsidRPr="00555F17">
        <w:rPr>
          <w:rFonts w:cs="B Lotus" w:hint="cs"/>
          <w:b/>
          <w:bCs/>
          <w:sz w:val="28"/>
          <w:szCs w:val="28"/>
          <w:rtl/>
          <w:lang w:bidi="fa-IR"/>
        </w:rPr>
        <w:t>‌</w:t>
      </w:r>
      <w:r w:rsidRPr="00555F17">
        <w:rPr>
          <w:rFonts w:cs="B Lotus"/>
          <w:b/>
          <w:bCs/>
          <w:sz w:val="28"/>
          <w:szCs w:val="28"/>
          <w:rtl/>
          <w:lang w:bidi="fa-IR"/>
        </w:rPr>
        <w:t>ها</w:t>
      </w:r>
      <w:r w:rsidRPr="00555F17">
        <w:rPr>
          <w:rFonts w:cs="B Lotus" w:hint="cs"/>
          <w:b/>
          <w:bCs/>
          <w:sz w:val="28"/>
          <w:szCs w:val="28"/>
          <w:rtl/>
          <w:lang w:bidi="fa-IR"/>
        </w:rPr>
        <w:t>ی</w:t>
      </w:r>
      <w:r w:rsidRPr="00555F17">
        <w:rPr>
          <w:rFonts w:cs="B Lotus"/>
          <w:b/>
          <w:bCs/>
          <w:sz w:val="28"/>
          <w:szCs w:val="28"/>
          <w:rtl/>
          <w:lang w:bidi="fa-IR"/>
        </w:rPr>
        <w:t xml:space="preserve"> مر</w:t>
      </w:r>
      <w:r w:rsidRPr="00555F17">
        <w:rPr>
          <w:rFonts w:cs="B Lotus" w:hint="cs"/>
          <w:b/>
          <w:bCs/>
          <w:sz w:val="28"/>
          <w:szCs w:val="28"/>
          <w:rtl/>
          <w:lang w:bidi="fa-IR"/>
        </w:rPr>
        <w:t>یخ</w:t>
      </w:r>
      <w:r w:rsidRPr="00555F17">
        <w:rPr>
          <w:rFonts w:cs="B Lotus"/>
          <w:b/>
          <w:bCs/>
          <w:sz w:val="28"/>
          <w:szCs w:val="28"/>
          <w:rtl/>
          <w:lang w:bidi="fa-IR"/>
        </w:rPr>
        <w:t xml:space="preserve"> که جالب </w:t>
      </w:r>
      <w:r w:rsidRPr="00555F17">
        <w:rPr>
          <w:rFonts w:cs="B Lotus" w:hint="cs"/>
          <w:b/>
          <w:bCs/>
          <w:sz w:val="28"/>
          <w:szCs w:val="28"/>
          <w:rtl/>
          <w:lang w:bidi="fa-IR"/>
        </w:rPr>
        <w:t>یا</w:t>
      </w:r>
      <w:r w:rsidRPr="00555F17">
        <w:rPr>
          <w:rFonts w:cs="B Lotus"/>
          <w:b/>
          <w:bCs/>
          <w:sz w:val="28"/>
          <w:szCs w:val="28"/>
          <w:rtl/>
          <w:lang w:bidi="fa-IR"/>
        </w:rPr>
        <w:t xml:space="preserve"> مهم هستند عکس م</w:t>
      </w:r>
      <w:r w:rsidRPr="00555F17">
        <w:rPr>
          <w:rFonts w:cs="B Lotus" w:hint="cs"/>
          <w:b/>
          <w:bCs/>
          <w:sz w:val="28"/>
          <w:szCs w:val="28"/>
          <w:rtl/>
          <w:lang w:bidi="fa-IR"/>
        </w:rPr>
        <w:t>ی‌</w:t>
      </w:r>
      <w:r w:rsidRPr="00555F17">
        <w:rPr>
          <w:rFonts w:cs="B Lotus"/>
          <w:b/>
          <w:bCs/>
          <w:sz w:val="28"/>
          <w:szCs w:val="28"/>
          <w:rtl/>
          <w:lang w:bidi="fa-IR"/>
        </w:rPr>
        <w:t>گ</w:t>
      </w:r>
      <w:r w:rsidRPr="00555F17">
        <w:rPr>
          <w:rFonts w:cs="B Lotus" w:hint="cs"/>
          <w:b/>
          <w:bCs/>
          <w:sz w:val="28"/>
          <w:szCs w:val="28"/>
          <w:rtl/>
          <w:lang w:bidi="fa-IR"/>
        </w:rPr>
        <w:t>یرد</w:t>
      </w:r>
      <w:r w:rsidRPr="00555F17">
        <w:rPr>
          <w:rFonts w:cs="B Lotus"/>
          <w:b/>
          <w:bCs/>
          <w:sz w:val="28"/>
          <w:szCs w:val="28"/>
          <w:rtl/>
          <w:lang w:bidi="fa-IR"/>
        </w:rPr>
        <w:t xml:space="preserve"> و سپس آنها را برا</w:t>
      </w:r>
      <w:r w:rsidRPr="00555F17">
        <w:rPr>
          <w:rFonts w:cs="B Lotus" w:hint="cs"/>
          <w:b/>
          <w:bCs/>
          <w:sz w:val="28"/>
          <w:szCs w:val="28"/>
          <w:rtl/>
          <w:lang w:bidi="fa-IR"/>
        </w:rPr>
        <w:t>ی</w:t>
      </w:r>
      <w:r w:rsidRPr="00555F17">
        <w:rPr>
          <w:rFonts w:cs="B Lotus"/>
          <w:b/>
          <w:bCs/>
          <w:sz w:val="28"/>
          <w:szCs w:val="28"/>
          <w:rtl/>
          <w:lang w:bidi="fa-IR"/>
        </w:rPr>
        <w:t xml:space="preserve"> دانشمندان ناسا به زم</w:t>
      </w:r>
      <w:r w:rsidRPr="00555F17">
        <w:rPr>
          <w:rFonts w:cs="B Lotus" w:hint="cs"/>
          <w:b/>
          <w:bCs/>
          <w:sz w:val="28"/>
          <w:szCs w:val="28"/>
          <w:rtl/>
          <w:lang w:bidi="fa-IR"/>
        </w:rPr>
        <w:t>ین</w:t>
      </w:r>
      <w:r w:rsidRPr="00555F17">
        <w:rPr>
          <w:rFonts w:cs="B Lotus"/>
          <w:b/>
          <w:bCs/>
          <w:sz w:val="28"/>
          <w:szCs w:val="28"/>
          <w:rtl/>
          <w:lang w:bidi="fa-IR"/>
        </w:rPr>
        <w:t xml:space="preserve"> م</w:t>
      </w:r>
      <w:r w:rsidRPr="00555F17">
        <w:rPr>
          <w:rFonts w:cs="B Lotus" w:hint="cs"/>
          <w:b/>
          <w:bCs/>
          <w:sz w:val="28"/>
          <w:szCs w:val="28"/>
          <w:rtl/>
          <w:lang w:bidi="fa-IR"/>
        </w:rPr>
        <w:t>ی‌</w:t>
      </w:r>
      <w:r w:rsidRPr="00555F17">
        <w:rPr>
          <w:rFonts w:cs="B Lotus"/>
          <w:b/>
          <w:bCs/>
          <w:sz w:val="28"/>
          <w:szCs w:val="28"/>
          <w:rtl/>
          <w:lang w:bidi="fa-IR"/>
        </w:rPr>
        <w:t xml:space="preserve">فرستد تا مطالعه </w:t>
      </w:r>
      <w:r w:rsidRPr="00555F17">
        <w:rPr>
          <w:rFonts w:cs="B Lotus"/>
          <w:b/>
          <w:bCs/>
          <w:sz w:val="28"/>
          <w:szCs w:val="28"/>
          <w:rtl/>
          <w:lang w:bidi="fa-IR"/>
        </w:rPr>
        <w:lastRenderedPageBreak/>
        <w:t>کنند.</w:t>
      </w:r>
      <w:r w:rsidRPr="00555F17">
        <w:rPr>
          <w:rFonts w:cs="B Lotus" w:hint="cs"/>
          <w:b/>
          <w:bCs/>
          <w:sz w:val="28"/>
          <w:szCs w:val="28"/>
          <w:rtl/>
          <w:lang w:bidi="fa-IR"/>
        </w:rPr>
        <w:t xml:space="preserve"> </w:t>
      </w:r>
      <w:r w:rsidR="00B8588D">
        <w:rPr>
          <w:rFonts w:cs="B Lotus"/>
          <w:b/>
          <w:bCs/>
          <w:sz w:val="28"/>
          <w:szCs w:val="28"/>
          <w:rtl/>
          <w:lang w:bidi="fa-IR"/>
        </w:rPr>
        <w:fldChar w:fldCharType="begin"/>
      </w:r>
      <w:r w:rsidR="00B8588D">
        <w:rPr>
          <w:rFonts w:cs="B Lotus"/>
          <w:b/>
          <w:bCs/>
          <w:sz w:val="28"/>
          <w:szCs w:val="28"/>
          <w:rtl/>
          <w:lang w:bidi="fa-IR"/>
        </w:rPr>
        <w:instrText xml:space="preserve"> </w:instrText>
      </w:r>
      <w:r w:rsidR="00B8588D">
        <w:rPr>
          <w:rFonts w:cs="B Lotus" w:hint="cs"/>
          <w:b/>
          <w:bCs/>
          <w:sz w:val="28"/>
          <w:szCs w:val="28"/>
          <w:lang w:bidi="fa-IR"/>
        </w:rPr>
        <w:instrText xml:space="preserve">REF </w:instrText>
      </w:r>
      <w:r w:rsidR="00B8588D">
        <w:rPr>
          <w:rFonts w:cs="B Lotus" w:hint="cs"/>
          <w:b/>
          <w:bCs/>
          <w:sz w:val="28"/>
          <w:szCs w:val="28"/>
          <w:rtl/>
          <w:lang w:bidi="fa-IR"/>
        </w:rPr>
        <w:instrText>_</w:instrText>
      </w:r>
      <w:r w:rsidR="00B8588D">
        <w:rPr>
          <w:rFonts w:cs="B Lotus" w:hint="cs"/>
          <w:b/>
          <w:bCs/>
          <w:sz w:val="28"/>
          <w:szCs w:val="28"/>
          <w:lang w:bidi="fa-IR"/>
        </w:rPr>
        <w:instrText>Ref124578981 \h</w:instrText>
      </w:r>
      <w:r w:rsidR="00B8588D">
        <w:rPr>
          <w:rFonts w:cs="B Lotus"/>
          <w:b/>
          <w:bCs/>
          <w:sz w:val="28"/>
          <w:szCs w:val="28"/>
          <w:rtl/>
          <w:lang w:bidi="fa-IR"/>
        </w:rPr>
        <w:instrText xml:space="preserve">  \* </w:instrText>
      </w:r>
      <w:r w:rsidR="00B8588D">
        <w:rPr>
          <w:rFonts w:cs="B Lotus"/>
          <w:b/>
          <w:bCs/>
          <w:sz w:val="28"/>
          <w:szCs w:val="28"/>
          <w:lang w:bidi="fa-IR"/>
        </w:rPr>
        <w:instrText xml:space="preserve">MERGEFORMAT </w:instrText>
      </w:r>
      <w:r w:rsidR="00B8588D">
        <w:rPr>
          <w:rFonts w:cs="B Lotus"/>
          <w:b/>
          <w:bCs/>
          <w:sz w:val="28"/>
          <w:szCs w:val="28"/>
          <w:rtl/>
          <w:lang w:bidi="fa-IR"/>
        </w:rPr>
      </w:r>
      <w:r w:rsidR="00B8588D">
        <w:rPr>
          <w:rFonts w:cs="B Lotus"/>
          <w:b/>
          <w:bCs/>
          <w:sz w:val="28"/>
          <w:szCs w:val="28"/>
          <w:rtl/>
          <w:lang w:bidi="fa-IR"/>
        </w:rPr>
        <w:fldChar w:fldCharType="separate"/>
      </w:r>
      <w:r w:rsidR="00B8588D" w:rsidRPr="00B8588D">
        <w:rPr>
          <w:rFonts w:cs="B Lotus"/>
          <w:b/>
          <w:bCs/>
          <w:sz w:val="28"/>
          <w:szCs w:val="28"/>
          <w:rtl/>
          <w:lang w:bidi="fa-IR"/>
        </w:rPr>
        <w:t>شکل1-2</w:t>
      </w:r>
      <w:r w:rsidR="00B8588D">
        <w:rPr>
          <w:rFonts w:cs="B Lotus"/>
          <w:b/>
          <w:bCs/>
          <w:sz w:val="28"/>
          <w:szCs w:val="28"/>
          <w:rtl/>
          <w:lang w:bidi="fa-IR"/>
        </w:rPr>
        <w:fldChar w:fldCharType="end"/>
      </w:r>
      <w:r w:rsidR="00B8588D">
        <w:rPr>
          <w:rFonts w:cs="B Lotus" w:hint="cs"/>
          <w:b/>
          <w:bCs/>
          <w:sz w:val="28"/>
          <w:szCs w:val="28"/>
          <w:rtl/>
          <w:lang w:bidi="fa-IR"/>
        </w:rPr>
        <w:t xml:space="preserve"> </w:t>
      </w:r>
      <w:r w:rsidRPr="00555F17">
        <w:rPr>
          <w:rFonts w:cs="B Lotus" w:hint="cs"/>
          <w:b/>
          <w:bCs/>
          <w:sz w:val="28"/>
          <w:szCs w:val="28"/>
          <w:rtl/>
          <w:lang w:bidi="fa-IR"/>
        </w:rPr>
        <w:t>نمونه مریخ نورد سال 2020 ناسا را نشان می‌دهد.</w:t>
      </w:r>
    </w:p>
    <w:p w14:paraId="265B117A" w14:textId="187E60F9" w:rsidR="00195F1C" w:rsidRPr="00C2349C" w:rsidRDefault="007E5FC9" w:rsidP="00B8588D">
      <w:pPr>
        <w:pStyle w:val="Caption"/>
        <w:rPr>
          <w:rFonts w:cs="B Lotus"/>
          <w:sz w:val="24"/>
          <w:rtl/>
          <w:lang w:bidi="fa-IR"/>
        </w:rPr>
      </w:pPr>
      <w:bookmarkStart w:id="28" w:name="_Ref124242639"/>
      <w:bookmarkStart w:id="29" w:name="_Ref124243132"/>
      <w:bookmarkStart w:id="30" w:name="_Ref124578981"/>
      <w:r w:rsidRPr="00C2349C">
        <w:rPr>
          <w:rFonts w:cs="B Lotus" w:hint="cs"/>
          <w:noProof/>
          <w:sz w:val="24"/>
          <w:rtl/>
        </w:rPr>
        <w:drawing>
          <wp:anchor distT="0" distB="0" distL="114300" distR="114300" simplePos="0" relativeHeight="251800576" behindDoc="0" locked="0" layoutInCell="1" allowOverlap="1" wp14:anchorId="65DD0290" wp14:editId="0533DF3E">
            <wp:simplePos x="0" y="0"/>
            <wp:positionH relativeFrom="page">
              <wp:align>center</wp:align>
            </wp:positionH>
            <wp:positionV relativeFrom="paragraph">
              <wp:posOffset>181</wp:posOffset>
            </wp:positionV>
            <wp:extent cx="3174365" cy="1785620"/>
            <wp:effectExtent l="0" t="0" r="6985" b="508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sPerseveranceRover_SampleCollectio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74365" cy="1785620"/>
                    </a:xfrm>
                    <a:prstGeom prst="rect">
                      <a:avLst/>
                    </a:prstGeom>
                  </pic:spPr>
                </pic:pic>
              </a:graphicData>
            </a:graphic>
            <wp14:sizeRelH relativeFrom="margin">
              <wp14:pctWidth>0</wp14:pctWidth>
            </wp14:sizeRelH>
            <wp14:sizeRelV relativeFrom="margin">
              <wp14:pctHeight>0</wp14:pctHeight>
            </wp14:sizeRelV>
          </wp:anchor>
        </w:drawing>
      </w:r>
      <w:bookmarkEnd w:id="28"/>
      <w:bookmarkEnd w:id="29"/>
      <w:r w:rsidR="00B8588D" w:rsidRPr="00B8588D">
        <w:rPr>
          <w:rFonts w:cs="B Lotus"/>
          <w:sz w:val="24"/>
          <w:rtl/>
          <w:lang w:bidi="fa-IR"/>
        </w:rPr>
        <w:t>شکل1-</w:t>
      </w:r>
      <w:r w:rsidR="00B8588D" w:rsidRPr="00B8588D">
        <w:rPr>
          <w:rFonts w:cs="B Lotus"/>
          <w:sz w:val="24"/>
          <w:rtl/>
          <w:lang w:bidi="fa-IR"/>
        </w:rPr>
        <w:fldChar w:fldCharType="begin"/>
      </w:r>
      <w:r w:rsidR="00B8588D" w:rsidRPr="00B8588D">
        <w:rPr>
          <w:rFonts w:cs="B Lotus"/>
          <w:sz w:val="24"/>
          <w:rtl/>
          <w:lang w:bidi="fa-IR"/>
        </w:rPr>
        <w:instrText xml:space="preserve"> </w:instrText>
      </w:r>
      <w:r w:rsidR="00B8588D" w:rsidRPr="00B8588D">
        <w:rPr>
          <w:rFonts w:cs="B Lotus"/>
          <w:sz w:val="24"/>
          <w:lang w:bidi="fa-IR"/>
        </w:rPr>
        <w:instrText xml:space="preserve">SEQ </w:instrText>
      </w:r>
      <w:r w:rsidR="00B8588D" w:rsidRPr="00B8588D">
        <w:rPr>
          <w:rFonts w:cs="B Lotus"/>
          <w:sz w:val="24"/>
          <w:rtl/>
          <w:lang w:bidi="fa-IR"/>
        </w:rPr>
        <w:instrText xml:space="preserve">شکل1- \* </w:instrText>
      </w:r>
      <w:r w:rsidR="00B8588D" w:rsidRPr="00B8588D">
        <w:rPr>
          <w:rFonts w:cs="B Lotus"/>
          <w:sz w:val="24"/>
          <w:lang w:bidi="fa-IR"/>
        </w:rPr>
        <w:instrText>ARABIC</w:instrText>
      </w:r>
      <w:r w:rsidR="00B8588D" w:rsidRPr="00B8588D">
        <w:rPr>
          <w:rFonts w:cs="B Lotus"/>
          <w:sz w:val="24"/>
          <w:rtl/>
          <w:lang w:bidi="fa-IR"/>
        </w:rPr>
        <w:instrText xml:space="preserve"> </w:instrText>
      </w:r>
      <w:r w:rsidR="00B8588D" w:rsidRPr="00B8588D">
        <w:rPr>
          <w:rFonts w:cs="B Lotus"/>
          <w:sz w:val="24"/>
          <w:rtl/>
          <w:lang w:bidi="fa-IR"/>
        </w:rPr>
        <w:fldChar w:fldCharType="separate"/>
      </w:r>
      <w:r w:rsidR="00A552BB">
        <w:rPr>
          <w:rFonts w:cs="B Lotus"/>
          <w:noProof/>
          <w:sz w:val="24"/>
          <w:rtl/>
          <w:lang w:bidi="fa-IR"/>
        </w:rPr>
        <w:t>2</w:t>
      </w:r>
      <w:r w:rsidR="00B8588D" w:rsidRPr="00B8588D">
        <w:rPr>
          <w:rFonts w:cs="B Lotus"/>
          <w:sz w:val="24"/>
          <w:rtl/>
          <w:lang w:bidi="fa-IR"/>
        </w:rPr>
        <w:fldChar w:fldCharType="end"/>
      </w:r>
      <w:bookmarkEnd w:id="30"/>
      <w:r w:rsidR="00C2349C" w:rsidRPr="00C2349C">
        <w:rPr>
          <w:rFonts w:cs="B Lotus" w:hint="cs"/>
          <w:sz w:val="24"/>
          <w:rtl/>
          <w:lang w:bidi="fa-IR"/>
        </w:rPr>
        <w:t xml:space="preserve">: </w:t>
      </w:r>
      <w:r w:rsidRPr="007E5FC9">
        <w:rPr>
          <w:rFonts w:cs="B Lotus"/>
          <w:sz w:val="24"/>
          <w:rtl/>
          <w:lang w:bidi="fa-IR"/>
        </w:rPr>
        <w:t>نمونه مر</w:t>
      </w:r>
      <w:r w:rsidRPr="007E5FC9">
        <w:rPr>
          <w:rFonts w:cs="B Lotus" w:hint="cs"/>
          <w:sz w:val="24"/>
          <w:rtl/>
          <w:lang w:bidi="fa-IR"/>
        </w:rPr>
        <w:t>ی</w:t>
      </w:r>
      <w:r w:rsidRPr="007E5FC9">
        <w:rPr>
          <w:rFonts w:cs="B Lotus" w:hint="eastAsia"/>
          <w:sz w:val="24"/>
          <w:rtl/>
          <w:lang w:bidi="fa-IR"/>
        </w:rPr>
        <w:t>خ</w:t>
      </w:r>
      <w:r w:rsidRPr="007E5FC9">
        <w:rPr>
          <w:rFonts w:cs="B Lotus"/>
          <w:sz w:val="24"/>
          <w:rtl/>
          <w:lang w:bidi="fa-IR"/>
        </w:rPr>
        <w:t xml:space="preserve"> نورد 2020 ناسا</w:t>
      </w:r>
    </w:p>
    <w:p w14:paraId="768BC56D" w14:textId="77777777" w:rsidR="00530ACD" w:rsidRPr="00530ACD" w:rsidRDefault="00530ACD" w:rsidP="00530ACD">
      <w:pPr>
        <w:pStyle w:val="ListParagraph"/>
        <w:numPr>
          <w:ilvl w:val="0"/>
          <w:numId w:val="15"/>
        </w:numPr>
        <w:bidi/>
        <w:rPr>
          <w:rFonts w:cs="B Lotus"/>
          <w:b/>
          <w:bCs/>
          <w:sz w:val="32"/>
          <w:szCs w:val="32"/>
          <w:lang w:bidi="fa-IR"/>
        </w:rPr>
      </w:pPr>
      <w:r w:rsidRPr="00530ACD">
        <w:rPr>
          <w:rFonts w:cs="B Lotus"/>
          <w:b/>
          <w:bCs/>
          <w:sz w:val="32"/>
          <w:szCs w:val="32"/>
          <w:rtl/>
          <w:lang w:bidi="fa-IR"/>
        </w:rPr>
        <w:t>سرگرم</w:t>
      </w:r>
      <w:r w:rsidRPr="00530ACD">
        <w:rPr>
          <w:rFonts w:cs="B Lotus" w:hint="cs"/>
          <w:b/>
          <w:bCs/>
          <w:sz w:val="32"/>
          <w:szCs w:val="32"/>
          <w:rtl/>
          <w:lang w:bidi="fa-IR"/>
        </w:rPr>
        <w:t>ی</w:t>
      </w:r>
    </w:p>
    <w:p w14:paraId="21BCBA96" w14:textId="3B9817D7" w:rsidR="00B676AA" w:rsidRDefault="00C2349C" w:rsidP="00A21357">
      <w:pPr>
        <w:rPr>
          <w:rFonts w:cs="B Lotus"/>
          <w:sz w:val="28"/>
          <w:szCs w:val="28"/>
          <w:rtl/>
          <w:lang w:bidi="fa-IR"/>
        </w:rPr>
      </w:pPr>
      <w:r>
        <w:rPr>
          <w:rFonts w:cs="B Lotus"/>
          <w:noProof/>
          <w:sz w:val="28"/>
          <w:szCs w:val="28"/>
        </w:rPr>
        <w:drawing>
          <wp:anchor distT="0" distB="0" distL="114300" distR="114300" simplePos="0" relativeHeight="251801600" behindDoc="0" locked="0" layoutInCell="1" allowOverlap="1" wp14:anchorId="1A0CE3B2" wp14:editId="32080FD6">
            <wp:simplePos x="0" y="0"/>
            <wp:positionH relativeFrom="margin">
              <wp:align>center</wp:align>
            </wp:positionH>
            <wp:positionV relativeFrom="paragraph">
              <wp:posOffset>1905511</wp:posOffset>
            </wp:positionV>
            <wp:extent cx="5383530" cy="1767840"/>
            <wp:effectExtent l="0" t="0" r="7620" b="381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83530" cy="1767840"/>
                    </a:xfrm>
                    <a:prstGeom prst="rect">
                      <a:avLst/>
                    </a:prstGeom>
                    <a:noFill/>
                  </pic:spPr>
                </pic:pic>
              </a:graphicData>
            </a:graphic>
          </wp:anchor>
        </w:drawing>
      </w:r>
      <w:r w:rsidR="00530ACD" w:rsidRPr="00530ACD">
        <w:rPr>
          <w:rFonts w:cs="B Lotus"/>
          <w:sz w:val="28"/>
          <w:szCs w:val="28"/>
          <w:rtl/>
          <w:lang w:bidi="fa-IR"/>
        </w:rPr>
        <w:t>ربات‌ها در صنعت سرگرم</w:t>
      </w:r>
      <w:r w:rsidR="00530ACD" w:rsidRPr="00530ACD">
        <w:rPr>
          <w:rFonts w:cs="B Lotus" w:hint="cs"/>
          <w:sz w:val="28"/>
          <w:szCs w:val="28"/>
          <w:rtl/>
          <w:lang w:bidi="fa-IR"/>
        </w:rPr>
        <w:t>ی</w:t>
      </w:r>
      <w:r w:rsidR="00530ACD" w:rsidRPr="00530ACD">
        <w:rPr>
          <w:rFonts w:cs="B Lotus"/>
          <w:sz w:val="28"/>
          <w:szCs w:val="28"/>
          <w:rtl/>
          <w:lang w:bidi="fa-IR"/>
        </w:rPr>
        <w:t xml:space="preserve"> ن</w:t>
      </w:r>
      <w:r w:rsidR="00530ACD" w:rsidRPr="00530ACD">
        <w:rPr>
          <w:rFonts w:cs="B Lotus" w:hint="cs"/>
          <w:sz w:val="28"/>
          <w:szCs w:val="28"/>
          <w:rtl/>
          <w:lang w:bidi="fa-IR"/>
        </w:rPr>
        <w:t>ی</w:t>
      </w:r>
      <w:r w:rsidR="00530ACD" w:rsidRPr="00530ACD">
        <w:rPr>
          <w:rFonts w:cs="B Lotus" w:hint="eastAsia"/>
          <w:sz w:val="28"/>
          <w:szCs w:val="28"/>
          <w:rtl/>
          <w:lang w:bidi="fa-IR"/>
        </w:rPr>
        <w:t>ز</w:t>
      </w:r>
      <w:r w:rsidR="00530ACD" w:rsidRPr="00530ACD">
        <w:rPr>
          <w:rFonts w:cs="B Lotus"/>
          <w:sz w:val="28"/>
          <w:szCs w:val="28"/>
          <w:rtl/>
          <w:lang w:bidi="fa-IR"/>
        </w:rPr>
        <w:t xml:space="preserve"> جذاب</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ز</w:t>
      </w:r>
      <w:r w:rsidR="00530ACD" w:rsidRPr="00530ACD">
        <w:rPr>
          <w:rFonts w:cs="B Lotus" w:hint="cs"/>
          <w:sz w:val="28"/>
          <w:szCs w:val="28"/>
          <w:rtl/>
          <w:lang w:bidi="fa-IR"/>
        </w:rPr>
        <w:t>ی</w:t>
      </w:r>
      <w:r w:rsidR="00530ACD" w:rsidRPr="00530ACD">
        <w:rPr>
          <w:rFonts w:cs="B Lotus" w:hint="eastAsia"/>
          <w:sz w:val="28"/>
          <w:szCs w:val="28"/>
          <w:rtl/>
          <w:lang w:bidi="fa-IR"/>
        </w:rPr>
        <w:t>اد</w:t>
      </w:r>
      <w:r w:rsidR="00530ACD" w:rsidRPr="00530ACD">
        <w:rPr>
          <w:rFonts w:cs="B Lotus" w:hint="cs"/>
          <w:sz w:val="28"/>
          <w:szCs w:val="28"/>
          <w:rtl/>
          <w:lang w:bidi="fa-IR"/>
        </w:rPr>
        <w:t>ی</w:t>
      </w:r>
      <w:r w:rsidR="00530ACD" w:rsidRPr="00530ACD">
        <w:rPr>
          <w:rFonts w:cs="B Lotus"/>
          <w:sz w:val="28"/>
          <w:szCs w:val="28"/>
          <w:rtl/>
          <w:lang w:bidi="fa-IR"/>
        </w:rPr>
        <w:t xml:space="preserve"> دارند. با ا</w:t>
      </w:r>
      <w:r w:rsidR="00530ACD" w:rsidRPr="00530ACD">
        <w:rPr>
          <w:rFonts w:cs="B Lotus" w:hint="cs"/>
          <w:sz w:val="28"/>
          <w:szCs w:val="28"/>
          <w:rtl/>
          <w:lang w:bidi="fa-IR"/>
        </w:rPr>
        <w:t>ی</w:t>
      </w:r>
      <w:r w:rsidR="00530ACD" w:rsidRPr="00530ACD">
        <w:rPr>
          <w:rFonts w:cs="B Lotus" w:hint="eastAsia"/>
          <w:sz w:val="28"/>
          <w:szCs w:val="28"/>
          <w:rtl/>
          <w:lang w:bidi="fa-IR"/>
        </w:rPr>
        <w:t>نکه</w:t>
      </w:r>
      <w:r w:rsidR="00530ACD" w:rsidRPr="00530ACD">
        <w:rPr>
          <w:rFonts w:cs="B Lotus"/>
          <w:sz w:val="28"/>
          <w:szCs w:val="28"/>
          <w:rtl/>
          <w:lang w:bidi="fa-IR"/>
        </w:rPr>
        <w:t xml:space="preserve"> نم</w:t>
      </w:r>
      <w:r w:rsidR="00530ACD" w:rsidRPr="00530ACD">
        <w:rPr>
          <w:rFonts w:cs="B Lotus" w:hint="cs"/>
          <w:sz w:val="28"/>
          <w:szCs w:val="28"/>
          <w:rtl/>
          <w:lang w:bidi="fa-IR"/>
        </w:rPr>
        <w:t>ی‌</w:t>
      </w:r>
      <w:r w:rsidR="00530ACD" w:rsidRPr="00530ACD">
        <w:rPr>
          <w:rFonts w:cs="B Lotus" w:hint="eastAsia"/>
          <w:sz w:val="28"/>
          <w:szCs w:val="28"/>
          <w:rtl/>
          <w:lang w:bidi="fa-IR"/>
        </w:rPr>
        <w:t>توانند</w:t>
      </w:r>
      <w:r w:rsidR="00530ACD" w:rsidRPr="00530ACD">
        <w:rPr>
          <w:rFonts w:cs="B Lotus"/>
          <w:sz w:val="28"/>
          <w:szCs w:val="28"/>
          <w:rtl/>
          <w:lang w:bidi="fa-IR"/>
        </w:rPr>
        <w:t xml:space="preserve"> دق</w:t>
      </w:r>
      <w:r w:rsidR="00530ACD" w:rsidRPr="00530ACD">
        <w:rPr>
          <w:rFonts w:cs="B Lotus" w:hint="cs"/>
          <w:sz w:val="28"/>
          <w:szCs w:val="28"/>
          <w:rtl/>
          <w:lang w:bidi="fa-IR"/>
        </w:rPr>
        <w:t>ی</w:t>
      </w:r>
      <w:r w:rsidR="00530ACD" w:rsidRPr="00530ACD">
        <w:rPr>
          <w:rFonts w:cs="B Lotus" w:hint="eastAsia"/>
          <w:sz w:val="28"/>
          <w:szCs w:val="28"/>
          <w:rtl/>
          <w:lang w:bidi="fa-IR"/>
        </w:rPr>
        <w:t>قاً</w:t>
      </w:r>
      <w:r w:rsidR="00530ACD" w:rsidRPr="00530ACD">
        <w:rPr>
          <w:rFonts w:cs="B Lotus"/>
          <w:sz w:val="28"/>
          <w:szCs w:val="28"/>
          <w:rtl/>
          <w:lang w:bidi="fa-IR"/>
        </w:rPr>
        <w:t xml:space="preserve"> باز</w:t>
      </w:r>
      <w:r w:rsidR="00530ACD" w:rsidRPr="00530ACD">
        <w:rPr>
          <w:rFonts w:cs="B Lotus" w:hint="cs"/>
          <w:sz w:val="28"/>
          <w:szCs w:val="28"/>
          <w:rtl/>
          <w:lang w:bidi="fa-IR"/>
        </w:rPr>
        <w:t>ی</w:t>
      </w:r>
      <w:r w:rsidR="00530ACD" w:rsidRPr="00530ACD">
        <w:rPr>
          <w:rFonts w:cs="B Lotus" w:hint="eastAsia"/>
          <w:sz w:val="28"/>
          <w:szCs w:val="28"/>
          <w:rtl/>
          <w:lang w:bidi="fa-IR"/>
        </w:rPr>
        <w:t>گر</w:t>
      </w:r>
      <w:r w:rsidR="00530ACD" w:rsidRPr="00530ACD">
        <w:rPr>
          <w:rFonts w:cs="B Lotus"/>
          <w:sz w:val="28"/>
          <w:szCs w:val="28"/>
          <w:rtl/>
          <w:lang w:bidi="fa-IR"/>
        </w:rPr>
        <w:t xml:space="preserve"> شوند،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آنها در پشت صحنه ف</w:t>
      </w:r>
      <w:r w:rsidR="00530ACD" w:rsidRPr="00530ACD">
        <w:rPr>
          <w:rFonts w:cs="B Lotus" w:hint="cs"/>
          <w:sz w:val="28"/>
          <w:szCs w:val="28"/>
          <w:rtl/>
          <w:lang w:bidi="fa-IR"/>
        </w:rPr>
        <w:t>ی</w:t>
      </w:r>
      <w:r w:rsidR="00530ACD" w:rsidRPr="00530ACD">
        <w:rPr>
          <w:rFonts w:cs="B Lotus" w:hint="eastAsia"/>
          <w:sz w:val="28"/>
          <w:szCs w:val="28"/>
          <w:rtl/>
          <w:lang w:bidi="fa-IR"/>
        </w:rPr>
        <w:t>لم‌ها</w:t>
      </w:r>
      <w:r w:rsidR="00530ACD" w:rsidRPr="00530ACD">
        <w:rPr>
          <w:rFonts w:cs="B Lotus"/>
          <w:sz w:val="28"/>
          <w:szCs w:val="28"/>
          <w:rtl/>
          <w:lang w:bidi="fa-IR"/>
        </w:rPr>
        <w:t xml:space="preserve"> و سر</w:t>
      </w:r>
      <w:r w:rsidR="00530ACD" w:rsidRPr="00530ACD">
        <w:rPr>
          <w:rFonts w:cs="B Lotus" w:hint="cs"/>
          <w:sz w:val="28"/>
          <w:szCs w:val="28"/>
          <w:rtl/>
          <w:lang w:bidi="fa-IR"/>
        </w:rPr>
        <w:t>ی</w:t>
      </w:r>
      <w:r w:rsidR="00530ACD" w:rsidRPr="00530ACD">
        <w:rPr>
          <w:rFonts w:cs="B Lotus" w:hint="eastAsia"/>
          <w:sz w:val="28"/>
          <w:szCs w:val="28"/>
          <w:rtl/>
          <w:lang w:bidi="fa-IR"/>
        </w:rPr>
        <w:t>ال‌ها</w:t>
      </w:r>
      <w:r w:rsidR="00530ACD" w:rsidRPr="00530ACD">
        <w:rPr>
          <w:rFonts w:cs="B Lotus"/>
          <w:sz w:val="28"/>
          <w:szCs w:val="28"/>
          <w:rtl/>
          <w:lang w:bidi="fa-IR"/>
        </w:rPr>
        <w:t xml:space="preserve"> برا</w:t>
      </w:r>
      <w:r w:rsidR="00530ACD" w:rsidRPr="00530ACD">
        <w:rPr>
          <w:rFonts w:cs="B Lotus" w:hint="cs"/>
          <w:sz w:val="28"/>
          <w:szCs w:val="28"/>
          <w:rtl/>
          <w:lang w:bidi="fa-IR"/>
        </w:rPr>
        <w:t>ی</w:t>
      </w:r>
      <w:r w:rsidR="00530ACD" w:rsidRPr="00530ACD">
        <w:rPr>
          <w:rFonts w:cs="B Lotus"/>
          <w:sz w:val="28"/>
          <w:szCs w:val="28"/>
          <w:rtl/>
          <w:lang w:bidi="fa-IR"/>
        </w:rPr>
        <w:t xml:space="preserve"> مد</w:t>
      </w:r>
      <w:r w:rsidR="00530ACD" w:rsidRPr="00530ACD">
        <w:rPr>
          <w:rFonts w:cs="B Lotus" w:hint="cs"/>
          <w:sz w:val="28"/>
          <w:szCs w:val="28"/>
          <w:rtl/>
          <w:lang w:bidi="fa-IR"/>
        </w:rPr>
        <w:t>ی</w:t>
      </w:r>
      <w:r w:rsidR="00530ACD" w:rsidRPr="00530ACD">
        <w:rPr>
          <w:rFonts w:cs="B Lotus" w:hint="eastAsia"/>
          <w:sz w:val="28"/>
          <w:szCs w:val="28"/>
          <w:rtl/>
          <w:lang w:bidi="fa-IR"/>
        </w:rPr>
        <w:t>ر</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دورب</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ارائه جلوه‌ها</w:t>
      </w:r>
      <w:r w:rsidR="00530ACD" w:rsidRPr="00530ACD">
        <w:rPr>
          <w:rFonts w:cs="B Lotus" w:hint="cs"/>
          <w:sz w:val="28"/>
          <w:szCs w:val="28"/>
          <w:rtl/>
          <w:lang w:bidi="fa-IR"/>
        </w:rPr>
        <w:t>ی</w:t>
      </w:r>
      <w:r w:rsidR="00530ACD" w:rsidRPr="00530ACD">
        <w:rPr>
          <w:rFonts w:cs="B Lotus"/>
          <w:sz w:val="28"/>
          <w:szCs w:val="28"/>
          <w:rtl/>
          <w:lang w:bidi="fa-IR"/>
        </w:rPr>
        <w:t xml:space="preserve"> و</w:t>
      </w:r>
      <w:r w:rsidR="00530ACD" w:rsidRPr="00530ACD">
        <w:rPr>
          <w:rFonts w:cs="B Lotus" w:hint="cs"/>
          <w:sz w:val="28"/>
          <w:szCs w:val="28"/>
          <w:rtl/>
          <w:lang w:bidi="fa-IR"/>
        </w:rPr>
        <w:t>ی</w:t>
      </w:r>
      <w:r w:rsidR="00530ACD" w:rsidRPr="00530ACD">
        <w:rPr>
          <w:rFonts w:cs="B Lotus" w:hint="eastAsia"/>
          <w:sz w:val="28"/>
          <w:szCs w:val="28"/>
          <w:rtl/>
          <w:lang w:bidi="fa-IR"/>
        </w:rPr>
        <w:t>ژه</w:t>
      </w:r>
      <w:r w:rsidR="00530ACD" w:rsidRPr="00530ACD">
        <w:rPr>
          <w:rFonts w:cs="B Lotus"/>
          <w:sz w:val="28"/>
          <w:szCs w:val="28"/>
          <w:rtl/>
          <w:lang w:bidi="fa-IR"/>
        </w:rPr>
        <w:t xml:space="preserve"> و ... استفاده کرد؛ همچن</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ربات‌ها برا</w:t>
      </w:r>
      <w:r w:rsidR="00530ACD" w:rsidRPr="00530ACD">
        <w:rPr>
          <w:rFonts w:cs="B Lotus" w:hint="cs"/>
          <w:sz w:val="28"/>
          <w:szCs w:val="28"/>
          <w:rtl/>
          <w:lang w:bidi="fa-IR"/>
        </w:rPr>
        <w:t>ی</w:t>
      </w:r>
      <w:r w:rsidR="00530ACD" w:rsidRPr="00530ACD">
        <w:rPr>
          <w:rFonts w:cs="B Lotus"/>
          <w:sz w:val="28"/>
          <w:szCs w:val="28"/>
          <w:rtl/>
          <w:lang w:bidi="fa-IR"/>
        </w:rPr>
        <w:t xml:space="preserve"> انجام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که برا</w:t>
      </w:r>
      <w:r w:rsidR="00530ACD" w:rsidRPr="00530ACD">
        <w:rPr>
          <w:rFonts w:cs="B Lotus" w:hint="cs"/>
          <w:sz w:val="28"/>
          <w:szCs w:val="28"/>
          <w:rtl/>
          <w:lang w:bidi="fa-IR"/>
        </w:rPr>
        <w:t>ی</w:t>
      </w:r>
      <w:r w:rsidR="00530ACD" w:rsidRPr="00530ACD">
        <w:rPr>
          <w:rFonts w:cs="B Lotus"/>
          <w:sz w:val="28"/>
          <w:szCs w:val="28"/>
          <w:rtl/>
          <w:lang w:bidi="fa-IR"/>
        </w:rPr>
        <w:t xml:space="preserve"> انس</w:t>
      </w:r>
      <w:r w:rsidR="00530ACD" w:rsidRPr="00530ACD">
        <w:rPr>
          <w:rFonts w:cs="B Lotus" w:hint="eastAsia"/>
          <w:sz w:val="28"/>
          <w:szCs w:val="28"/>
          <w:rtl/>
          <w:lang w:bidi="fa-IR"/>
        </w:rPr>
        <w:t>ان</w:t>
      </w:r>
      <w:r w:rsidR="00530ACD" w:rsidRPr="00530ACD">
        <w:rPr>
          <w:rFonts w:cs="B Lotus"/>
          <w:sz w:val="28"/>
          <w:szCs w:val="28"/>
          <w:rtl/>
          <w:lang w:bidi="fa-IR"/>
        </w:rPr>
        <w:t xml:space="preserve">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خطرناک است اما در </w:t>
      </w:r>
      <w:r w:rsidR="00530ACD" w:rsidRPr="00530ACD">
        <w:rPr>
          <w:rFonts w:cs="B Lotus" w:hint="cs"/>
          <w:sz w:val="28"/>
          <w:szCs w:val="28"/>
          <w:rtl/>
          <w:lang w:bidi="fa-IR"/>
        </w:rPr>
        <w:t>ی</w:t>
      </w:r>
      <w:r w:rsidR="00530ACD" w:rsidRPr="00530ACD">
        <w:rPr>
          <w:rFonts w:cs="B Lotus" w:hint="eastAsia"/>
          <w:sz w:val="28"/>
          <w:szCs w:val="28"/>
          <w:rtl/>
          <w:lang w:bidi="fa-IR"/>
        </w:rPr>
        <w:t>ک</w:t>
      </w:r>
      <w:r w:rsidR="00530ACD" w:rsidRPr="00530ACD">
        <w:rPr>
          <w:rFonts w:cs="B Lotus"/>
          <w:sz w:val="28"/>
          <w:szCs w:val="28"/>
          <w:rtl/>
          <w:lang w:bidi="fa-IR"/>
        </w:rPr>
        <w:t xml:space="preserve"> ف</w:t>
      </w:r>
      <w:r w:rsidR="00530ACD" w:rsidRPr="00530ACD">
        <w:rPr>
          <w:rFonts w:cs="B Lotus" w:hint="cs"/>
          <w:sz w:val="28"/>
          <w:szCs w:val="28"/>
          <w:rtl/>
          <w:lang w:bidi="fa-IR"/>
        </w:rPr>
        <w:t>ی</w:t>
      </w:r>
      <w:r w:rsidR="00530ACD" w:rsidRPr="00530ACD">
        <w:rPr>
          <w:rFonts w:cs="B Lotus" w:hint="eastAsia"/>
          <w:sz w:val="28"/>
          <w:szCs w:val="28"/>
          <w:rtl/>
          <w:lang w:bidi="fa-IR"/>
        </w:rPr>
        <w:t>لم</w:t>
      </w:r>
      <w:r w:rsidR="00530ACD" w:rsidRPr="00530ACD">
        <w:rPr>
          <w:rFonts w:cs="B Lotus"/>
          <w:sz w:val="28"/>
          <w:szCs w:val="28"/>
          <w:rtl/>
          <w:lang w:bidi="fa-IR"/>
        </w:rPr>
        <w:t xml:space="preserve"> اکشن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جالب به نظر م</w:t>
      </w:r>
      <w:r w:rsidR="00530ACD" w:rsidRPr="00530ACD">
        <w:rPr>
          <w:rFonts w:cs="B Lotus" w:hint="cs"/>
          <w:sz w:val="28"/>
          <w:szCs w:val="28"/>
          <w:rtl/>
          <w:lang w:bidi="fa-IR"/>
        </w:rPr>
        <w:t>ی‌</w:t>
      </w:r>
      <w:r w:rsidR="00530ACD" w:rsidRPr="00530ACD">
        <w:rPr>
          <w:rFonts w:cs="B Lotus" w:hint="eastAsia"/>
          <w:sz w:val="28"/>
          <w:szCs w:val="28"/>
          <w:rtl/>
          <w:lang w:bidi="fa-IR"/>
        </w:rPr>
        <w:t>رسد،</w:t>
      </w:r>
      <w:r w:rsidR="00530ACD" w:rsidRPr="00530ACD">
        <w:rPr>
          <w:rFonts w:cs="B Lotus"/>
          <w:sz w:val="28"/>
          <w:szCs w:val="28"/>
          <w:rtl/>
          <w:lang w:bidi="fa-IR"/>
        </w:rPr>
        <w:t xml:space="preserve"> استفاده کرد. نمونه‌ا</w:t>
      </w:r>
      <w:r w:rsidR="00530ACD" w:rsidRPr="00530ACD">
        <w:rPr>
          <w:rFonts w:cs="B Lotus" w:hint="cs"/>
          <w:sz w:val="28"/>
          <w:szCs w:val="28"/>
          <w:rtl/>
          <w:lang w:bidi="fa-IR"/>
        </w:rPr>
        <w:t>ی</w:t>
      </w:r>
      <w:r w:rsidR="00530ACD" w:rsidRPr="00530ACD">
        <w:rPr>
          <w:rFonts w:cs="B Lotus"/>
          <w:sz w:val="28"/>
          <w:szCs w:val="28"/>
          <w:rtl/>
          <w:lang w:bidi="fa-IR"/>
        </w:rPr>
        <w:t xml:space="preserve"> از استفاده از ربات برا</w:t>
      </w:r>
      <w:r w:rsidR="00530ACD" w:rsidRPr="00530ACD">
        <w:rPr>
          <w:rFonts w:cs="B Lotus" w:hint="cs"/>
          <w:sz w:val="28"/>
          <w:szCs w:val="28"/>
          <w:rtl/>
          <w:lang w:bidi="fa-IR"/>
        </w:rPr>
        <w:t>ی</w:t>
      </w:r>
      <w:r w:rsidR="00530ACD" w:rsidRPr="00530ACD">
        <w:rPr>
          <w:rFonts w:cs="B Lotus"/>
          <w:sz w:val="28"/>
          <w:szCs w:val="28"/>
          <w:rtl/>
          <w:lang w:bidi="fa-IR"/>
        </w:rPr>
        <w:t xml:space="preserve">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در مجموعه د</w:t>
      </w:r>
      <w:r w:rsidR="00530ACD" w:rsidRPr="00530ACD">
        <w:rPr>
          <w:rFonts w:cs="B Lotus" w:hint="cs"/>
          <w:sz w:val="28"/>
          <w:szCs w:val="28"/>
          <w:rtl/>
          <w:lang w:bidi="fa-IR"/>
        </w:rPr>
        <w:t>ی</w:t>
      </w:r>
      <w:r w:rsidR="00530ACD" w:rsidRPr="00530ACD">
        <w:rPr>
          <w:rFonts w:cs="B Lotus" w:hint="eastAsia"/>
          <w:sz w:val="28"/>
          <w:szCs w:val="28"/>
          <w:rtl/>
          <w:lang w:bidi="fa-IR"/>
        </w:rPr>
        <w:t>زن</w:t>
      </w:r>
      <w:r w:rsidR="00530ACD" w:rsidRPr="00530ACD">
        <w:rPr>
          <w:rFonts w:cs="B Lotus" w:hint="cs"/>
          <w:sz w:val="28"/>
          <w:szCs w:val="28"/>
          <w:rtl/>
          <w:lang w:bidi="fa-IR"/>
        </w:rPr>
        <w:t>ی</w:t>
      </w:r>
      <w:r w:rsidR="00530ACD" w:rsidRPr="00530ACD">
        <w:rPr>
          <w:rFonts w:cs="B Lotus"/>
          <w:sz w:val="28"/>
          <w:szCs w:val="28"/>
          <w:rtl/>
          <w:lang w:bidi="fa-IR"/>
        </w:rPr>
        <w:t xml:space="preserve"> در</w:t>
      </w:r>
      <w:r>
        <w:rPr>
          <w:rFonts w:cs="B Lotus" w:hint="cs"/>
          <w:sz w:val="28"/>
          <w:szCs w:val="28"/>
          <w:rtl/>
          <w:lang w:bidi="fa-IR"/>
        </w:rPr>
        <w:t xml:space="preserve"> </w:t>
      </w:r>
      <w:r w:rsidR="00A21357">
        <w:rPr>
          <w:rFonts w:cs="B Lotus"/>
          <w:sz w:val="28"/>
          <w:szCs w:val="28"/>
          <w:rtl/>
          <w:lang w:bidi="fa-IR"/>
        </w:rPr>
        <w:fldChar w:fldCharType="begin"/>
      </w:r>
      <w:r w:rsidR="00A21357">
        <w:rPr>
          <w:rFonts w:cs="B Lotus"/>
          <w:sz w:val="28"/>
          <w:szCs w:val="28"/>
          <w:rtl/>
          <w:lang w:bidi="fa-IR"/>
        </w:rPr>
        <w:instrText xml:space="preserve"> </w:instrText>
      </w:r>
      <w:r w:rsidR="00A21357">
        <w:rPr>
          <w:rFonts w:cs="B Lotus" w:hint="cs"/>
          <w:sz w:val="28"/>
          <w:szCs w:val="28"/>
          <w:lang w:bidi="fa-IR"/>
        </w:rPr>
        <w:instrText xml:space="preserve">REF </w:instrText>
      </w:r>
      <w:r w:rsidR="00A21357">
        <w:rPr>
          <w:rFonts w:cs="B Lotus" w:hint="cs"/>
          <w:sz w:val="28"/>
          <w:szCs w:val="28"/>
          <w:rtl/>
          <w:lang w:bidi="fa-IR"/>
        </w:rPr>
        <w:instrText>_</w:instrText>
      </w:r>
      <w:r w:rsidR="00A21357">
        <w:rPr>
          <w:rFonts w:cs="B Lotus" w:hint="cs"/>
          <w:sz w:val="28"/>
          <w:szCs w:val="28"/>
          <w:lang w:bidi="fa-IR"/>
        </w:rPr>
        <w:instrText>Ref124579038 \h</w:instrText>
      </w:r>
      <w:r w:rsidR="00A21357">
        <w:rPr>
          <w:rFonts w:cs="B Lotus"/>
          <w:sz w:val="28"/>
          <w:szCs w:val="28"/>
          <w:rtl/>
          <w:lang w:bidi="fa-IR"/>
        </w:rPr>
        <w:instrText xml:space="preserve">  \* </w:instrText>
      </w:r>
      <w:r w:rsidR="00A21357">
        <w:rPr>
          <w:rFonts w:cs="B Lotus"/>
          <w:sz w:val="28"/>
          <w:szCs w:val="28"/>
          <w:lang w:bidi="fa-IR"/>
        </w:rPr>
        <w:instrText xml:space="preserve">MERGEFORMAT </w:instrText>
      </w:r>
      <w:r w:rsidR="00A21357">
        <w:rPr>
          <w:rFonts w:cs="B Lotus"/>
          <w:sz w:val="28"/>
          <w:szCs w:val="28"/>
          <w:rtl/>
          <w:lang w:bidi="fa-IR"/>
        </w:rPr>
      </w:r>
      <w:r w:rsidR="00A21357">
        <w:rPr>
          <w:rFonts w:cs="B Lotus"/>
          <w:sz w:val="28"/>
          <w:szCs w:val="28"/>
          <w:rtl/>
          <w:lang w:bidi="fa-IR"/>
        </w:rPr>
        <w:fldChar w:fldCharType="separate"/>
      </w:r>
      <w:r w:rsidR="00A21357" w:rsidRPr="00A21357">
        <w:rPr>
          <w:rFonts w:cs="B Lotus"/>
          <w:sz w:val="28"/>
          <w:szCs w:val="28"/>
          <w:rtl/>
          <w:lang w:bidi="fa-IR"/>
        </w:rPr>
        <w:t>شکل1-3</w:t>
      </w:r>
      <w:r w:rsidR="00A21357">
        <w:rPr>
          <w:rFonts w:cs="B Lotus"/>
          <w:sz w:val="28"/>
          <w:szCs w:val="28"/>
          <w:rtl/>
          <w:lang w:bidi="fa-IR"/>
        </w:rPr>
        <w:fldChar w:fldCharType="end"/>
      </w:r>
      <w:r w:rsidR="00A21357">
        <w:rPr>
          <w:rFonts w:cs="B Lotus" w:hint="cs"/>
          <w:sz w:val="28"/>
          <w:szCs w:val="28"/>
          <w:rtl/>
          <w:lang w:bidi="fa-IR"/>
        </w:rPr>
        <w:t xml:space="preserve"> </w:t>
      </w:r>
      <w:r w:rsidR="00530ACD" w:rsidRPr="00530ACD">
        <w:rPr>
          <w:rFonts w:cs="B Lotus"/>
          <w:sz w:val="28"/>
          <w:szCs w:val="28"/>
          <w:rtl/>
          <w:lang w:bidi="fa-IR"/>
        </w:rPr>
        <w:t>نشان داده شده است.</w:t>
      </w:r>
    </w:p>
    <w:p w14:paraId="5CD7E016" w14:textId="77CCB365" w:rsidR="00C2349C" w:rsidRDefault="00A21357" w:rsidP="00A21357">
      <w:pPr>
        <w:pStyle w:val="Caption"/>
        <w:rPr>
          <w:rFonts w:cs="B Lotus"/>
          <w:rtl/>
          <w:lang w:bidi="fa-IR"/>
        </w:rPr>
      </w:pPr>
      <w:bookmarkStart w:id="31" w:name="_Ref124579038"/>
      <w:r w:rsidRPr="00A21357">
        <w:rPr>
          <w:rFonts w:cs="B Lotus"/>
          <w:rtl/>
          <w:lang w:bidi="fa-IR"/>
        </w:rPr>
        <w:t>شکل1-</w:t>
      </w:r>
      <w:r w:rsidRPr="00A21357">
        <w:rPr>
          <w:rFonts w:cs="B Lotus"/>
          <w:rtl/>
          <w:lang w:bidi="fa-IR"/>
        </w:rPr>
        <w:fldChar w:fldCharType="begin"/>
      </w:r>
      <w:r w:rsidRPr="00A21357">
        <w:rPr>
          <w:rFonts w:cs="B Lotus"/>
          <w:rtl/>
          <w:lang w:bidi="fa-IR"/>
        </w:rPr>
        <w:instrText xml:space="preserve"> </w:instrText>
      </w:r>
      <w:r w:rsidRPr="00A21357">
        <w:rPr>
          <w:rFonts w:cs="B Lotus"/>
          <w:lang w:bidi="fa-IR"/>
        </w:rPr>
        <w:instrText xml:space="preserve">SEQ </w:instrText>
      </w:r>
      <w:r w:rsidRPr="00A21357">
        <w:rPr>
          <w:rFonts w:cs="B Lotus"/>
          <w:rtl/>
          <w:lang w:bidi="fa-IR"/>
        </w:rPr>
        <w:instrText xml:space="preserve">شکل1- \* </w:instrText>
      </w:r>
      <w:r w:rsidRPr="00A21357">
        <w:rPr>
          <w:rFonts w:cs="B Lotus"/>
          <w:lang w:bidi="fa-IR"/>
        </w:rPr>
        <w:instrText>ARABIC</w:instrText>
      </w:r>
      <w:r w:rsidRPr="00A21357">
        <w:rPr>
          <w:rFonts w:cs="B Lotus"/>
          <w:rtl/>
          <w:lang w:bidi="fa-IR"/>
        </w:rPr>
        <w:instrText xml:space="preserve"> </w:instrText>
      </w:r>
      <w:r w:rsidRPr="00A21357">
        <w:rPr>
          <w:rFonts w:cs="B Lotus"/>
          <w:rtl/>
          <w:lang w:bidi="fa-IR"/>
        </w:rPr>
        <w:fldChar w:fldCharType="separate"/>
      </w:r>
      <w:r w:rsidR="00A552BB">
        <w:rPr>
          <w:rFonts w:cs="B Lotus"/>
          <w:noProof/>
          <w:rtl/>
          <w:lang w:bidi="fa-IR"/>
        </w:rPr>
        <w:t>3</w:t>
      </w:r>
      <w:r w:rsidRPr="00A21357">
        <w:rPr>
          <w:rFonts w:cs="B Lotus"/>
          <w:rtl/>
          <w:lang w:bidi="fa-IR"/>
        </w:rPr>
        <w:fldChar w:fldCharType="end"/>
      </w:r>
      <w:bookmarkEnd w:id="31"/>
      <w:r w:rsidR="009112A8" w:rsidRPr="009112A8">
        <w:rPr>
          <w:rFonts w:cs="B Lotus" w:hint="cs"/>
          <w:rtl/>
          <w:lang w:bidi="fa-IR"/>
        </w:rPr>
        <w:t xml:space="preserve">: </w:t>
      </w:r>
      <w:r w:rsidR="00C2349C" w:rsidRPr="00C2349C">
        <w:rPr>
          <w:rFonts w:cs="B Lotus" w:hint="cs"/>
          <w:rtl/>
          <w:lang w:bidi="fa-IR"/>
        </w:rPr>
        <w:t>ربات بدلکار در دنیای دیزنی</w:t>
      </w:r>
    </w:p>
    <w:p w14:paraId="4A2FBA48" w14:textId="6FB631BA" w:rsidR="00642CB2" w:rsidRPr="00530ACD" w:rsidRDefault="0004052A" w:rsidP="00642CB2">
      <w:pPr>
        <w:pStyle w:val="ListParagraph"/>
        <w:numPr>
          <w:ilvl w:val="0"/>
          <w:numId w:val="15"/>
        </w:numPr>
        <w:bidi/>
        <w:rPr>
          <w:rFonts w:cs="B Lotus"/>
          <w:b/>
          <w:bCs/>
          <w:sz w:val="32"/>
          <w:szCs w:val="32"/>
          <w:lang w:bidi="fa-IR"/>
        </w:rPr>
      </w:pPr>
      <w:r>
        <w:rPr>
          <w:rFonts w:cs="B Lotus" w:hint="cs"/>
          <w:b/>
          <w:bCs/>
          <w:sz w:val="32"/>
          <w:szCs w:val="32"/>
          <w:rtl/>
          <w:lang w:bidi="fa-IR"/>
        </w:rPr>
        <w:t>کشاورزی</w:t>
      </w:r>
    </w:p>
    <w:p w14:paraId="4DA587DE" w14:textId="42B9FC0D" w:rsidR="00642CB2" w:rsidRDefault="00953390" w:rsidP="004007D1">
      <w:pPr>
        <w:rPr>
          <w:rFonts w:eastAsia="Calibri" w:cs="B Lotus"/>
          <w:sz w:val="24"/>
          <w:szCs w:val="28"/>
          <w:rtl/>
          <w:lang w:bidi="fa-IR"/>
        </w:rPr>
      </w:pPr>
      <w:r w:rsidRPr="00953390">
        <w:rPr>
          <w:rFonts w:eastAsia="Calibri" w:cs="B Lotus"/>
          <w:sz w:val="24"/>
          <w:szCs w:val="28"/>
          <w:rtl/>
          <w:lang w:bidi="fa-IR"/>
        </w:rPr>
        <w:t>کشاورز</w:t>
      </w:r>
      <w:r w:rsidRPr="00953390">
        <w:rPr>
          <w:rFonts w:eastAsia="Calibri" w:cs="B Lotus" w:hint="cs"/>
          <w:sz w:val="24"/>
          <w:szCs w:val="28"/>
          <w:rtl/>
          <w:lang w:bidi="fa-IR"/>
        </w:rPr>
        <w:t>ی</w:t>
      </w:r>
      <w:r w:rsidRPr="00953390">
        <w:rPr>
          <w:rFonts w:eastAsia="Calibri" w:cs="B Lotus"/>
          <w:sz w:val="24"/>
          <w:szCs w:val="28"/>
          <w:rtl/>
          <w:lang w:bidi="fa-IR"/>
        </w:rPr>
        <w:t xml:space="preserve"> اساس تمدن بشر</w:t>
      </w:r>
      <w:r w:rsidRPr="00953390">
        <w:rPr>
          <w:rFonts w:eastAsia="Calibri" w:cs="B Lotus" w:hint="cs"/>
          <w:sz w:val="24"/>
          <w:szCs w:val="28"/>
          <w:rtl/>
          <w:lang w:bidi="fa-IR"/>
        </w:rPr>
        <w:t>ی و</w:t>
      </w:r>
      <w:r w:rsidRPr="00953390">
        <w:rPr>
          <w:rFonts w:eastAsia="Calibri" w:cs="B Lotus"/>
          <w:sz w:val="24"/>
          <w:szCs w:val="28"/>
          <w:rtl/>
          <w:lang w:bidi="fa-IR"/>
        </w:rPr>
        <w:t xml:space="preserve"> </w:t>
      </w:r>
      <w:r w:rsidRPr="00953390">
        <w:rPr>
          <w:rFonts w:eastAsia="Calibri" w:cs="B Lotus" w:hint="cs"/>
          <w:sz w:val="24"/>
          <w:szCs w:val="28"/>
          <w:rtl/>
          <w:lang w:bidi="fa-IR"/>
        </w:rPr>
        <w:t>یک</w:t>
      </w:r>
      <w:r w:rsidRPr="00953390">
        <w:rPr>
          <w:rFonts w:eastAsia="Calibri" w:cs="B Lotus"/>
          <w:sz w:val="24"/>
          <w:szCs w:val="28"/>
          <w:rtl/>
          <w:lang w:bidi="fa-IR"/>
        </w:rPr>
        <w:t xml:space="preserve"> </w:t>
      </w:r>
      <w:r w:rsidRPr="00953390">
        <w:rPr>
          <w:rFonts w:eastAsia="Calibri" w:cs="B Lotus" w:hint="cs"/>
          <w:sz w:val="24"/>
          <w:szCs w:val="28"/>
          <w:rtl/>
          <w:lang w:bidi="fa-IR"/>
        </w:rPr>
        <w:t>رویداد</w:t>
      </w:r>
      <w:r w:rsidRPr="00953390">
        <w:rPr>
          <w:rFonts w:eastAsia="Calibri" w:cs="B Lotus"/>
          <w:sz w:val="24"/>
          <w:szCs w:val="28"/>
          <w:rtl/>
          <w:lang w:bidi="fa-IR"/>
        </w:rPr>
        <w:t xml:space="preserve"> فصل</w:t>
      </w:r>
      <w:r w:rsidRPr="00953390">
        <w:rPr>
          <w:rFonts w:eastAsia="Calibri" w:cs="B Lotus" w:hint="cs"/>
          <w:sz w:val="24"/>
          <w:szCs w:val="28"/>
          <w:rtl/>
          <w:lang w:bidi="fa-IR"/>
        </w:rPr>
        <w:t>ی</w:t>
      </w:r>
      <w:r w:rsidRPr="00953390">
        <w:rPr>
          <w:rFonts w:eastAsia="Calibri" w:cs="B Lotus"/>
          <w:sz w:val="24"/>
          <w:szCs w:val="28"/>
          <w:rtl/>
          <w:lang w:bidi="fa-IR"/>
        </w:rPr>
        <w:t xml:space="preserve"> است که وابسته به شرا</w:t>
      </w:r>
      <w:r w:rsidRPr="00953390">
        <w:rPr>
          <w:rFonts w:eastAsia="Calibri" w:cs="B Lotus" w:hint="cs"/>
          <w:sz w:val="24"/>
          <w:szCs w:val="28"/>
          <w:rtl/>
          <w:lang w:bidi="fa-IR"/>
        </w:rPr>
        <w:t>یط</w:t>
      </w:r>
      <w:r w:rsidRPr="00953390">
        <w:rPr>
          <w:rFonts w:eastAsia="Calibri" w:cs="B Lotus"/>
          <w:sz w:val="24"/>
          <w:szCs w:val="28"/>
          <w:rtl/>
          <w:lang w:bidi="fa-IR"/>
        </w:rPr>
        <w:t xml:space="preserve"> آب و هوا</w:t>
      </w:r>
      <w:r w:rsidRPr="00953390">
        <w:rPr>
          <w:rFonts w:eastAsia="Calibri" w:cs="B Lotus" w:hint="cs"/>
          <w:sz w:val="24"/>
          <w:szCs w:val="28"/>
          <w:rtl/>
          <w:lang w:bidi="fa-IR"/>
        </w:rPr>
        <w:t>یی</w:t>
      </w:r>
      <w:r w:rsidRPr="00953390">
        <w:rPr>
          <w:rFonts w:eastAsia="Calibri" w:cs="B Lotus"/>
          <w:sz w:val="24"/>
          <w:szCs w:val="28"/>
          <w:rtl/>
          <w:lang w:bidi="fa-IR"/>
        </w:rPr>
        <w:t xml:space="preserve"> ا</w:t>
      </w:r>
      <w:r w:rsidRPr="00953390">
        <w:rPr>
          <w:rFonts w:eastAsia="Calibri" w:cs="B Lotus" w:hint="cs"/>
          <w:sz w:val="24"/>
          <w:szCs w:val="28"/>
          <w:rtl/>
          <w:lang w:bidi="fa-IR"/>
        </w:rPr>
        <w:t>یده</w:t>
      </w:r>
      <w:r w:rsidRPr="00953390">
        <w:rPr>
          <w:rFonts w:eastAsia="Calibri" w:cs="B Lotus"/>
          <w:sz w:val="24"/>
          <w:szCs w:val="28"/>
          <w:rtl/>
          <w:lang w:bidi="fa-IR"/>
        </w:rPr>
        <w:t xml:space="preserve"> آل خاک به</w:t>
      </w:r>
      <w:r w:rsidRPr="00953390">
        <w:rPr>
          <w:rFonts w:eastAsia="Calibri" w:cs="B Lotus" w:hint="cs"/>
          <w:sz w:val="24"/>
          <w:szCs w:val="28"/>
          <w:rtl/>
          <w:lang w:bidi="fa-IR"/>
        </w:rPr>
        <w:t>ینه</w:t>
      </w:r>
      <w:r w:rsidRPr="00953390">
        <w:rPr>
          <w:rFonts w:eastAsia="Calibri" w:cs="B Lotus"/>
          <w:sz w:val="24"/>
          <w:szCs w:val="28"/>
          <w:rtl/>
          <w:lang w:bidi="fa-IR"/>
        </w:rPr>
        <w:t xml:space="preserve"> و غ</w:t>
      </w:r>
      <w:r w:rsidRPr="00953390">
        <w:rPr>
          <w:rFonts w:eastAsia="Calibri" w:cs="B Lotus" w:hint="cs"/>
          <w:sz w:val="24"/>
          <w:szCs w:val="28"/>
          <w:rtl/>
          <w:lang w:bidi="fa-IR"/>
        </w:rPr>
        <w:t>یره</w:t>
      </w:r>
      <w:r w:rsidRPr="00953390">
        <w:rPr>
          <w:rFonts w:eastAsia="Calibri" w:cs="B Lotus"/>
          <w:sz w:val="24"/>
          <w:szCs w:val="28"/>
          <w:rtl/>
          <w:lang w:bidi="fa-IR"/>
        </w:rPr>
        <w:t xml:space="preserve"> است. علاوه بر ا</w:t>
      </w:r>
      <w:r w:rsidRPr="00953390">
        <w:rPr>
          <w:rFonts w:eastAsia="Calibri" w:cs="B Lotus" w:hint="cs"/>
          <w:sz w:val="24"/>
          <w:szCs w:val="28"/>
          <w:rtl/>
          <w:lang w:bidi="fa-IR"/>
        </w:rPr>
        <w:t>ین،</w:t>
      </w:r>
      <w:r w:rsidRPr="00953390">
        <w:rPr>
          <w:rFonts w:eastAsia="Calibri" w:cs="B Lotus"/>
          <w:sz w:val="24"/>
          <w:szCs w:val="28"/>
          <w:rtl/>
          <w:lang w:bidi="fa-IR"/>
        </w:rPr>
        <w:t xml:space="preserve"> بس</w:t>
      </w:r>
      <w:r w:rsidRPr="00953390">
        <w:rPr>
          <w:rFonts w:eastAsia="Calibri" w:cs="B Lotus" w:hint="cs"/>
          <w:sz w:val="24"/>
          <w:szCs w:val="28"/>
          <w:rtl/>
          <w:lang w:bidi="fa-IR"/>
        </w:rPr>
        <w:t>یاری</w:t>
      </w:r>
      <w:r w:rsidRPr="00953390">
        <w:rPr>
          <w:rFonts w:eastAsia="Calibri" w:cs="B Lotus"/>
          <w:sz w:val="24"/>
          <w:szCs w:val="28"/>
          <w:rtl/>
          <w:lang w:bidi="fa-IR"/>
        </w:rPr>
        <w:t xml:space="preserve"> از کارها</w:t>
      </w:r>
      <w:r w:rsidRPr="00953390">
        <w:rPr>
          <w:rFonts w:eastAsia="Calibri" w:cs="B Lotus" w:hint="cs"/>
          <w:sz w:val="24"/>
          <w:szCs w:val="28"/>
          <w:rtl/>
          <w:lang w:bidi="fa-IR"/>
        </w:rPr>
        <w:t>ی</w:t>
      </w:r>
      <w:r w:rsidRPr="00953390">
        <w:rPr>
          <w:rFonts w:eastAsia="Calibri" w:cs="B Lotus"/>
          <w:sz w:val="24"/>
          <w:szCs w:val="28"/>
          <w:rtl/>
          <w:lang w:bidi="fa-IR"/>
        </w:rPr>
        <w:t xml:space="preserve"> تکرار</w:t>
      </w:r>
      <w:r w:rsidRPr="00953390">
        <w:rPr>
          <w:rFonts w:eastAsia="Calibri" w:cs="B Lotus" w:hint="cs"/>
          <w:sz w:val="24"/>
          <w:szCs w:val="28"/>
          <w:rtl/>
          <w:lang w:bidi="fa-IR"/>
        </w:rPr>
        <w:t>ی</w:t>
      </w:r>
      <w:r w:rsidRPr="00953390">
        <w:rPr>
          <w:rFonts w:eastAsia="Calibri" w:cs="B Lotus"/>
          <w:sz w:val="24"/>
          <w:szCs w:val="28"/>
          <w:rtl/>
          <w:lang w:bidi="fa-IR"/>
        </w:rPr>
        <w:t xml:space="preserve"> در کشاورز</w:t>
      </w:r>
      <w:r w:rsidRPr="00953390">
        <w:rPr>
          <w:rFonts w:eastAsia="Calibri" w:cs="B Lotus" w:hint="cs"/>
          <w:sz w:val="24"/>
          <w:szCs w:val="28"/>
          <w:rtl/>
          <w:lang w:bidi="fa-IR"/>
        </w:rPr>
        <w:t>ی</w:t>
      </w:r>
      <w:r w:rsidRPr="00953390">
        <w:rPr>
          <w:rFonts w:eastAsia="Calibri" w:cs="B Lotus"/>
          <w:sz w:val="24"/>
          <w:szCs w:val="28"/>
          <w:rtl/>
          <w:lang w:bidi="fa-IR"/>
        </w:rPr>
        <w:t xml:space="preserve"> شامل </w:t>
      </w:r>
      <w:r w:rsidRPr="00953390">
        <w:rPr>
          <w:rFonts w:eastAsia="Calibri" w:cs="B Lotus" w:hint="cs"/>
          <w:sz w:val="24"/>
          <w:szCs w:val="28"/>
          <w:rtl/>
          <w:lang w:bidi="fa-IR"/>
        </w:rPr>
        <w:t xml:space="preserve">کاشت </w:t>
      </w:r>
      <w:r w:rsidRPr="00953390">
        <w:rPr>
          <w:rFonts w:eastAsia="Calibri" w:cs="B Lotus"/>
          <w:sz w:val="24"/>
          <w:szCs w:val="28"/>
          <w:rtl/>
          <w:lang w:bidi="fa-IR"/>
        </w:rPr>
        <w:t>بذر، کنترل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w:t>
      </w:r>
      <w:r w:rsidRPr="00953390">
        <w:rPr>
          <w:rFonts w:eastAsia="Calibri" w:cs="B Lotus"/>
          <w:sz w:val="24"/>
          <w:szCs w:val="28"/>
          <w:rtl/>
          <w:lang w:bidi="fa-IR"/>
        </w:rPr>
        <w:lastRenderedPageBreak/>
        <w:t>برداشت و غ</w:t>
      </w:r>
      <w:r w:rsidRPr="00953390">
        <w:rPr>
          <w:rFonts w:eastAsia="Calibri" w:cs="B Lotus" w:hint="cs"/>
          <w:sz w:val="24"/>
          <w:szCs w:val="28"/>
          <w:rtl/>
          <w:lang w:bidi="fa-IR"/>
        </w:rPr>
        <w:t>یره</w:t>
      </w:r>
      <w:r w:rsidRPr="00953390">
        <w:rPr>
          <w:rFonts w:eastAsia="Calibri" w:cs="B Lotus"/>
          <w:sz w:val="24"/>
          <w:szCs w:val="28"/>
          <w:rtl/>
          <w:lang w:bidi="fa-IR"/>
        </w:rPr>
        <w:t xml:space="preserve"> وجود دارد که صرفا اتلاف وقت کشاورز است و م</w:t>
      </w:r>
      <w:r w:rsidRPr="00953390">
        <w:rPr>
          <w:rFonts w:eastAsia="Calibri" w:cs="B Lotus" w:hint="cs"/>
          <w:sz w:val="24"/>
          <w:szCs w:val="28"/>
          <w:rtl/>
          <w:lang w:bidi="fa-IR"/>
        </w:rPr>
        <w:t>ی</w:t>
      </w:r>
      <w:r w:rsidRPr="00953390">
        <w:rPr>
          <w:rFonts w:eastAsia="Calibri" w:cs="B Lotus"/>
          <w:sz w:val="24"/>
          <w:szCs w:val="28"/>
          <w:rtl/>
          <w:lang w:bidi="fa-IR"/>
        </w:rPr>
        <w:t xml:space="preserve"> تواند توسط ربات</w:t>
      </w:r>
      <w:r w:rsidRPr="00953390">
        <w:rPr>
          <w:rFonts w:eastAsia="Calibri" w:cs="B Lotus" w:hint="cs"/>
          <w:sz w:val="24"/>
          <w:szCs w:val="28"/>
          <w:rtl/>
          <w:lang w:bidi="fa-IR"/>
        </w:rPr>
        <w:t>‌</w:t>
      </w:r>
      <w:r w:rsidRPr="00953390">
        <w:rPr>
          <w:rFonts w:eastAsia="Calibri" w:cs="B Lotus"/>
          <w:sz w:val="24"/>
          <w:szCs w:val="28"/>
          <w:rtl/>
          <w:lang w:bidi="fa-IR"/>
        </w:rPr>
        <w:t>ها انجام شود. ربات</w:t>
      </w:r>
      <w:r w:rsidRPr="00953390">
        <w:rPr>
          <w:rFonts w:eastAsia="Calibri" w:cs="B Lotus" w:hint="cs"/>
          <w:sz w:val="24"/>
          <w:szCs w:val="28"/>
          <w:rtl/>
          <w:lang w:bidi="fa-IR"/>
        </w:rPr>
        <w:t>‌</w:t>
      </w:r>
      <w:r w:rsidRPr="00953390">
        <w:rPr>
          <w:rFonts w:eastAsia="Calibri" w:cs="B Lotus"/>
          <w:sz w:val="24"/>
          <w:szCs w:val="28"/>
          <w:rtl/>
          <w:lang w:bidi="fa-IR"/>
        </w:rPr>
        <w:t>ها معمولاً برا</w:t>
      </w:r>
      <w:r w:rsidRPr="00953390">
        <w:rPr>
          <w:rFonts w:eastAsia="Calibri" w:cs="B Lotus" w:hint="cs"/>
          <w:sz w:val="24"/>
          <w:szCs w:val="28"/>
          <w:rtl/>
          <w:lang w:bidi="fa-IR"/>
        </w:rPr>
        <w:t>ی</w:t>
      </w:r>
      <w:r w:rsidRPr="00953390">
        <w:rPr>
          <w:rFonts w:eastAsia="Calibri" w:cs="B Lotus"/>
          <w:sz w:val="24"/>
          <w:szCs w:val="28"/>
          <w:rtl/>
          <w:lang w:bidi="fa-IR"/>
        </w:rPr>
        <w:t xml:space="preserve"> برداشت محصولات استفاده م</w:t>
      </w:r>
      <w:r w:rsidRPr="00953390">
        <w:rPr>
          <w:rFonts w:eastAsia="Calibri" w:cs="B Lotus" w:hint="cs"/>
          <w:sz w:val="24"/>
          <w:szCs w:val="28"/>
          <w:rtl/>
          <w:lang w:bidi="fa-IR"/>
        </w:rPr>
        <w:t>ی‌</w:t>
      </w:r>
      <w:r w:rsidRPr="00953390">
        <w:rPr>
          <w:rFonts w:eastAsia="Calibri" w:cs="B Lotus"/>
          <w:sz w:val="24"/>
          <w:szCs w:val="28"/>
          <w:rtl/>
          <w:lang w:bidi="fa-IR"/>
        </w:rPr>
        <w:t>شو</w:t>
      </w:r>
      <w:r w:rsidRPr="00953390">
        <w:rPr>
          <w:rFonts w:eastAsia="Calibri" w:cs="B Lotus" w:hint="cs"/>
          <w:sz w:val="24"/>
          <w:szCs w:val="28"/>
          <w:rtl/>
          <w:lang w:bidi="fa-IR"/>
        </w:rPr>
        <w:t xml:space="preserve">ند. </w:t>
      </w:r>
      <w:r w:rsidRPr="00953390">
        <w:rPr>
          <w:rFonts w:eastAsia="Calibri" w:cs="B Lotus"/>
          <w:sz w:val="24"/>
          <w:szCs w:val="28"/>
          <w:rtl/>
          <w:lang w:bidi="fa-IR"/>
        </w:rPr>
        <w:t>نمونه</w:t>
      </w:r>
      <w:r w:rsidRPr="00953390">
        <w:rPr>
          <w:rFonts w:eastAsia="Calibri" w:cs="B Lotus" w:hint="cs"/>
          <w:sz w:val="24"/>
          <w:szCs w:val="28"/>
          <w:rtl/>
          <w:lang w:bidi="fa-IR"/>
        </w:rPr>
        <w:t>‌</w:t>
      </w:r>
      <w:r w:rsidRPr="00953390">
        <w:rPr>
          <w:rFonts w:eastAsia="Calibri" w:cs="B Lotus"/>
          <w:sz w:val="24"/>
          <w:szCs w:val="28"/>
          <w:rtl/>
          <w:lang w:bidi="fa-IR"/>
        </w:rPr>
        <w:t>ا</w:t>
      </w:r>
      <w:r w:rsidRPr="00953390">
        <w:rPr>
          <w:rFonts w:eastAsia="Calibri" w:cs="B Lotus" w:hint="cs"/>
          <w:sz w:val="24"/>
          <w:szCs w:val="28"/>
          <w:rtl/>
          <w:lang w:bidi="fa-IR"/>
        </w:rPr>
        <w:t>ی</w:t>
      </w:r>
      <w:r w:rsidRPr="00953390">
        <w:rPr>
          <w:rFonts w:eastAsia="Calibri" w:cs="B Lotus"/>
          <w:sz w:val="24"/>
          <w:szCs w:val="28"/>
          <w:rtl/>
          <w:lang w:bidi="fa-IR"/>
        </w:rPr>
        <w:t xml:space="preserve"> از ربات</w:t>
      </w:r>
      <w:r w:rsidRPr="00953390">
        <w:rPr>
          <w:rFonts w:eastAsia="Calibri" w:cs="B Lotus" w:hint="cs"/>
          <w:sz w:val="24"/>
          <w:szCs w:val="28"/>
          <w:rtl/>
          <w:lang w:bidi="fa-IR"/>
        </w:rPr>
        <w:t>ی</w:t>
      </w:r>
      <w:r w:rsidRPr="00953390">
        <w:rPr>
          <w:rFonts w:eastAsia="Calibri" w:cs="B Lotus"/>
          <w:sz w:val="24"/>
          <w:szCs w:val="28"/>
          <w:rtl/>
          <w:lang w:bidi="fa-IR"/>
        </w:rPr>
        <w:t xml:space="preserve"> که برا</w:t>
      </w:r>
      <w:r w:rsidRPr="00953390">
        <w:rPr>
          <w:rFonts w:eastAsia="Calibri" w:cs="B Lotus" w:hint="cs"/>
          <w:sz w:val="24"/>
          <w:szCs w:val="28"/>
          <w:rtl/>
          <w:lang w:bidi="fa-IR"/>
        </w:rPr>
        <w:t>ی</w:t>
      </w:r>
      <w:r w:rsidRPr="00953390">
        <w:rPr>
          <w:rFonts w:eastAsia="Calibri" w:cs="B Lotus"/>
          <w:sz w:val="24"/>
          <w:szCs w:val="28"/>
          <w:rtl/>
          <w:lang w:bidi="fa-IR"/>
        </w:rPr>
        <w:t xml:space="preserve"> حذف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در مزارع استفاده م</w:t>
      </w:r>
      <w:r w:rsidRPr="00953390">
        <w:rPr>
          <w:rFonts w:eastAsia="Calibri" w:cs="B Lotus" w:hint="cs"/>
          <w:sz w:val="24"/>
          <w:szCs w:val="28"/>
          <w:rtl/>
          <w:lang w:bidi="fa-IR"/>
        </w:rPr>
        <w:t>ی‌</w:t>
      </w:r>
      <w:r w:rsidRPr="00953390">
        <w:rPr>
          <w:rFonts w:eastAsia="Calibri" w:cs="B Lotus"/>
          <w:sz w:val="24"/>
          <w:szCs w:val="28"/>
          <w:rtl/>
          <w:lang w:bidi="fa-IR"/>
        </w:rPr>
        <w:t xml:space="preserve">شود </w:t>
      </w:r>
      <w:r w:rsidRPr="00953390">
        <w:rPr>
          <w:rFonts w:eastAsia="Calibri" w:cs="B Lotus"/>
          <w:sz w:val="24"/>
          <w:szCs w:val="28"/>
          <w:lang w:bidi="fa-IR"/>
        </w:rPr>
        <w:t>Ecorobotix</w:t>
      </w:r>
      <w:r w:rsidRPr="00953390">
        <w:rPr>
          <w:rFonts w:eastAsia="Calibri" w:cs="B Lotus"/>
          <w:sz w:val="24"/>
          <w:szCs w:val="28"/>
          <w:rtl/>
          <w:lang w:bidi="fa-IR"/>
        </w:rPr>
        <w:t xml:space="preserve"> است. انرژ</w:t>
      </w:r>
      <w:r w:rsidRPr="00953390">
        <w:rPr>
          <w:rFonts w:eastAsia="Calibri" w:cs="B Lotus" w:hint="cs"/>
          <w:sz w:val="24"/>
          <w:szCs w:val="28"/>
          <w:rtl/>
          <w:lang w:bidi="fa-IR"/>
        </w:rPr>
        <w:t>ی</w:t>
      </w:r>
      <w:r w:rsidRPr="00953390">
        <w:rPr>
          <w:rFonts w:eastAsia="Calibri" w:cs="B Lotus"/>
          <w:sz w:val="24"/>
          <w:szCs w:val="28"/>
          <w:rtl/>
          <w:lang w:bidi="fa-IR"/>
        </w:rPr>
        <w:t xml:space="preserve"> آن از انرژ</w:t>
      </w:r>
      <w:r w:rsidRPr="00953390">
        <w:rPr>
          <w:rFonts w:eastAsia="Calibri" w:cs="B Lotus" w:hint="cs"/>
          <w:sz w:val="24"/>
          <w:szCs w:val="28"/>
          <w:rtl/>
          <w:lang w:bidi="fa-IR"/>
        </w:rPr>
        <w:t>ی</w:t>
      </w:r>
      <w:r w:rsidRPr="00953390">
        <w:rPr>
          <w:rFonts w:eastAsia="Calibri" w:cs="B Lotus"/>
          <w:sz w:val="24"/>
          <w:szCs w:val="28"/>
          <w:rtl/>
          <w:lang w:bidi="fa-IR"/>
        </w:rPr>
        <w:t xml:space="preserve"> خورش</w:t>
      </w:r>
      <w:r w:rsidRPr="00953390">
        <w:rPr>
          <w:rFonts w:eastAsia="Calibri" w:cs="B Lotus" w:hint="cs"/>
          <w:sz w:val="24"/>
          <w:szCs w:val="28"/>
          <w:rtl/>
          <w:lang w:bidi="fa-IR"/>
        </w:rPr>
        <w:t>یدی</w:t>
      </w:r>
      <w:r w:rsidRPr="00953390">
        <w:rPr>
          <w:rFonts w:eastAsia="Calibri" w:cs="B Lotus"/>
          <w:sz w:val="24"/>
          <w:szCs w:val="28"/>
          <w:rtl/>
          <w:lang w:bidi="fa-IR"/>
        </w:rPr>
        <w:t xml:space="preserve"> تام</w:t>
      </w:r>
      <w:r w:rsidRPr="00953390">
        <w:rPr>
          <w:rFonts w:eastAsia="Calibri" w:cs="B Lotus" w:hint="cs"/>
          <w:sz w:val="24"/>
          <w:szCs w:val="28"/>
          <w:rtl/>
          <w:lang w:bidi="fa-IR"/>
        </w:rPr>
        <w:t>ین</w:t>
      </w:r>
      <w:r w:rsidRPr="00953390">
        <w:rPr>
          <w:rFonts w:eastAsia="Calibri" w:cs="B Lotus"/>
          <w:sz w:val="24"/>
          <w:szCs w:val="28"/>
          <w:rtl/>
          <w:lang w:bidi="fa-IR"/>
        </w:rPr>
        <w:t xml:space="preserve"> م</w:t>
      </w:r>
      <w:r w:rsidRPr="00953390">
        <w:rPr>
          <w:rFonts w:eastAsia="Calibri" w:cs="B Lotus" w:hint="cs"/>
          <w:sz w:val="24"/>
          <w:szCs w:val="28"/>
          <w:rtl/>
          <w:lang w:bidi="fa-IR"/>
        </w:rPr>
        <w:t>ی‌</w:t>
      </w:r>
      <w:r w:rsidRPr="00953390">
        <w:rPr>
          <w:rFonts w:eastAsia="Calibri" w:cs="B Lotus"/>
          <w:sz w:val="24"/>
          <w:szCs w:val="28"/>
          <w:rtl/>
          <w:lang w:bidi="fa-IR"/>
        </w:rPr>
        <w:t>شود و م</w:t>
      </w:r>
      <w:r w:rsidRPr="00953390">
        <w:rPr>
          <w:rFonts w:eastAsia="Calibri" w:cs="B Lotus" w:hint="cs"/>
          <w:sz w:val="24"/>
          <w:szCs w:val="28"/>
          <w:rtl/>
          <w:lang w:bidi="fa-IR"/>
        </w:rPr>
        <w:t>ی</w:t>
      </w:r>
      <w:r w:rsidRPr="00953390">
        <w:rPr>
          <w:rFonts w:eastAsia="Calibri" w:cs="Calibri" w:hint="cs"/>
          <w:sz w:val="24"/>
          <w:szCs w:val="28"/>
          <w:rtl/>
          <w:lang w:bidi="fa-IR"/>
        </w:rPr>
        <w:t>‌</w:t>
      </w:r>
      <w:r w:rsidRPr="00953390">
        <w:rPr>
          <w:rFonts w:eastAsia="Calibri" w:cs="B Lotus"/>
          <w:sz w:val="24"/>
          <w:szCs w:val="28"/>
          <w:rtl/>
          <w:lang w:bidi="fa-IR"/>
        </w:rPr>
        <w:t>توان از آن برا</w:t>
      </w:r>
      <w:r w:rsidRPr="00953390">
        <w:rPr>
          <w:rFonts w:eastAsia="Calibri" w:cs="B Lotus" w:hint="cs"/>
          <w:sz w:val="24"/>
          <w:szCs w:val="28"/>
          <w:rtl/>
          <w:lang w:bidi="fa-IR"/>
        </w:rPr>
        <w:t>ی</w:t>
      </w:r>
      <w:r w:rsidRPr="00953390">
        <w:rPr>
          <w:rFonts w:eastAsia="Calibri" w:cs="B Lotus"/>
          <w:sz w:val="24"/>
          <w:szCs w:val="28"/>
          <w:rtl/>
          <w:lang w:bidi="fa-IR"/>
        </w:rPr>
        <w:t xml:space="preserve"> هدف قرار دادن و سمپاش</w:t>
      </w:r>
      <w:r w:rsidRPr="00953390">
        <w:rPr>
          <w:rFonts w:eastAsia="Calibri" w:cs="B Lotus" w:hint="cs"/>
          <w:sz w:val="24"/>
          <w:szCs w:val="28"/>
          <w:rtl/>
          <w:lang w:bidi="fa-IR"/>
        </w:rPr>
        <w:t>ی</w:t>
      </w:r>
      <w:r w:rsidRPr="00953390">
        <w:rPr>
          <w:rFonts w:eastAsia="Calibri" w:cs="B Lotus"/>
          <w:sz w:val="24"/>
          <w:szCs w:val="28"/>
          <w:rtl/>
          <w:lang w:bidi="fa-IR"/>
        </w:rPr>
        <w:t xml:space="preserve">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با استفاده از </w:t>
      </w:r>
      <w:r w:rsidRPr="00953390">
        <w:rPr>
          <w:rFonts w:eastAsia="Calibri" w:cs="B Lotus" w:hint="cs"/>
          <w:sz w:val="24"/>
          <w:szCs w:val="28"/>
          <w:rtl/>
          <w:lang w:bidi="fa-IR"/>
        </w:rPr>
        <w:t>یک</w:t>
      </w:r>
      <w:r w:rsidRPr="00953390">
        <w:rPr>
          <w:rFonts w:eastAsia="Calibri" w:cs="B Lotus"/>
          <w:sz w:val="24"/>
          <w:szCs w:val="28"/>
          <w:rtl/>
          <w:lang w:bidi="fa-IR"/>
        </w:rPr>
        <w:t xml:space="preserve"> س</w:t>
      </w:r>
      <w:r w:rsidRPr="00953390">
        <w:rPr>
          <w:rFonts w:eastAsia="Calibri" w:cs="B Lotus" w:hint="cs"/>
          <w:sz w:val="24"/>
          <w:szCs w:val="28"/>
          <w:rtl/>
          <w:lang w:bidi="fa-IR"/>
        </w:rPr>
        <w:t>یستم</w:t>
      </w:r>
      <w:r w:rsidRPr="00953390">
        <w:rPr>
          <w:rFonts w:eastAsia="Calibri" w:cs="B Lotus"/>
          <w:sz w:val="24"/>
          <w:szCs w:val="28"/>
          <w:rtl/>
          <w:lang w:bidi="fa-IR"/>
        </w:rPr>
        <w:t xml:space="preserve"> دورب</w:t>
      </w:r>
      <w:r w:rsidRPr="00953390">
        <w:rPr>
          <w:rFonts w:eastAsia="Calibri" w:cs="B Lotus" w:hint="cs"/>
          <w:sz w:val="24"/>
          <w:szCs w:val="28"/>
          <w:rtl/>
          <w:lang w:bidi="fa-IR"/>
        </w:rPr>
        <w:t>ین</w:t>
      </w:r>
      <w:r w:rsidRPr="00953390">
        <w:rPr>
          <w:rFonts w:eastAsia="Calibri" w:cs="B Lotus"/>
          <w:sz w:val="24"/>
          <w:szCs w:val="28"/>
          <w:rtl/>
          <w:lang w:bidi="fa-IR"/>
        </w:rPr>
        <w:t xml:space="preserve"> پ</w:t>
      </w:r>
      <w:r w:rsidRPr="00953390">
        <w:rPr>
          <w:rFonts w:eastAsia="Calibri" w:cs="B Lotus" w:hint="cs"/>
          <w:sz w:val="24"/>
          <w:szCs w:val="28"/>
          <w:rtl/>
          <w:lang w:bidi="fa-IR"/>
        </w:rPr>
        <w:t>یچیده</w:t>
      </w:r>
      <w:r w:rsidRPr="00953390">
        <w:rPr>
          <w:rFonts w:eastAsia="Calibri" w:cs="B Lotus"/>
          <w:sz w:val="24"/>
          <w:szCs w:val="28"/>
          <w:rtl/>
          <w:lang w:bidi="fa-IR"/>
        </w:rPr>
        <w:t xml:space="preserve"> استفاده کرد.</w:t>
      </w:r>
      <w:r w:rsidRPr="00953390">
        <w:rPr>
          <w:rFonts w:eastAsia="Calibri" w:cs="B Lotus" w:hint="cs"/>
          <w:sz w:val="24"/>
          <w:szCs w:val="28"/>
          <w:rtl/>
          <w:lang w:bidi="fa-IR"/>
        </w:rPr>
        <w:t xml:space="preserve"> </w:t>
      </w:r>
      <w:r w:rsidR="004007D1">
        <w:rPr>
          <w:rFonts w:eastAsia="Calibri" w:cs="B Lotus"/>
          <w:sz w:val="24"/>
          <w:szCs w:val="28"/>
          <w:rtl/>
          <w:lang w:bidi="fa-IR"/>
        </w:rPr>
        <w:fldChar w:fldCharType="begin"/>
      </w:r>
      <w:r w:rsidR="004007D1">
        <w:rPr>
          <w:rFonts w:eastAsia="Calibri" w:cs="B Lotus"/>
          <w:sz w:val="24"/>
          <w:szCs w:val="28"/>
          <w:rtl/>
          <w:lang w:bidi="fa-IR"/>
        </w:rPr>
        <w:instrText xml:space="preserve"> </w:instrText>
      </w:r>
      <w:r w:rsidR="004007D1">
        <w:rPr>
          <w:rFonts w:eastAsia="Calibri" w:cs="B Lotus" w:hint="cs"/>
          <w:sz w:val="24"/>
          <w:szCs w:val="28"/>
          <w:lang w:bidi="fa-IR"/>
        </w:rPr>
        <w:instrText xml:space="preserve">REF </w:instrText>
      </w:r>
      <w:r w:rsidR="004007D1">
        <w:rPr>
          <w:rFonts w:eastAsia="Calibri" w:cs="B Lotus" w:hint="cs"/>
          <w:sz w:val="24"/>
          <w:szCs w:val="28"/>
          <w:rtl/>
          <w:lang w:bidi="fa-IR"/>
        </w:rPr>
        <w:instrText>_</w:instrText>
      </w:r>
      <w:r w:rsidR="004007D1">
        <w:rPr>
          <w:rFonts w:eastAsia="Calibri" w:cs="B Lotus" w:hint="cs"/>
          <w:sz w:val="24"/>
          <w:szCs w:val="28"/>
          <w:lang w:bidi="fa-IR"/>
        </w:rPr>
        <w:instrText>Ref124579131 \h</w:instrText>
      </w:r>
      <w:r w:rsidR="004007D1">
        <w:rPr>
          <w:rFonts w:eastAsia="Calibri" w:cs="B Lotus"/>
          <w:sz w:val="24"/>
          <w:szCs w:val="28"/>
          <w:rtl/>
          <w:lang w:bidi="fa-IR"/>
        </w:rPr>
        <w:instrText xml:space="preserve">  \* </w:instrText>
      </w:r>
      <w:r w:rsidR="004007D1">
        <w:rPr>
          <w:rFonts w:eastAsia="Calibri" w:cs="B Lotus"/>
          <w:sz w:val="24"/>
          <w:szCs w:val="28"/>
          <w:lang w:bidi="fa-IR"/>
        </w:rPr>
        <w:instrText xml:space="preserve">MERGEFORMAT </w:instrText>
      </w:r>
      <w:r w:rsidR="004007D1">
        <w:rPr>
          <w:rFonts w:eastAsia="Calibri" w:cs="B Lotus"/>
          <w:sz w:val="24"/>
          <w:szCs w:val="28"/>
          <w:rtl/>
          <w:lang w:bidi="fa-IR"/>
        </w:rPr>
      </w:r>
      <w:r w:rsidR="004007D1">
        <w:rPr>
          <w:rFonts w:eastAsia="Calibri" w:cs="B Lotus"/>
          <w:sz w:val="24"/>
          <w:szCs w:val="28"/>
          <w:rtl/>
          <w:lang w:bidi="fa-IR"/>
        </w:rPr>
        <w:fldChar w:fldCharType="separate"/>
      </w:r>
      <w:r w:rsidR="004007D1" w:rsidRPr="004007D1">
        <w:rPr>
          <w:rFonts w:eastAsia="Calibri" w:cs="B Lotus"/>
          <w:sz w:val="24"/>
          <w:szCs w:val="28"/>
          <w:rtl/>
          <w:lang w:bidi="fa-IR"/>
        </w:rPr>
        <w:t>شکل1-4</w:t>
      </w:r>
      <w:r w:rsidR="004007D1">
        <w:rPr>
          <w:rFonts w:eastAsia="Calibri" w:cs="B Lotus"/>
          <w:sz w:val="24"/>
          <w:szCs w:val="28"/>
          <w:rtl/>
          <w:lang w:bidi="fa-IR"/>
        </w:rPr>
        <w:fldChar w:fldCharType="end"/>
      </w:r>
      <w:r w:rsidR="004007D1">
        <w:rPr>
          <w:rFonts w:eastAsia="Calibri" w:cs="B Lotus" w:hint="cs"/>
          <w:sz w:val="24"/>
          <w:szCs w:val="28"/>
          <w:rtl/>
          <w:lang w:bidi="fa-IR"/>
        </w:rPr>
        <w:t xml:space="preserve"> </w:t>
      </w:r>
      <w:r w:rsidRPr="00953390">
        <w:rPr>
          <w:rFonts w:eastAsia="Calibri" w:cs="B Lotus" w:hint="cs"/>
          <w:sz w:val="24"/>
          <w:szCs w:val="28"/>
          <w:rtl/>
          <w:lang w:bidi="fa-IR"/>
        </w:rPr>
        <w:t xml:space="preserve">این ربات را نشان </w:t>
      </w:r>
      <w:r w:rsidR="000B0409">
        <w:rPr>
          <w:noProof/>
        </w:rPr>
        <w:drawing>
          <wp:anchor distT="0" distB="0" distL="114300" distR="114300" simplePos="0" relativeHeight="251802624" behindDoc="0" locked="0" layoutInCell="1" allowOverlap="1" wp14:anchorId="22828CDE" wp14:editId="7A545510">
            <wp:simplePos x="0" y="0"/>
            <wp:positionH relativeFrom="margin">
              <wp:align>center</wp:align>
            </wp:positionH>
            <wp:positionV relativeFrom="paragraph">
              <wp:posOffset>1429385</wp:posOffset>
            </wp:positionV>
            <wp:extent cx="3157855" cy="2103120"/>
            <wp:effectExtent l="0" t="0" r="444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7855" cy="2103120"/>
                    </a:xfrm>
                    <a:prstGeom prst="rect">
                      <a:avLst/>
                    </a:prstGeom>
                    <a:noFill/>
                  </pic:spPr>
                </pic:pic>
              </a:graphicData>
            </a:graphic>
          </wp:anchor>
        </w:drawing>
      </w:r>
      <w:r w:rsidRPr="00953390">
        <w:rPr>
          <w:rFonts w:eastAsia="Calibri" w:cs="B Lotus" w:hint="cs"/>
          <w:sz w:val="24"/>
          <w:szCs w:val="28"/>
          <w:rtl/>
          <w:lang w:bidi="fa-IR"/>
        </w:rPr>
        <w:t>می‌دهد.</w:t>
      </w:r>
    </w:p>
    <w:p w14:paraId="7E720298" w14:textId="5D81EF70" w:rsidR="00A77D9A" w:rsidRDefault="000B0409" w:rsidP="000B0409">
      <w:pPr>
        <w:pStyle w:val="Caption"/>
        <w:rPr>
          <w:rFonts w:cs="B Lotus"/>
          <w:sz w:val="24"/>
          <w:rtl/>
          <w:lang w:bidi="fa-IR"/>
        </w:rPr>
      </w:pPr>
      <w:bookmarkStart w:id="32" w:name="_Ref124579131"/>
      <w:r w:rsidRPr="000B0409">
        <w:rPr>
          <w:rFonts w:cs="B Lotus"/>
          <w:sz w:val="24"/>
          <w:rtl/>
          <w:lang w:bidi="fa-IR"/>
        </w:rPr>
        <w:t>شکل1-</w:t>
      </w:r>
      <w:r w:rsidRPr="000B0409">
        <w:rPr>
          <w:rFonts w:cs="B Lotus"/>
          <w:sz w:val="24"/>
          <w:rtl/>
          <w:lang w:bidi="fa-IR"/>
        </w:rPr>
        <w:fldChar w:fldCharType="begin"/>
      </w:r>
      <w:r w:rsidRPr="000B0409">
        <w:rPr>
          <w:rFonts w:cs="B Lotus"/>
          <w:sz w:val="24"/>
          <w:rtl/>
          <w:lang w:bidi="fa-IR"/>
        </w:rPr>
        <w:instrText xml:space="preserve"> </w:instrText>
      </w:r>
      <w:r w:rsidRPr="000B0409">
        <w:rPr>
          <w:rFonts w:cs="B Lotus"/>
          <w:sz w:val="24"/>
          <w:lang w:bidi="fa-IR"/>
        </w:rPr>
        <w:instrText xml:space="preserve">SEQ </w:instrText>
      </w:r>
      <w:r w:rsidRPr="000B0409">
        <w:rPr>
          <w:rFonts w:cs="B Lotus"/>
          <w:sz w:val="24"/>
          <w:rtl/>
          <w:lang w:bidi="fa-IR"/>
        </w:rPr>
        <w:instrText xml:space="preserve">شکل1- \* </w:instrText>
      </w:r>
      <w:r w:rsidRPr="000B0409">
        <w:rPr>
          <w:rFonts w:cs="B Lotus"/>
          <w:sz w:val="24"/>
          <w:lang w:bidi="fa-IR"/>
        </w:rPr>
        <w:instrText>ARABIC</w:instrText>
      </w:r>
      <w:r w:rsidRPr="000B0409">
        <w:rPr>
          <w:rFonts w:cs="B Lotus"/>
          <w:sz w:val="24"/>
          <w:rtl/>
          <w:lang w:bidi="fa-IR"/>
        </w:rPr>
        <w:instrText xml:space="preserve"> </w:instrText>
      </w:r>
      <w:r w:rsidRPr="000B0409">
        <w:rPr>
          <w:rFonts w:cs="B Lotus"/>
          <w:sz w:val="24"/>
          <w:rtl/>
          <w:lang w:bidi="fa-IR"/>
        </w:rPr>
        <w:fldChar w:fldCharType="separate"/>
      </w:r>
      <w:r w:rsidR="00A552BB">
        <w:rPr>
          <w:rFonts w:cs="B Lotus"/>
          <w:noProof/>
          <w:sz w:val="24"/>
          <w:rtl/>
          <w:lang w:bidi="fa-IR"/>
        </w:rPr>
        <w:t>4</w:t>
      </w:r>
      <w:r w:rsidRPr="000B0409">
        <w:rPr>
          <w:rFonts w:cs="B Lotus"/>
          <w:sz w:val="24"/>
          <w:rtl/>
          <w:lang w:bidi="fa-IR"/>
        </w:rPr>
        <w:fldChar w:fldCharType="end"/>
      </w:r>
      <w:bookmarkEnd w:id="32"/>
      <w:r w:rsidR="00077D4C" w:rsidRPr="00077D4C">
        <w:rPr>
          <w:rFonts w:cs="B Lotus" w:hint="cs"/>
          <w:sz w:val="24"/>
          <w:rtl/>
          <w:lang w:bidi="fa-IR"/>
        </w:rPr>
        <w:t xml:space="preserve">: ربات </w:t>
      </w:r>
      <w:r w:rsidR="00077D4C" w:rsidRPr="00077D4C">
        <w:rPr>
          <w:rFonts w:cs="B Lotus"/>
          <w:sz w:val="24"/>
          <w:lang w:bidi="fa-IR"/>
        </w:rPr>
        <w:t>Ecorobotix</w:t>
      </w:r>
      <w:r w:rsidR="00077D4C" w:rsidRPr="00077D4C">
        <w:rPr>
          <w:rFonts w:cs="B Lotus" w:hint="cs"/>
          <w:sz w:val="24"/>
          <w:rtl/>
          <w:lang w:bidi="fa-IR"/>
        </w:rPr>
        <w:t xml:space="preserve"> مورد استفاده در سمپاشی و حذف علف‌های هرز</w:t>
      </w:r>
    </w:p>
    <w:p w14:paraId="6715453A" w14:textId="5A41D39C" w:rsidR="00C23BC8" w:rsidRDefault="00C23BC8" w:rsidP="00C23BC8">
      <w:pPr>
        <w:pStyle w:val="ListParagraph"/>
        <w:numPr>
          <w:ilvl w:val="0"/>
          <w:numId w:val="15"/>
        </w:numPr>
        <w:bidi/>
        <w:rPr>
          <w:rFonts w:cs="B Lotus"/>
          <w:b/>
          <w:bCs/>
          <w:sz w:val="32"/>
          <w:szCs w:val="32"/>
          <w:lang w:bidi="fa-IR"/>
        </w:rPr>
      </w:pPr>
      <w:r>
        <w:rPr>
          <w:rFonts w:cs="B Lotus" w:hint="cs"/>
          <w:b/>
          <w:bCs/>
          <w:sz w:val="32"/>
          <w:szCs w:val="32"/>
          <w:rtl/>
          <w:lang w:bidi="fa-IR"/>
        </w:rPr>
        <w:t>مراقبت‌های بهداشتی</w:t>
      </w:r>
    </w:p>
    <w:p w14:paraId="2A5FE75B" w14:textId="74AFF5B0" w:rsidR="0050327A" w:rsidRDefault="00693038" w:rsidP="00C47C4C">
      <w:pPr>
        <w:rPr>
          <w:rFonts w:eastAsia="Calibri" w:cs="B Lotus"/>
          <w:sz w:val="24"/>
          <w:szCs w:val="28"/>
          <w:rtl/>
          <w:lang w:bidi="fa-IR"/>
        </w:rPr>
      </w:pPr>
      <w:r w:rsidRPr="00693038">
        <w:rPr>
          <w:rFonts w:eastAsia="Calibri" w:cs="B Lotus"/>
          <w:sz w:val="24"/>
          <w:szCs w:val="28"/>
          <w:rtl/>
          <w:lang w:bidi="fa-IR"/>
        </w:rPr>
        <w:t>ربات</w:t>
      </w:r>
      <w:r w:rsidRPr="00693038">
        <w:rPr>
          <w:rFonts w:eastAsia="Calibri" w:cs="B Lotus" w:hint="cs"/>
          <w:sz w:val="24"/>
          <w:szCs w:val="28"/>
          <w:rtl/>
          <w:lang w:bidi="fa-IR"/>
        </w:rPr>
        <w:t>‌</w:t>
      </w:r>
      <w:r w:rsidRPr="00693038">
        <w:rPr>
          <w:rFonts w:eastAsia="Calibri" w:cs="B Lotus"/>
          <w:sz w:val="24"/>
          <w:szCs w:val="28"/>
          <w:rtl/>
          <w:lang w:bidi="fa-IR"/>
        </w:rPr>
        <w:t>ها مراقبت</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بهداشت</w:t>
      </w:r>
      <w:r w:rsidRPr="00693038">
        <w:rPr>
          <w:rFonts w:eastAsia="Calibri" w:cs="B Lotus" w:hint="cs"/>
          <w:sz w:val="24"/>
          <w:szCs w:val="28"/>
          <w:rtl/>
          <w:lang w:bidi="fa-IR"/>
        </w:rPr>
        <w:t>ی</w:t>
      </w:r>
      <w:r w:rsidRPr="00693038">
        <w:rPr>
          <w:rFonts w:eastAsia="Calibri" w:cs="B Lotus"/>
          <w:sz w:val="24"/>
          <w:szCs w:val="28"/>
          <w:rtl/>
          <w:lang w:bidi="fa-IR"/>
        </w:rPr>
        <w:t xml:space="preserve"> را بس</w:t>
      </w:r>
      <w:r w:rsidRPr="00693038">
        <w:rPr>
          <w:rFonts w:eastAsia="Calibri" w:cs="B Lotus" w:hint="cs"/>
          <w:sz w:val="24"/>
          <w:szCs w:val="28"/>
          <w:rtl/>
          <w:lang w:bidi="fa-IR"/>
        </w:rPr>
        <w:t>یار</w:t>
      </w:r>
      <w:r w:rsidRPr="00693038">
        <w:rPr>
          <w:rFonts w:eastAsia="Calibri" w:cs="B Lotus"/>
          <w:sz w:val="24"/>
          <w:szCs w:val="28"/>
          <w:rtl/>
          <w:lang w:bidi="fa-IR"/>
        </w:rPr>
        <w:t xml:space="preserve"> تغ</w:t>
      </w:r>
      <w:r w:rsidRPr="00693038">
        <w:rPr>
          <w:rFonts w:eastAsia="Calibri" w:cs="B Lotus" w:hint="cs"/>
          <w:sz w:val="24"/>
          <w:szCs w:val="28"/>
          <w:rtl/>
          <w:lang w:bidi="fa-IR"/>
        </w:rPr>
        <w:t>ییر</w:t>
      </w:r>
      <w:r w:rsidRPr="00693038">
        <w:rPr>
          <w:rFonts w:eastAsia="Calibri" w:cs="B Lotus"/>
          <w:sz w:val="24"/>
          <w:szCs w:val="28"/>
          <w:rtl/>
          <w:lang w:bidi="fa-IR"/>
        </w:rPr>
        <w:t xml:space="preserve"> داده</w:t>
      </w:r>
      <w:r w:rsidRPr="00693038">
        <w:rPr>
          <w:rFonts w:eastAsia="Calibri" w:cs="B Lotus" w:hint="cs"/>
          <w:sz w:val="24"/>
          <w:szCs w:val="28"/>
          <w:rtl/>
          <w:lang w:bidi="fa-IR"/>
        </w:rPr>
        <w:t>‌</w:t>
      </w:r>
      <w:r w:rsidRPr="00693038">
        <w:rPr>
          <w:rFonts w:eastAsia="Calibri" w:cs="B Lotus"/>
          <w:sz w:val="24"/>
          <w:szCs w:val="28"/>
          <w:rtl/>
          <w:lang w:bidi="fa-IR"/>
        </w:rPr>
        <w:t>اند. آنها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ه پزشکان در انجام دق</w:t>
      </w:r>
      <w:r w:rsidRPr="00693038">
        <w:rPr>
          <w:rFonts w:eastAsia="Calibri" w:cs="B Lotus" w:hint="cs"/>
          <w:sz w:val="24"/>
          <w:szCs w:val="28"/>
          <w:rtl/>
          <w:lang w:bidi="fa-IR"/>
        </w:rPr>
        <w:t>یق‌تر</w:t>
      </w:r>
      <w:r w:rsidRPr="00693038">
        <w:rPr>
          <w:rFonts w:eastAsia="Calibri" w:cs="B Lotus"/>
          <w:sz w:val="24"/>
          <w:szCs w:val="28"/>
          <w:rtl/>
          <w:lang w:bidi="fa-IR"/>
        </w:rPr>
        <w:t xml:space="preserve"> عمل‌ها، استفاده به عنوان اندام مصنوع</w:t>
      </w:r>
      <w:r w:rsidRPr="00693038">
        <w:rPr>
          <w:rFonts w:eastAsia="Calibri" w:cs="B Lotus" w:hint="cs"/>
          <w:sz w:val="24"/>
          <w:szCs w:val="28"/>
          <w:rtl/>
          <w:lang w:bidi="fa-IR"/>
        </w:rPr>
        <w:t>ی،</w:t>
      </w:r>
      <w:r w:rsidRPr="00693038">
        <w:rPr>
          <w:rFonts w:eastAsia="Calibri" w:cs="B Lotus"/>
          <w:sz w:val="24"/>
          <w:szCs w:val="28"/>
          <w:rtl/>
          <w:lang w:bidi="fa-IR"/>
        </w:rPr>
        <w:t xml:space="preserve"> ارائه درمان به ب</w:t>
      </w:r>
      <w:r w:rsidRPr="00693038">
        <w:rPr>
          <w:rFonts w:eastAsia="Calibri" w:cs="B Lotus" w:hint="cs"/>
          <w:sz w:val="24"/>
          <w:szCs w:val="28"/>
          <w:rtl/>
          <w:lang w:bidi="fa-IR"/>
        </w:rPr>
        <w:t>یماران</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کمک کنند. </w:t>
      </w:r>
      <w:r w:rsidRPr="00693038">
        <w:rPr>
          <w:rFonts w:eastAsia="Calibri" w:cs="B Lotus" w:hint="cs"/>
          <w:sz w:val="24"/>
          <w:szCs w:val="28"/>
          <w:rtl/>
          <w:lang w:bidi="fa-IR"/>
        </w:rPr>
        <w:t>یکی</w:t>
      </w:r>
      <w:r w:rsidRPr="00693038">
        <w:rPr>
          <w:rFonts w:eastAsia="Calibri" w:cs="B Lotus"/>
          <w:sz w:val="24"/>
          <w:szCs w:val="28"/>
          <w:rtl/>
          <w:lang w:bidi="fa-IR"/>
        </w:rPr>
        <w:t xml:space="preserve"> از نمونه</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ا</w:t>
      </w:r>
      <w:r w:rsidRPr="00693038">
        <w:rPr>
          <w:rFonts w:eastAsia="Calibri" w:cs="B Lotus" w:hint="cs"/>
          <w:sz w:val="24"/>
          <w:szCs w:val="28"/>
          <w:rtl/>
          <w:lang w:bidi="fa-IR"/>
        </w:rPr>
        <w:t>ین</w:t>
      </w:r>
      <w:r w:rsidRPr="00693038">
        <w:rPr>
          <w:rFonts w:eastAsia="Calibri" w:cs="B Lotus"/>
          <w:sz w:val="24"/>
          <w:szCs w:val="28"/>
          <w:rtl/>
          <w:lang w:bidi="fa-IR"/>
        </w:rPr>
        <w:t xml:space="preserve"> ربات</w:t>
      </w:r>
      <w:r w:rsidRPr="00693038">
        <w:rPr>
          <w:rFonts w:eastAsia="Calibri" w:cs="B Lotus" w:hint="cs"/>
          <w:sz w:val="24"/>
          <w:szCs w:val="28"/>
          <w:rtl/>
          <w:lang w:bidi="fa-IR"/>
        </w:rPr>
        <w:t>‌ها،</w:t>
      </w:r>
      <w:r w:rsidRPr="00693038">
        <w:rPr>
          <w:rFonts w:eastAsia="Calibri" w:cs="B Lotus"/>
          <w:sz w:val="24"/>
          <w:szCs w:val="28"/>
          <w:rtl/>
          <w:lang w:bidi="fa-IR"/>
        </w:rPr>
        <w:t xml:space="preserve"> داو</w:t>
      </w:r>
      <w:r w:rsidRPr="00693038">
        <w:rPr>
          <w:rFonts w:eastAsia="Calibri" w:cs="B Lotus" w:hint="cs"/>
          <w:sz w:val="24"/>
          <w:szCs w:val="28"/>
          <w:rtl/>
          <w:lang w:bidi="fa-IR"/>
        </w:rPr>
        <w:t>ینچی</w:t>
      </w:r>
      <w:r w:rsidRPr="00693038">
        <w:rPr>
          <w:rFonts w:eastAsia="Calibri" w:cs="B Lotus"/>
          <w:sz w:val="24"/>
          <w:szCs w:val="28"/>
          <w:vertAlign w:val="superscript"/>
          <w:rtl/>
          <w:lang w:bidi="fa-IR"/>
        </w:rPr>
        <w:footnoteReference w:id="1"/>
      </w:r>
      <w:r w:rsidRPr="00693038">
        <w:rPr>
          <w:rFonts w:eastAsia="Calibri" w:cs="B Lotus"/>
          <w:sz w:val="24"/>
          <w:szCs w:val="28"/>
          <w:rtl/>
          <w:lang w:bidi="fa-IR"/>
        </w:rPr>
        <w:t xml:space="preserve"> است که م</w:t>
      </w:r>
      <w:r w:rsidRPr="00693038">
        <w:rPr>
          <w:rFonts w:eastAsia="Calibri" w:cs="B Lotus" w:hint="cs"/>
          <w:sz w:val="24"/>
          <w:szCs w:val="28"/>
          <w:rtl/>
          <w:lang w:bidi="fa-IR"/>
        </w:rPr>
        <w:t>ی‌</w:t>
      </w:r>
      <w:r w:rsidRPr="00693038">
        <w:rPr>
          <w:rFonts w:eastAsia="Calibri" w:cs="B Lotus"/>
          <w:sz w:val="24"/>
          <w:szCs w:val="28"/>
          <w:rtl/>
          <w:lang w:bidi="fa-IR"/>
        </w:rPr>
        <w:t>تواند به جراحان در انجام جراح</w:t>
      </w:r>
      <w:r w:rsidRPr="00693038">
        <w:rPr>
          <w:rFonts w:eastAsia="Calibri" w:cs="B Lotus" w:hint="cs"/>
          <w:sz w:val="24"/>
          <w:szCs w:val="28"/>
          <w:rtl/>
          <w:lang w:bidi="fa-IR"/>
        </w:rPr>
        <w:t>ی‌</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پ</w:t>
      </w:r>
      <w:r w:rsidRPr="00693038">
        <w:rPr>
          <w:rFonts w:eastAsia="Calibri" w:cs="B Lotus" w:hint="cs"/>
          <w:sz w:val="24"/>
          <w:szCs w:val="28"/>
          <w:rtl/>
          <w:lang w:bidi="fa-IR"/>
        </w:rPr>
        <w:t>یچیده</w:t>
      </w:r>
      <w:r w:rsidRPr="00693038">
        <w:rPr>
          <w:rFonts w:eastAsia="Calibri" w:cs="B Lotus"/>
          <w:sz w:val="24"/>
          <w:szCs w:val="28"/>
          <w:rtl/>
          <w:lang w:bidi="fa-IR"/>
        </w:rPr>
        <w:t xml:space="preserve"> مربوط به قلب، سر، گردن و سا</w:t>
      </w:r>
      <w:r w:rsidRPr="00693038">
        <w:rPr>
          <w:rFonts w:eastAsia="Calibri" w:cs="B Lotus" w:hint="cs"/>
          <w:sz w:val="24"/>
          <w:szCs w:val="28"/>
          <w:rtl/>
          <w:lang w:bidi="fa-IR"/>
        </w:rPr>
        <w:t>یر</w:t>
      </w:r>
      <w:r w:rsidRPr="00693038">
        <w:rPr>
          <w:rFonts w:eastAsia="Calibri" w:cs="B Lotus"/>
          <w:sz w:val="24"/>
          <w:szCs w:val="28"/>
          <w:rtl/>
          <w:lang w:bidi="fa-IR"/>
        </w:rPr>
        <w:t xml:space="preserve"> نواح</w:t>
      </w:r>
      <w:r w:rsidRPr="00693038">
        <w:rPr>
          <w:rFonts w:eastAsia="Calibri" w:cs="B Lotus" w:hint="cs"/>
          <w:sz w:val="24"/>
          <w:szCs w:val="28"/>
          <w:rtl/>
          <w:lang w:bidi="fa-IR"/>
        </w:rPr>
        <w:t>ی</w:t>
      </w:r>
      <w:r w:rsidRPr="00693038">
        <w:rPr>
          <w:rFonts w:eastAsia="Calibri" w:cs="B Lotus"/>
          <w:sz w:val="24"/>
          <w:szCs w:val="28"/>
          <w:rtl/>
          <w:lang w:bidi="fa-IR"/>
        </w:rPr>
        <w:t xml:space="preserve"> حساس کمک کند. دستگاه‌ها</w:t>
      </w:r>
      <w:r w:rsidRPr="00693038">
        <w:rPr>
          <w:rFonts w:eastAsia="Calibri" w:cs="B Lotus" w:hint="cs"/>
          <w:sz w:val="24"/>
          <w:szCs w:val="28"/>
          <w:rtl/>
          <w:lang w:bidi="fa-IR"/>
        </w:rPr>
        <w:t>ی</w:t>
      </w:r>
      <w:r w:rsidRPr="00693038">
        <w:rPr>
          <w:rFonts w:eastAsia="Calibri" w:cs="B Lotus"/>
          <w:sz w:val="24"/>
          <w:szCs w:val="28"/>
          <w:rtl/>
          <w:lang w:bidi="fa-IR"/>
        </w:rPr>
        <w:t xml:space="preserve"> ربات</w:t>
      </w:r>
      <w:r w:rsidRPr="00693038">
        <w:rPr>
          <w:rFonts w:eastAsia="Calibri" w:cs="B Lotus" w:hint="cs"/>
          <w:sz w:val="24"/>
          <w:szCs w:val="28"/>
          <w:rtl/>
          <w:lang w:bidi="fa-IR"/>
        </w:rPr>
        <w:t>یک</w:t>
      </w:r>
      <w:r w:rsidRPr="00693038">
        <w:rPr>
          <w:rFonts w:eastAsia="Calibri" w:cs="B Lotus"/>
          <w:sz w:val="24"/>
          <w:szCs w:val="28"/>
          <w:rtl/>
          <w:lang w:bidi="fa-IR"/>
        </w:rPr>
        <w:t xml:space="preserve"> د</w:t>
      </w:r>
      <w:r w:rsidRPr="00693038">
        <w:rPr>
          <w:rFonts w:eastAsia="Calibri" w:cs="B Lotus" w:hint="cs"/>
          <w:sz w:val="24"/>
          <w:szCs w:val="28"/>
          <w:rtl/>
          <w:lang w:bidi="fa-IR"/>
        </w:rPr>
        <w:t>یگری</w:t>
      </w:r>
      <w:r w:rsidRPr="00693038">
        <w:rPr>
          <w:rFonts w:eastAsia="Calibri" w:cs="B Lotus"/>
          <w:sz w:val="24"/>
          <w:szCs w:val="28"/>
          <w:rtl/>
          <w:lang w:bidi="fa-IR"/>
        </w:rPr>
        <w:t xml:space="preserve"> مانند اسکلت‌ها</w:t>
      </w:r>
      <w:r w:rsidRPr="00693038">
        <w:rPr>
          <w:rFonts w:eastAsia="Calibri" w:cs="B Lotus" w:hint="cs"/>
          <w:sz w:val="24"/>
          <w:szCs w:val="28"/>
          <w:rtl/>
          <w:lang w:bidi="fa-IR"/>
        </w:rPr>
        <w:t>ی</w:t>
      </w:r>
      <w:r w:rsidRPr="00693038">
        <w:rPr>
          <w:rFonts w:eastAsia="Calibri" w:cs="B Lotus"/>
          <w:sz w:val="24"/>
          <w:szCs w:val="28"/>
          <w:rtl/>
          <w:lang w:bidi="fa-IR"/>
        </w:rPr>
        <w:t xml:space="preserve"> ب</w:t>
      </w:r>
      <w:r w:rsidRPr="00693038">
        <w:rPr>
          <w:rFonts w:eastAsia="Calibri" w:cs="B Lotus" w:hint="cs"/>
          <w:sz w:val="24"/>
          <w:szCs w:val="28"/>
          <w:rtl/>
          <w:lang w:bidi="fa-IR"/>
        </w:rPr>
        <w:t>یرونی</w:t>
      </w:r>
      <w:r w:rsidRPr="00693038">
        <w:rPr>
          <w:rFonts w:eastAsia="Calibri" w:cs="B Lotus"/>
          <w:sz w:val="24"/>
          <w:szCs w:val="28"/>
          <w:vertAlign w:val="superscript"/>
          <w:rtl/>
          <w:lang w:bidi="fa-IR"/>
        </w:rPr>
        <w:footnoteReference w:id="2"/>
      </w:r>
      <w:r w:rsidRPr="00693038">
        <w:rPr>
          <w:rFonts w:eastAsia="Calibri" w:cs="B Lotus"/>
          <w:sz w:val="24"/>
          <w:szCs w:val="28"/>
          <w:rtl/>
          <w:lang w:bidi="fa-IR"/>
        </w:rPr>
        <w:t xml:space="preserve"> ساخته شده‌اند که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را</w:t>
      </w:r>
      <w:r w:rsidRPr="00693038">
        <w:rPr>
          <w:rFonts w:eastAsia="Calibri" w:cs="B Lotus" w:hint="cs"/>
          <w:sz w:val="24"/>
          <w:szCs w:val="28"/>
          <w:rtl/>
          <w:lang w:bidi="fa-IR"/>
        </w:rPr>
        <w:t>ی</w:t>
      </w:r>
      <w:r w:rsidRPr="00693038">
        <w:rPr>
          <w:rFonts w:eastAsia="Calibri" w:cs="B Lotus"/>
          <w:sz w:val="24"/>
          <w:szCs w:val="28"/>
          <w:rtl/>
          <w:lang w:bidi="fa-IR"/>
        </w:rPr>
        <w:t xml:space="preserve"> حما</w:t>
      </w:r>
      <w:r w:rsidRPr="00693038">
        <w:rPr>
          <w:rFonts w:eastAsia="Calibri" w:cs="B Lotus" w:hint="cs"/>
          <w:sz w:val="24"/>
          <w:szCs w:val="28"/>
          <w:rtl/>
          <w:lang w:bidi="fa-IR"/>
        </w:rPr>
        <w:t>یت</w:t>
      </w:r>
      <w:r w:rsidRPr="00693038">
        <w:rPr>
          <w:rFonts w:eastAsia="Calibri" w:cs="B Lotus"/>
          <w:sz w:val="24"/>
          <w:szCs w:val="28"/>
          <w:rtl/>
          <w:lang w:bidi="fa-IR"/>
        </w:rPr>
        <w:t xml:space="preserve"> ب</w:t>
      </w:r>
      <w:r w:rsidRPr="00693038">
        <w:rPr>
          <w:rFonts w:eastAsia="Calibri" w:cs="B Lotus" w:hint="cs"/>
          <w:sz w:val="24"/>
          <w:szCs w:val="28"/>
          <w:rtl/>
          <w:lang w:bidi="fa-IR"/>
        </w:rPr>
        <w:t>یشتر</w:t>
      </w:r>
      <w:r w:rsidRPr="00693038">
        <w:rPr>
          <w:rFonts w:eastAsia="Calibri" w:cs="B Lotus"/>
          <w:sz w:val="24"/>
          <w:szCs w:val="28"/>
          <w:rtl/>
          <w:lang w:bidi="fa-IR"/>
        </w:rPr>
        <w:t xml:space="preserve"> از افراد</w:t>
      </w:r>
      <w:r w:rsidRPr="00693038">
        <w:rPr>
          <w:rFonts w:eastAsia="Calibri" w:cs="B Lotus" w:hint="cs"/>
          <w:sz w:val="24"/>
          <w:szCs w:val="28"/>
          <w:rtl/>
          <w:lang w:bidi="fa-IR"/>
        </w:rPr>
        <w:t>ی</w:t>
      </w:r>
      <w:r w:rsidRPr="00693038">
        <w:rPr>
          <w:rFonts w:eastAsia="Calibri" w:cs="B Lotus"/>
          <w:sz w:val="24"/>
          <w:szCs w:val="28"/>
          <w:rtl/>
          <w:lang w:bidi="fa-IR"/>
        </w:rPr>
        <w:t xml:space="preserve"> که پس از آس</w:t>
      </w:r>
      <w:r w:rsidRPr="00693038">
        <w:rPr>
          <w:rFonts w:eastAsia="Calibri" w:cs="B Lotus" w:hint="cs"/>
          <w:sz w:val="24"/>
          <w:szCs w:val="28"/>
          <w:rtl/>
          <w:lang w:bidi="fa-IR"/>
        </w:rPr>
        <w:t>یب‌های</w:t>
      </w:r>
      <w:r w:rsidRPr="00693038">
        <w:rPr>
          <w:rFonts w:eastAsia="Calibri" w:cs="B Lotus"/>
          <w:sz w:val="24"/>
          <w:szCs w:val="28"/>
          <w:rtl/>
          <w:lang w:bidi="fa-IR"/>
        </w:rPr>
        <w:t xml:space="preserve"> ستون فقرات، سکته‌ها</w:t>
      </w:r>
      <w:r w:rsidRPr="00693038">
        <w:rPr>
          <w:rFonts w:eastAsia="Calibri" w:cs="B Lotus" w:hint="cs"/>
          <w:sz w:val="24"/>
          <w:szCs w:val="28"/>
          <w:rtl/>
          <w:lang w:bidi="fa-IR"/>
        </w:rPr>
        <w:t>ی</w:t>
      </w:r>
      <w:r w:rsidRPr="00693038">
        <w:rPr>
          <w:rFonts w:eastAsia="Calibri" w:cs="B Lotus"/>
          <w:sz w:val="24"/>
          <w:szCs w:val="28"/>
          <w:rtl/>
          <w:lang w:bidi="fa-IR"/>
        </w:rPr>
        <w:t xml:space="preserve"> مغز</w:t>
      </w:r>
      <w:r w:rsidRPr="00693038">
        <w:rPr>
          <w:rFonts w:eastAsia="Calibri" w:cs="B Lotus" w:hint="cs"/>
          <w:sz w:val="24"/>
          <w:szCs w:val="28"/>
          <w:rtl/>
          <w:lang w:bidi="fa-IR"/>
        </w:rPr>
        <w:t>ی</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تحت توا</w:t>
      </w:r>
      <w:r w:rsidRPr="00693038">
        <w:rPr>
          <w:rFonts w:eastAsia="Calibri" w:cs="B Lotus" w:hint="cs"/>
          <w:sz w:val="24"/>
          <w:szCs w:val="28"/>
          <w:rtl/>
          <w:lang w:bidi="fa-IR"/>
        </w:rPr>
        <w:t>نبخشی</w:t>
      </w:r>
      <w:r w:rsidRPr="00693038">
        <w:rPr>
          <w:rFonts w:eastAsia="Calibri" w:cs="B Lotus"/>
          <w:sz w:val="24"/>
          <w:szCs w:val="28"/>
          <w:rtl/>
          <w:lang w:bidi="fa-IR"/>
        </w:rPr>
        <w:t xml:space="preserve"> قرار م</w:t>
      </w:r>
      <w:r w:rsidRPr="00693038">
        <w:rPr>
          <w:rFonts w:eastAsia="Calibri" w:cs="B Lotus" w:hint="cs"/>
          <w:sz w:val="24"/>
          <w:szCs w:val="28"/>
          <w:rtl/>
          <w:lang w:bidi="fa-IR"/>
        </w:rPr>
        <w:t>ی‌گیرند،</w:t>
      </w:r>
      <w:r w:rsidRPr="00693038">
        <w:rPr>
          <w:rFonts w:eastAsia="Calibri" w:cs="B Lotus"/>
          <w:sz w:val="24"/>
          <w:szCs w:val="28"/>
          <w:rtl/>
          <w:lang w:bidi="fa-IR"/>
        </w:rPr>
        <w:t xml:space="preserve"> استفاده شود.</w:t>
      </w:r>
      <w:r w:rsidRPr="00693038">
        <w:rPr>
          <w:rFonts w:eastAsia="Calibri" w:cs="B Lotus" w:hint="cs"/>
          <w:sz w:val="24"/>
          <w:szCs w:val="28"/>
          <w:rtl/>
          <w:lang w:bidi="fa-IR"/>
        </w:rPr>
        <w:t xml:space="preserve"> ربات داوینچی در </w:t>
      </w:r>
      <w:r w:rsidR="00C47C4C">
        <w:rPr>
          <w:rFonts w:eastAsia="Calibri" w:cs="B Lotus"/>
          <w:sz w:val="24"/>
          <w:szCs w:val="28"/>
          <w:rtl/>
          <w:lang w:bidi="fa-IR"/>
        </w:rPr>
        <w:fldChar w:fldCharType="begin"/>
      </w:r>
      <w:r w:rsidR="00C47C4C">
        <w:rPr>
          <w:rFonts w:eastAsia="Calibri" w:cs="B Lotus"/>
          <w:sz w:val="24"/>
          <w:szCs w:val="28"/>
          <w:rtl/>
          <w:lang w:bidi="fa-IR"/>
        </w:rPr>
        <w:instrText xml:space="preserve"> </w:instrText>
      </w:r>
      <w:r w:rsidR="00C47C4C">
        <w:rPr>
          <w:rFonts w:eastAsia="Calibri" w:cs="B Lotus" w:hint="cs"/>
          <w:sz w:val="24"/>
          <w:szCs w:val="28"/>
          <w:lang w:bidi="fa-IR"/>
        </w:rPr>
        <w:instrText xml:space="preserve">REF </w:instrText>
      </w:r>
      <w:r w:rsidR="00C47C4C">
        <w:rPr>
          <w:rFonts w:eastAsia="Calibri" w:cs="B Lotus" w:hint="cs"/>
          <w:sz w:val="24"/>
          <w:szCs w:val="28"/>
          <w:rtl/>
          <w:lang w:bidi="fa-IR"/>
        </w:rPr>
        <w:instrText>_</w:instrText>
      </w:r>
      <w:r w:rsidR="00C47C4C">
        <w:rPr>
          <w:rFonts w:eastAsia="Calibri" w:cs="B Lotus" w:hint="cs"/>
          <w:sz w:val="24"/>
          <w:szCs w:val="28"/>
          <w:lang w:bidi="fa-IR"/>
        </w:rPr>
        <w:instrText>Ref124579173 \h</w:instrText>
      </w:r>
      <w:r w:rsidR="00C47C4C">
        <w:rPr>
          <w:rFonts w:eastAsia="Calibri" w:cs="B Lotus"/>
          <w:sz w:val="24"/>
          <w:szCs w:val="28"/>
          <w:rtl/>
          <w:lang w:bidi="fa-IR"/>
        </w:rPr>
        <w:instrText xml:space="preserve"> </w:instrText>
      </w:r>
      <w:r w:rsidR="00366BBB">
        <w:rPr>
          <w:rFonts w:eastAsia="Calibri" w:cs="B Lotus"/>
          <w:sz w:val="24"/>
          <w:szCs w:val="28"/>
          <w:rtl/>
          <w:lang w:bidi="fa-IR"/>
        </w:rPr>
        <w:instrText xml:space="preserve"> \* </w:instrText>
      </w:r>
      <w:r w:rsidR="00366BBB">
        <w:rPr>
          <w:rFonts w:eastAsia="Calibri" w:cs="B Lotus"/>
          <w:sz w:val="24"/>
          <w:szCs w:val="28"/>
          <w:lang w:bidi="fa-IR"/>
        </w:rPr>
        <w:instrText xml:space="preserve">MERGEFORMAT </w:instrText>
      </w:r>
      <w:r w:rsidR="00C47C4C">
        <w:rPr>
          <w:rFonts w:eastAsia="Calibri" w:cs="B Lotus"/>
          <w:sz w:val="24"/>
          <w:szCs w:val="28"/>
          <w:rtl/>
          <w:lang w:bidi="fa-IR"/>
        </w:rPr>
      </w:r>
      <w:r w:rsidR="00C47C4C">
        <w:rPr>
          <w:rFonts w:eastAsia="Calibri" w:cs="B Lotus"/>
          <w:sz w:val="24"/>
          <w:szCs w:val="28"/>
          <w:rtl/>
          <w:lang w:bidi="fa-IR"/>
        </w:rPr>
        <w:fldChar w:fldCharType="separate"/>
      </w:r>
      <w:r w:rsidR="00C47C4C" w:rsidRPr="00366BBB">
        <w:rPr>
          <w:rFonts w:eastAsia="Calibri" w:cs="B Lotus"/>
          <w:sz w:val="24"/>
          <w:szCs w:val="28"/>
          <w:rtl/>
          <w:lang w:bidi="fa-IR"/>
        </w:rPr>
        <w:t>شکل1-5</w:t>
      </w:r>
      <w:r w:rsidR="00C47C4C">
        <w:rPr>
          <w:rFonts w:eastAsia="Calibri" w:cs="B Lotus"/>
          <w:sz w:val="24"/>
          <w:szCs w:val="28"/>
          <w:rtl/>
          <w:lang w:bidi="fa-IR"/>
        </w:rPr>
        <w:fldChar w:fldCharType="end"/>
      </w:r>
      <w:r w:rsidR="00C47C4C">
        <w:rPr>
          <w:rFonts w:eastAsia="Calibri" w:cs="B Lotus" w:hint="cs"/>
          <w:sz w:val="24"/>
          <w:szCs w:val="28"/>
          <w:rtl/>
          <w:lang w:bidi="fa-IR"/>
        </w:rPr>
        <w:t xml:space="preserve"> </w:t>
      </w:r>
      <w:r w:rsidRPr="00693038">
        <w:rPr>
          <w:rFonts w:eastAsia="Calibri" w:cs="B Lotus" w:hint="cs"/>
          <w:sz w:val="24"/>
          <w:szCs w:val="28"/>
          <w:rtl/>
          <w:lang w:bidi="fa-IR"/>
        </w:rPr>
        <w:t>نشان داده شده است.</w:t>
      </w:r>
    </w:p>
    <w:p w14:paraId="44B9BA73" w14:textId="77777777" w:rsidR="0050327A" w:rsidRDefault="0050327A">
      <w:pPr>
        <w:widowControl/>
        <w:bidi w:val="0"/>
        <w:spacing w:line="240" w:lineRule="auto"/>
        <w:ind w:firstLine="0"/>
        <w:jc w:val="left"/>
        <w:rPr>
          <w:rFonts w:eastAsia="Calibri" w:cs="B Lotus"/>
          <w:sz w:val="24"/>
          <w:szCs w:val="28"/>
          <w:rtl/>
          <w:lang w:bidi="fa-IR"/>
        </w:rPr>
      </w:pPr>
      <w:r>
        <w:rPr>
          <w:rFonts w:eastAsia="Calibri" w:cs="B Lotus"/>
          <w:sz w:val="24"/>
          <w:szCs w:val="28"/>
          <w:rtl/>
          <w:lang w:bidi="fa-IR"/>
        </w:rPr>
        <w:br w:type="page"/>
      </w:r>
    </w:p>
    <w:p w14:paraId="2ED236A4" w14:textId="639CF73C" w:rsidR="00693038" w:rsidRPr="007917AF" w:rsidRDefault="007917AF" w:rsidP="007917AF">
      <w:pPr>
        <w:pStyle w:val="Caption"/>
        <w:rPr>
          <w:rFonts w:cs="B Lotus"/>
          <w:sz w:val="24"/>
          <w:rtl/>
          <w:lang w:bidi="fa-IR"/>
        </w:rPr>
      </w:pPr>
      <w:bookmarkStart w:id="33" w:name="_Ref124579173"/>
      <w:r w:rsidRPr="007917AF">
        <w:rPr>
          <w:rFonts w:cs="B Lotus"/>
          <w:sz w:val="24"/>
          <w:rtl/>
          <w:lang w:bidi="fa-IR"/>
        </w:rPr>
        <w:lastRenderedPageBreak/>
        <w:t>شکل1-</w:t>
      </w:r>
      <w:r w:rsidRPr="007917AF">
        <w:rPr>
          <w:rFonts w:cs="B Lotus"/>
          <w:sz w:val="24"/>
          <w:rtl/>
          <w:lang w:bidi="fa-IR"/>
        </w:rPr>
        <w:fldChar w:fldCharType="begin"/>
      </w:r>
      <w:r w:rsidRPr="007917AF">
        <w:rPr>
          <w:rFonts w:cs="B Lotus"/>
          <w:sz w:val="24"/>
          <w:rtl/>
          <w:lang w:bidi="fa-IR"/>
        </w:rPr>
        <w:instrText xml:space="preserve"> </w:instrText>
      </w:r>
      <w:r w:rsidRPr="007917AF">
        <w:rPr>
          <w:rFonts w:cs="B Lotus"/>
          <w:sz w:val="24"/>
          <w:lang w:bidi="fa-IR"/>
        </w:rPr>
        <w:instrText xml:space="preserve">SEQ </w:instrText>
      </w:r>
      <w:r w:rsidRPr="007917AF">
        <w:rPr>
          <w:rFonts w:cs="B Lotus"/>
          <w:sz w:val="24"/>
          <w:rtl/>
          <w:lang w:bidi="fa-IR"/>
        </w:rPr>
        <w:instrText xml:space="preserve">شکل1- \* </w:instrText>
      </w:r>
      <w:r w:rsidRPr="007917AF">
        <w:rPr>
          <w:rFonts w:cs="B Lotus"/>
          <w:sz w:val="24"/>
          <w:lang w:bidi="fa-IR"/>
        </w:rPr>
        <w:instrText>ARABIC</w:instrText>
      </w:r>
      <w:r w:rsidRPr="007917AF">
        <w:rPr>
          <w:rFonts w:cs="B Lotus"/>
          <w:sz w:val="24"/>
          <w:rtl/>
          <w:lang w:bidi="fa-IR"/>
        </w:rPr>
        <w:instrText xml:space="preserve"> </w:instrText>
      </w:r>
      <w:r w:rsidRPr="007917AF">
        <w:rPr>
          <w:rFonts w:cs="B Lotus"/>
          <w:sz w:val="24"/>
          <w:rtl/>
          <w:lang w:bidi="fa-IR"/>
        </w:rPr>
        <w:fldChar w:fldCharType="separate"/>
      </w:r>
      <w:r w:rsidR="00A552BB">
        <w:rPr>
          <w:rFonts w:cs="B Lotus"/>
          <w:noProof/>
          <w:sz w:val="24"/>
          <w:rtl/>
          <w:lang w:bidi="fa-IR"/>
        </w:rPr>
        <w:t>5</w:t>
      </w:r>
      <w:r w:rsidRPr="007917AF">
        <w:rPr>
          <w:rFonts w:cs="B Lotus"/>
          <w:sz w:val="24"/>
          <w:rtl/>
          <w:lang w:bidi="fa-IR"/>
        </w:rPr>
        <w:fldChar w:fldCharType="end"/>
      </w:r>
      <w:bookmarkEnd w:id="33"/>
      <w:r w:rsidR="00A94607" w:rsidRPr="00A94607">
        <w:rPr>
          <w:rFonts w:cs="B Lotus" w:hint="cs"/>
          <w:sz w:val="24"/>
          <w:rtl/>
          <w:lang w:bidi="fa-IR"/>
        </w:rPr>
        <w:t>:</w:t>
      </w:r>
      <w:r w:rsidR="0050327A" w:rsidRPr="00A94607">
        <w:rPr>
          <w:rFonts w:cs="B Lotus"/>
          <w:noProof/>
          <w:sz w:val="24"/>
          <w:rtl/>
        </w:rPr>
        <w:drawing>
          <wp:anchor distT="0" distB="0" distL="114300" distR="114300" simplePos="0" relativeHeight="251804672" behindDoc="0" locked="0" layoutInCell="1" allowOverlap="1" wp14:anchorId="6C970468" wp14:editId="10503C3A">
            <wp:simplePos x="0" y="0"/>
            <wp:positionH relativeFrom="margin">
              <wp:align>center</wp:align>
            </wp:positionH>
            <wp:positionV relativeFrom="paragraph">
              <wp:posOffset>0</wp:posOffset>
            </wp:positionV>
            <wp:extent cx="2533650" cy="2533650"/>
            <wp:effectExtent l="0" t="0" r="0" b="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avinci-thumb@2x.jpg"/>
                    <pic:cNvPicPr/>
                  </pic:nvPicPr>
                  <pic:blipFill>
                    <a:blip r:embed="rId26">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anchor>
        </w:drawing>
      </w:r>
      <w:r w:rsidR="00A94607" w:rsidRPr="00A94607">
        <w:rPr>
          <w:rFonts w:cs="B Lotus" w:hint="cs"/>
          <w:sz w:val="24"/>
          <w:rtl/>
          <w:lang w:bidi="fa-IR"/>
        </w:rPr>
        <w:t xml:space="preserve"> </w:t>
      </w:r>
      <w:r w:rsidR="00A94607" w:rsidRPr="00A94607">
        <w:rPr>
          <w:rFonts w:cs="B Lotus"/>
          <w:sz w:val="24"/>
          <w:rtl/>
          <w:lang w:bidi="fa-IR"/>
        </w:rPr>
        <w:t>ربات جراح داو</w:t>
      </w:r>
      <w:r w:rsidR="00A94607" w:rsidRPr="00A94607">
        <w:rPr>
          <w:rFonts w:cs="B Lotus" w:hint="cs"/>
          <w:sz w:val="24"/>
          <w:rtl/>
          <w:lang w:bidi="fa-IR"/>
        </w:rPr>
        <w:t>ی</w:t>
      </w:r>
      <w:r w:rsidR="00A94607" w:rsidRPr="00A94607">
        <w:rPr>
          <w:rFonts w:cs="B Lotus" w:hint="eastAsia"/>
          <w:sz w:val="24"/>
          <w:rtl/>
          <w:lang w:bidi="fa-IR"/>
        </w:rPr>
        <w:t>نچ</w:t>
      </w:r>
      <w:r w:rsidR="00A94607" w:rsidRPr="00A94607">
        <w:rPr>
          <w:rFonts w:cs="B Lotus" w:hint="cs"/>
          <w:sz w:val="24"/>
          <w:rtl/>
          <w:lang w:bidi="fa-IR"/>
        </w:rPr>
        <w:t>ی</w:t>
      </w:r>
    </w:p>
    <w:p w14:paraId="2A37FB10" w14:textId="3383F813" w:rsidR="00E8358B" w:rsidRDefault="00E8358B" w:rsidP="00E8358B">
      <w:pPr>
        <w:pStyle w:val="ListParagraph"/>
        <w:numPr>
          <w:ilvl w:val="0"/>
          <w:numId w:val="15"/>
        </w:numPr>
        <w:bidi/>
        <w:rPr>
          <w:rFonts w:cs="B Lotus"/>
          <w:b/>
          <w:bCs/>
          <w:sz w:val="32"/>
          <w:szCs w:val="32"/>
          <w:lang w:bidi="fa-IR"/>
        </w:rPr>
      </w:pPr>
      <w:r>
        <w:rPr>
          <w:rFonts w:cs="B Lotus" w:hint="cs"/>
          <w:b/>
          <w:bCs/>
          <w:sz w:val="32"/>
          <w:szCs w:val="32"/>
          <w:rtl/>
          <w:lang w:bidi="fa-IR"/>
        </w:rPr>
        <w:t>اکتشافات زیر آب</w:t>
      </w:r>
    </w:p>
    <w:p w14:paraId="1DBBBD2C" w14:textId="2309E707" w:rsidR="00E8358B" w:rsidRPr="005E1186" w:rsidRDefault="005E1186" w:rsidP="00E8358B">
      <w:pPr>
        <w:rPr>
          <w:rFonts w:eastAsia="Calibri" w:cs="B Lotus"/>
          <w:sz w:val="24"/>
          <w:szCs w:val="28"/>
          <w:lang w:bidi="fa-IR"/>
        </w:rPr>
      </w:pPr>
      <w:r w:rsidRPr="005E1186">
        <w:rPr>
          <w:rFonts w:eastAsia="Calibri" w:cs="B Lotus"/>
          <w:sz w:val="24"/>
          <w:szCs w:val="28"/>
          <w:rtl/>
          <w:lang w:bidi="fa-IR"/>
        </w:rPr>
        <w:t>فشار آب ز</w:t>
      </w:r>
      <w:r w:rsidRPr="005E1186">
        <w:rPr>
          <w:rFonts w:eastAsia="Calibri" w:cs="B Lotus" w:hint="cs"/>
          <w:sz w:val="24"/>
          <w:szCs w:val="28"/>
          <w:rtl/>
          <w:lang w:bidi="fa-IR"/>
        </w:rPr>
        <w:t>ی</w:t>
      </w:r>
      <w:r w:rsidRPr="005E1186">
        <w:rPr>
          <w:rFonts w:eastAsia="Calibri" w:cs="B Lotus" w:hint="eastAsia"/>
          <w:sz w:val="24"/>
          <w:szCs w:val="28"/>
          <w:rtl/>
          <w:lang w:bidi="fa-IR"/>
        </w:rPr>
        <w:t>اد</w:t>
      </w:r>
      <w:r w:rsidRPr="005E1186">
        <w:rPr>
          <w:rFonts w:eastAsia="Calibri" w:cs="B Lotus" w:hint="cs"/>
          <w:sz w:val="24"/>
          <w:szCs w:val="28"/>
          <w:rtl/>
          <w:lang w:bidi="fa-IR"/>
        </w:rPr>
        <w:t>ی</w:t>
      </w:r>
      <w:r w:rsidRPr="005E1186">
        <w:rPr>
          <w:rFonts w:eastAsia="Calibri" w:cs="B Lotus"/>
          <w:sz w:val="24"/>
          <w:szCs w:val="28"/>
          <w:rtl/>
          <w:lang w:bidi="fa-IR"/>
        </w:rPr>
        <w:t xml:space="preserve"> در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وجود دارد که به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معن</w:t>
      </w:r>
      <w:r w:rsidRPr="005E1186">
        <w:rPr>
          <w:rFonts w:eastAsia="Calibri" w:cs="B Lotus" w:hint="cs"/>
          <w:sz w:val="24"/>
          <w:szCs w:val="28"/>
          <w:rtl/>
          <w:lang w:bidi="fa-IR"/>
        </w:rPr>
        <w:t>ی</w:t>
      </w:r>
      <w:r w:rsidRPr="005E1186">
        <w:rPr>
          <w:rFonts w:eastAsia="Calibri" w:cs="B Lotus"/>
          <w:sz w:val="24"/>
          <w:szCs w:val="28"/>
          <w:rtl/>
          <w:lang w:bidi="fa-IR"/>
        </w:rPr>
        <w:t xml:space="preserve"> است که انسان‌ها ن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آن را تاب ب</w:t>
      </w:r>
      <w:r w:rsidRPr="005E1186">
        <w:rPr>
          <w:rFonts w:eastAsia="Calibri" w:cs="B Lotus" w:hint="cs"/>
          <w:sz w:val="24"/>
          <w:szCs w:val="28"/>
          <w:rtl/>
          <w:lang w:bidi="fa-IR"/>
        </w:rPr>
        <w:t>ی</w:t>
      </w:r>
      <w:r w:rsidRPr="005E1186">
        <w:rPr>
          <w:rFonts w:eastAsia="Calibri" w:cs="B Lotus" w:hint="eastAsia"/>
          <w:sz w:val="24"/>
          <w:szCs w:val="28"/>
          <w:rtl/>
          <w:lang w:bidi="fa-IR"/>
        </w:rPr>
        <w:t>اورند</w:t>
      </w:r>
      <w:r w:rsidRPr="005E1186">
        <w:rPr>
          <w:rFonts w:eastAsia="Calibri" w:cs="B Lotus"/>
          <w:sz w:val="24"/>
          <w:szCs w:val="28"/>
          <w:rtl/>
          <w:lang w:bidi="fa-IR"/>
        </w:rPr>
        <w:t xml:space="preserve"> و ماش</w:t>
      </w:r>
      <w:r w:rsidRPr="005E1186">
        <w:rPr>
          <w:rFonts w:eastAsia="Calibri" w:cs="B Lotus" w:hint="cs"/>
          <w:sz w:val="24"/>
          <w:szCs w:val="28"/>
          <w:rtl/>
          <w:lang w:bidi="fa-IR"/>
        </w:rPr>
        <w:t>ی</w:t>
      </w:r>
      <w:r w:rsidRPr="005E1186">
        <w:rPr>
          <w:rFonts w:eastAsia="Calibri" w:cs="B Lotus" w:hint="eastAsia"/>
          <w:sz w:val="24"/>
          <w:szCs w:val="28"/>
          <w:rtl/>
          <w:lang w:bidi="fa-IR"/>
        </w:rPr>
        <w:t>ن‌ها</w:t>
      </w:r>
      <w:r w:rsidRPr="005E1186">
        <w:rPr>
          <w:rFonts w:eastAsia="Calibri" w:cs="B Lotus" w:hint="cs"/>
          <w:sz w:val="24"/>
          <w:szCs w:val="28"/>
          <w:rtl/>
          <w:lang w:bidi="fa-IR"/>
        </w:rPr>
        <w:t>یی</w:t>
      </w:r>
      <w:r w:rsidRPr="005E1186">
        <w:rPr>
          <w:rFonts w:eastAsia="Calibri" w:cs="B Lotus"/>
          <w:sz w:val="24"/>
          <w:szCs w:val="28"/>
          <w:rtl/>
          <w:lang w:bidi="fa-IR"/>
        </w:rPr>
        <w:t xml:space="preserve"> مانند ز</w:t>
      </w:r>
      <w:r w:rsidRPr="005E1186">
        <w:rPr>
          <w:rFonts w:eastAsia="Calibri" w:cs="B Lotus" w:hint="cs"/>
          <w:sz w:val="24"/>
          <w:szCs w:val="28"/>
          <w:rtl/>
          <w:lang w:bidi="fa-IR"/>
        </w:rPr>
        <w:t>ی</w:t>
      </w:r>
      <w:r w:rsidRPr="005E1186">
        <w:rPr>
          <w:rFonts w:eastAsia="Calibri" w:cs="B Lotus" w:hint="eastAsia"/>
          <w:sz w:val="24"/>
          <w:szCs w:val="28"/>
          <w:rtl/>
          <w:lang w:bidi="fa-IR"/>
        </w:rPr>
        <w:t>ردر</w:t>
      </w:r>
      <w:r w:rsidRPr="005E1186">
        <w:rPr>
          <w:rFonts w:eastAsia="Calibri" w:cs="B Lotus" w:hint="cs"/>
          <w:sz w:val="24"/>
          <w:szCs w:val="28"/>
          <w:rtl/>
          <w:lang w:bidi="fa-IR"/>
        </w:rPr>
        <w:t>ی</w:t>
      </w:r>
      <w:r w:rsidRPr="005E1186">
        <w:rPr>
          <w:rFonts w:eastAsia="Calibri" w:cs="B Lotus" w:hint="eastAsia"/>
          <w:sz w:val="24"/>
          <w:szCs w:val="28"/>
          <w:rtl/>
          <w:lang w:bidi="fa-IR"/>
        </w:rPr>
        <w:t>ا</w:t>
      </w:r>
      <w:r w:rsidRPr="005E1186">
        <w:rPr>
          <w:rFonts w:eastAsia="Calibri" w:cs="B Lotus" w:hint="cs"/>
          <w:sz w:val="24"/>
          <w:szCs w:val="28"/>
          <w:rtl/>
          <w:lang w:bidi="fa-IR"/>
        </w:rPr>
        <w:t>یی‌</w:t>
      </w:r>
      <w:r w:rsidRPr="005E1186">
        <w:rPr>
          <w:rFonts w:eastAsia="Calibri" w:cs="B Lotus" w:hint="eastAsia"/>
          <w:sz w:val="24"/>
          <w:szCs w:val="28"/>
          <w:rtl/>
          <w:lang w:bidi="fa-IR"/>
        </w:rPr>
        <w:t>ها</w:t>
      </w:r>
      <w:r w:rsidRPr="005E1186">
        <w:rPr>
          <w:rFonts w:eastAsia="Calibri" w:cs="B Lotus"/>
          <w:sz w:val="24"/>
          <w:szCs w:val="28"/>
          <w:rtl/>
          <w:lang w:bidi="fa-IR"/>
        </w:rPr>
        <w:t xml:space="preserve"> فقط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تا عمق خاص</w:t>
      </w:r>
      <w:r w:rsidRPr="005E1186">
        <w:rPr>
          <w:rFonts w:eastAsia="Calibri" w:cs="B Lotus" w:hint="cs"/>
          <w:sz w:val="24"/>
          <w:szCs w:val="28"/>
          <w:rtl/>
          <w:lang w:bidi="fa-IR"/>
        </w:rPr>
        <w:t>ی</w:t>
      </w:r>
      <w:r w:rsidRPr="005E1186">
        <w:rPr>
          <w:rFonts w:eastAsia="Calibri" w:cs="B Lotus"/>
          <w:sz w:val="24"/>
          <w:szCs w:val="28"/>
          <w:rtl/>
          <w:lang w:bidi="fa-IR"/>
        </w:rPr>
        <w:t xml:space="preserve"> بروند.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ها</w:t>
      </w:r>
      <w:r w:rsidRPr="005E1186">
        <w:rPr>
          <w:rFonts w:eastAsia="Calibri" w:cs="B Lotus"/>
          <w:sz w:val="24"/>
          <w:szCs w:val="28"/>
          <w:rtl/>
          <w:lang w:bidi="fa-IR"/>
        </w:rPr>
        <w:t xml:space="preserve"> مکان</w:t>
      </w:r>
      <w:r w:rsidRPr="005E1186">
        <w:rPr>
          <w:rFonts w:eastAsia="Calibri" w:cs="B Lotus" w:hint="cs"/>
          <w:sz w:val="24"/>
          <w:szCs w:val="28"/>
          <w:rtl/>
          <w:lang w:bidi="fa-IR"/>
        </w:rPr>
        <w:t>ی</w:t>
      </w:r>
      <w:r w:rsidRPr="005E1186">
        <w:rPr>
          <w:rFonts w:eastAsia="Calibri" w:cs="B Lotus"/>
          <w:sz w:val="24"/>
          <w:szCs w:val="28"/>
          <w:rtl/>
          <w:lang w:bidi="fa-IR"/>
        </w:rPr>
        <w:t xml:space="preserve"> اسرارآم</w:t>
      </w:r>
      <w:r w:rsidRPr="005E1186">
        <w:rPr>
          <w:rFonts w:eastAsia="Calibri" w:cs="B Lotus" w:hint="cs"/>
          <w:sz w:val="24"/>
          <w:szCs w:val="28"/>
          <w:rtl/>
          <w:lang w:bidi="fa-IR"/>
        </w:rPr>
        <w:t>ی</w:t>
      </w:r>
      <w:r w:rsidRPr="005E1186">
        <w:rPr>
          <w:rFonts w:eastAsia="Calibri" w:cs="B Lotus" w:hint="eastAsia"/>
          <w:sz w:val="24"/>
          <w:szCs w:val="28"/>
          <w:rtl/>
          <w:lang w:bidi="fa-IR"/>
        </w:rPr>
        <w:t>ز</w:t>
      </w:r>
      <w:r w:rsidRPr="005E1186">
        <w:rPr>
          <w:rFonts w:eastAsia="Calibri" w:cs="B Lotus"/>
          <w:sz w:val="24"/>
          <w:szCs w:val="28"/>
          <w:rtl/>
          <w:lang w:bidi="fa-IR"/>
        </w:rPr>
        <w:t xml:space="preserve"> است که م</w:t>
      </w:r>
      <w:r w:rsidRPr="005E1186">
        <w:rPr>
          <w:rFonts w:eastAsia="Calibri" w:cs="B Lotus" w:hint="cs"/>
          <w:sz w:val="24"/>
          <w:szCs w:val="28"/>
          <w:rtl/>
          <w:lang w:bidi="fa-IR"/>
        </w:rPr>
        <w:t>ی‌</w:t>
      </w:r>
      <w:r w:rsidRPr="005E1186">
        <w:rPr>
          <w:rFonts w:eastAsia="Calibri" w:cs="B Lotus" w:hint="eastAsia"/>
          <w:sz w:val="24"/>
          <w:szCs w:val="28"/>
          <w:rtl/>
          <w:lang w:bidi="fa-IR"/>
        </w:rPr>
        <w:t>توان</w:t>
      </w:r>
      <w:r w:rsidRPr="005E1186">
        <w:rPr>
          <w:rFonts w:eastAsia="Calibri" w:cs="B Lotus"/>
          <w:sz w:val="24"/>
          <w:szCs w:val="28"/>
          <w:rtl/>
          <w:lang w:bidi="fa-IR"/>
        </w:rPr>
        <w:t xml:space="preserve"> با استفاده از ربات‌ها</w:t>
      </w:r>
      <w:r w:rsidRPr="005E1186">
        <w:rPr>
          <w:rFonts w:eastAsia="Calibri" w:cs="B Lotus" w:hint="cs"/>
          <w:sz w:val="24"/>
          <w:szCs w:val="28"/>
          <w:rtl/>
          <w:lang w:bidi="fa-IR"/>
        </w:rPr>
        <w:t>ی</w:t>
      </w:r>
      <w:r w:rsidRPr="005E1186">
        <w:rPr>
          <w:rFonts w:eastAsia="Calibri" w:cs="B Lotus"/>
          <w:sz w:val="24"/>
          <w:szCs w:val="28"/>
          <w:rtl/>
          <w:lang w:bidi="fa-IR"/>
        </w:rPr>
        <w:t xml:space="preserve"> طراح</w:t>
      </w:r>
      <w:r w:rsidRPr="005E1186">
        <w:rPr>
          <w:rFonts w:eastAsia="Calibri" w:cs="B Lotus" w:hint="cs"/>
          <w:sz w:val="24"/>
          <w:szCs w:val="28"/>
          <w:rtl/>
          <w:lang w:bidi="fa-IR"/>
        </w:rPr>
        <w:t>ی</w:t>
      </w:r>
      <w:r w:rsidRPr="005E1186">
        <w:rPr>
          <w:rFonts w:eastAsia="Calibri" w:cs="B Lotus"/>
          <w:sz w:val="24"/>
          <w:szCs w:val="28"/>
          <w:rtl/>
          <w:lang w:bidi="fa-IR"/>
        </w:rPr>
        <w:t xml:space="preserve"> شده و</w:t>
      </w:r>
      <w:r w:rsidRPr="005E1186">
        <w:rPr>
          <w:rFonts w:eastAsia="Calibri" w:cs="B Lotus" w:hint="cs"/>
          <w:sz w:val="24"/>
          <w:szCs w:val="28"/>
          <w:rtl/>
          <w:lang w:bidi="fa-IR"/>
        </w:rPr>
        <w:t>ی</w:t>
      </w:r>
      <w:r w:rsidRPr="005E1186">
        <w:rPr>
          <w:rFonts w:eastAsia="Calibri" w:cs="B Lotus" w:hint="eastAsia"/>
          <w:sz w:val="24"/>
          <w:szCs w:val="28"/>
          <w:rtl/>
          <w:lang w:bidi="fa-IR"/>
        </w:rPr>
        <w:t>ژه</w:t>
      </w:r>
      <w:r w:rsidRPr="005E1186">
        <w:rPr>
          <w:rFonts w:eastAsia="Calibri" w:cs="B Lotus"/>
          <w:sz w:val="24"/>
          <w:szCs w:val="28"/>
          <w:rtl/>
          <w:lang w:bidi="fa-IR"/>
        </w:rPr>
        <w:t xml:space="preserve"> آن ر</w:t>
      </w:r>
      <w:r w:rsidRPr="005E1186">
        <w:rPr>
          <w:rFonts w:eastAsia="Calibri" w:cs="B Lotus" w:hint="eastAsia"/>
          <w:sz w:val="24"/>
          <w:szCs w:val="28"/>
          <w:rtl/>
          <w:lang w:bidi="fa-IR"/>
        </w:rPr>
        <w:t>ا</w:t>
      </w:r>
      <w:r w:rsidRPr="005E1186">
        <w:rPr>
          <w:rFonts w:eastAsia="Calibri" w:cs="B Lotus"/>
          <w:sz w:val="24"/>
          <w:szCs w:val="28"/>
          <w:rtl/>
          <w:lang w:bidi="fa-IR"/>
        </w:rPr>
        <w:t xml:space="preserve"> کاوش کرد.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ربات‌ها از راه دور کنترل م</w:t>
      </w:r>
      <w:r w:rsidRPr="005E1186">
        <w:rPr>
          <w:rFonts w:eastAsia="Calibri" w:cs="B Lotus" w:hint="cs"/>
          <w:sz w:val="24"/>
          <w:szCs w:val="28"/>
          <w:rtl/>
          <w:lang w:bidi="fa-IR"/>
        </w:rPr>
        <w:t>ی‌</w:t>
      </w:r>
      <w:r w:rsidRPr="005E1186">
        <w:rPr>
          <w:rFonts w:eastAsia="Calibri" w:cs="B Lotus" w:hint="eastAsia"/>
          <w:sz w:val="24"/>
          <w:szCs w:val="28"/>
          <w:rtl/>
          <w:lang w:bidi="fa-IR"/>
        </w:rPr>
        <w:t>شوند</w:t>
      </w:r>
      <w:r w:rsidRPr="005E1186">
        <w:rPr>
          <w:rFonts w:eastAsia="Calibri" w:cs="B Lotus"/>
          <w:sz w:val="24"/>
          <w:szCs w:val="28"/>
          <w:rtl/>
          <w:lang w:bidi="fa-IR"/>
        </w:rPr>
        <w:t xml:space="preserve"> و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به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رفته و داده‌ها و تصاو</w:t>
      </w:r>
      <w:r w:rsidRPr="005E1186">
        <w:rPr>
          <w:rFonts w:eastAsia="Calibri" w:cs="B Lotus" w:hint="cs"/>
          <w:sz w:val="24"/>
          <w:szCs w:val="28"/>
          <w:rtl/>
          <w:lang w:bidi="fa-IR"/>
        </w:rPr>
        <w:t>ی</w:t>
      </w:r>
      <w:r w:rsidRPr="005E1186">
        <w:rPr>
          <w:rFonts w:eastAsia="Calibri" w:cs="B Lotus" w:hint="eastAsia"/>
          <w:sz w:val="24"/>
          <w:szCs w:val="28"/>
          <w:rtl/>
          <w:lang w:bidi="fa-IR"/>
        </w:rPr>
        <w:t>ر</w:t>
      </w:r>
      <w:r w:rsidRPr="005E1186">
        <w:rPr>
          <w:rFonts w:eastAsia="Calibri" w:cs="B Lotus"/>
          <w:sz w:val="24"/>
          <w:szCs w:val="28"/>
          <w:rtl/>
          <w:lang w:bidi="fa-IR"/>
        </w:rPr>
        <w:t xml:space="preserve"> مربوط به گ</w:t>
      </w:r>
      <w:r w:rsidRPr="005E1186">
        <w:rPr>
          <w:rFonts w:eastAsia="Calibri" w:cs="B Lotus" w:hint="cs"/>
          <w:sz w:val="24"/>
          <w:szCs w:val="28"/>
          <w:rtl/>
          <w:lang w:bidi="fa-IR"/>
        </w:rPr>
        <w:t>ی</w:t>
      </w:r>
      <w:r w:rsidRPr="005E1186">
        <w:rPr>
          <w:rFonts w:eastAsia="Calibri" w:cs="B Lotus" w:hint="eastAsia"/>
          <w:sz w:val="24"/>
          <w:szCs w:val="28"/>
          <w:rtl/>
          <w:lang w:bidi="fa-IR"/>
        </w:rPr>
        <w:t>اهان</w:t>
      </w:r>
      <w:r w:rsidRPr="005E1186">
        <w:rPr>
          <w:rFonts w:eastAsia="Calibri" w:cs="B Lotus"/>
          <w:sz w:val="24"/>
          <w:szCs w:val="28"/>
          <w:rtl/>
          <w:lang w:bidi="fa-IR"/>
        </w:rPr>
        <w:t xml:space="preserve"> و جانوران آبز</w:t>
      </w:r>
      <w:r w:rsidRPr="005E1186">
        <w:rPr>
          <w:rFonts w:eastAsia="Calibri" w:cs="B Lotus" w:hint="cs"/>
          <w:sz w:val="24"/>
          <w:szCs w:val="28"/>
          <w:rtl/>
          <w:lang w:bidi="fa-IR"/>
        </w:rPr>
        <w:t>ی</w:t>
      </w:r>
      <w:r w:rsidRPr="005E1186">
        <w:rPr>
          <w:rFonts w:eastAsia="Calibri" w:cs="B Lotus"/>
          <w:sz w:val="24"/>
          <w:szCs w:val="28"/>
          <w:rtl/>
          <w:lang w:bidi="fa-IR"/>
        </w:rPr>
        <w:t xml:space="preserve"> را جمع‌آور</w:t>
      </w:r>
      <w:r w:rsidRPr="005E1186">
        <w:rPr>
          <w:rFonts w:eastAsia="Calibri" w:cs="B Lotus" w:hint="cs"/>
          <w:sz w:val="24"/>
          <w:szCs w:val="28"/>
          <w:rtl/>
          <w:lang w:bidi="fa-IR"/>
        </w:rPr>
        <w:t>ی</w:t>
      </w:r>
      <w:r w:rsidRPr="005E1186">
        <w:rPr>
          <w:rFonts w:eastAsia="Calibri" w:cs="B Lotus"/>
          <w:sz w:val="24"/>
          <w:szCs w:val="28"/>
          <w:rtl/>
          <w:lang w:bidi="fa-IR"/>
        </w:rPr>
        <w:t xml:space="preserve"> کنند.</w:t>
      </w:r>
    </w:p>
    <w:p w14:paraId="5EDA65F2" w14:textId="7F50ECDA" w:rsidR="00777A86" w:rsidRDefault="00777A86" w:rsidP="00777A86">
      <w:pPr>
        <w:numPr>
          <w:ilvl w:val="0"/>
          <w:numId w:val="15"/>
        </w:numPr>
        <w:rPr>
          <w:rFonts w:eastAsiaTheme="minorHAnsi" w:cs="B Lotus"/>
          <w:b/>
          <w:bCs/>
          <w:sz w:val="32"/>
          <w:szCs w:val="32"/>
          <w:lang w:bidi="fa-IR"/>
        </w:rPr>
      </w:pPr>
      <w:r>
        <w:rPr>
          <w:rFonts w:eastAsiaTheme="minorHAnsi" w:cs="B Lotus" w:hint="cs"/>
          <w:b/>
          <w:bCs/>
          <w:sz w:val="32"/>
          <w:szCs w:val="32"/>
          <w:rtl/>
          <w:lang w:bidi="fa-IR"/>
        </w:rPr>
        <w:t>آماده‌سازی غذا</w:t>
      </w:r>
    </w:p>
    <w:p w14:paraId="47B8BEB4" w14:textId="022A65B5" w:rsidR="00215E0A" w:rsidRDefault="00215E0A" w:rsidP="00315F2A">
      <w:pPr>
        <w:rPr>
          <w:rFonts w:eastAsia="Calibri" w:cs="B Lotus"/>
          <w:sz w:val="24"/>
          <w:szCs w:val="28"/>
          <w:rtl/>
          <w:lang w:bidi="fa-IR"/>
        </w:rPr>
      </w:pPr>
      <w:r w:rsidRPr="00215E0A">
        <w:rPr>
          <w:rFonts w:eastAsia="Calibri" w:cs="B Lotus"/>
          <w:sz w:val="24"/>
          <w:szCs w:val="28"/>
          <w:rtl/>
          <w:lang w:bidi="fa-IR"/>
        </w:rPr>
        <w:t>سرآشپز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sz w:val="24"/>
          <w:szCs w:val="28"/>
          <w:rtl/>
          <w:lang w:bidi="fa-IR"/>
        </w:rPr>
        <w:t xml:space="preserve"> م</w:t>
      </w:r>
      <w:r w:rsidRPr="00215E0A">
        <w:rPr>
          <w:rFonts w:eastAsia="Calibri" w:cs="B Lotus" w:hint="cs"/>
          <w:sz w:val="24"/>
          <w:szCs w:val="28"/>
          <w:rtl/>
          <w:lang w:bidi="fa-IR"/>
        </w:rPr>
        <w:t>ی‌</w:t>
      </w:r>
      <w:r w:rsidRPr="00215E0A">
        <w:rPr>
          <w:rFonts w:eastAsia="Calibri" w:cs="B Lotus" w:hint="eastAsia"/>
          <w:sz w:val="24"/>
          <w:szCs w:val="28"/>
          <w:rtl/>
          <w:lang w:bidi="fa-IR"/>
        </w:rPr>
        <w:t>توانند</w:t>
      </w:r>
      <w:r w:rsidRPr="00215E0A">
        <w:rPr>
          <w:rFonts w:eastAsia="Calibri" w:cs="B Lotus"/>
          <w:sz w:val="24"/>
          <w:szCs w:val="28"/>
          <w:rtl/>
          <w:lang w:bidi="fa-IR"/>
        </w:rPr>
        <w:t xml:space="preserve"> با استفاده از صدها دستور پخت مختلف، غذا درست کنند. تنها کار</w:t>
      </w:r>
      <w:r w:rsidRPr="00215E0A">
        <w:rPr>
          <w:rFonts w:eastAsia="Calibri" w:cs="B Lotus" w:hint="cs"/>
          <w:sz w:val="24"/>
          <w:szCs w:val="28"/>
          <w:rtl/>
          <w:lang w:bidi="fa-IR"/>
        </w:rPr>
        <w:t>ی</w:t>
      </w:r>
      <w:r w:rsidRPr="00215E0A">
        <w:rPr>
          <w:rFonts w:eastAsia="Calibri" w:cs="B Lotus"/>
          <w:sz w:val="24"/>
          <w:szCs w:val="28"/>
          <w:rtl/>
          <w:lang w:bidi="fa-IR"/>
        </w:rPr>
        <w:t xml:space="preserve"> که انسان‌ها با</w:t>
      </w:r>
      <w:r w:rsidRPr="00215E0A">
        <w:rPr>
          <w:rFonts w:eastAsia="Calibri" w:cs="B Lotus" w:hint="cs"/>
          <w:sz w:val="24"/>
          <w:szCs w:val="28"/>
          <w:rtl/>
          <w:lang w:bidi="fa-IR"/>
        </w:rPr>
        <w:t>ی</w:t>
      </w:r>
      <w:r w:rsidRPr="00215E0A">
        <w:rPr>
          <w:rFonts w:eastAsia="Calibri" w:cs="B Lotus" w:hint="eastAsia"/>
          <w:sz w:val="24"/>
          <w:szCs w:val="28"/>
          <w:rtl/>
          <w:lang w:bidi="fa-IR"/>
        </w:rPr>
        <w:t>د</w:t>
      </w:r>
      <w:r w:rsidRPr="00215E0A">
        <w:rPr>
          <w:rFonts w:eastAsia="Calibri" w:cs="B Lotus"/>
          <w:sz w:val="24"/>
          <w:szCs w:val="28"/>
          <w:rtl/>
          <w:lang w:bidi="fa-IR"/>
        </w:rPr>
        <w:t xml:space="preserve"> انجام دهند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است که دستور پخت مورد نظر خود را انتخاب کنند و ظروف از پ</w:t>
      </w:r>
      <w:r w:rsidRPr="00215E0A">
        <w:rPr>
          <w:rFonts w:eastAsia="Calibri" w:cs="B Lotus" w:hint="cs"/>
          <w:sz w:val="24"/>
          <w:szCs w:val="28"/>
          <w:rtl/>
          <w:lang w:bidi="fa-IR"/>
        </w:rPr>
        <w:t>ی</w:t>
      </w:r>
      <w:r w:rsidRPr="00215E0A">
        <w:rPr>
          <w:rFonts w:eastAsia="Calibri" w:cs="B Lotus" w:hint="eastAsia"/>
          <w:sz w:val="24"/>
          <w:szCs w:val="28"/>
          <w:rtl/>
          <w:lang w:bidi="fa-IR"/>
        </w:rPr>
        <w:t>ش</w:t>
      </w:r>
      <w:r w:rsidRPr="00215E0A">
        <w:rPr>
          <w:rFonts w:eastAsia="Calibri" w:cs="B Lotus"/>
          <w:sz w:val="24"/>
          <w:szCs w:val="28"/>
          <w:rtl/>
          <w:lang w:bidi="fa-IR"/>
        </w:rPr>
        <w:t xml:space="preserve"> بسته‌بند</w:t>
      </w:r>
      <w:r w:rsidRPr="00215E0A">
        <w:rPr>
          <w:rFonts w:eastAsia="Calibri" w:cs="B Lotus" w:hint="cs"/>
          <w:sz w:val="24"/>
          <w:szCs w:val="28"/>
          <w:rtl/>
          <w:lang w:bidi="fa-IR"/>
        </w:rPr>
        <w:t>ی</w:t>
      </w:r>
      <w:r w:rsidRPr="00215E0A">
        <w:rPr>
          <w:rFonts w:eastAsia="Calibri" w:cs="B Lotus"/>
          <w:sz w:val="24"/>
          <w:szCs w:val="28"/>
          <w:rtl/>
          <w:lang w:bidi="fa-IR"/>
        </w:rPr>
        <w:t xml:space="preserve"> شده‌ا</w:t>
      </w:r>
      <w:r w:rsidRPr="00215E0A">
        <w:rPr>
          <w:rFonts w:eastAsia="Calibri" w:cs="B Lotus" w:hint="cs"/>
          <w:sz w:val="24"/>
          <w:szCs w:val="28"/>
          <w:rtl/>
          <w:lang w:bidi="fa-IR"/>
        </w:rPr>
        <w:t>ی</w:t>
      </w:r>
      <w:r w:rsidRPr="00215E0A">
        <w:rPr>
          <w:rFonts w:eastAsia="Calibri" w:cs="B Lotus"/>
          <w:sz w:val="24"/>
          <w:szCs w:val="28"/>
          <w:rtl/>
          <w:lang w:bidi="fa-IR"/>
        </w:rPr>
        <w:t xml:space="preserve"> از تمام مواد لازم برا</w:t>
      </w:r>
      <w:r w:rsidRPr="00215E0A">
        <w:rPr>
          <w:rFonts w:eastAsia="Calibri" w:cs="B Lotus" w:hint="cs"/>
          <w:sz w:val="24"/>
          <w:szCs w:val="28"/>
          <w:rtl/>
          <w:lang w:bidi="fa-IR"/>
        </w:rPr>
        <w:t>ی</w:t>
      </w:r>
      <w:r w:rsidRPr="00215E0A">
        <w:rPr>
          <w:rFonts w:eastAsia="Calibri" w:cs="B Lotus"/>
          <w:sz w:val="24"/>
          <w:szCs w:val="28"/>
          <w:rtl/>
          <w:lang w:bidi="fa-IR"/>
        </w:rPr>
        <w:t xml:space="preserve"> آن دستور ته</w:t>
      </w:r>
      <w:r w:rsidRPr="00215E0A">
        <w:rPr>
          <w:rFonts w:eastAsia="Calibri" w:cs="B Lotus" w:hint="cs"/>
          <w:sz w:val="24"/>
          <w:szCs w:val="28"/>
          <w:rtl/>
          <w:lang w:bidi="fa-IR"/>
        </w:rPr>
        <w:t>ی</w:t>
      </w:r>
      <w:r w:rsidRPr="00215E0A">
        <w:rPr>
          <w:rFonts w:eastAsia="Calibri" w:cs="B Lotus" w:hint="eastAsia"/>
          <w:sz w:val="24"/>
          <w:szCs w:val="28"/>
          <w:rtl/>
          <w:lang w:bidi="fa-IR"/>
        </w:rPr>
        <w:t>ه</w:t>
      </w:r>
      <w:r w:rsidRPr="00215E0A">
        <w:rPr>
          <w:rFonts w:eastAsia="Calibri" w:cs="B Lotus"/>
          <w:sz w:val="24"/>
          <w:szCs w:val="28"/>
          <w:rtl/>
          <w:lang w:bidi="fa-IR"/>
        </w:rPr>
        <w:t xml:space="preserve"> کنند. </w:t>
      </w:r>
      <w:r w:rsidRPr="00215E0A">
        <w:rPr>
          <w:rFonts w:eastAsia="Calibri" w:cs="B Lotus"/>
          <w:sz w:val="24"/>
          <w:szCs w:val="28"/>
          <w:lang w:bidi="fa-IR"/>
        </w:rPr>
        <w:t>Moley Robotics</w:t>
      </w:r>
      <w:r w:rsidRPr="00215E0A">
        <w:rPr>
          <w:rFonts w:eastAsia="Calibri" w:cs="B Lotus"/>
          <w:sz w:val="24"/>
          <w:szCs w:val="28"/>
          <w:rtl/>
          <w:lang w:bidi="fa-IR"/>
        </w:rPr>
        <w:t xml:space="preserve">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ز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شرکت‌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است که با ربات</w:t>
      </w:r>
      <w:r w:rsidRPr="00215E0A">
        <w:rPr>
          <w:rFonts w:eastAsia="Calibri" w:cs="B Lotus" w:hint="cs"/>
          <w:sz w:val="24"/>
          <w:szCs w:val="28"/>
          <w:rtl/>
          <w:lang w:bidi="fa-IR"/>
        </w:rPr>
        <w:t>ی</w:t>
      </w:r>
      <w:r w:rsidRPr="00215E0A">
        <w:rPr>
          <w:rFonts w:eastAsia="Calibri" w:cs="B Lotus"/>
          <w:sz w:val="24"/>
          <w:szCs w:val="28"/>
          <w:rtl/>
          <w:lang w:bidi="fa-IR"/>
        </w:rPr>
        <w:t xml:space="preserve"> که م</w:t>
      </w:r>
      <w:r w:rsidRPr="00215E0A">
        <w:rPr>
          <w:rFonts w:eastAsia="Calibri" w:cs="B Lotus" w:hint="cs"/>
          <w:sz w:val="24"/>
          <w:szCs w:val="28"/>
          <w:rtl/>
          <w:lang w:bidi="fa-IR"/>
        </w:rPr>
        <w:t>ی‌</w:t>
      </w:r>
      <w:r w:rsidRPr="00215E0A">
        <w:rPr>
          <w:rFonts w:eastAsia="Calibri" w:cs="B Lotus" w:hint="eastAsia"/>
          <w:sz w:val="24"/>
          <w:szCs w:val="28"/>
          <w:rtl/>
          <w:lang w:bidi="fa-IR"/>
        </w:rPr>
        <w:t>تواند</w:t>
      </w:r>
      <w:r w:rsidRPr="00215E0A">
        <w:rPr>
          <w:rFonts w:eastAsia="Calibri" w:cs="B Lotus"/>
          <w:sz w:val="24"/>
          <w:szCs w:val="28"/>
          <w:rtl/>
          <w:lang w:bidi="fa-IR"/>
        </w:rPr>
        <w:t xml:space="preserve"> مانند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سرآشپز چ</w:t>
      </w:r>
      <w:r w:rsidRPr="00215E0A">
        <w:rPr>
          <w:rFonts w:eastAsia="Calibri" w:cs="B Lotus" w:hint="cs"/>
          <w:sz w:val="24"/>
          <w:szCs w:val="28"/>
          <w:rtl/>
          <w:lang w:bidi="fa-IR"/>
        </w:rPr>
        <w:t>ی</w:t>
      </w:r>
      <w:r w:rsidRPr="00215E0A">
        <w:rPr>
          <w:rFonts w:eastAsia="Calibri" w:cs="B Lotus" w:hint="eastAsia"/>
          <w:sz w:val="24"/>
          <w:szCs w:val="28"/>
          <w:rtl/>
          <w:lang w:bidi="fa-IR"/>
        </w:rPr>
        <w:t>ره</w:t>
      </w:r>
      <w:r w:rsidRPr="00215E0A">
        <w:rPr>
          <w:rFonts w:eastAsia="Calibri" w:cs="B Lotus"/>
          <w:sz w:val="24"/>
          <w:szCs w:val="28"/>
          <w:rtl/>
          <w:lang w:bidi="fa-IR"/>
        </w:rPr>
        <w:t xml:space="preserve"> دست آشپز</w:t>
      </w:r>
      <w:r w:rsidRPr="00215E0A">
        <w:rPr>
          <w:rFonts w:eastAsia="Calibri" w:cs="B Lotus" w:hint="cs"/>
          <w:sz w:val="24"/>
          <w:szCs w:val="28"/>
          <w:rtl/>
          <w:lang w:bidi="fa-IR"/>
        </w:rPr>
        <w:t>ی</w:t>
      </w:r>
      <w:r w:rsidRPr="00215E0A">
        <w:rPr>
          <w:rFonts w:eastAsia="Calibri" w:cs="B Lotus"/>
          <w:sz w:val="24"/>
          <w:szCs w:val="28"/>
          <w:rtl/>
          <w:lang w:bidi="fa-IR"/>
        </w:rPr>
        <w:t xml:space="preserve"> کند، آشپزخانه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w:t>
      </w:r>
      <w:r w:rsidRPr="00215E0A">
        <w:rPr>
          <w:rFonts w:eastAsia="Calibri" w:cs="B Lotus" w:hint="cs"/>
          <w:sz w:val="24"/>
          <w:szCs w:val="28"/>
          <w:rtl/>
          <w:lang w:bidi="fa-IR"/>
        </w:rPr>
        <w:t>ی</w:t>
      </w:r>
      <w:r w:rsidRPr="00215E0A">
        <w:rPr>
          <w:rFonts w:eastAsia="Calibri" w:cs="B Lotus" w:hint="eastAsia"/>
          <w:sz w:val="24"/>
          <w:szCs w:val="28"/>
          <w:rtl/>
          <w:lang w:bidi="fa-IR"/>
        </w:rPr>
        <w:t>جاد</w:t>
      </w:r>
      <w:r w:rsidRPr="00215E0A">
        <w:rPr>
          <w:rFonts w:eastAsia="Calibri" w:cs="B Lotus"/>
          <w:sz w:val="24"/>
          <w:szCs w:val="28"/>
          <w:rtl/>
          <w:lang w:bidi="fa-IR"/>
        </w:rPr>
        <w:t xml:space="preserve"> کرده است.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ربات در </w:t>
      </w:r>
      <w:r w:rsidR="00315F2A">
        <w:rPr>
          <w:rFonts w:eastAsia="Calibri" w:cs="B Lotus"/>
          <w:sz w:val="24"/>
          <w:szCs w:val="28"/>
          <w:rtl/>
          <w:lang w:bidi="fa-IR"/>
        </w:rPr>
        <w:fldChar w:fldCharType="begin"/>
      </w:r>
      <w:r w:rsidR="00315F2A">
        <w:rPr>
          <w:rFonts w:eastAsia="Calibri" w:cs="B Lotus"/>
          <w:sz w:val="24"/>
          <w:szCs w:val="28"/>
          <w:rtl/>
          <w:lang w:bidi="fa-IR"/>
        </w:rPr>
        <w:instrText xml:space="preserve"> </w:instrText>
      </w:r>
      <w:r w:rsidR="00315F2A">
        <w:rPr>
          <w:rFonts w:eastAsia="Calibri" w:cs="B Lotus"/>
          <w:sz w:val="24"/>
          <w:szCs w:val="28"/>
          <w:lang w:bidi="fa-IR"/>
        </w:rPr>
        <w:instrText xml:space="preserve">REF </w:instrText>
      </w:r>
      <w:r w:rsidR="00315F2A">
        <w:rPr>
          <w:rFonts w:eastAsia="Calibri" w:cs="B Lotus"/>
          <w:sz w:val="24"/>
          <w:szCs w:val="28"/>
          <w:rtl/>
          <w:lang w:bidi="fa-IR"/>
        </w:rPr>
        <w:instrText>_</w:instrText>
      </w:r>
      <w:r w:rsidR="00315F2A">
        <w:rPr>
          <w:rFonts w:eastAsia="Calibri" w:cs="B Lotus"/>
          <w:sz w:val="24"/>
          <w:szCs w:val="28"/>
          <w:lang w:bidi="fa-IR"/>
        </w:rPr>
        <w:instrText>Ref124579227 \h</w:instrText>
      </w:r>
      <w:r w:rsidR="00315F2A">
        <w:rPr>
          <w:rFonts w:eastAsia="Calibri" w:cs="B Lotus"/>
          <w:sz w:val="24"/>
          <w:szCs w:val="28"/>
          <w:rtl/>
          <w:lang w:bidi="fa-IR"/>
        </w:rPr>
        <w:instrText xml:space="preserve">  \* </w:instrText>
      </w:r>
      <w:r w:rsidR="00315F2A">
        <w:rPr>
          <w:rFonts w:eastAsia="Calibri" w:cs="B Lotus"/>
          <w:sz w:val="24"/>
          <w:szCs w:val="28"/>
          <w:lang w:bidi="fa-IR"/>
        </w:rPr>
        <w:instrText xml:space="preserve">MERGEFORMAT </w:instrText>
      </w:r>
      <w:r w:rsidR="00315F2A">
        <w:rPr>
          <w:rFonts w:eastAsia="Calibri" w:cs="B Lotus"/>
          <w:sz w:val="24"/>
          <w:szCs w:val="28"/>
          <w:rtl/>
          <w:lang w:bidi="fa-IR"/>
        </w:rPr>
      </w:r>
      <w:r w:rsidR="00315F2A">
        <w:rPr>
          <w:rFonts w:eastAsia="Calibri" w:cs="B Lotus"/>
          <w:sz w:val="24"/>
          <w:szCs w:val="28"/>
          <w:rtl/>
          <w:lang w:bidi="fa-IR"/>
        </w:rPr>
        <w:fldChar w:fldCharType="separate"/>
      </w:r>
      <w:r w:rsidR="00315F2A" w:rsidRPr="00315F2A">
        <w:rPr>
          <w:rFonts w:eastAsia="Calibri" w:cs="B Lotus"/>
          <w:sz w:val="24"/>
          <w:szCs w:val="28"/>
          <w:rtl/>
          <w:lang w:bidi="fa-IR"/>
        </w:rPr>
        <w:t>شکل1-6</w:t>
      </w:r>
      <w:r w:rsidR="00315F2A">
        <w:rPr>
          <w:rFonts w:eastAsia="Calibri" w:cs="B Lotus"/>
          <w:sz w:val="24"/>
          <w:szCs w:val="28"/>
          <w:rtl/>
          <w:lang w:bidi="fa-IR"/>
        </w:rPr>
        <w:fldChar w:fldCharType="end"/>
      </w:r>
      <w:r w:rsidR="00315F2A">
        <w:rPr>
          <w:rFonts w:eastAsia="Calibri" w:cs="B Lotus" w:hint="cs"/>
          <w:sz w:val="24"/>
          <w:szCs w:val="28"/>
          <w:rtl/>
          <w:lang w:bidi="fa-IR"/>
        </w:rPr>
        <w:t xml:space="preserve"> </w:t>
      </w:r>
      <w:r w:rsidRPr="00215E0A">
        <w:rPr>
          <w:rFonts w:eastAsia="Calibri" w:cs="B Lotus"/>
          <w:sz w:val="24"/>
          <w:szCs w:val="28"/>
          <w:rtl/>
          <w:lang w:bidi="fa-IR"/>
        </w:rPr>
        <w:t>نشان داده شده است.</w:t>
      </w:r>
    </w:p>
    <w:p w14:paraId="76931C99" w14:textId="2CE0D667" w:rsidR="009F26D7" w:rsidRPr="00215E0A" w:rsidRDefault="009F26D7" w:rsidP="009F26D7">
      <w:pPr>
        <w:rPr>
          <w:rFonts w:eastAsia="Calibri" w:cs="B Lotus"/>
          <w:sz w:val="24"/>
          <w:szCs w:val="28"/>
          <w:lang w:bidi="fa-IR"/>
        </w:rPr>
      </w:pPr>
    </w:p>
    <w:p w14:paraId="12F11502" w14:textId="0E8BEE87" w:rsidR="00693038" w:rsidRPr="00693038" w:rsidRDefault="00693038" w:rsidP="00693038">
      <w:pPr>
        <w:ind w:firstLine="0"/>
        <w:rPr>
          <w:rFonts w:eastAsiaTheme="minorHAnsi" w:cs="B Lotus"/>
          <w:b/>
          <w:bCs/>
          <w:sz w:val="32"/>
          <w:szCs w:val="32"/>
          <w:lang w:bidi="fa-IR"/>
        </w:rPr>
      </w:pPr>
    </w:p>
    <w:p w14:paraId="1D9B53E4" w14:textId="38A7E855" w:rsidR="00C23BC8" w:rsidRDefault="00C23BC8" w:rsidP="00C23BC8">
      <w:pPr>
        <w:rPr>
          <w:rtl/>
          <w:lang w:bidi="fa-IR"/>
        </w:rPr>
      </w:pPr>
    </w:p>
    <w:p w14:paraId="1C88D0B5" w14:textId="3AA709F8" w:rsidR="009F26D7" w:rsidRDefault="009F26D7" w:rsidP="00C23BC8">
      <w:pPr>
        <w:rPr>
          <w:rtl/>
          <w:lang w:bidi="fa-IR"/>
        </w:rPr>
      </w:pPr>
    </w:p>
    <w:p w14:paraId="353653B9" w14:textId="2B1ADBA4" w:rsidR="009F26D7" w:rsidRDefault="009F26D7" w:rsidP="00C23BC8">
      <w:pPr>
        <w:rPr>
          <w:rtl/>
          <w:lang w:bidi="fa-IR"/>
        </w:rPr>
      </w:pPr>
    </w:p>
    <w:p w14:paraId="4068DD19" w14:textId="62F8A31B" w:rsidR="009F26D7" w:rsidRPr="00E11440" w:rsidRDefault="00315F2A" w:rsidP="00315F2A">
      <w:pPr>
        <w:pStyle w:val="Caption"/>
        <w:rPr>
          <w:rFonts w:cs="B Lotus"/>
          <w:sz w:val="24"/>
          <w:rtl/>
          <w:lang w:bidi="fa-IR"/>
        </w:rPr>
      </w:pPr>
      <w:bookmarkStart w:id="34" w:name="_Ref124579227"/>
      <w:r w:rsidRPr="00315F2A">
        <w:rPr>
          <w:rFonts w:cs="B Lotus"/>
          <w:sz w:val="24"/>
          <w:rtl/>
          <w:lang w:bidi="fa-IR"/>
        </w:rPr>
        <w:t>شکل1-</w:t>
      </w:r>
      <w:r w:rsidRPr="00315F2A">
        <w:rPr>
          <w:rFonts w:cs="B Lotus"/>
          <w:sz w:val="24"/>
          <w:rtl/>
          <w:lang w:bidi="fa-IR"/>
        </w:rPr>
        <w:fldChar w:fldCharType="begin"/>
      </w:r>
      <w:r w:rsidRPr="00315F2A">
        <w:rPr>
          <w:rFonts w:cs="B Lotus"/>
          <w:sz w:val="24"/>
          <w:rtl/>
          <w:lang w:bidi="fa-IR"/>
        </w:rPr>
        <w:instrText xml:space="preserve"> </w:instrText>
      </w:r>
      <w:r w:rsidRPr="00315F2A">
        <w:rPr>
          <w:rFonts w:cs="B Lotus"/>
          <w:sz w:val="24"/>
          <w:lang w:bidi="fa-IR"/>
        </w:rPr>
        <w:instrText xml:space="preserve">SEQ </w:instrText>
      </w:r>
      <w:r w:rsidRPr="00315F2A">
        <w:rPr>
          <w:rFonts w:cs="B Lotus"/>
          <w:sz w:val="24"/>
          <w:rtl/>
          <w:lang w:bidi="fa-IR"/>
        </w:rPr>
        <w:instrText xml:space="preserve">شکل1- \* </w:instrText>
      </w:r>
      <w:r w:rsidRPr="00315F2A">
        <w:rPr>
          <w:rFonts w:cs="B Lotus"/>
          <w:sz w:val="24"/>
          <w:lang w:bidi="fa-IR"/>
        </w:rPr>
        <w:instrText>ARABIC</w:instrText>
      </w:r>
      <w:r w:rsidRPr="00315F2A">
        <w:rPr>
          <w:rFonts w:cs="B Lotus"/>
          <w:sz w:val="24"/>
          <w:rtl/>
          <w:lang w:bidi="fa-IR"/>
        </w:rPr>
        <w:instrText xml:space="preserve"> </w:instrText>
      </w:r>
      <w:r w:rsidRPr="00315F2A">
        <w:rPr>
          <w:rFonts w:cs="B Lotus"/>
          <w:sz w:val="24"/>
          <w:rtl/>
          <w:lang w:bidi="fa-IR"/>
        </w:rPr>
        <w:fldChar w:fldCharType="separate"/>
      </w:r>
      <w:r w:rsidR="00A552BB">
        <w:rPr>
          <w:rFonts w:cs="B Lotus"/>
          <w:noProof/>
          <w:sz w:val="24"/>
          <w:rtl/>
          <w:lang w:bidi="fa-IR"/>
        </w:rPr>
        <w:t>6</w:t>
      </w:r>
      <w:r w:rsidRPr="00315F2A">
        <w:rPr>
          <w:rFonts w:cs="B Lotus"/>
          <w:sz w:val="24"/>
          <w:rtl/>
          <w:lang w:bidi="fa-IR"/>
        </w:rPr>
        <w:fldChar w:fldCharType="end"/>
      </w:r>
      <w:bookmarkEnd w:id="34"/>
      <w:r w:rsidR="00E11440" w:rsidRPr="00E11440">
        <w:rPr>
          <w:rFonts w:cs="B Lotus" w:hint="cs"/>
          <w:sz w:val="24"/>
          <w:rtl/>
          <w:lang w:bidi="fa-IR"/>
        </w:rPr>
        <w:t>:</w:t>
      </w:r>
      <w:r w:rsidR="009F26D7" w:rsidRPr="00E11440">
        <w:rPr>
          <w:rFonts w:cs="B Lotus"/>
          <w:noProof/>
          <w:sz w:val="24"/>
          <w:rtl/>
        </w:rPr>
        <w:drawing>
          <wp:anchor distT="0" distB="0" distL="114300" distR="114300" simplePos="0" relativeHeight="251806720" behindDoc="0" locked="0" layoutInCell="1" allowOverlap="1" wp14:anchorId="1434FF5F" wp14:editId="712348D2">
            <wp:simplePos x="0" y="0"/>
            <wp:positionH relativeFrom="page">
              <wp:align>center</wp:align>
            </wp:positionH>
            <wp:positionV relativeFrom="paragraph">
              <wp:posOffset>31531</wp:posOffset>
            </wp:positionV>
            <wp:extent cx="3148965" cy="2308225"/>
            <wp:effectExtent l="0" t="0" r="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ley-Robot-Smart-Kitchen_c_Black-Edge-Productions-2_opt-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48965" cy="2308225"/>
                    </a:xfrm>
                    <a:prstGeom prst="rect">
                      <a:avLst/>
                    </a:prstGeom>
                  </pic:spPr>
                </pic:pic>
              </a:graphicData>
            </a:graphic>
            <wp14:sizeRelH relativeFrom="margin">
              <wp14:pctWidth>0</wp14:pctWidth>
            </wp14:sizeRelH>
            <wp14:sizeRelV relativeFrom="margin">
              <wp14:pctHeight>0</wp14:pctHeight>
            </wp14:sizeRelV>
          </wp:anchor>
        </w:drawing>
      </w:r>
      <w:r w:rsidR="00E11440" w:rsidRPr="00E11440">
        <w:rPr>
          <w:rFonts w:cs="B Lotus" w:hint="cs"/>
          <w:sz w:val="24"/>
          <w:rtl/>
          <w:lang w:bidi="fa-IR"/>
        </w:rPr>
        <w:t xml:space="preserve"> </w:t>
      </w:r>
      <w:r w:rsidR="00E11440" w:rsidRPr="00E11440">
        <w:rPr>
          <w:rFonts w:cs="B Lotus"/>
          <w:sz w:val="24"/>
          <w:rtl/>
          <w:lang w:bidi="fa-IR"/>
        </w:rPr>
        <w:t xml:space="preserve">ربات سرآشپز شرکت </w:t>
      </w:r>
      <w:r w:rsidR="00E11440" w:rsidRPr="00E11440">
        <w:rPr>
          <w:rFonts w:cs="B Lotus"/>
          <w:sz w:val="24"/>
          <w:lang w:bidi="fa-IR"/>
        </w:rPr>
        <w:t>Moley Robotics</w:t>
      </w:r>
    </w:p>
    <w:p w14:paraId="693C175A" w14:textId="281962A9" w:rsidR="00572C0F" w:rsidRDefault="00572C0F" w:rsidP="00572C0F">
      <w:pPr>
        <w:numPr>
          <w:ilvl w:val="0"/>
          <w:numId w:val="15"/>
        </w:numPr>
        <w:rPr>
          <w:rFonts w:eastAsiaTheme="minorHAnsi" w:cs="B Lotus"/>
          <w:b/>
          <w:bCs/>
          <w:sz w:val="32"/>
          <w:szCs w:val="32"/>
          <w:lang w:bidi="fa-IR"/>
        </w:rPr>
      </w:pPr>
      <w:r>
        <w:rPr>
          <w:rFonts w:eastAsiaTheme="minorHAnsi" w:cs="B Lotus" w:hint="cs"/>
          <w:b/>
          <w:bCs/>
          <w:sz w:val="32"/>
          <w:szCs w:val="32"/>
          <w:rtl/>
          <w:lang w:bidi="fa-IR"/>
        </w:rPr>
        <w:t>ساخت</w:t>
      </w:r>
    </w:p>
    <w:p w14:paraId="19DFD694" w14:textId="63DC1C46" w:rsidR="009F26D7" w:rsidRDefault="00166F3C" w:rsidP="00C23BC8">
      <w:pPr>
        <w:rPr>
          <w:rFonts w:eastAsia="Calibri" w:cs="B Lotus"/>
          <w:sz w:val="24"/>
          <w:szCs w:val="28"/>
          <w:rtl/>
          <w:lang w:bidi="fa-IR"/>
        </w:rPr>
      </w:pPr>
      <w:r w:rsidRPr="00166F3C">
        <w:rPr>
          <w:rFonts w:eastAsia="Calibri" w:cs="B Lotus"/>
          <w:sz w:val="24"/>
          <w:szCs w:val="28"/>
          <w:rtl/>
          <w:lang w:bidi="fa-IR"/>
        </w:rPr>
        <w:t>بس</w:t>
      </w:r>
      <w:r w:rsidRPr="00166F3C">
        <w:rPr>
          <w:rFonts w:eastAsia="Calibri" w:cs="B Lotus" w:hint="cs"/>
          <w:sz w:val="24"/>
          <w:szCs w:val="28"/>
          <w:rtl/>
          <w:lang w:bidi="fa-IR"/>
        </w:rPr>
        <w:t>ی</w:t>
      </w:r>
      <w:r w:rsidRPr="00166F3C">
        <w:rPr>
          <w:rFonts w:eastAsia="Calibri" w:cs="B Lotus" w:hint="eastAsia"/>
          <w:sz w:val="24"/>
          <w:szCs w:val="28"/>
          <w:rtl/>
          <w:lang w:bidi="fa-IR"/>
        </w:rPr>
        <w:t>ار</w:t>
      </w:r>
      <w:r w:rsidRPr="00166F3C">
        <w:rPr>
          <w:rFonts w:eastAsia="Calibri" w:cs="B Lotus" w:hint="cs"/>
          <w:sz w:val="24"/>
          <w:szCs w:val="28"/>
          <w:rtl/>
          <w:lang w:bidi="fa-IR"/>
        </w:rPr>
        <w:t>ی</w:t>
      </w:r>
      <w:r w:rsidRPr="00166F3C">
        <w:rPr>
          <w:rFonts w:eastAsia="Calibri" w:cs="B Lotus"/>
          <w:sz w:val="24"/>
          <w:szCs w:val="28"/>
          <w:rtl/>
          <w:lang w:bidi="fa-IR"/>
        </w:rPr>
        <w:t xml:space="preserve"> از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متداول در صنعت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sz w:val="24"/>
          <w:szCs w:val="28"/>
          <w:rtl/>
          <w:lang w:bidi="fa-IR"/>
        </w:rPr>
        <w:t xml:space="preserve"> وجود دارد که ن</w:t>
      </w:r>
      <w:r w:rsidRPr="00166F3C">
        <w:rPr>
          <w:rFonts w:eastAsia="Calibri" w:cs="B Lotus" w:hint="cs"/>
          <w:sz w:val="24"/>
          <w:szCs w:val="28"/>
          <w:rtl/>
          <w:lang w:bidi="fa-IR"/>
        </w:rPr>
        <w:t>ی</w:t>
      </w:r>
      <w:r w:rsidRPr="00166F3C">
        <w:rPr>
          <w:rFonts w:eastAsia="Calibri" w:cs="B Lotus" w:hint="eastAsia"/>
          <w:sz w:val="24"/>
          <w:szCs w:val="28"/>
          <w:rtl/>
          <w:lang w:bidi="fa-IR"/>
        </w:rPr>
        <w:t>از</w:t>
      </w:r>
      <w:r w:rsidRPr="00166F3C">
        <w:rPr>
          <w:rFonts w:eastAsia="Calibri" w:cs="B Lotus" w:hint="cs"/>
          <w:sz w:val="24"/>
          <w:szCs w:val="28"/>
          <w:rtl/>
          <w:lang w:bidi="fa-IR"/>
        </w:rPr>
        <w:t>ی</w:t>
      </w:r>
      <w:r w:rsidRPr="00166F3C">
        <w:rPr>
          <w:rFonts w:eastAsia="Calibri" w:cs="B Lotus"/>
          <w:sz w:val="24"/>
          <w:szCs w:val="28"/>
          <w:rtl/>
          <w:lang w:bidi="fa-IR"/>
        </w:rPr>
        <w:t xml:space="preserve"> به استفاده از ذهن ندارد مانند جوشکار</w:t>
      </w:r>
      <w:r w:rsidRPr="00166F3C">
        <w:rPr>
          <w:rFonts w:eastAsia="Calibri" w:cs="B Lotus" w:hint="cs"/>
          <w:sz w:val="24"/>
          <w:szCs w:val="28"/>
          <w:rtl/>
          <w:lang w:bidi="fa-IR"/>
        </w:rPr>
        <w:t>ی</w:t>
      </w:r>
      <w:r w:rsidRPr="00166F3C">
        <w:rPr>
          <w:rFonts w:eastAsia="Calibri" w:cs="B Lotus" w:hint="eastAsia"/>
          <w:sz w:val="24"/>
          <w:szCs w:val="28"/>
          <w:rtl/>
          <w:lang w:bidi="fa-IR"/>
        </w:rPr>
        <w:t>،</w:t>
      </w:r>
      <w:r w:rsidRPr="00166F3C">
        <w:rPr>
          <w:rFonts w:eastAsia="Calibri" w:cs="B Lotus"/>
          <w:sz w:val="24"/>
          <w:szCs w:val="28"/>
          <w:rtl/>
          <w:lang w:bidi="fa-IR"/>
        </w:rPr>
        <w:t xml:space="preserve"> مونتاژ، بسته‌بند</w:t>
      </w:r>
      <w:r w:rsidRPr="00166F3C">
        <w:rPr>
          <w:rFonts w:eastAsia="Calibri" w:cs="B Lotus" w:hint="cs"/>
          <w:sz w:val="24"/>
          <w:szCs w:val="28"/>
          <w:rtl/>
          <w:lang w:bidi="fa-IR"/>
        </w:rPr>
        <w:t>ی</w:t>
      </w:r>
      <w:r w:rsidRPr="00166F3C">
        <w:rPr>
          <w:rFonts w:eastAsia="Calibri" w:cs="B Lotus"/>
          <w:sz w:val="24"/>
          <w:szCs w:val="28"/>
          <w:rtl/>
          <w:lang w:bidi="fa-IR"/>
        </w:rPr>
        <w:t xml:space="preserve"> و غ</w:t>
      </w:r>
      <w:r w:rsidRPr="00166F3C">
        <w:rPr>
          <w:rFonts w:eastAsia="Calibri" w:cs="B Lotus" w:hint="cs"/>
          <w:sz w:val="24"/>
          <w:szCs w:val="28"/>
          <w:rtl/>
          <w:lang w:bidi="fa-IR"/>
        </w:rPr>
        <w:t>ی</w:t>
      </w:r>
      <w:r w:rsidRPr="00166F3C">
        <w:rPr>
          <w:rFonts w:eastAsia="Calibri" w:cs="B Lotus" w:hint="eastAsia"/>
          <w:sz w:val="24"/>
          <w:szCs w:val="28"/>
          <w:rtl/>
          <w:lang w:bidi="fa-IR"/>
        </w:rPr>
        <w:t>ره</w:t>
      </w:r>
      <w:r w:rsidRPr="00166F3C">
        <w:rPr>
          <w:rFonts w:eastAsia="Calibri" w:cs="B Lotus"/>
          <w:sz w:val="24"/>
          <w:szCs w:val="28"/>
          <w:rtl/>
          <w:lang w:bidi="fa-IR"/>
        </w:rPr>
        <w:t>. ربات‌ها را م</w:t>
      </w:r>
      <w:r w:rsidRPr="00166F3C">
        <w:rPr>
          <w:rFonts w:eastAsia="Calibri" w:cs="B Lotus" w:hint="cs"/>
          <w:sz w:val="24"/>
          <w:szCs w:val="28"/>
          <w:rtl/>
          <w:lang w:bidi="fa-IR"/>
        </w:rPr>
        <w:t>ی‌</w:t>
      </w:r>
      <w:r w:rsidRPr="00166F3C">
        <w:rPr>
          <w:rFonts w:eastAsia="Calibri" w:cs="B Lotus" w:hint="eastAsia"/>
          <w:sz w:val="24"/>
          <w:szCs w:val="28"/>
          <w:rtl/>
          <w:lang w:bidi="fa-IR"/>
        </w:rPr>
        <w:t>توان</w:t>
      </w:r>
      <w:r w:rsidRPr="00166F3C">
        <w:rPr>
          <w:rFonts w:eastAsia="Calibri" w:cs="B Lotus"/>
          <w:sz w:val="24"/>
          <w:szCs w:val="28"/>
          <w:rtl/>
          <w:lang w:bidi="fa-IR"/>
        </w:rPr>
        <w:t xml:space="preserve"> برا</w:t>
      </w:r>
      <w:r w:rsidRPr="00166F3C">
        <w:rPr>
          <w:rFonts w:eastAsia="Calibri" w:cs="B Lotus" w:hint="cs"/>
          <w:sz w:val="24"/>
          <w:szCs w:val="28"/>
          <w:rtl/>
          <w:lang w:bidi="fa-IR"/>
        </w:rPr>
        <w:t>ی</w:t>
      </w:r>
      <w:r w:rsidRPr="00166F3C">
        <w:rPr>
          <w:rFonts w:eastAsia="Calibri" w:cs="B Lotus"/>
          <w:sz w:val="24"/>
          <w:szCs w:val="28"/>
          <w:rtl/>
          <w:lang w:bidi="fa-IR"/>
        </w:rPr>
        <w:t xml:space="preserve"> انجام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w:t>
      </w:r>
      <w:r w:rsidRPr="00166F3C">
        <w:rPr>
          <w:rFonts w:eastAsia="Calibri" w:cs="B Lotus" w:hint="cs"/>
          <w:sz w:val="24"/>
          <w:szCs w:val="28"/>
          <w:rtl/>
          <w:lang w:bidi="fa-IR"/>
        </w:rPr>
        <w:t>ی</w:t>
      </w:r>
      <w:r w:rsidRPr="00166F3C">
        <w:rPr>
          <w:rFonts w:eastAsia="Calibri" w:cs="B Lotus" w:hint="eastAsia"/>
          <w:sz w:val="24"/>
          <w:szCs w:val="28"/>
          <w:rtl/>
          <w:lang w:bidi="fa-IR"/>
        </w:rPr>
        <w:t>کنواخت</w:t>
      </w:r>
      <w:r w:rsidRPr="00166F3C">
        <w:rPr>
          <w:rFonts w:eastAsia="Calibri" w:cs="B Lotus"/>
          <w:sz w:val="24"/>
          <w:szCs w:val="28"/>
          <w:rtl/>
          <w:lang w:bidi="fa-IR"/>
        </w:rPr>
        <w:t xml:space="preserve"> با دقت و با راهنما</w:t>
      </w:r>
      <w:r w:rsidRPr="00166F3C">
        <w:rPr>
          <w:rFonts w:eastAsia="Calibri" w:cs="B Lotus" w:hint="cs"/>
          <w:sz w:val="24"/>
          <w:szCs w:val="28"/>
          <w:rtl/>
          <w:lang w:bidi="fa-IR"/>
        </w:rPr>
        <w:t>یی</w:t>
      </w:r>
      <w:r w:rsidRPr="00166F3C">
        <w:rPr>
          <w:rFonts w:eastAsia="Calibri" w:cs="B Lotus"/>
          <w:sz w:val="24"/>
          <w:szCs w:val="28"/>
          <w:rtl/>
          <w:lang w:bidi="fa-IR"/>
        </w:rPr>
        <w:t xml:space="preserve"> و نظارت </w:t>
      </w:r>
      <w:r w:rsidRPr="00166F3C">
        <w:rPr>
          <w:rFonts w:eastAsia="Calibri" w:cs="B Lotus" w:hint="cs"/>
          <w:sz w:val="24"/>
          <w:szCs w:val="28"/>
          <w:rtl/>
          <w:lang w:bidi="fa-IR"/>
        </w:rPr>
        <w:t>ی</w:t>
      </w:r>
      <w:r w:rsidRPr="00166F3C">
        <w:rPr>
          <w:rFonts w:eastAsia="Calibri" w:cs="B Lotus" w:hint="eastAsia"/>
          <w:sz w:val="24"/>
          <w:szCs w:val="28"/>
          <w:rtl/>
          <w:lang w:bidi="fa-IR"/>
        </w:rPr>
        <w:t>ک</w:t>
      </w:r>
      <w:r w:rsidRPr="00166F3C">
        <w:rPr>
          <w:rFonts w:eastAsia="Calibri" w:cs="B Lotus"/>
          <w:sz w:val="24"/>
          <w:szCs w:val="28"/>
          <w:rtl/>
          <w:lang w:bidi="fa-IR"/>
        </w:rPr>
        <w:t xml:space="preserve"> انسان آموزش داد.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راهکار همچن</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w:t>
      </w:r>
      <w:r w:rsidRPr="00166F3C">
        <w:rPr>
          <w:rFonts w:eastAsia="Calibri" w:cs="B Lotus" w:hint="eastAsia"/>
          <w:sz w:val="24"/>
          <w:szCs w:val="28"/>
          <w:rtl/>
          <w:lang w:bidi="fa-IR"/>
        </w:rPr>
        <w:t>برا</w:t>
      </w:r>
      <w:r w:rsidRPr="00166F3C">
        <w:rPr>
          <w:rFonts w:eastAsia="Calibri" w:cs="B Lotus" w:hint="cs"/>
          <w:sz w:val="24"/>
          <w:szCs w:val="28"/>
          <w:rtl/>
          <w:lang w:bidi="fa-IR"/>
        </w:rPr>
        <w:t>ی</w:t>
      </w:r>
      <w:r w:rsidRPr="00166F3C">
        <w:rPr>
          <w:rFonts w:eastAsia="Calibri" w:cs="B Lotus"/>
          <w:sz w:val="24"/>
          <w:szCs w:val="28"/>
          <w:rtl/>
          <w:lang w:bidi="fa-IR"/>
        </w:rPr>
        <w:t xml:space="preserve"> فرآ</w:t>
      </w:r>
      <w:r w:rsidRPr="00166F3C">
        <w:rPr>
          <w:rFonts w:eastAsia="Calibri" w:cs="B Lotus" w:hint="cs"/>
          <w:sz w:val="24"/>
          <w:szCs w:val="28"/>
          <w:rtl/>
          <w:lang w:bidi="fa-IR"/>
        </w:rPr>
        <w:t>ی</w:t>
      </w:r>
      <w:r w:rsidRPr="00166F3C">
        <w:rPr>
          <w:rFonts w:eastAsia="Calibri" w:cs="B Lotus" w:hint="eastAsia"/>
          <w:sz w:val="24"/>
          <w:szCs w:val="28"/>
          <w:rtl/>
          <w:lang w:bidi="fa-IR"/>
        </w:rPr>
        <w:t>ندها</w:t>
      </w:r>
      <w:r w:rsidRPr="00166F3C">
        <w:rPr>
          <w:rFonts w:eastAsia="Calibri" w:cs="B Lotus" w:hint="cs"/>
          <w:sz w:val="24"/>
          <w:szCs w:val="28"/>
          <w:rtl/>
          <w:lang w:bidi="fa-IR"/>
        </w:rPr>
        <w:t>ی</w:t>
      </w:r>
      <w:r w:rsidRPr="00166F3C">
        <w:rPr>
          <w:rFonts w:eastAsia="Calibri" w:cs="B Lotus"/>
          <w:sz w:val="24"/>
          <w:szCs w:val="28"/>
          <w:rtl/>
          <w:lang w:bidi="fa-IR"/>
        </w:rPr>
        <w:t xml:space="preserve">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hint="cs"/>
          <w:sz w:val="24"/>
          <w:szCs w:val="28"/>
          <w:rtl/>
          <w:lang w:bidi="fa-IR"/>
        </w:rPr>
        <w:t>ی</w:t>
      </w:r>
      <w:r w:rsidRPr="00166F3C">
        <w:rPr>
          <w:rFonts w:eastAsia="Calibri" w:cs="B Lotus"/>
          <w:sz w:val="24"/>
          <w:szCs w:val="28"/>
          <w:rtl/>
          <w:lang w:bidi="fa-IR"/>
        </w:rPr>
        <w:t xml:space="preserve"> که خطرناک هستند و ممکن است برا</w:t>
      </w:r>
      <w:r w:rsidRPr="00166F3C">
        <w:rPr>
          <w:rFonts w:eastAsia="Calibri" w:cs="B Lotus" w:hint="cs"/>
          <w:sz w:val="24"/>
          <w:szCs w:val="28"/>
          <w:rtl/>
          <w:lang w:bidi="fa-IR"/>
        </w:rPr>
        <w:t>ی</w:t>
      </w:r>
      <w:r w:rsidRPr="00166F3C">
        <w:rPr>
          <w:rFonts w:eastAsia="Calibri" w:cs="B Lotus"/>
          <w:sz w:val="24"/>
          <w:szCs w:val="28"/>
          <w:rtl/>
          <w:lang w:bidi="fa-IR"/>
        </w:rPr>
        <w:t xml:space="preserve"> انسان مضر باشند، مناسب است.</w:t>
      </w:r>
    </w:p>
    <w:p w14:paraId="384DA5FE" w14:textId="127F01F2" w:rsidR="00731B16" w:rsidRDefault="00731B16" w:rsidP="00731B16">
      <w:pPr>
        <w:numPr>
          <w:ilvl w:val="0"/>
          <w:numId w:val="15"/>
        </w:numPr>
        <w:rPr>
          <w:rFonts w:eastAsiaTheme="minorHAnsi" w:cs="B Lotus"/>
          <w:b/>
          <w:bCs/>
          <w:sz w:val="32"/>
          <w:szCs w:val="32"/>
          <w:lang w:bidi="fa-IR"/>
        </w:rPr>
      </w:pPr>
      <w:r>
        <w:rPr>
          <w:rFonts w:eastAsiaTheme="minorHAnsi" w:cs="B Lotus" w:hint="cs"/>
          <w:b/>
          <w:bCs/>
          <w:sz w:val="32"/>
          <w:szCs w:val="32"/>
          <w:rtl/>
          <w:lang w:bidi="fa-IR"/>
        </w:rPr>
        <w:t>نظامی</w:t>
      </w:r>
    </w:p>
    <w:p w14:paraId="2D7A55E4" w14:textId="3A1BB9D8" w:rsidR="005B005B" w:rsidRPr="005B005B" w:rsidRDefault="005B005B" w:rsidP="00D2623B">
      <w:pPr>
        <w:rPr>
          <w:rFonts w:eastAsia="Calibri" w:cs="B Lotus"/>
          <w:sz w:val="24"/>
          <w:szCs w:val="28"/>
          <w:lang w:bidi="fa-IR"/>
        </w:rPr>
      </w:pPr>
      <w:r w:rsidRPr="005B005B">
        <w:rPr>
          <w:rFonts w:eastAsia="Calibri" w:cs="B Lotus"/>
          <w:sz w:val="24"/>
          <w:szCs w:val="28"/>
          <w:rtl/>
          <w:lang w:bidi="fa-IR"/>
        </w:rPr>
        <w:t>ربات</w:t>
      </w:r>
      <w:r w:rsidRPr="005B005B">
        <w:rPr>
          <w:rFonts w:eastAsia="Calibri" w:cs="B Lotus" w:hint="cs"/>
          <w:sz w:val="24"/>
          <w:szCs w:val="28"/>
          <w:rtl/>
          <w:lang w:bidi="fa-IR"/>
        </w:rPr>
        <w:t>‌</w:t>
      </w:r>
      <w:r w:rsidRPr="005B005B">
        <w:rPr>
          <w:rFonts w:eastAsia="Calibri" w:cs="B Lotus"/>
          <w:sz w:val="24"/>
          <w:szCs w:val="28"/>
          <w:rtl/>
          <w:lang w:bidi="fa-IR"/>
        </w:rPr>
        <w:t>ها در ارتش ن</w:t>
      </w:r>
      <w:r w:rsidRPr="005B005B">
        <w:rPr>
          <w:rFonts w:eastAsia="Calibri" w:cs="B Lotus" w:hint="cs"/>
          <w:sz w:val="24"/>
          <w:szCs w:val="28"/>
          <w:rtl/>
          <w:lang w:bidi="fa-IR"/>
        </w:rPr>
        <w:t>یز</w:t>
      </w:r>
      <w:r w:rsidRPr="005B005B">
        <w:rPr>
          <w:rFonts w:eastAsia="Calibri" w:cs="B Lotus"/>
          <w:sz w:val="24"/>
          <w:szCs w:val="28"/>
          <w:rtl/>
          <w:lang w:bidi="fa-IR"/>
        </w:rPr>
        <w:t xml:space="preserve"> کاربردها</w:t>
      </w:r>
      <w:r w:rsidRPr="005B005B">
        <w:rPr>
          <w:rFonts w:eastAsia="Calibri" w:cs="B Lotus" w:hint="cs"/>
          <w:sz w:val="24"/>
          <w:szCs w:val="28"/>
          <w:rtl/>
          <w:lang w:bidi="fa-IR"/>
        </w:rPr>
        <w:t>ی</w:t>
      </w:r>
      <w:r w:rsidRPr="005B005B">
        <w:rPr>
          <w:rFonts w:eastAsia="Calibri" w:cs="B Lotus"/>
          <w:sz w:val="24"/>
          <w:szCs w:val="28"/>
          <w:rtl/>
          <w:lang w:bidi="fa-IR"/>
        </w:rPr>
        <w:t xml:space="preserve"> ز</w:t>
      </w:r>
      <w:r w:rsidRPr="005B005B">
        <w:rPr>
          <w:rFonts w:eastAsia="Calibri" w:cs="B Lotus" w:hint="cs"/>
          <w:sz w:val="24"/>
          <w:szCs w:val="28"/>
          <w:rtl/>
          <w:lang w:bidi="fa-IR"/>
        </w:rPr>
        <w:t>یادی</w:t>
      </w:r>
      <w:r w:rsidRPr="005B005B">
        <w:rPr>
          <w:rFonts w:eastAsia="Calibri" w:cs="B Lotus"/>
          <w:sz w:val="24"/>
          <w:szCs w:val="28"/>
          <w:rtl/>
          <w:lang w:bidi="fa-IR"/>
        </w:rPr>
        <w:t xml:space="preserve"> دارند. آنها م</w:t>
      </w:r>
      <w:r w:rsidRPr="005B005B">
        <w:rPr>
          <w:rFonts w:eastAsia="Calibri" w:cs="B Lotus" w:hint="cs"/>
          <w:sz w:val="24"/>
          <w:szCs w:val="28"/>
          <w:rtl/>
          <w:lang w:bidi="fa-IR"/>
        </w:rPr>
        <w:t>ی‌</w:t>
      </w:r>
      <w:r w:rsidRPr="005B005B">
        <w:rPr>
          <w:rFonts w:eastAsia="Calibri" w:cs="B Lotus"/>
          <w:sz w:val="24"/>
          <w:szCs w:val="28"/>
          <w:rtl/>
          <w:lang w:bidi="fa-IR"/>
        </w:rPr>
        <w:t>توانند به عنوان هواپ</w:t>
      </w:r>
      <w:r w:rsidRPr="005B005B">
        <w:rPr>
          <w:rFonts w:eastAsia="Calibri" w:cs="B Lotus" w:hint="cs"/>
          <w:sz w:val="24"/>
          <w:szCs w:val="28"/>
          <w:rtl/>
          <w:lang w:bidi="fa-IR"/>
        </w:rPr>
        <w:t>یماهای</w:t>
      </w:r>
      <w:r w:rsidRPr="005B005B">
        <w:rPr>
          <w:rFonts w:eastAsia="Calibri" w:cs="B Lotus"/>
          <w:sz w:val="24"/>
          <w:szCs w:val="28"/>
          <w:rtl/>
          <w:lang w:bidi="fa-IR"/>
        </w:rPr>
        <w:t xml:space="preserve"> بدون سرنش</w:t>
      </w:r>
      <w:r w:rsidRPr="005B005B">
        <w:rPr>
          <w:rFonts w:eastAsia="Calibri" w:cs="B Lotus" w:hint="cs"/>
          <w:sz w:val="24"/>
          <w:szCs w:val="28"/>
          <w:rtl/>
          <w:lang w:bidi="fa-IR"/>
        </w:rPr>
        <w:t>ین</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نظارت بر دشم</w:t>
      </w:r>
      <w:r w:rsidRPr="005B005B">
        <w:rPr>
          <w:rFonts w:eastAsia="Calibri" w:cs="B Lotus" w:hint="cs"/>
          <w:sz w:val="24"/>
          <w:szCs w:val="28"/>
          <w:rtl/>
          <w:lang w:bidi="fa-IR"/>
        </w:rPr>
        <w:t>ن،</w:t>
      </w:r>
      <w:r w:rsidRPr="005B005B">
        <w:rPr>
          <w:rFonts w:eastAsia="Calibri" w:cs="B Lotus"/>
          <w:sz w:val="24"/>
          <w:szCs w:val="28"/>
          <w:rtl/>
          <w:lang w:bidi="fa-IR"/>
        </w:rPr>
        <w:t xml:space="preserve"> س</w:t>
      </w:r>
      <w:r w:rsidRPr="005B005B">
        <w:rPr>
          <w:rFonts w:eastAsia="Calibri" w:cs="B Lotus" w:hint="cs"/>
          <w:sz w:val="24"/>
          <w:szCs w:val="28"/>
          <w:rtl/>
          <w:lang w:bidi="fa-IR"/>
        </w:rPr>
        <w:t>یستم‌</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سلح برا</w:t>
      </w:r>
      <w:r w:rsidRPr="005B005B">
        <w:rPr>
          <w:rFonts w:eastAsia="Calibri" w:cs="B Lotus" w:hint="cs"/>
          <w:sz w:val="24"/>
          <w:szCs w:val="28"/>
          <w:rtl/>
          <w:lang w:bidi="fa-IR"/>
        </w:rPr>
        <w:t>ی</w:t>
      </w:r>
      <w:r w:rsidRPr="005B005B">
        <w:rPr>
          <w:rFonts w:eastAsia="Calibri" w:cs="B Lotus"/>
          <w:sz w:val="24"/>
          <w:szCs w:val="28"/>
          <w:rtl/>
          <w:lang w:bidi="fa-IR"/>
        </w:rPr>
        <w:t xml:space="preserve"> حمله به ن</w:t>
      </w:r>
      <w:r w:rsidRPr="005B005B">
        <w:rPr>
          <w:rFonts w:eastAsia="Calibri" w:cs="B Lotus" w:hint="cs"/>
          <w:sz w:val="24"/>
          <w:szCs w:val="28"/>
          <w:rtl/>
          <w:lang w:bidi="fa-IR"/>
        </w:rPr>
        <w:t>یروهای</w:t>
      </w:r>
      <w:r w:rsidRPr="005B005B">
        <w:rPr>
          <w:rFonts w:eastAsia="Calibri" w:cs="B Lotus"/>
          <w:sz w:val="24"/>
          <w:szCs w:val="28"/>
          <w:rtl/>
          <w:lang w:bidi="fa-IR"/>
        </w:rPr>
        <w:t xml:space="preserve"> مخالف </w:t>
      </w:r>
      <w:r w:rsidRPr="005B005B">
        <w:rPr>
          <w:rFonts w:eastAsia="Calibri" w:cs="B Lotus" w:hint="cs"/>
          <w:sz w:val="24"/>
          <w:szCs w:val="28"/>
          <w:rtl/>
          <w:lang w:bidi="fa-IR"/>
        </w:rPr>
        <w:t>یا</w:t>
      </w:r>
      <w:r w:rsidRPr="005B005B">
        <w:rPr>
          <w:rFonts w:eastAsia="Calibri" w:cs="B Lotus"/>
          <w:sz w:val="24"/>
          <w:szCs w:val="28"/>
          <w:rtl/>
          <w:lang w:bidi="fa-IR"/>
        </w:rPr>
        <w:t xml:space="preserve"> به عنوان </w:t>
      </w:r>
      <w:r w:rsidRPr="005B005B">
        <w:rPr>
          <w:rFonts w:eastAsia="Calibri" w:cs="B Lotus" w:hint="cs"/>
          <w:sz w:val="24"/>
          <w:szCs w:val="28"/>
          <w:rtl/>
          <w:lang w:bidi="fa-IR"/>
        </w:rPr>
        <w:t>سرباز استفاده شوند</w:t>
      </w:r>
      <w:r w:rsidRPr="005B005B">
        <w:rPr>
          <w:rFonts w:eastAsia="Calibri" w:cs="B Lotus"/>
          <w:sz w:val="24"/>
          <w:szCs w:val="28"/>
          <w:rtl/>
          <w:lang w:bidi="fa-IR"/>
        </w:rPr>
        <w:t>. بر</w:t>
      </w:r>
      <w:r w:rsidRPr="005B005B">
        <w:rPr>
          <w:rFonts w:eastAsia="Calibri" w:cs="B Lotus" w:hint="cs"/>
          <w:sz w:val="24"/>
          <w:szCs w:val="28"/>
          <w:rtl/>
          <w:lang w:bidi="fa-IR"/>
        </w:rPr>
        <w:t>خی</w:t>
      </w:r>
      <w:r w:rsidRPr="005B005B">
        <w:rPr>
          <w:rFonts w:eastAsia="Calibri" w:cs="B Lotus"/>
          <w:sz w:val="24"/>
          <w:szCs w:val="28"/>
          <w:rtl/>
          <w:lang w:bidi="fa-IR"/>
        </w:rPr>
        <w:t xml:space="preserve"> از ربات</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حبوب مورد استفاده در بخش نظام</w:t>
      </w:r>
      <w:r w:rsidRPr="005B005B">
        <w:rPr>
          <w:rFonts w:eastAsia="Calibri" w:cs="B Lotus" w:hint="cs"/>
          <w:sz w:val="24"/>
          <w:szCs w:val="28"/>
          <w:rtl/>
          <w:lang w:bidi="fa-IR"/>
        </w:rPr>
        <w:t>ی</w:t>
      </w:r>
      <w:r w:rsidRPr="005B005B">
        <w:rPr>
          <w:rFonts w:eastAsia="Calibri" w:cs="B Lotus"/>
          <w:sz w:val="24"/>
          <w:szCs w:val="28"/>
          <w:rtl/>
          <w:lang w:bidi="fa-IR"/>
        </w:rPr>
        <w:t xml:space="preserve"> عبارتند از</w:t>
      </w:r>
      <w:r w:rsidRPr="005B005B">
        <w:rPr>
          <w:rFonts w:eastAsia="Calibri" w:cs="B Lotus" w:hint="cs"/>
          <w:sz w:val="24"/>
          <w:szCs w:val="28"/>
          <w:rtl/>
          <w:lang w:bidi="fa-IR"/>
        </w:rPr>
        <w:t xml:space="preserve"> </w:t>
      </w:r>
      <w:r w:rsidRPr="005B005B">
        <w:rPr>
          <w:rFonts w:eastAsia="Calibri" w:cs="B Lotus"/>
          <w:sz w:val="24"/>
          <w:szCs w:val="28"/>
          <w:lang w:bidi="fa-IR"/>
        </w:rPr>
        <w:t>MAARS</w:t>
      </w:r>
      <w:r w:rsidRPr="005B005B">
        <w:rPr>
          <w:rFonts w:eastAsia="Calibri" w:cs="B Lotus" w:hint="cs"/>
          <w:sz w:val="24"/>
          <w:szCs w:val="28"/>
          <w:rtl/>
          <w:lang w:bidi="fa-IR"/>
        </w:rPr>
        <w:t xml:space="preserve"> (</w:t>
      </w:r>
      <w:r w:rsidRPr="005B005B">
        <w:rPr>
          <w:rFonts w:eastAsia="Calibri" w:cs="B Lotus"/>
          <w:sz w:val="24"/>
          <w:szCs w:val="28"/>
          <w:rtl/>
          <w:lang w:bidi="fa-IR"/>
        </w:rPr>
        <w:t>س</w:t>
      </w:r>
      <w:r w:rsidRPr="005B005B">
        <w:rPr>
          <w:rFonts w:eastAsia="Calibri" w:cs="B Lotus" w:hint="cs"/>
          <w:sz w:val="24"/>
          <w:szCs w:val="28"/>
          <w:rtl/>
          <w:lang w:bidi="fa-IR"/>
        </w:rPr>
        <w:t>یستم</w:t>
      </w:r>
      <w:r w:rsidRPr="005B005B">
        <w:rPr>
          <w:rFonts w:eastAsia="Calibri" w:cs="B Lotus"/>
          <w:sz w:val="24"/>
          <w:szCs w:val="28"/>
          <w:rtl/>
          <w:lang w:bidi="fa-IR"/>
        </w:rPr>
        <w:t xml:space="preserve"> ربات</w:t>
      </w:r>
      <w:r w:rsidRPr="005B005B">
        <w:rPr>
          <w:rFonts w:eastAsia="Calibri" w:cs="B Lotus" w:hint="cs"/>
          <w:sz w:val="24"/>
          <w:szCs w:val="28"/>
          <w:rtl/>
          <w:lang w:bidi="fa-IR"/>
        </w:rPr>
        <w:t>یک</w:t>
      </w:r>
      <w:r w:rsidRPr="005B005B">
        <w:rPr>
          <w:rFonts w:eastAsia="Calibri" w:cs="B Lotus"/>
          <w:sz w:val="24"/>
          <w:szCs w:val="28"/>
          <w:rtl/>
          <w:lang w:bidi="fa-IR"/>
        </w:rPr>
        <w:t xml:space="preserve"> مسلح پ</w:t>
      </w:r>
      <w:r w:rsidRPr="005B005B">
        <w:rPr>
          <w:rFonts w:eastAsia="Calibri" w:cs="B Lotus" w:hint="cs"/>
          <w:sz w:val="24"/>
          <w:szCs w:val="28"/>
          <w:rtl/>
          <w:lang w:bidi="fa-IR"/>
        </w:rPr>
        <w:t>یشرفته</w:t>
      </w:r>
      <w:r w:rsidRPr="005B005B">
        <w:rPr>
          <w:rFonts w:eastAsia="Calibri" w:cs="B Lotus"/>
          <w:sz w:val="24"/>
          <w:szCs w:val="28"/>
          <w:rtl/>
          <w:lang w:bidi="fa-IR"/>
        </w:rPr>
        <w:t xml:space="preserve"> م</w:t>
      </w:r>
      <w:r w:rsidRPr="005B005B">
        <w:rPr>
          <w:rFonts w:eastAsia="Calibri" w:cs="B Lotus" w:hint="cs"/>
          <w:sz w:val="24"/>
          <w:szCs w:val="28"/>
          <w:rtl/>
          <w:lang w:bidi="fa-IR"/>
        </w:rPr>
        <w:t>اژ</w:t>
      </w:r>
      <w:r w:rsidRPr="005B005B">
        <w:rPr>
          <w:rFonts w:eastAsia="Calibri" w:cs="B Lotus"/>
          <w:sz w:val="24"/>
          <w:szCs w:val="28"/>
          <w:rtl/>
          <w:lang w:bidi="fa-IR"/>
        </w:rPr>
        <w:t>ولار) که شب</w:t>
      </w:r>
      <w:r w:rsidRPr="005B005B">
        <w:rPr>
          <w:rFonts w:eastAsia="Calibri" w:cs="B Lotus" w:hint="cs"/>
          <w:sz w:val="24"/>
          <w:szCs w:val="28"/>
          <w:rtl/>
          <w:lang w:bidi="fa-IR"/>
        </w:rPr>
        <w:t>یه</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تانک است و حاو</w:t>
      </w:r>
      <w:r w:rsidRPr="005B005B">
        <w:rPr>
          <w:rFonts w:eastAsia="Calibri" w:cs="B Lotus" w:hint="cs"/>
          <w:sz w:val="24"/>
          <w:szCs w:val="28"/>
          <w:rtl/>
          <w:lang w:bidi="fa-IR"/>
        </w:rPr>
        <w:t>ی</w:t>
      </w:r>
      <w:r w:rsidRPr="005B005B">
        <w:rPr>
          <w:rFonts w:eastAsia="Calibri" w:cs="B Lotus"/>
          <w:sz w:val="24"/>
          <w:szCs w:val="28"/>
          <w:rtl/>
          <w:lang w:bidi="fa-IR"/>
        </w:rPr>
        <w:t xml:space="preserve"> گاز اشک آور و ل</w:t>
      </w:r>
      <w:r w:rsidRPr="005B005B">
        <w:rPr>
          <w:rFonts w:eastAsia="Calibri" w:cs="B Lotus" w:hint="cs"/>
          <w:sz w:val="24"/>
          <w:szCs w:val="28"/>
          <w:rtl/>
          <w:lang w:bidi="fa-IR"/>
        </w:rPr>
        <w:t>یزر</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گ</w:t>
      </w:r>
      <w:r w:rsidRPr="005B005B">
        <w:rPr>
          <w:rFonts w:eastAsia="Calibri" w:cs="B Lotus" w:hint="cs"/>
          <w:sz w:val="24"/>
          <w:szCs w:val="28"/>
          <w:rtl/>
          <w:lang w:bidi="fa-IR"/>
        </w:rPr>
        <w:t>یج</w:t>
      </w:r>
      <w:r w:rsidRPr="005B005B">
        <w:rPr>
          <w:rFonts w:eastAsia="Calibri" w:cs="B Lotus"/>
          <w:sz w:val="24"/>
          <w:szCs w:val="28"/>
          <w:rtl/>
          <w:lang w:bidi="fa-IR"/>
        </w:rPr>
        <w:t xml:space="preserve"> کردن دشمنان و حت</w:t>
      </w:r>
      <w:r w:rsidRPr="005B005B">
        <w:rPr>
          <w:rFonts w:eastAsia="Calibri" w:cs="B Lotus" w:hint="cs"/>
          <w:sz w:val="24"/>
          <w:szCs w:val="28"/>
          <w:rtl/>
          <w:lang w:bidi="fa-IR"/>
        </w:rPr>
        <w:t>ی</w:t>
      </w:r>
      <w:r w:rsidRPr="005B005B">
        <w:rPr>
          <w:rFonts w:eastAsia="Calibri" w:cs="B Lotus"/>
          <w:sz w:val="24"/>
          <w:szCs w:val="28"/>
          <w:rtl/>
          <w:lang w:bidi="fa-IR"/>
        </w:rPr>
        <w:t xml:space="preserve"> نارنجک انداز برا</w:t>
      </w:r>
      <w:r w:rsidRPr="005B005B">
        <w:rPr>
          <w:rFonts w:eastAsia="Calibri" w:cs="B Lotus" w:hint="cs"/>
          <w:sz w:val="24"/>
          <w:szCs w:val="28"/>
          <w:rtl/>
          <w:lang w:bidi="fa-IR"/>
        </w:rPr>
        <w:t>ی</w:t>
      </w:r>
      <w:r w:rsidRPr="005B005B">
        <w:rPr>
          <w:rFonts w:eastAsia="Calibri" w:cs="B Lotus"/>
          <w:sz w:val="24"/>
          <w:szCs w:val="28"/>
          <w:rtl/>
          <w:lang w:bidi="fa-IR"/>
        </w:rPr>
        <w:t xml:space="preserve"> موقع</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ناام</w:t>
      </w:r>
      <w:r w:rsidRPr="005B005B">
        <w:rPr>
          <w:rFonts w:eastAsia="Calibri" w:cs="B Lotus" w:hint="cs"/>
          <w:sz w:val="24"/>
          <w:szCs w:val="28"/>
          <w:rtl/>
          <w:lang w:bidi="fa-IR"/>
        </w:rPr>
        <w:t>یدکننده</w:t>
      </w:r>
      <w:r w:rsidRPr="005B005B">
        <w:rPr>
          <w:rFonts w:eastAsia="Calibri" w:cs="B Lotus"/>
          <w:sz w:val="24"/>
          <w:szCs w:val="28"/>
          <w:rtl/>
          <w:lang w:bidi="fa-IR"/>
        </w:rPr>
        <w:t xml:space="preserve"> است. </w:t>
      </w:r>
      <w:r w:rsidRPr="005B005B">
        <w:rPr>
          <w:rFonts w:eastAsia="Calibri" w:cs="B Lotus"/>
          <w:sz w:val="24"/>
          <w:szCs w:val="28"/>
          <w:lang w:bidi="fa-IR"/>
        </w:rPr>
        <w:t>DOGO</w:t>
      </w:r>
      <w:r w:rsidRPr="005B005B">
        <w:rPr>
          <w:rFonts w:eastAsia="Calibri" w:cs="B Lotus"/>
          <w:sz w:val="24"/>
          <w:szCs w:val="28"/>
          <w:rtl/>
          <w:lang w:bidi="fa-IR"/>
        </w:rPr>
        <w:t xml:space="preserve"> همچن</w:t>
      </w:r>
      <w:r w:rsidRPr="005B005B">
        <w:rPr>
          <w:rFonts w:eastAsia="Calibri" w:cs="B Lotus" w:hint="cs"/>
          <w:sz w:val="24"/>
          <w:szCs w:val="28"/>
          <w:rtl/>
          <w:lang w:bidi="fa-IR"/>
        </w:rPr>
        <w:t>ین</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ربات رزم</w:t>
      </w:r>
      <w:r w:rsidRPr="005B005B">
        <w:rPr>
          <w:rFonts w:eastAsia="Calibri" w:cs="B Lotus" w:hint="cs"/>
          <w:sz w:val="24"/>
          <w:szCs w:val="28"/>
          <w:rtl/>
          <w:lang w:bidi="fa-IR"/>
        </w:rPr>
        <w:t>ی</w:t>
      </w:r>
      <w:r w:rsidRPr="005B005B">
        <w:rPr>
          <w:rFonts w:eastAsia="Calibri" w:cs="B Lotus"/>
          <w:sz w:val="24"/>
          <w:szCs w:val="28"/>
          <w:rtl/>
          <w:lang w:bidi="fa-IR"/>
        </w:rPr>
        <w:t xml:space="preserve"> تاکت</w:t>
      </w:r>
      <w:r w:rsidRPr="005B005B">
        <w:rPr>
          <w:rFonts w:eastAsia="Calibri" w:cs="B Lotus" w:hint="cs"/>
          <w:sz w:val="24"/>
          <w:szCs w:val="28"/>
          <w:rtl/>
          <w:lang w:bidi="fa-IR"/>
        </w:rPr>
        <w:t>یکی</w:t>
      </w:r>
      <w:r w:rsidRPr="005B005B">
        <w:rPr>
          <w:rFonts w:eastAsia="Calibri" w:cs="B Lotus"/>
          <w:sz w:val="24"/>
          <w:szCs w:val="28"/>
          <w:rtl/>
          <w:lang w:bidi="fa-IR"/>
        </w:rPr>
        <w:t xml:space="preserve"> است ک</w:t>
      </w:r>
      <w:r w:rsidRPr="005B005B">
        <w:rPr>
          <w:rFonts w:eastAsia="Calibri" w:cs="B Lotus" w:hint="cs"/>
          <w:sz w:val="24"/>
          <w:szCs w:val="28"/>
          <w:rtl/>
          <w:lang w:bidi="fa-IR"/>
        </w:rPr>
        <w:t>ه</w:t>
      </w:r>
      <w:r w:rsidRPr="005B005B">
        <w:rPr>
          <w:rFonts w:eastAsia="Calibri" w:cs="B Lotus"/>
          <w:sz w:val="24"/>
          <w:szCs w:val="28"/>
          <w:rtl/>
          <w:lang w:bidi="fa-IR"/>
        </w:rPr>
        <w:t xml:space="preserve"> دارا</w:t>
      </w:r>
      <w:r w:rsidRPr="005B005B">
        <w:rPr>
          <w:rFonts w:eastAsia="Calibri" w:cs="B Lotus" w:hint="cs"/>
          <w:sz w:val="24"/>
          <w:szCs w:val="28"/>
          <w:rtl/>
          <w:lang w:bidi="fa-IR"/>
        </w:rPr>
        <w:t>ی</w:t>
      </w:r>
      <w:r w:rsidRPr="005B005B">
        <w:rPr>
          <w:rFonts w:eastAsia="Calibri" w:cs="B Lotus"/>
          <w:sz w:val="24"/>
          <w:szCs w:val="28"/>
          <w:rtl/>
          <w:lang w:bidi="fa-IR"/>
        </w:rPr>
        <w:t xml:space="preserve"> دورب</w:t>
      </w:r>
      <w:r w:rsidRPr="005B005B">
        <w:rPr>
          <w:rFonts w:eastAsia="Calibri" w:cs="B Lotus" w:hint="cs"/>
          <w:sz w:val="24"/>
          <w:szCs w:val="28"/>
          <w:rtl/>
          <w:lang w:bidi="fa-IR"/>
        </w:rPr>
        <w:t>ین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جاسوس</w:t>
      </w:r>
      <w:r w:rsidRPr="005B005B">
        <w:rPr>
          <w:rFonts w:eastAsia="Calibri" w:cs="B Lotus" w:hint="cs"/>
          <w:sz w:val="24"/>
          <w:szCs w:val="28"/>
          <w:rtl/>
          <w:lang w:bidi="fa-IR"/>
        </w:rPr>
        <w:t>ی</w:t>
      </w:r>
      <w:r w:rsidRPr="005B005B">
        <w:rPr>
          <w:rFonts w:eastAsia="Calibri" w:cs="B Lotus"/>
          <w:sz w:val="24"/>
          <w:szCs w:val="28"/>
          <w:rtl/>
          <w:lang w:bidi="fa-IR"/>
        </w:rPr>
        <w:t xml:space="preserve"> از فعال</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دشمن و </w:t>
      </w:r>
      <w:r w:rsidRPr="005B005B">
        <w:rPr>
          <w:rFonts w:eastAsia="Calibri" w:cs="B Lotus" w:hint="cs"/>
          <w:sz w:val="24"/>
          <w:szCs w:val="28"/>
          <w:rtl/>
          <w:lang w:bidi="fa-IR"/>
        </w:rPr>
        <w:t>یک</w:t>
      </w:r>
      <w:r w:rsidRPr="005B005B">
        <w:rPr>
          <w:rFonts w:eastAsia="Calibri" w:cs="B Lotus"/>
          <w:sz w:val="24"/>
          <w:szCs w:val="28"/>
          <w:rtl/>
          <w:lang w:bidi="fa-IR"/>
        </w:rPr>
        <w:t xml:space="preserve"> تپانچه 9 م</w:t>
      </w:r>
      <w:r w:rsidRPr="005B005B">
        <w:rPr>
          <w:rFonts w:eastAsia="Calibri" w:cs="B Lotus" w:hint="cs"/>
          <w:sz w:val="24"/>
          <w:szCs w:val="28"/>
          <w:rtl/>
          <w:lang w:bidi="fa-IR"/>
        </w:rPr>
        <w:t>یلی‌</w:t>
      </w:r>
      <w:r w:rsidRPr="005B005B">
        <w:rPr>
          <w:rFonts w:eastAsia="Calibri" w:cs="B Lotus"/>
          <w:sz w:val="24"/>
          <w:szCs w:val="28"/>
          <w:rtl/>
          <w:lang w:bidi="fa-IR"/>
        </w:rPr>
        <w:t>متر</w:t>
      </w:r>
      <w:r w:rsidRPr="005B005B">
        <w:rPr>
          <w:rFonts w:eastAsia="Calibri" w:cs="B Lotus" w:hint="cs"/>
          <w:sz w:val="24"/>
          <w:szCs w:val="28"/>
          <w:rtl/>
          <w:lang w:bidi="fa-IR"/>
        </w:rPr>
        <w:t>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مواقع اضطرار</w:t>
      </w:r>
      <w:r w:rsidRPr="005B005B">
        <w:rPr>
          <w:rFonts w:eastAsia="Calibri" w:cs="B Lotus" w:hint="cs"/>
          <w:sz w:val="24"/>
          <w:szCs w:val="28"/>
          <w:rtl/>
          <w:lang w:bidi="fa-IR"/>
        </w:rPr>
        <w:t>ی</w:t>
      </w:r>
      <w:r w:rsidRPr="005B005B">
        <w:rPr>
          <w:rFonts w:eastAsia="Calibri" w:cs="B Lotus"/>
          <w:sz w:val="24"/>
          <w:szCs w:val="28"/>
          <w:rtl/>
          <w:lang w:bidi="fa-IR"/>
        </w:rPr>
        <w:t xml:space="preserve"> است</w:t>
      </w:r>
      <w:r w:rsidRPr="005B005B">
        <w:rPr>
          <w:rFonts w:eastAsia="Calibri" w:cs="B Lotus" w:hint="cs"/>
          <w:sz w:val="24"/>
          <w:szCs w:val="28"/>
          <w:rtl/>
          <w:lang w:bidi="fa-IR"/>
        </w:rPr>
        <w:t xml:space="preserve">. یک نمونه دیگر ربات نظامی </w:t>
      </w:r>
      <w:r w:rsidRPr="005B005B">
        <w:rPr>
          <w:rFonts w:eastAsia="Calibri" w:cs="B Lotus"/>
          <w:sz w:val="24"/>
          <w:szCs w:val="28"/>
          <w:lang w:bidi="fa-IR"/>
        </w:rPr>
        <w:t>Atlas</w:t>
      </w:r>
      <w:r w:rsidRPr="005B005B">
        <w:rPr>
          <w:rFonts w:eastAsia="Calibri" w:cs="B Lotus" w:hint="cs"/>
          <w:sz w:val="24"/>
          <w:szCs w:val="28"/>
          <w:rtl/>
          <w:lang w:bidi="fa-IR"/>
        </w:rPr>
        <w:t xml:space="preserve"> است که یک</w:t>
      </w:r>
      <w:r w:rsidRPr="005B005B">
        <w:rPr>
          <w:rFonts w:eastAsia="Calibri" w:cs="B Lotus"/>
          <w:sz w:val="24"/>
          <w:szCs w:val="28"/>
          <w:rtl/>
          <w:lang w:bidi="fa-IR"/>
        </w:rPr>
        <w:t xml:space="preserve"> ربات انسان</w:t>
      </w:r>
      <w:r w:rsidRPr="005B005B">
        <w:rPr>
          <w:rFonts w:eastAsia="Calibri" w:cs="B Lotus" w:hint="cs"/>
          <w:sz w:val="24"/>
          <w:szCs w:val="28"/>
          <w:rtl/>
          <w:lang w:bidi="fa-IR"/>
        </w:rPr>
        <w:t>‌</w:t>
      </w:r>
      <w:r w:rsidRPr="005B005B">
        <w:rPr>
          <w:rFonts w:eastAsia="Calibri" w:cs="B Lotus"/>
          <w:sz w:val="24"/>
          <w:szCs w:val="28"/>
          <w:rtl/>
          <w:lang w:bidi="fa-IR"/>
        </w:rPr>
        <w:t xml:space="preserve">نما دوپا </w:t>
      </w:r>
      <w:r w:rsidRPr="005B005B">
        <w:rPr>
          <w:rFonts w:eastAsia="Calibri" w:cs="B Lotus" w:hint="cs"/>
          <w:sz w:val="24"/>
          <w:szCs w:val="28"/>
          <w:rtl/>
          <w:lang w:bidi="fa-IR"/>
        </w:rPr>
        <w:t>توسعه یافته توسط</w:t>
      </w:r>
      <w:r w:rsidRPr="005B005B">
        <w:rPr>
          <w:rFonts w:eastAsia="Calibri" w:cs="B Lotus"/>
          <w:sz w:val="24"/>
          <w:szCs w:val="28"/>
          <w:rtl/>
          <w:lang w:bidi="fa-IR"/>
        </w:rPr>
        <w:t xml:space="preserve"> شرکت ربات</w:t>
      </w:r>
      <w:r w:rsidRPr="005B005B">
        <w:rPr>
          <w:rFonts w:eastAsia="Calibri" w:cs="B Lotus" w:hint="cs"/>
          <w:sz w:val="24"/>
          <w:szCs w:val="28"/>
          <w:rtl/>
          <w:lang w:bidi="fa-IR"/>
        </w:rPr>
        <w:t>یک</w:t>
      </w:r>
      <w:r w:rsidRPr="005B005B">
        <w:rPr>
          <w:rFonts w:eastAsia="Calibri" w:cs="B Lotus"/>
          <w:sz w:val="24"/>
          <w:szCs w:val="28"/>
          <w:rtl/>
          <w:lang w:bidi="fa-IR"/>
        </w:rPr>
        <w:t xml:space="preserve"> آمر</w:t>
      </w:r>
      <w:r w:rsidRPr="005B005B">
        <w:rPr>
          <w:rFonts w:eastAsia="Calibri" w:cs="B Lotus" w:hint="cs"/>
          <w:sz w:val="24"/>
          <w:szCs w:val="28"/>
          <w:rtl/>
          <w:lang w:bidi="fa-IR"/>
        </w:rPr>
        <w:t>یکایی</w:t>
      </w:r>
      <w:r w:rsidRPr="005B005B">
        <w:rPr>
          <w:rFonts w:eastAsia="Calibri" w:cs="B Lotus"/>
          <w:sz w:val="24"/>
          <w:szCs w:val="28"/>
          <w:rtl/>
          <w:lang w:bidi="fa-IR"/>
        </w:rPr>
        <w:t xml:space="preserve"> </w:t>
      </w:r>
      <w:r w:rsidRPr="005B005B">
        <w:rPr>
          <w:rFonts w:eastAsia="Calibri" w:cs="B Lotus"/>
          <w:sz w:val="24"/>
          <w:szCs w:val="28"/>
          <w:lang w:bidi="fa-IR"/>
        </w:rPr>
        <w:t>Boston Dynamics</w:t>
      </w:r>
      <w:r w:rsidRPr="005B005B">
        <w:rPr>
          <w:rFonts w:eastAsia="Calibri" w:cs="B Lotus"/>
          <w:sz w:val="24"/>
          <w:szCs w:val="28"/>
          <w:rtl/>
          <w:lang w:bidi="fa-IR"/>
        </w:rPr>
        <w:t xml:space="preserve"> با بودجه و نظارت آژانس پروژه</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تحق</w:t>
      </w:r>
      <w:r w:rsidRPr="005B005B">
        <w:rPr>
          <w:rFonts w:eastAsia="Calibri" w:cs="B Lotus" w:hint="cs"/>
          <w:sz w:val="24"/>
          <w:szCs w:val="28"/>
          <w:rtl/>
          <w:lang w:bidi="fa-IR"/>
        </w:rPr>
        <w:t>یقاتی</w:t>
      </w:r>
      <w:r w:rsidRPr="005B005B">
        <w:rPr>
          <w:rFonts w:eastAsia="Calibri" w:cs="B Lotus"/>
          <w:sz w:val="24"/>
          <w:szCs w:val="28"/>
          <w:rtl/>
          <w:lang w:bidi="fa-IR"/>
        </w:rPr>
        <w:t xml:space="preserve"> پ</w:t>
      </w:r>
      <w:r w:rsidRPr="005B005B">
        <w:rPr>
          <w:rFonts w:eastAsia="Calibri" w:cs="B Lotus" w:hint="cs"/>
          <w:sz w:val="24"/>
          <w:szCs w:val="28"/>
          <w:rtl/>
          <w:lang w:bidi="fa-IR"/>
        </w:rPr>
        <w:t>یشرفته</w:t>
      </w:r>
      <w:r w:rsidRPr="005B005B">
        <w:rPr>
          <w:rFonts w:eastAsia="Calibri" w:cs="B Lotus"/>
          <w:sz w:val="24"/>
          <w:szCs w:val="28"/>
          <w:rtl/>
          <w:lang w:bidi="fa-IR"/>
        </w:rPr>
        <w:t xml:space="preserve"> دفاع</w:t>
      </w:r>
      <w:r w:rsidRPr="005B005B">
        <w:rPr>
          <w:rFonts w:eastAsia="Calibri" w:cs="B Lotus" w:hint="cs"/>
          <w:sz w:val="24"/>
          <w:szCs w:val="28"/>
          <w:rtl/>
          <w:lang w:bidi="fa-IR"/>
        </w:rPr>
        <w:t>ی</w:t>
      </w:r>
      <w:r w:rsidRPr="005B005B">
        <w:rPr>
          <w:rFonts w:eastAsia="Calibri" w:cs="B Lotus"/>
          <w:sz w:val="24"/>
          <w:szCs w:val="28"/>
          <w:rtl/>
          <w:lang w:bidi="fa-IR"/>
        </w:rPr>
        <w:t xml:space="preserve"> ا</w:t>
      </w:r>
      <w:r w:rsidRPr="005B005B">
        <w:rPr>
          <w:rFonts w:eastAsia="Calibri" w:cs="B Lotus" w:hint="cs"/>
          <w:sz w:val="24"/>
          <w:szCs w:val="28"/>
          <w:rtl/>
          <w:lang w:bidi="fa-IR"/>
        </w:rPr>
        <w:t>یالات</w:t>
      </w:r>
      <w:r w:rsidRPr="005B005B">
        <w:rPr>
          <w:rFonts w:eastAsia="Calibri" w:cs="B Lotus"/>
          <w:sz w:val="24"/>
          <w:szCs w:val="28"/>
          <w:rtl/>
          <w:lang w:bidi="fa-IR"/>
        </w:rPr>
        <w:t xml:space="preserve"> متحده (دارپا) </w:t>
      </w:r>
      <w:r w:rsidRPr="005B005B">
        <w:rPr>
          <w:rFonts w:eastAsia="Calibri" w:cs="B Lotus" w:hint="cs"/>
          <w:sz w:val="24"/>
          <w:szCs w:val="28"/>
          <w:rtl/>
          <w:lang w:bidi="fa-IR"/>
        </w:rPr>
        <w:t>می‌باشد</w:t>
      </w:r>
      <w:r w:rsidRPr="005B005B">
        <w:rPr>
          <w:rFonts w:eastAsia="Calibri" w:cs="B Lotus"/>
          <w:sz w:val="24"/>
          <w:szCs w:val="28"/>
          <w:rtl/>
          <w:lang w:bidi="fa-IR"/>
        </w:rPr>
        <w:t>.</w:t>
      </w:r>
      <w:r w:rsidRPr="005B005B">
        <w:rPr>
          <w:rFonts w:eastAsia="Calibri" w:cs="B Lotus" w:hint="cs"/>
          <w:sz w:val="24"/>
          <w:szCs w:val="28"/>
          <w:rtl/>
          <w:lang w:bidi="fa-IR"/>
        </w:rPr>
        <w:t xml:space="preserve"> </w:t>
      </w:r>
      <w:r w:rsidR="00D2623B">
        <w:rPr>
          <w:rFonts w:eastAsia="Calibri" w:cs="B Lotus"/>
          <w:sz w:val="24"/>
          <w:szCs w:val="28"/>
          <w:rtl/>
          <w:lang w:bidi="fa-IR"/>
        </w:rPr>
        <w:fldChar w:fldCharType="begin"/>
      </w:r>
      <w:r w:rsidR="00D2623B">
        <w:rPr>
          <w:rFonts w:eastAsia="Calibri" w:cs="B Lotus"/>
          <w:sz w:val="24"/>
          <w:szCs w:val="28"/>
          <w:rtl/>
          <w:lang w:bidi="fa-IR"/>
        </w:rPr>
        <w:instrText xml:space="preserve"> </w:instrText>
      </w:r>
      <w:r w:rsidR="00D2623B">
        <w:rPr>
          <w:rFonts w:eastAsia="Calibri" w:cs="B Lotus" w:hint="cs"/>
          <w:sz w:val="24"/>
          <w:szCs w:val="28"/>
          <w:lang w:bidi="fa-IR"/>
        </w:rPr>
        <w:instrText xml:space="preserve">REF </w:instrText>
      </w:r>
      <w:r w:rsidR="00D2623B">
        <w:rPr>
          <w:rFonts w:eastAsia="Calibri" w:cs="B Lotus" w:hint="cs"/>
          <w:sz w:val="24"/>
          <w:szCs w:val="28"/>
          <w:rtl/>
          <w:lang w:bidi="fa-IR"/>
        </w:rPr>
        <w:instrText>_</w:instrText>
      </w:r>
      <w:r w:rsidR="00D2623B">
        <w:rPr>
          <w:rFonts w:eastAsia="Calibri" w:cs="B Lotus" w:hint="cs"/>
          <w:sz w:val="24"/>
          <w:szCs w:val="28"/>
          <w:lang w:bidi="fa-IR"/>
        </w:rPr>
        <w:instrText>Ref124579273 \h</w:instrText>
      </w:r>
      <w:r w:rsidR="00D2623B">
        <w:rPr>
          <w:rFonts w:eastAsia="Calibri" w:cs="B Lotus"/>
          <w:sz w:val="24"/>
          <w:szCs w:val="28"/>
          <w:rtl/>
          <w:lang w:bidi="fa-IR"/>
        </w:rPr>
        <w:instrText xml:space="preserve">  \* </w:instrText>
      </w:r>
      <w:r w:rsidR="00D2623B">
        <w:rPr>
          <w:rFonts w:eastAsia="Calibri" w:cs="B Lotus"/>
          <w:sz w:val="24"/>
          <w:szCs w:val="28"/>
          <w:lang w:bidi="fa-IR"/>
        </w:rPr>
        <w:instrText xml:space="preserve">MERGEFORMAT </w:instrText>
      </w:r>
      <w:r w:rsidR="00D2623B">
        <w:rPr>
          <w:rFonts w:eastAsia="Calibri" w:cs="B Lotus"/>
          <w:sz w:val="24"/>
          <w:szCs w:val="28"/>
          <w:rtl/>
          <w:lang w:bidi="fa-IR"/>
        </w:rPr>
      </w:r>
      <w:r w:rsidR="00D2623B">
        <w:rPr>
          <w:rFonts w:eastAsia="Calibri" w:cs="B Lotus"/>
          <w:sz w:val="24"/>
          <w:szCs w:val="28"/>
          <w:rtl/>
          <w:lang w:bidi="fa-IR"/>
        </w:rPr>
        <w:fldChar w:fldCharType="separate"/>
      </w:r>
      <w:r w:rsidR="00D2623B" w:rsidRPr="00D2623B">
        <w:rPr>
          <w:rFonts w:eastAsia="Calibri" w:cs="B Lotus"/>
          <w:sz w:val="24"/>
          <w:szCs w:val="28"/>
          <w:rtl/>
          <w:lang w:bidi="fa-IR"/>
        </w:rPr>
        <w:t>شکل1-7</w:t>
      </w:r>
      <w:r w:rsidR="00D2623B">
        <w:rPr>
          <w:rFonts w:eastAsia="Calibri" w:cs="B Lotus"/>
          <w:sz w:val="24"/>
          <w:szCs w:val="28"/>
          <w:rtl/>
          <w:lang w:bidi="fa-IR"/>
        </w:rPr>
        <w:fldChar w:fldCharType="end"/>
      </w:r>
      <w:r w:rsidR="00D2623B">
        <w:rPr>
          <w:rFonts w:eastAsia="Calibri" w:cs="B Lotus" w:hint="cs"/>
          <w:sz w:val="24"/>
          <w:szCs w:val="28"/>
          <w:rtl/>
          <w:lang w:bidi="fa-IR"/>
        </w:rPr>
        <w:t xml:space="preserve"> </w:t>
      </w:r>
      <w:r w:rsidRPr="005B005B">
        <w:rPr>
          <w:rFonts w:eastAsia="Calibri" w:cs="B Lotus" w:hint="cs"/>
          <w:sz w:val="24"/>
          <w:szCs w:val="28"/>
          <w:rtl/>
          <w:lang w:bidi="fa-IR"/>
        </w:rPr>
        <w:t xml:space="preserve">این ربات را نشان </w:t>
      </w:r>
      <w:r w:rsidRPr="005B005B">
        <w:rPr>
          <w:rFonts w:eastAsia="Calibri" w:cs="B Lotus" w:hint="cs"/>
          <w:sz w:val="24"/>
          <w:szCs w:val="28"/>
          <w:rtl/>
          <w:lang w:bidi="fa-IR"/>
        </w:rPr>
        <w:lastRenderedPageBreak/>
        <w:t>می‌دهد.</w:t>
      </w:r>
    </w:p>
    <w:p w14:paraId="0E35946E" w14:textId="3CC1C08F" w:rsidR="00731B16" w:rsidRPr="00D2623B" w:rsidRDefault="00D2623B" w:rsidP="00D2623B">
      <w:pPr>
        <w:pStyle w:val="Caption"/>
        <w:rPr>
          <w:rFonts w:cs="B Lotus"/>
          <w:rtl/>
          <w:lang w:bidi="fa-IR"/>
        </w:rPr>
      </w:pPr>
      <w:bookmarkStart w:id="35" w:name="_Ref124579273"/>
      <w:r w:rsidRPr="00D2623B">
        <w:rPr>
          <w:rFonts w:cs="B Lotus"/>
          <w:rtl/>
          <w:lang w:bidi="fa-IR"/>
        </w:rPr>
        <w:t>شکل1-</w:t>
      </w:r>
      <w:r w:rsidRPr="00D2623B">
        <w:rPr>
          <w:rFonts w:cs="B Lotus"/>
          <w:rtl/>
          <w:lang w:bidi="fa-IR"/>
        </w:rPr>
        <w:fldChar w:fldCharType="begin"/>
      </w:r>
      <w:r w:rsidRPr="00D2623B">
        <w:rPr>
          <w:rFonts w:cs="B Lotus"/>
          <w:rtl/>
          <w:lang w:bidi="fa-IR"/>
        </w:rPr>
        <w:instrText xml:space="preserve"> </w:instrText>
      </w:r>
      <w:r w:rsidRPr="00D2623B">
        <w:rPr>
          <w:rFonts w:cs="B Lotus"/>
          <w:lang w:bidi="fa-IR"/>
        </w:rPr>
        <w:instrText xml:space="preserve">SEQ </w:instrText>
      </w:r>
      <w:r w:rsidRPr="00D2623B">
        <w:rPr>
          <w:rFonts w:cs="B Lotus"/>
          <w:rtl/>
          <w:lang w:bidi="fa-IR"/>
        </w:rPr>
        <w:instrText xml:space="preserve">شکل1- \* </w:instrText>
      </w:r>
      <w:r w:rsidRPr="00D2623B">
        <w:rPr>
          <w:rFonts w:cs="B Lotus"/>
          <w:lang w:bidi="fa-IR"/>
        </w:rPr>
        <w:instrText>ARABIC</w:instrText>
      </w:r>
      <w:r w:rsidRPr="00D2623B">
        <w:rPr>
          <w:rFonts w:cs="B Lotus"/>
          <w:rtl/>
          <w:lang w:bidi="fa-IR"/>
        </w:rPr>
        <w:instrText xml:space="preserve"> </w:instrText>
      </w:r>
      <w:r w:rsidRPr="00D2623B">
        <w:rPr>
          <w:rFonts w:cs="B Lotus"/>
          <w:rtl/>
          <w:lang w:bidi="fa-IR"/>
        </w:rPr>
        <w:fldChar w:fldCharType="separate"/>
      </w:r>
      <w:r w:rsidR="00A552BB">
        <w:rPr>
          <w:rFonts w:cs="B Lotus"/>
          <w:noProof/>
          <w:rtl/>
          <w:lang w:bidi="fa-IR"/>
        </w:rPr>
        <w:t>7</w:t>
      </w:r>
      <w:r w:rsidRPr="00D2623B">
        <w:rPr>
          <w:rFonts w:cs="B Lotus"/>
          <w:rtl/>
          <w:lang w:bidi="fa-IR"/>
        </w:rPr>
        <w:fldChar w:fldCharType="end"/>
      </w:r>
      <w:bookmarkEnd w:id="35"/>
      <w:r w:rsidR="002516FA" w:rsidRPr="002516FA">
        <w:rPr>
          <w:rFonts w:cs="B Lotus" w:hint="cs"/>
          <w:rtl/>
          <w:lang w:bidi="fa-IR"/>
        </w:rPr>
        <w:t xml:space="preserve">: </w:t>
      </w:r>
      <w:r w:rsidR="002516FA" w:rsidRPr="002516FA">
        <w:rPr>
          <w:rFonts w:cs="B Lotus" w:hint="eastAsia"/>
          <w:rtl/>
          <w:lang w:bidi="fa-IR"/>
        </w:rPr>
        <w:t>ربات</w:t>
      </w:r>
      <w:r w:rsidR="002516FA" w:rsidRPr="002516FA">
        <w:rPr>
          <w:rFonts w:cs="B Lotus"/>
          <w:rtl/>
          <w:lang w:bidi="fa-IR"/>
        </w:rPr>
        <w:t xml:space="preserve"> </w:t>
      </w:r>
      <w:r w:rsidR="002516FA" w:rsidRPr="002516FA">
        <w:rPr>
          <w:rFonts w:cs="B Lotus" w:hint="eastAsia"/>
          <w:rtl/>
          <w:lang w:bidi="fa-IR"/>
        </w:rPr>
        <w:t>سرباز</w:t>
      </w:r>
      <w:r w:rsidR="002516FA" w:rsidRPr="002516FA">
        <w:rPr>
          <w:rFonts w:cs="B Lotus"/>
          <w:rtl/>
          <w:lang w:bidi="fa-IR"/>
        </w:rPr>
        <w:t xml:space="preserve"> </w:t>
      </w:r>
      <w:r w:rsidR="002516FA" w:rsidRPr="002516FA">
        <w:rPr>
          <w:rFonts w:cs="B Lotus"/>
          <w:lang w:bidi="fa-IR"/>
        </w:rPr>
        <w:t>Atlas</w:t>
      </w:r>
      <w:r w:rsidR="002516FA" w:rsidRPr="002516FA">
        <w:rPr>
          <w:rFonts w:cs="B Lotus"/>
          <w:rtl/>
          <w:lang w:bidi="fa-IR"/>
        </w:rPr>
        <w:t xml:space="preserve"> </w:t>
      </w:r>
      <w:r w:rsidR="002516FA" w:rsidRPr="002516FA">
        <w:rPr>
          <w:rFonts w:cs="B Lotus" w:hint="eastAsia"/>
          <w:rtl/>
          <w:lang w:bidi="fa-IR"/>
        </w:rPr>
        <w:t>ساخت</w:t>
      </w:r>
      <w:r w:rsidR="002516FA" w:rsidRPr="002516FA">
        <w:rPr>
          <w:rFonts w:cs="B Lotus"/>
          <w:rtl/>
          <w:lang w:bidi="fa-IR"/>
        </w:rPr>
        <w:t xml:space="preserve"> </w:t>
      </w:r>
      <w:r w:rsidR="002516FA" w:rsidRPr="002516FA">
        <w:rPr>
          <w:rFonts w:cs="B Lotus" w:hint="eastAsia"/>
          <w:rtl/>
          <w:lang w:bidi="fa-IR"/>
        </w:rPr>
        <w:t>شرکت</w:t>
      </w:r>
      <w:r w:rsidR="002516FA" w:rsidRPr="002516FA">
        <w:rPr>
          <w:rFonts w:cs="B Lotus"/>
          <w:rtl/>
          <w:lang w:bidi="fa-IR"/>
        </w:rPr>
        <w:t xml:space="preserve"> </w:t>
      </w:r>
      <w:r w:rsidR="002516FA" w:rsidRPr="002516FA">
        <w:rPr>
          <w:rFonts w:cs="B Lotus"/>
          <w:lang w:bidi="fa-IR"/>
        </w:rPr>
        <w:t>Boston Dynamics</w:t>
      </w:r>
      <w:r w:rsidR="00AD77D5" w:rsidRPr="002516FA">
        <w:rPr>
          <w:rFonts w:cs="B Lotus"/>
          <w:noProof/>
          <w:rtl/>
        </w:rPr>
        <w:drawing>
          <wp:anchor distT="0" distB="0" distL="114300" distR="114300" simplePos="0" relativeHeight="251808768" behindDoc="0" locked="0" layoutInCell="1" allowOverlap="1" wp14:anchorId="0E5F7C48" wp14:editId="71AD92A0">
            <wp:simplePos x="0" y="0"/>
            <wp:positionH relativeFrom="margin">
              <wp:align>center</wp:align>
            </wp:positionH>
            <wp:positionV relativeFrom="paragraph">
              <wp:posOffset>470</wp:posOffset>
            </wp:positionV>
            <wp:extent cx="3140075" cy="1648460"/>
            <wp:effectExtent l="0" t="0" r="3175" b="889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ilitary-robot-kills-training-course-boston-dynamics-parody.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40075" cy="1648460"/>
                    </a:xfrm>
                    <a:prstGeom prst="rect">
                      <a:avLst/>
                    </a:prstGeom>
                  </pic:spPr>
                </pic:pic>
              </a:graphicData>
            </a:graphic>
            <wp14:sizeRelH relativeFrom="margin">
              <wp14:pctWidth>0</wp14:pctWidth>
            </wp14:sizeRelH>
            <wp14:sizeRelV relativeFrom="margin">
              <wp14:pctHeight>0</wp14:pctHeight>
            </wp14:sizeRelV>
          </wp:anchor>
        </w:drawing>
      </w:r>
    </w:p>
    <w:p w14:paraId="086F972D" w14:textId="19A13447" w:rsidR="003A0339" w:rsidRDefault="003A0339" w:rsidP="003A0339">
      <w:pPr>
        <w:numPr>
          <w:ilvl w:val="0"/>
          <w:numId w:val="15"/>
        </w:numPr>
        <w:rPr>
          <w:rFonts w:eastAsiaTheme="minorHAnsi" w:cs="B Lotus"/>
          <w:b/>
          <w:bCs/>
          <w:sz w:val="32"/>
          <w:szCs w:val="32"/>
          <w:lang w:bidi="fa-IR"/>
        </w:rPr>
      </w:pPr>
      <w:r>
        <w:rPr>
          <w:rFonts w:eastAsiaTheme="minorHAnsi" w:cs="B Lotus" w:hint="cs"/>
          <w:b/>
          <w:bCs/>
          <w:sz w:val="32"/>
          <w:szCs w:val="32"/>
          <w:rtl/>
          <w:lang w:bidi="fa-IR"/>
        </w:rPr>
        <w:t>خدمات مشتری</w:t>
      </w:r>
    </w:p>
    <w:p w14:paraId="73B5509F" w14:textId="2C101A4C" w:rsidR="009F26D7" w:rsidRDefault="00913F01" w:rsidP="003566DA">
      <w:pPr>
        <w:spacing w:line="240" w:lineRule="auto"/>
        <w:rPr>
          <w:rFonts w:eastAsia="Calibri" w:cs="B Lotus"/>
          <w:sz w:val="24"/>
          <w:szCs w:val="28"/>
          <w:rtl/>
          <w:lang w:bidi="fa-IR"/>
        </w:rPr>
      </w:pPr>
      <w:r w:rsidRPr="007E07FB">
        <w:rPr>
          <w:noProof/>
          <w:rtl/>
        </w:rPr>
        <mc:AlternateContent>
          <mc:Choice Requires="wpg">
            <w:drawing>
              <wp:anchor distT="0" distB="0" distL="114300" distR="114300" simplePos="0" relativeHeight="251810816" behindDoc="0" locked="0" layoutInCell="1" allowOverlap="1" wp14:anchorId="20885032" wp14:editId="2ADF0B86">
                <wp:simplePos x="0" y="0"/>
                <wp:positionH relativeFrom="margin">
                  <wp:align>center</wp:align>
                </wp:positionH>
                <wp:positionV relativeFrom="paragraph">
                  <wp:posOffset>1634490</wp:posOffset>
                </wp:positionV>
                <wp:extent cx="4065270" cy="1680845"/>
                <wp:effectExtent l="0" t="0" r="0" b="0"/>
                <wp:wrapTopAndBottom/>
                <wp:docPr id="64" name="Group 64"/>
                <wp:cNvGraphicFramePr/>
                <a:graphic xmlns:a="http://schemas.openxmlformats.org/drawingml/2006/main">
                  <a:graphicData uri="http://schemas.microsoft.com/office/word/2010/wordprocessingGroup">
                    <wpg:wgp>
                      <wpg:cNvGrpSpPr/>
                      <wpg:grpSpPr>
                        <a:xfrm>
                          <a:off x="0" y="0"/>
                          <a:ext cx="4065270" cy="1680845"/>
                          <a:chOff x="811609" y="0"/>
                          <a:chExt cx="4066769" cy="1682251"/>
                        </a:xfrm>
                      </wpg:grpSpPr>
                      <pic:pic xmlns:pic="http://schemas.openxmlformats.org/drawingml/2006/picture">
                        <pic:nvPicPr>
                          <pic:cNvPr id="65" name="Picture 6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3562004" y="0"/>
                            <a:ext cx="1316374" cy="1681835"/>
                          </a:xfrm>
                          <a:prstGeom prst="rect">
                            <a:avLst/>
                          </a:prstGeom>
                        </pic:spPr>
                      </pic:pic>
                      <pic:pic xmlns:pic="http://schemas.openxmlformats.org/drawingml/2006/picture">
                        <pic:nvPicPr>
                          <pic:cNvPr id="66" name="Picture 66"/>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811609" y="1"/>
                            <a:ext cx="2639454" cy="16822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029D6E7" id="Group 64" o:spid="_x0000_s1026" style="position:absolute;margin-left:0;margin-top:128.7pt;width:320.1pt;height:132.35pt;z-index:251810816;mso-position-horizontal:center;mso-position-horizontal-relative:margin;mso-width-relative:margin;mso-height-relative:margin" coordorigin="8116" coordsize="40667,168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NlvnyAgAA+AgAAA4AAABkcnMvZTJvRG9jLnhtbOxWyW7bMBC9F+g/&#10;ELo7WizLthA7SO0kKFC0RpcPoGlKIiKRBEkvQdF/7wwlL7EDtAh6CdCDaW4znHl8b6jrm11Tkw03&#10;Vig5CeKrKCBcMrUSspwEP77f90YBsY7KFa2V5JPgidvgZvr+3fVW5zxRlapX3BBwIm2+1ZOgck7n&#10;YWhZxRtqr5TmEhYLZRrqYGjKcGXoFrw3dZhEURZulVlpoxi3Fmbn7WIw9f6LgjP3pSgsd6SeBBCb&#10;863x7RLbcHpN89JQXQnWhUFfEUVDhYRDD67m1FGyNuLCVSOYUVYV7oqpJlRFIRj3OUA2cXSWzYNR&#10;a+1zKfNtqQ8wAbRnOL3aLfu8WRgiVpMgSwMiaQN35I8lMAZwtrrMYc+D0d/0wnQTZTvCfHeFafAf&#10;MiE7D+vTAVa+c4TBZBplg2QI6DNYi7NRNEoHLfCsgttBu1EcZ9E4IEdjVt0dzbNhBoudeZIMYjQP&#10;96eHGOQhJi1YDr8OLOhdgPVnUoGVWxsedE6av/LRUPO41j24V02dWIpauCfPUbhBDEpuFoItTDs4&#10;wX2wxx2W8VSSeXTQBHe1NhRz+qTYoyVSzSoqS35rNdAbEPVgPN8e4vDZgcta6HtR13hZ2O9SAymc&#10;UekFdFqazhVbN1y6VneG15ClkrYS2gbE5LxZcqCR+biK4apA8w6opI2QzgsDyPDJOjwdaeGl8TMZ&#10;3UbROPnQmw2iWS+Nhne923E67A2ju2EapaN4Fs9+oXWc5mvLIX1az7XoQofZi+Bf1EFXMVqFeaWS&#10;DfX1oGURBOTZtA8RiIUIYazWGe5Yhd0CwPsKgLc2hwWP9BFcxN2CUtDiTBv9QQYVC1R2JDlCgQqJ&#10;+3HWH8JSR/F41PccOFAcrt9Y98BVQ7ADMEMkHle6AVjbmPZbIJljGL4Lw5Z20Hk7wsguhJEh1TG3&#10;tymM5L8wXhLGSfH3tawtEaiLJOuP08FRF1D6/ZP9T3Xhnw94Xn0N6D4F8P0+HUP/9INl+hs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DBBQABgAIAAAAIQCvgL2i4AAAAAgBAAAPAAAAZHJz&#10;L2Rvd25yZXYueG1sTI9BS8NAFITvgv9heYI3u0lsaol5KaWopyLYCtLba/Y1Cc3uhuw2Sf+968ke&#10;hxlmvslXk27FwL1rrEGIZxEINqVVjakQvvfvT0sQzpNR1FrDCFd2sCru73LKlB3NFw87X4lQYlxG&#10;CLX3XSalK2vW5Ga2YxO8k+01+SD7SqqexlCuW5lE0UJqakxYqKnjTc3leXfRCB8jjevn+G3Ynk+b&#10;62Gffv5sY0Z8fJjWryA8T/4/DH/4AR2KwHS0F6OcaBHCEY+QpC9zEMFezKMExBEhTZIYZJHL2wPF&#10;LwAAAP//AwBQSwMECgAAAAAAAAAhAOSiM0COmAAAjpgAABUAAABkcnMvbWVkaWEvaW1hZ2UxLmpw&#10;ZWf/2P/gABBKRklGAAEBAQDcANwAAP/bAEMAAgEBAQEBAgEBAQICAgICBAMCAgICBQQEAwQGBQYG&#10;BgUGBgYHCQgGBwkHBgYICwgJCgoKCgoGCAsMCwoMCQoKCv/bAEMBAgICAgICBQMDBQoHBgcKCgoK&#10;CgoKCgoKCgoKCgoKCgoKCgoKCgoKCgoKCgoKCgoKCgoKCgoKCgoKCgoKCgoKCv/AABEIAZQBP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Gv&#10;2ncaj8CvEdrkkNp0nH/ATX5AaCSl5cIP7x/nX7KfGz4cePLj4V67A/h6cj+zZSeOnymvxvsFMGv3&#10;cLIQUlcEf8CNfO8Oyg+ZRd9jrzCMrK6sfbf/AASf1BYtb1y0Mg+ZFbFfchv4+m8V8Af8Ethe3PxD&#10;1XT9PtXldrYEIgJOB1r7vbRfEiff0a5AA/55GuPOOSOOkm+xpheb2CsjRW7BwNwqN7n/AGhntWd9&#10;i19Rg6RcDH/TI05YdYQEnTJ/xiNebFQnsze810NETseBTzcBRgsPzrO3amg3GymA9DGeP0qN7u7A&#10;Ia2kB/651p7GLQc8i7cXqD5WwQefeqcl0rMWyBk1Suru6A3eS/t8lZ099crJlomGe2K5Z0orqUpO&#10;xvfaY+VGOvJqaG5Qda5mPU5l5O7k85HFTRay4cqQSfpUqmrg5M6X7SNucLUF1djy+F5A61jrrLNj&#10;OR+FV7vV22YVvzrT2K6AqmpaubwBscZ9qqSXJkYq3r+NZVxrUSyfvpCOcnBqO78S2MlmDFdYkjYh&#10;kYLznoQR9P1rCUEjSnqmT6o8ag4xnFcb8QbhToNyCMfuzWpfayzq3lqWH94Vx3j/AFeVvDtw4B2M&#10;rAEjqRVwp+8rFOTS1R8JfH5ceNptjclmNevfs03KfYgpO0taso9+M4ryb482Il8WC8RtxkhDmNj8&#10;27o3b1B/OvSfgh52jiG2mheNxEjlGBDAMoYfoRX0WK1yuK6HmUly4t33O38XFdzkAdTXnNyQdciA&#10;/vj+dd342KxhRbXglZo90ojQ4jJJwuSOTjByOOcc1wK293JrUH7h8mQclTXy0oWm7nppqx9RfAYk&#10;6SqdMIMV6fa5AAI+leafAq3lGmI7RkfIM16hbQNIBgHmpmopK5pBmlbOwUEde1XY2wPmzn3NVbS0&#10;kPOOnerf2eQnAXqOtYadB81h6SsTwfpUrTHGQenUmmpbScEY6+nFKbeRQBxjvQkrBdMiaZm+b9BT&#10;45Cp+XPPHTikW2YHdt5NSwwFMkjgn1qLXHd8o60JMp4HXmtiFisa4Pasi2G2UkjkmtWM/ImB2rjr&#10;25lYuGhMWZlHSoXALjp0qUE7MsO9QkE9ByPesY9LjJIvlGCPpitHRD/xMIc9m4qhErAfMfxrQ0FW&#10;OpQ4PStaH8VeodGeveH42OmIQM/KM/lVwouc56VX8P5XTEAq7s35wvQetfeU/wCGjzJLUgkVSd4I&#10;/GoWU5PNW5IWC5Cjnt6VWkiBckfjzWiaTMm30O/+MPhTw9c/C7xBCmngMdJn2jH+wa/mg8TwDTvi&#10;Xrlmo2+XqlwoA7DzG4r+n/xzaxXXgvVrcEHdpsw5/wBw1/Mh8Xbb+zvjv4rssf6vXbtfylavJ4Mf&#10;76ovJfmdufL93F+p9sf8EIoNOv8A9prUdN1KLcJNKymR3zX7DS+CPC7LuFqPpsFfjJ/wQw1Jbb9s&#10;aK2P/LbTHHXqQy1+2pgQDqOvrXncWqSzZ69EdeTNfUl6s52XwL4VY5NsvrnYKh/4V/4Sc82ycf8A&#10;TOuje0Vm7GozZIn8HFfMRlNPVnq6PdHPS/Dfwkylfs0fPrHUE3ww8IuQGt4jjqTHXTG2XoePao5L&#10;RWU1qpz7kONPscm/wo8HSABrWA/WMVVn+C/guY5Fnb5/3BXYyWSFsbencVFNYxA4LGnz1L7j5YLo&#10;cVN8C/BUhwbC2P1UVXk+BHghQc6fbH32Cu5ksFIwgNVL228iMyOeMevvT5qvSRKjTk9kcFf/AAV8&#10;B2imSeytlXONzAAV5j8cPEH7OHwb0STUfF2t6XZKrbTPIm8biM7UVeZH9FH1OK8+/wCChP7evhf4&#10;AaFJ4O8GaxBdeLb+MboYmDiwHYntu6cep9q/MHxr8XviF8UdefW/EXiW7upmcvLNeylwmT1A6KPp&#10;XoYLBY3ELmcmo+rNHToJapH2V4x/b7+DjavNH4F+DGoajYxfLLqeoutvk5wCECkgfUir/wANP2nN&#10;M8c6yttbfBSxezeRUQQzbpWJzx0xx744r5l+EeozeE9ctdS8R69dXFjPa+cj2enJLFJyQykOvDA9&#10;jjnHPSvbvhD8L/Fev/EBfEXg+ZtPhluDJZNcW5tpFVTkHDHDEDBIz3OKrEwlCXLHX5s9DD4TCSWq&#10;PedbstQ0uyuNZ1D4Mx2tuDHFG7PvjhZiACwUAso6Fh0PXGKq+NvD3hO50myi1DwYyyalDCouI7UL&#10;FG8hEZB6ZYMfxALdK9C+FPh3X9O0aaDWdQM0M1uBIU1FlZsqwK+WVGFJyeuDuA55rB+Lnwu+Lvh7&#10;TrW+j07w2/g7TSl1Pa6ldSQs8vzKBE8iA5BIOfbBPNbYSUN6kWrGeKwVJO0LM+UP2hv2FtY8b+GN&#10;P+I/ww0C5W5Jt9MNiy/8fN0yMXSMD5jsljcHgfdYZ+Wux+EH7MPhf4PL9h+Lnhqa7nhgRr6+hPmR&#10;Izj5fnHy4PTGc5FdD8W/jZ4L8J2t/r1lq139v1q/A1Wa3uXLW8Tgl44hnaBncSw2kiVR2rR8M/GL&#10;UvEnha18G+BvF6NbXZH2+7cRyx5KkIqo2ArAqPmPQHGQOK9vFYqhXw/1eMrJbO/U8iGVyVT2zV2+&#10;h2Hhj9lb9nT4v6TLqvhS3hlaIDzoWY74umMj9M9KxNf/AGJfBXha6DaZatEScttlb5h6HmsS/HxD&#10;/ZZ8cWOozXC3dzqkarJY6OPMSaORlK42ZwXZQQpyTjPXIr0+f4teGviZZQ6j4W1xZgFzLGJcsmeM&#10;e5BHOK+TxdLEUJfEzvVKk4/CiHwT8JdG0jTTpsWn2+d+4TJHh+/BPcc5/Ct5Ph5ZxDCJz6Va8DLK&#10;0JZmLHuTXTiEsuW4rOFarbc4p0YN7HJJ4QjhX/V4HtS/8IvtySuPoBXVSW+QST9eKb9mwuQBmqdW&#10;V9zN0Y3OVPh4IAQpHpkUyXRPlJbPX0rrXtkK7m7c1Umt4t+SePpW0araJ9jHocs+kFev4cUg0rC9&#10;fwxXQvaR56ZBFQvaxjk54GaXtbaEOlY52WzaFskd+1XIRhQevHSnapEgORxUMT7VAJ7VnN8yuKUe&#10;UlOenc01iAfrSlx/hUUo6cd6hb2E1YswSZY8ZwRitPw+D/a0efrWXaqMAnpWr4dXGrxKV6d61oK9&#10;aK8wfwNnsOhJnT0ODV8bQNwGKpaKAdOQEfw1cHy9vpmvuYfAjym7gzBuoxULRKCQTnFSyEMf5VDK&#10;zB+FrVbCukVdb+NV1Pot5bknElrIpyfVSK/n3+PxkT9ofxYzL9/XLhiB7uT/AFr9vrs7rWVAQQ0b&#10;Zx9DX4oftN2ZsP2mPFEJPXVpOPrzXg8FSaxdRPt+qPW4ihH2MWvM92/4JOeL28HftZ6TqanaXtXR&#10;j9SD/Sv2MX45yk/M+Qa/EP8A4J/3wtP2l9CYtw8hXGfav1lVdyg1PGVOSzGL7orh9Qlg2n0Z60vx&#10;zfPMhp3/AAvBmGPNI+teRM7L0Oaaty/JJzXycU76ntOFNHsK/G0BdzSZH1pf+F3RkYD49RXjrXL4&#10;xTkuJDnLYGa2jZvQyagewn40w53CTnuSKST40wsPmlBHuK8kindu+OefrTJZmj3SZBwOMmrVORLU&#10;D1r/AIXEFXi424/GvnH9uz/go+nwR8Inwz4IvbW48RXyMkJLAi0UjBlKjknn5R689q8y/bL/AG1N&#10;H+AmlSeE/D8kN54kuoz5FsHz5I/vvjp9K/PDxb4w8SeP/ENxr2v37S3V3MZZ5WHLMexJ/LHYV6mC&#10;y2pWanUVo/mKEaadx/ivWNQ8V65ceIvEWtSy3t7I0k95dNvdmPJznpVTS7DRJtKubYmea6F9GJBO&#10;+P3YRyMfiT+QovooLn7PpGnabN9tKYu5ZGDF3LEgqAOBtKjGTyCa27PR4PCenIuryqJZJN6RYDE4&#10;H3j7c9O5r35TVGlyp69Eb04e0qJtaHqXw58TeEfAXhyG0l0ZHlJWYW6H5mOR95j90e/pzXr3hn/g&#10;oLq+hyHTvDunwXl3KjCJYIwApJ+8WwDgLkbj65GCBXxpq/i/+09Qk0GxuyjO3+kSMeQo6KcfrW3Y&#10;eI7LSLYWenWhdi+6aZuXlb3/AMOg968qeXVYR5m25PU9FYqjJ8kUrLqfaHgT41fET4tajFa61rV5&#10;YWpUCaSwbyxsPQ7uMDfjJBzj8q9f1zxTcweE/s/i34n211pNhuVI724a4kKNGyCPEzgALuDBu7YO&#10;Dtr4GsvjTdeENMjuFuWnvju+z2sZwI+ByT2xzXOXX7R3iTUdc+1Xu+8u2dGEiSsotdmSWU9PXrwM&#10;1OW4PEOT5oXXd/5E5jWpKkrPbsenfGzUfCun/wCk2WqqlrLZloYnZpTKRtGcsoU7ieMHjB6V5lpv&#10;xD1bw3cC60DUDaZKtJbltkpBGQVX0I/n71xki/Eb4/8AjW30Bdfm1LUrgJDY6bFJu3MSEUMeFTOF&#10;HpkqO9dbov7C37RPiHT9U1a08MzC9tH/ANFea6UrOkO9Z9jZ+bY0e3oc8Yr6KGQ0ZRb/AOGPnlnN&#10;SMkrHsngX4/QfELSIdE8aNfGKOdTC0uquHygOWBXDbvm+TkAZIzXQ6xNpnwN8Y2moeAvt1lZSvta&#10;yu42VlxgKzA5CkgjIGcDnrXHeFf2SP2k/hZoMXxM1X4X3smm2lpby3GpxWbOhEzqFBK/6t8q/ofl&#10;PevqJPgzb/Ff4Qp4/wBf1NLG/wBXul+xTahZyNBK2AWjeVMDfx0Ygnr3r5/GJUpOnJadD14RjVhz&#10;p+p13wR+Kw8V+G11W5t/IkBxMj8AH2J6ivQrbxTA+VZwc9Mdq+LZb/xn8H/iFcLDoFvaQiVUvLWC&#10;/QhlPA2oSGOeCB1UnFfQvgHxrp3ifSbXU9MuVeG6TKMG/i7ivFnTin7px1qUqcrrY9ROtq7ZPP1F&#10;Kmsrk7q5NLuTaFRyRnqKf9ul/v8AfpU8jscx1J1ddnHUVUutUVmOSORzWGL+UA5b68VFJeGRsFu1&#10;VCLJbSdzZfUhnG7jtz2qOTUeT8wx3rDa5dRkjNKLgls57dqpx1I501cnu7ozScHpTosFckDpVFJQ&#10;8mN3Q81eiwoDBucVFRWRk5Xlcc2SMgc01uQAV5HrT2Chck0xh8wABxWezBrqWLYZwpXn+Va/hwk6&#10;wgKcjArKtlzyvBrW8MIx1dWDA5I4rbDq9eI5JqkevaU5XT4wD2q3kvzz+dU9OwLJMjovSrgwR8vF&#10;fcwd4I8l7iSBVG40wjJzzUjEqRkdqjcsG4FapEWTdjymYBoyM87cYr8ZP21rM6b+1V4mhCEZvyR+&#10;IHNfs6wwMD8c1+Pf/BQ6ybTf2uNe8xMB5lYDGMg14PCXu4+S/unrZ2+bDR9ST9iS9+xftE+G51bl&#10;rwDB71+v0e2SJXDHlRyPpX43/sm6isHx78NshAb+0owBnnrX7IWgMltEWHWJSfyrq4vSli6b8jHI&#10;JJYeS8xjoSM5/KmGJgSPUc4q2IiTgjke1NljwDj16V8kqSvc9xzKvltjPHtSxxHIGe/rUoQsQQKe&#10;kbZyE6dTWkacUzJyuxiDZnI6ivLv2q/jvY/An4XXniJpo/7QnRotMgc/fkPG73xnJ+lem+INV0/w&#10;1pFxrGsXSQW1rC81xPI2AkaqSzfgAa/JP9tb9rHXP2iviXdXljK8OiWMrQaNagnb5YOPMPqzdSff&#10;Fepl2BqY2rZbLciU4wV2cV4y8eaj4p1+88R+INTe+1C8lL3F3M2XYk9AOwHTFV9OnuNVWKxt0JLM&#10;TuYcZyeSc49vwrl9OJUvcXBOeCCOpGecV2+nR22kWcf2jMbEcDdkqOv5819TiKcMPBRjqxYeUqs7&#10;vY6jw/Y6f4XhZ7e4KPKCZbojErHGNif3QcnpzgHmuO8b+Lo4JXmjfczDZBGBjYOxPv3o1/xjNHm3&#10;W3kjfacJL/ApUfqf5VyMEyXupm7lXzFibKqx6n1PsKywWCk6jq1tTXGYuHKqVLQ6Dw5bLBb+eLRE&#10;mnA37eSq8ckkk89fxrWn1SHSLITGceY/8bDn6D/Guan1tYVEdtLuLEb3P8R/zx+FRw3j3L/aZCZ3&#10;JwCwziuidCVWfNLYxhXVGCjE1/7Xvb1HK2Zihbq7HLyUJo+qa5BNHbSxQIkQkdpRjPPPPTjnrVE+&#10;IPLYJZoZZB1Xd8oq1ZXc8rRT6hN5jK2Ut4x+7T0JHcj3o5JU/eSsHtIVtG7nc/AC4X4WEeN7CVJd&#10;TiuibVJPlMmNjqemSNygYJwd3TrX1f8ADf8AbWj8DJFb+FYIbObTgtta3isd1qsg/fLGOjbiW+9n&#10;oPw+Idc8XnTvLt1kzOxLMSfu/wD16rWvi+5iuY4vOYKsnnOM9WxwK5qsMxr+/GbidNJYCi+WUbn6&#10;XfEr9vnVfF/hS28LXWtvbzalYm1uobbhJiYQFcgH7xZAxHQMflwOKw/iH/wUBu9G/Z71LRLP7PaN&#10;pV1A7RWcIiFxIA0Mwwp2gSbh24MeRya/Py2+JOqah4isrn7bKY9Pk8xQWPLDp/KnfEHxVqt54JFi&#10;87N9pmEk53ffxkLn8ST+NcUcHjfaxhVnfmtf0Or6xg1RlUpx+FaHrt98aB42b+2rUpLPKoeZCgUs&#10;x65xwTnuRzXqH7MvxpsdE1JNIS+VNPupAZoWbBtZOm8DsM4B/Cvifwx4ovNBuIphI3lD5JQf7p7/&#10;AIGvSbHxFNpd2niPSptzqo8+NT8sqHvj1xwfUH2rmxuSqhK0H6f5MzoYynioao/UiwuxdWkci4yR&#10;ztPFSjkfz5ryn9lD4kx+O/BlpC1z57RxqiszgkccKf6V655LY2FcHPNeFytbnn14ulOxFlguB/Oo&#10;5Dnkt24BFWTG2DxxUMkfBxjPamo6nM5NorPuYkED86U/KpO4g96cR84XPOOtOaMshHrSadxXIrYh&#10;pMHOPWtEfdAYdu9Z1qCrlT61pRD5RuOcisZ2BLUcp4AP86TIJyTxntSMfm4OfTFNV2LYBNZoGXoP&#10;lbOM884rX8LfNq6hR6YrGtMtnnnNbHhDDa2Bn04rfCfxolT/AIR6/YIgskyf4BmrIBxxioLPBtE4&#10;x8gqzGvfPbvX3EdEjyHuBQHg/wA6jkAL5IqdgNv17ioXiBYnFWncSVjzr+z+ck9fSvz2/wCCzPwb&#10;8E+GrPR/iRpOirHqupXnlXl2Dy64Nfo21tj5h26cV8N/8FuIGT4ReHJsD5NV5/I/418zkv7vMqfK&#10;+p7OYJTwsrnzx/wS0+HPgnxd8e47rxRp4uJ7WAS2RdvuOO+O/Wv1WSzCIERenAx0Ffk9/wAEz/EH&#10;9h/tDaUxcqJ2MYP1wf6V+tqxgcgcY6V6HE0G8em9rHNk7TwuncpyQMo4X8DVeaJyvTr04rTaJifm&#10;FRtbAnBHFfPRgeqZaIQSu0+1XLeDPJ6kA1YWxQLvC9OT71JHbrHCJpSCSOmatRsyeY+TP+CrPxbl&#10;8A/BH/hELTVRbz+JZRauEbDfZUO6bH+8difQn1r8tdS1R7m6ItocKCQBX0f/AMFUfjJefED9pjUt&#10;CW6c2Hh1FsbOHPyq33nf8WP14r5s0vTp9UZWilRwW+ePoVA7mvusnwyw+CU59dTzcTWlKapxNzwX&#10;o97d3yX12dyZxHGeSzdsD0HXPtXU+LdQ09dEbT7MQR3cK7pZ5p/nuGLYwoPAAyPl6naST2GZBe2m&#10;maZ9kgybw/Mzo/ymPaQFBHfOTxXNaomr+IrzFrbl0X7z44B+tX7N4jEc8nZI6/arDYZwpq7Y+6vb&#10;vRbYxTxeZNcfMxnXPB7io7S3lhT7M8m15FyxCH8BwOBWlb/D+UYl1/USPlyixsDkY/vHpSX99Z6D&#10;visLx5lAwAegP9a39rTl7tPVnKqVSC56mhDbeHp3hEup3PkRKeEGN79+nb61JOIpovIgISJeGIUs&#10;c+571lSyavr8wLxYX+9jA/8Ar1oWei2VmnnX05cY6M5xn2Hf8aqSaV5vXshKak/dWncls7G1fCwy&#10;SMRwXKhR+Ap8uq22i7ksI8uFyWY5Oapaprog+SzjPPGfSqURlMbXV1nB5XIpRpSn709uw/aqGkfv&#10;HT3Fzf3TX90+6Wd9xH1PSoWupI5ZHVydzYBHtTIi07+byowQg9PemzRvLIIY0VAAOpx/n1rrjFbH&#10;M6j1Zs6TEpigFu+ZLgnzRz1zj+XH413+laDZ+I/COrW0twT9jhjliUDOcNtP04YH8K4PQbO32rcT&#10;X3yxg/JHGTgZ5Ofeu/8ABOoW7Wv9n6daiNLqRUlO75nwuBntjJzx1P4V4+Pm4e8uh7GCipRUe55x&#10;f6HJaozRxtsUkOp6Y9f8+langTxTLo1/Fo2qSEwTrhCWxx0Iz/KvTviR8CtY8OadZeJIIWkstQtR&#10;MDjsc5H14/T2ryrxf4d8m0ie3jwYk+UjPPJP58/pTw+Lw+YUuST3MsTha+Dn7WC2PrP9ib4gnwv4&#10;+i8LT3ZNpfKY7dicAnG5R7HOR9cV9zWxMsauGySOSa/Kr9nTx68ms2i3MpS7tpUdJM/fKnI/z61+&#10;pHgnUk1rw9a30bhhNbJIpA7MAR/Ovksfh5YfEuEjXESjWpRqR2NAgDJxgDpUMkYJyf5VceEY5FRS&#10;wAcg/lXLy2ZxlJo/mHeh1IGBjp6VY8jBz2OcU025xuOKHZS1AqW6Dfg9jV5M4AzyRxVfYEYHHerK&#10;p8oYZ61x1bLYcdxDuK7cj600AAcVKVGAFXrUajd9TWUQdy5bL8oY8Y7Yrb8HMJNZUkYJIrItRuBH&#10;p61seD4/+J0uBzkZNdWEt9YiXUX7k9gs482kZUZ+UVbSMKOf5VXsEItEOf4BVoHAyBz619stjxxk&#10;mccDtUDeZmrDgliMZOKZs5+7+lUtGBy7WyjkqDjnPpXw9/wW+ssfA3RJ1H3dXAOR04r7vlhIXOMe&#10;mK+Iv+C31sG/Z40uXGQurqM+lfLZTJf2hS9UevjNcLK/Y+G/2JtUOk/G7w3cK5GdUiU49wa/aa0s&#10;VltoZCeDGO3tX4ifsoS+X8XPDpA/5jNsD/31iv3I0uJhpdqcZJt0/lXu8UJLEwb7HBk7/cyXmVWs&#10;lJAHIJ9Ka1jx90ZzzxWn5RJO5enemm3APA46mvmVZns3Znx2JP3iAPpWP481a38IeE7/AF+9bEVl&#10;aSSsT/dUFj+grqRCQDhMenNeZ/tQalDa/BTxZeTO6wWuhXJDIMlpfLIVQO9XBXmkS2fiJ8WvEl38&#10;QfiVrnjHUZmZtQ1Oe5Zm/wBpyf0BqnoRjjgkS2tzuKnDBu9allpOmXk5F4wC5yu4Hk5rcuNU8G6F&#10;ZvYzywzGWPDwQx4MfcYYetfdzxKjCNOMW/Q56WF5ZupJpephWC3en2TSz3gEUiYK5zx7e9TT6gsc&#10;SypAIYSflUeg9T3NZur6h4fukQ2UcsQQDCtLkZ9eaxtU1ESRc3LNsGETPArWFB1nd6GVTFRoJpO6&#10;NXVvEguJtrXLAEc4ySf8OKSzubO4jEUdmrEchmXPP0rA00z3k6okW5iQOB1rutD8JzLEGuLiOMlc&#10;kZ6VeI9lhadmRh51cZO5Qt7a9upFVV2j+VbUPgotZG7vHIjxlpJG6Cr1pC8ESR6Npct1IWwJDEdu&#10;f6/Suk0D4ReOPGVyY9Vk8vZgmNfuxg+uOB/OvHrY1R1clFfj9x6cMG2rJXf4I8zi8LHUtQ8mzjPl&#10;Kx3ORgYFZniIwi5Om2x/dxHDEDqa9L+KmoaD4Sgbwl4VmWR4Dsu7pP4n7qD6V5dNE4Ziy856+5r0&#10;sFVnXXtJKy6f5nn4qnClLkjv1IyvkwqoGGOAKjhglmudgJZiQPepljC7pJTk44HWtfw/pn2CyfVJ&#10;VTzWiLoWPEa5xuPp1612yqKMfM5VByl5IZcn+zlS0CbFCZfn7zf/AKq7XwAswu9OiiiLSy3KCNE6&#10;lieAPxrz6yW51O+jRmzk5JPpxX0p+wH8Hr741/tPeGvB1lFlLHUI764bGVCw4kAb0G4c/WvIzLlp&#10;0HzfM9jLPfrH3J4y/ZoGt/s1/Zp7BBc2USrA4GSDGo3YP+/vH0Ffnj8UvhtJpl/eaHFaNG/LW5k5&#10;2t/dOPcEfh71+78/wps0+Ew8P2seY4EmU/L99Cx5+uefwr8qv23PhPP4H8YTXMELIxuGTco4PJ2n&#10;81H/AH3XxWAxM6da6PrMbQp1KTsfFXhw6x4J8S2t5DEYxI4dI5E9D8w5+hIxX6j/ALJ3ixPFXwq0&#10;i7jmHy2qjHsDtP8AQ/jX5z+NtOkgvWtrrdLbzRi7sMtzGVPKqew6jHSvs/8A4Jp3L33w8e3guWmj&#10;sbyeEybSAu4IdjD1BB+uCRxXv5q44ilCv12Z8gqbpQnT6LU+oWiwOepqGWLHbt6VeEWVByRmo54l&#10;DFVfcPUA14hztlDyxg+uKY8aqu3r71a8kk7iO1HknByOxpNJk2dzLaMCQAnv0Iq0m0HHtwcVDPHt&#10;kCj1HBqeOPGCy9q4KyXMaQ0dxrMAvC5yaaincGxwD2FSOm1c44zjihFXGQv4VlYnVsngGzqPpXQe&#10;CQH1cNgdQOlYNsOd2BXR/D5P+JtgjqwrpwabxMfUdVP2R67aR4hVVHG2rAQFcj15pkKgwqf9mnpn&#10;aVA4zX262PIQ1tvT0HWo2Uk5FSuMHO2oirMdxphcymiJ7V8U/wDBby0B/Zms3Zf9Xq0fP1Ir7aKl&#10;j93Ax0r41/4LaQq/7KkMinG3Vo+3uK+XyvTH0/VHrYx3wsmux+dH7JMTXvxk8OWwBO7XLYDH+9X7&#10;r6TbD+ybZG5xAn/oIr8Pv2DNLOs/tEeF7FEznVY2OPbJr9y7dEW0ihPaNR09q9vieSliILyPOypt&#10;UG/MjaDGe4I7VGLYjKgfiatY/vevpStCNp2Nz3AHevnIq+h6amyjeI0ceEODuAY+gOP8a+VP+CnP&#10;xet/hz+zrq8VrJulvp0s7WNCQXaTPPHQbQxz14r60ubdJ7cQN8xcZK+pHY1+X3/Barx9rn/CYeHv&#10;hHYRuLZ4pb+8Yf8ALRg+yIewVc/99V3YDDKvi4Re19fQtTtFs+NtYv4r3S1i1K4iRwMlYuCo7DPS&#10;uS8qB7txHMzpnO5j2+tLqYuCqRyy5YDEgU557fWqkt19khktoSDvGGavvcPQ9nG0XueZisS5u8ls&#10;V7q6aZyEG1QeAKYkUkjhACfpUlrbrOxUkDA5r0LwR8LmfTI/EGohQkkoWJCeSe3FbYjFUsJTvI4s&#10;Pha2MqGd4A8KXVy6BrM/Mw57n2r6C+HXwRgvbm0tk0tJ5p1y4wWKjuW9BVj4WfD6zW1FzOu+RVBi&#10;wnTp8qj19+1fR3wttdG8EeGEurTSBLqk8ZYhYSTEvYDA9+TX57mma1cVUajoj7jLcHToJROOk+CF&#10;l4Z0kSXcUFjCoxJLKQZtuOi4+WMfTJ968J+M/wAeNN0rT5/B/wAP4Ps1urFJbkP874OOD6e9eh/t&#10;XePfE+l27R6807STIy21qvyKBjJ46sMYyfevjrX9Wvb6/lnlGAG5x0z6Ctcjy/63L2tTZGmcYuOG&#10;jywRY1PUWmKyTPkscsBzz2qqFkmQKq9T69qgtVe5b2OOPX2rYSykjtg4xGrLl5CPur7D19K+ydqV&#10;oo+U1qSuUore3lkaS5crDFjeR3I7Co7y/e9PlKCiSsAIw33YweB+Yz+FLdym6kFtBFsjT7sQOTj1&#10;J9afZWGx14O5iAox0Hc1ekdWLV6FzQ4DDIbmNQZHXbGu3PHTNfrh/wAEQv2U7nwH4bvfjj4sskGo&#10;a6gisSy/MkOMk47Elufp7V8QfsFfsc+IP2hviLaO+lSvpsMymcjgYJGMn+Vfun8GfhZo3w68PaX4&#10;J0CzSC10+1SCMIOoUDP17/nXx2eZhGf7mD9T6nKcL7Cn7SfyOvtNEtodGit3OQ0RGWHfJOP1P5V+&#10;dH/BTf4ZLZ6fq13aWhDWlub6IheqRnLAfQAfnX6V6xG1jpjrFjcmHQH8z/L9a+Sv+CgXhoa74duL&#10;i0tvM36dcpjHDAqMqfqDXzlB8tRHswTqJn4y+IoYNU0CJo2AnsbtoS3co+4D/wBBx+NfXH/BLnSZ&#10;LHwf4kYOwWW/hfy8/KT5ZOSPXk/nXyHbTJpHjWfQr9D5V3bq6L743IfzH86+0/8AgmstumheIbJJ&#10;A0qzQO4H8IKEfz4/CvoMU5RoKC66nzuJUVGT6n0yIOMFe/NQTxYY7V+laLxZUA9qguICwI29+K86&#10;x499Sh5Q24PpTXXGTjBxVl4ccEfSo2iHLAduaCjHuuJhn1HFSrIowpXA7ZqO9AEvA5zQRuxk4yOO&#10;a8+rZSLjsSgBkwxAJPrS5TOFIzng1G+NuO4HSowY1XjB96yTuNytpYvW7EN0+ua6T4f/APIW3e44&#10;rmYW3xdcGuk+HJD6tkdmA+ldWCV8VEVX+E0ewwE+Wo/2R+FS4Lcj05FRwqFjAPoKlUKR0r7c8gay&#10;seWpj+SGww5qXjrj8DTMJnkZ/CgDP+zsV3Y6V8d/8FqrVj+yS0pXldSj/DkV9qm12/w5wOK+Pv8A&#10;gtXaZ/Y7u3PO2/iP0+YV8plkr4+mvNHq4lWwsl5HwH/wS20X+2/2qvD8Pl7hFIZNo9gf8a/aswso&#10;2vzxX47f8EcLeK5/a50+NkBxp8hGfXK1+yrxMTnjnnjvXr8SSbxyXkjiy2KeGv5lWNFfoPpTkgcn&#10;nPtjtUiwsHAxx1qzFblvxHJ9K8SkztaszOngLSsYYstGhPBx1r8s/wDgtrLKn7SHh1vsTyWr+Fse&#10;cVxhhK+7n2yn4EetfrA1m0eWRQWbAUV8h/8ABW/9mnQfiH+y3q3jxbu0s9X8OStfW09w+3zE/wCW&#10;se7ryOg6FgOlepgKkaeKi5ddPvE20tD8h/ht4E1D4s/FDSfh1ojlbjV9RW3iZhnaCeWPrgAmvqj4&#10;5f8ABMPTPAfwqvvEXhfU5b3U9OtmllQSA+YFXLYHc8fzrxb/AIJ+3+k6F+2p4CufEk6x251o2/mP&#10;0EskTxx8+7sor9R9P8J3ms+BpbrWp9iXYmVA55YZIBx34r0s9x+KwWLpRpSsrX9dT6PhvLsHmGBr&#10;TrRTd7a9ND8VbSEwSbHTOT/WvSfCXiPUb5bfTYV2xQj5VJ4LeprW+KvwZg8K/GPXPhrAAXtrx5tL&#10;lUf6yBjuA98DFZdl4X1zRGNtf2M0YV8ZVTyfSu/GYvD4mmu9rr5nmYbLa2Fm77J2+49/+Cur20N/&#10;HbS3SzygDLEfKvGNij9SfavZNc+Mlp4Y0/7J4XsPt1zFGFcrGXRWAzkhRl2PQKP05rwj4D+EdXvb&#10;7y4bR44iqqzEfO2f4RjoTX3/APs5fAmx0jwwl5qmkWxeQ58pow238cV8JieSFR9T6LDUXN6H5+/F&#10;j4WfHv4k2EvjLxJ4QvNM06UGSS/1M7JrlM54X+BeeFAyfxrwTxb4Lj0BzHdrtfpHBt5z7+lftf8A&#10;FnwB4R1rwtPF4ykiS3ijJdyMbOMfL3LdhjmvgTxV+w/42+JPjG7l8O+Ep9M0+4uDDpSXsZE1wpPM&#10;hA+4oUEknnt616GWZz7GfJLSK7Cx2U+1p3WrPk34afCzxX8Qb+a08LaJLcG3TfcOq8KPr0FU/G2k&#10;3Wh62fDqSK00J2zLG2Qrdxnua/QSH9iD46eDfDsXwd+C+g21h/aEZ/tLV7gYmmyOpxnYo57nAPGT&#10;xUfhb/giV4i/s5tY8WeOmkv548wW8NtgvMSMk5OQgyTk8njgZr16ee4edaU5PRbL/M8Wpk1aFNRi&#10;ter/AMj8+LTSI7ZMSIGZj87dyfSvfP2Mv2EfiZ+1L4ygXSNJePSI5gL3UHXCIOvlj1OO1fWvwg/4&#10;IW3/AIk1htQ8beNJLWxDMsUcaDzTtx8x7Dd6DOOetfT3wU/YO8Wfs0anAnw98c3CWNtOpW0ZmEbA&#10;kbuM46fzrHF53GdNxpPV/wBaFYbKnTq3qrboexfsffsleB/gH4Vt9L0PS4oY7SFfPlKfPLIBySfQ&#10;ele16DZeXdz3T/KEhATI6Fsk/wBB+FReFmE2lrHPyxUiQAdSetU/F0t3LYtoenXht3mQ+Zcr1iBy&#10;Sw96+abc9WezJtSaPPv2lf20vgv8D0fSNY1OTUtW2kJpelR+dMD23AcL+NfKnxc/aZ+N/wAaNIht&#10;vBXwBuLG180lbvXJ/KQxEA4A6ngfhivcvGXiD9kb9mu3m1TxNcaTb3cjbrjU9SCS3E79/mfnJJrx&#10;rx/+2D8G/iZeR+H/AA54wtYpvs0vkQhlQkGIkEZPupHrmto05U/st+YQlGas5cp+S/j6O4s/Ha3K&#10;HLQvIrANkIUaQkD2yK+yP+CYRZvEnieCWUMhiQr2JwfT8B+dfGF7f/2v4h1t7pQHstVlV0J5AM8y&#10;YPuOPzr7E/4JjuY/HXiCMIq4tIWXj1ABOe/Ir3cdBwoqMt1/X6nz9aUakJSjsz7MntiFG0c9zUDg&#10;gHIOPpWoYvNiWVF4xyD2qvPbrtOOuK8lM81ozHRGwQuabLBkdM8c1bNuzMQB0pxtwYyoHY8461Em&#10;KyRymoR7ZwCMHNEUe48jp2z1qXVwVusLx81MjBRRg9etcNV3kXDqRyoSCPQ1BgA4OatzAmLb3PfF&#10;VXGH2+p7VCsOSJ4DkHr+ddb8MkB1bPqw61ykKEj7tdb8MVP9qcgffHWurBa4mJNRy9kz2CNMKDg8&#10;ipTjHNRx7wnPAHTFSZAGTX2i7HlDXOcAfrTSAT/gaeQrfN7VG20H7h/KncDaksUU42nHWvj7/gtd&#10;YD/hirVJxk7LyI/+PCvtOWEgH5K+QP8AgtPCr/sQa5kY23MR/UV8dlkv+FCn/iX5ns4qK+ry9D8+&#10;P+CMxH/DZGlxq33tPl/9lr9qDYKVyAfxr8U/+CMj4/bN0Zlb71jKP/Qa/bx1woGPxr2eJXbMfkji&#10;y1WwvzM42GBwv6VPHaBDkEkHvVtFAGNufUVJHEGOMYArxYysdUr31KoswVyAfXrjFeeftF/CC4+M&#10;3w4vvAFlb2/nzMkwe/hMkDNHIsgidRyVYptbHOCa9ThgbuBjtSrbMRuRguJCQc9Patqc2nck/GH9&#10;sr/gl78SP2d9J0741fDkXGqagNbFzeaVo1k2y0JcNCbcAs7BWBBHJGAfp9xeG/FEnjP4QeGfGdno&#10;8kbyaNC2oWU8TRywuUG4MjAEHOeCK+qPEXhOz1GwlF1ErqoLpGwyMgZ4zXyn+0b+0X8KfAf7VGk/&#10;s4NfLFqepaCrxzbgFWfJMdu5/vMgyPoB1Irpx2IxGNoRVruF9etup9Fw3iqdDGOlJ2VS3pfp9+x8&#10;Tft2+E9A8beNtJ8TeCbcQ6hDK9pNGnyOygZQD34IHruHNeXXD6mLNU1K/uLmVe00R8xSB0YEZH19&#10;uK+8vi7+zf4H+N2lNJaXUWmamFyk2duXXpjHQ/1xXkXin9m/xeuhQw6hbW1zexlo2kVWVxjnJGMH&#10;OexxyeK8z6+/YRi1sfXY7LpQqSmluc3+xroeseKPEdvZCMxQrKrSEJhs5x36/hX6WeAPDltbaXHa&#10;RxBVRcdMV8u/sR/BG/8AB9kdR1qwVJlYFX6lm7k/hX174djAhWOIYx2rir1ozlaJzYXD+xp3e5la&#10;98MdM1zXItb1BfOFthrW3blEk/v47n09K2vDfhdNAUyXFnHNdS8mUxj5Ac/Kvp159e9ben2TZUzE&#10;Ek81vWukQzw72XG3uKVGmpvUeIm+Wx5N8cPi94N+BmijxR4i0PUbsnhhpunySuM8c7Qfzr5o+J3/&#10;AAV2sfCK20nh34So63CFrV9U1JYmOCV+dOqHg8HB9q+6dT8IRas5S+tI3hIwySR7gw9K5vVf2Sfg&#10;B4lu2vvEfwr0q7kdTh2tQRk455H+c162FjgqL/exbPLrQrSXuzsfEHgP/grf+0L461mOx8J/CTRd&#10;RtjeCF4tNlkdsAFmfzdpUAABc9ywx3x99fDrxvrPjn4fWHi3xL4dl0u4ubcO9pcEFovYmo7D4MfC&#10;r4e2Ij8E+CNO0/A2iO3tEXA9eBVi8eaSzFlG2E7gdKvE/Vp/w42JoQlCmldt33f+R2fgbxBZiwMk&#10;koBV+lcl8YLnxdr+g6ro3gbVIrDU7pBFaXcsW8QbhguFyMkdQDxnrxxV/wCHcdpErWMrAtgnn6ml&#10;1yxlh8SsiMVjkRT+NclOV7Gk0lVdz8/9c/4I5/tBeN/FF3d+Mv2kW1O1vpzLdSy6dGbndnOFkbO1&#10;T7DpX0N8L/8Agn58O/hBpDXOrW8WsarOqfab68jWQkqoRQuRwAAB+Ar6c0MyxL5Ei9uGp2s2C3Nu&#10;88jcIvHFd1bFYirGz28jlhCCq3ij+b/4teHIvA/7RfxT8HxoAlp4rulUdgPtGf8A2avqv/gmjJOf&#10;H2pW8Tgxvpy7ufmDBlA4+hJ/D3r5w/a5uoZf2z/i5cwqPLk8ZXyxlenyykfzU17/AP8ABMy/jHxa&#10;1CVpSQYIEKeoIY/0Fexmico83kvyR4MLRouPr+Z982kQkjy/Xgn64ps9qOQP1q7Zw7bYK38KgZA6&#10;8UjxfxBSa+d50nqcfK2ZDWwjJOzHHWmMp2Ee1aM8BPJHaoHtQYye+PSplKzuh8jscR4gdI7kbh/F&#10;VdHiKt855p/jNXjuRtA4astLmURkHsKiVNS1JUrMuXOo2dsuZ7lEP+02KrJqenzsBHeQt/uyCvEP&#10;2kfGHi/RNPuJtBtJJCgJUJ1rxD4OfHP4nX/iyO01vTLtIy45bOK3p5fOpSckzKVfllys+7bZhj5G&#10;HXrmux+GCg6qMEE7xXlfhjVpdS0GO8kkIcqCa9a/Zotk1TUbiS9mXiQBdx961yrCVK2OjBbjxFWM&#10;KDZ6yHG3LYBx+dOCOwyqkg9wKs+P7a20BdJkj2H7XeCHKnrkZr23wd8N/D09haS3RgxsUtnHXiv0&#10;OnkmIcmm0j5+WPpxWx4X9jvCu8W0uPXyzj+VNNndnkWsp/4Aa+yNQ+EPgc6BDMs1urFRnGOa4XVf&#10;BHhCzvXt4p4cL7CuqfD1WD1mjH+043+E8mktiy4Ixz0xXyL/AMFo7BT+wx4kfH3ZIznH+0K+xmiJ&#10;/Lg18p/8FnLPP7BvilgMlRGTn6ivyfLnbHU35r8z6/EyfsJLyPzB/wCCMuT+2noK54a2lHX2FfuQ&#10;YGABbsO3f3r8N/8AgjJtP7bnh1P70EoGB/siv3dkswwIAHB9P0r2+J3/AMKPyRxZU08L82ZSW5b5&#10;+nHarkNvx8yjgdKsraADJHfNSpbEgbR9a8OErx1O2VtiqkYU8jpUi22yLHGM5ye9Tx2j9ccV5H+2&#10;r+1B4Q/ZM+Cep/ELxBfI94sZj0zTvMw11OR8q8du5PpW9PmlPliTyczSR5r/AMFBf+Cjfw7/AGNf&#10;C0mj2E8Wq+LruFhY6RHICI+2+Qj7q+3U1+Jvxe+O3xC+LfxSuvi34l8QS/25c3/2wXcbkNFICNu0&#10;/wAIXAx6YFO+Onxs8UfGjxzqHxF8ZagZ7u/uGcLniNSThVz0AFecTXrO7MCeeBX3WVZZGhDmkvee&#10;/wDkceMxEKLUUz9Jf2Uv+ChPwo+Jnhy10H47eJo/D/iOBRFNqNwNlrdkceZuHCMe4OBnkH0+uvDO&#10;q+BNY0q3XS9etNRiuMSW8sEwdZARkYIyDxg1+KPwI8PHxt8StA8GXU7pb6rrNvbXDL1CySKhI/A1&#10;+x8PwfsPhJq0ngTw5E62eiskdgpbLeTsUpk98KRXx3E2AwuBqpUvtXdux+h5BxBi80w6o4hJ8q0f&#10;V+p6v4TsoLSZQigDPAVcYFd9oD+Vht2Qe+K8/wDDNxvtUlTk4B5rtdFn3w7TwSMnmvkabdz3NHud&#10;hYzrMgOBwa6Tw4yzHZv4Y85ridJuivypgknHNdP4enAmQqwDZAxXr4a1zmrUVY7j+zkMAVQOfaql&#10;/Z7UADEc/wAPFbFjavJa+YMZxn9KqT6ddXEn+rOQ3Ar2lQUonlxpPmvc5u/0+WVSzMdp9+1Vr6xt&#10;LCx86ZQABkt612lvogEe6RANoJOe1eJfEPx9rPizXbrw54WtQtjbzbJp8HMhHUL7c9a4q3LRjqVC&#10;M6k+SPTc6zwTrFk2ruI8HIO09sV1l/bJLeQTTRjMpCqxry7wCLi11aOKcnecLtr2vXNBbUPCccto&#10;pWa22yoR1+XqPyzXBRnJT1JrQSle4Q2MSRgpF+NUPElzbaVodzfajdJDBBE0k8sjYVEUZYk9gBW/&#10;pCldMR5Ac7ec18lf8FnPjxH8Df2DfG17DqH2e98R2v8AYWmlHw7SXWUfb34iEre22vdo0vbVIwju&#10;7HNKcMNRlOXRXPwx8aeNV8ffEvxZ49WQt/bGvXl6rHuJp2cfo9fVX/BLqSL/AIXNc2xK7pbFUAJ5&#10;O3Jzg/QV8U6JItvp/kAEFpAvX0//AFV9k/8ABMSIj9oe2uI2Uq1iqkHnljGc4/4Cw/H3r2M6iqdF&#10;/wBdj5fCz9rBvrufpp9kTeNqgBlx06cZH9aiazYNgAc+1aUduzhH5ILnHvgUrQndwOfpXxtx2kYd&#10;7bZBI7HjFQPahVLFv4STW3PYNIB8vuary6bII3LJ2qHOVx8rZ5h4wgiefnu3BxWMtpExKDHTk4rf&#10;8aQst2FI/iHNY5wRxRzOxlKOpg+JPAmk65CYr2MNkddtczZ/A7wrZXQuLe2RW3ddgr0CRQ/X8c1A&#10;Cd/tWka1SOiZm4xepDpOgxWVoLaNQFxgV2vwijutO1UJEnylwTj61zUDMAFHPPpXc/CWLzNSAz/G&#10;Oa7csq1IY2LTM68YSou56vqcUutWlnHIhP2WbzRu7nFdZZ/EnWrKyS0iYgrjkt2rAjjVYhn0pGGT&#10;yR1r7t43E3vzHjfVqT6HaXPx78V/YRZZbCjAPmGufn+KniS4lMsk/J6/NWJMAuc/rVd2Ktgpmh47&#10;FSfvTYnhqHY9UMI6ha+Wv+CytqD+wP4wfkkRJg/8Cr61XTLpvmELDAxyK+Yf+CxejXTfsAeNnktz&#10;tS2Un5fevzrL5xjjIeq/M+ixMW6MvQ/JT/gjC2f25fDCgY/dy8/8Br9+F03eOIzj2r8C/wDgihby&#10;3/7e/hKzhjJLedgY77DX9Elv4I1KTBWA565I/Wve4oaWYK/ZHDlUW8N82cm2m5GWj57igafg/dx9&#10;a7eL4fam4y0BBI6YoPw51Ytn7O30xXgKpFdTucKl9EcJeW621vJKDyB2HT/PrX4af8FjP2qJfjh+&#10;0JcfDnwxrf2nQvC7vbNJE/7uW4B/eMPUA/KD3wa/Xv8A4Kj/ABZ1D9k/9kLxJ8QUm8nUbuD7BpTB&#10;sYnmyowe5Ayfwr+cbxrqdzEZDcXBlubtzJPKTkkk5NfRcP4ZV8R7Xe23r/wAm/YUHNnP6xfR3MxS&#10;D5UQYHv71SGeN3ekkYFuKAMLvJr9CjFRjZHy1SpKpUcmfQX/AATb+HWufEX9p/wxaaLYic2Gq299&#10;cKwyPLjlXdkenIFfsz8XbNYfi1dwtHgPZW4UfSMD8elfBv8Awbe/CseN/wBqHW7y407zPsvhOWVZ&#10;CudoMqrwPcj9K/RL9pjRU0L436np6Mpe2SBD6A+Uhx+tfk3F+KU8xcF0sfoPDVOUFD0OX0Mvbutt&#10;wMdR7V12kXEqj72RjsK5URBgt9F1UYce3rWxpl8WVZAOuBXy8FY+xUu52ej3G9lYcN6HvXX6QRGd&#10;ynkDqa4rRWM6xuF+bPTNdpoRVhsbGSBkV6uHldk1KjkeieEtX86JEcdOOnWuja2hV/MI2jqcCuP8&#10;P7LVkIGMd66pL9Cis56jmvapVXFankVpWkMvW82ymtyu1ZUK7l64PFeTeGvhfN4atrlJbMzNHO7R&#10;yA8SIxyGPoecfhXrGp6lZQxFPOUgDpnvWE/iu0ec2h24Ycc5p1KVKqve3Rz06+Ig3yLc82ghurXx&#10;RGh06TIlyHCfJgep7GvWdL8Qz3tu1hbwtwmJGI4X2zWTeaho8V1awSQjdMzDIHGAPWoNT+ImieFr&#10;2PTSpeSUfuoY+WYntiudYVU581ypSqV/d5TsAgtbPDsAoX1r8O/+DjH9qG7+I37SOh/s16FqJ/sf&#10;wZafbNQgTpJqFwAct67IgoHp5j+tfsrq3iXVb3TXnmQQFyUt4z/P/PpX87n/AAVl1Y6p/wAFB/H0&#10;sqHNvqiQc9SI4I1yfc4JP5V7eQunPMuV9It/oeLntSpTwPKnu1c8TtJgqwDd8zXBJx6Zx/WvuP8A&#10;4JR6ZJe/FxNWaPJgtNhKD0lB/EfL+lfCOmOXe2HOWYY/76Ffox/wRNtYdT+IniRJLYs0OnmYSE8I&#10;AWHT3LCuviK1PBOR52Wrm0R+klrow8mMeWMLCCT6k8/5+tJPo65+6feuq03TUbTo1lOHWNc8dsDH&#10;6VDPYqHOeQOlfnMcTdnpexOXbTAo4jzUNxp6CNlA7GulkgiBPA/E1SvYEMbEY6etHt22Cp2R4T8R&#10;YDHqOz1biuXkY9v4faux+KZEeqKoHG7rXIPj+EDK+prtg04nHWVptDW2ngjHrUXyA4wM9KlZjyww&#10;ajR9x+YdQaa1ehja1kWoQNoJ4PtXdfBpc3wkwPvf1rhE5Tdt56ZzXefBni7Bxjn19678t/3xGeJd&#10;qR68HBXBA+lN3gLknv1poIxu6imscDOK+z6nlDZmGMg96gZgWyV/SpJSD81RFcnIAoA+3YfhVZAg&#10;G3x36frXy5/wWq+G1laf8E2viNcxxAGPSS2SOmDX3D/afh5CPNvl9ua+U/8AgtfqmgXP/BNb4m2s&#10;VyrO2huEB9a/HcDWq/XKdu6/M+trxj7GXofgb/wb/wBrb33/AAUt8E2s4++Z+v8A1zav6irLwlpU&#10;ZBaFD7Gv5b/+CA2o2mlf8FMfA15eSbY1e4BP/bNq/qNfx34YiXb9p7dc19bxtVqwzdKO3Kv1PMyV&#10;ReC17v8AQ0YvDmlqMCFalHh3TAufs6/lWE/xR8NQ9Zx19az9c+OfhPSdPlvLm8RUjQlsNyRg18jG&#10;tXvsetyK5+Q//B1Z8b9LtdQ+Hv7PGnXBBj87W9ViBwu0AxQg/jvP4V+HHibVG1PV3nGCgOFA6Yr7&#10;G/4LX/tdP+1n+2p4p8bWZZNL09hpelRk9IIeM/8AAm3H8a+KGbcxZu5r9m4WwcqGWQnNatX+8+ez&#10;rEWaooaRyRmrNnZzXhjtYELPI3CgZquiNI4jjUsWIAAHNfQ3wU+BC+EtLTx942tD9tKb7Gycf6gY&#10;4dgf4ueB2619Bia8aELvd7Hh0KfO3fY94/Yf+IXxF+BPg6Cf4e+KZfADxWFxYeJ/Gtuytc3EUjpM&#10;tnbIwOJgACWH3N4yc8V9u/B/Vv8AhJfBNhqSX+o3QngEv2jVbtri6lyc7pJG5dj1J9+wFfDvxx+H&#10;91oP7Efwc1qC4dI9T1+W51KZRjL3Tu2c+oVVX/gIr66/Z+8caUthaaJAwWFLeNIcHjZtGK+D4yy+&#10;jhKdOMV78veb6n2vCmIq4irOq3otEj2vRbYkfvFPHAB71YjUWMpQqdhI4z0NSaUGYgKpKgZDEVuR&#10;6XYagm1/lfbnOOtfGQppxsz7Sb6oboWrPFKis+BnjmvQvC93HcAMThs8jNecN4Y1Gwk3xfvI8kgL&#10;1Wul8Ka21ntjuXIIPBrphS5djGVQ9o0RIbu2XYcHvWpfrMtkPKDHbycDrXJ+E9ftwibn69MV18F7&#10;DNAJYTuXoQa7qEru0jyq7qX0PCPiWnx+j1e6/wCEb8Z2SWrk/Zo7nTATGP7uVYEj615lrur/ALaO&#10;hkXOjyeHb4b+d1pLk8+z19Z3ej2V3IxntQ+c8H0qpbeDLLcfJUAE/dJ6V2QqxjOzjoe3l+cRw1Pl&#10;q0oy+R89aB8Qv2rtf0tbDWvDuhWEwTAuVSRgp5yQv/167j4KeB/FC6tN4l8ba017euNsl3IgAUZ5&#10;CD+EV6e/gOByZZFVR3IHOK80/al+LkPwa8C29roskaajqcpgso/7qgAySY74B/MirxGIShorE4/O&#10;qVWi4UoKKe9kdn4g17SY/na4BQsUhLdAFGWI/Sv5x/8Agoj4ot/GH7bPxH160lDxSeKLpVcNuztb&#10;aef+Amv178a/tBa1oXw6vda1fUtsWnWE8yNnqSoJ/wDQAa/DXxtrV14r8c6n4i1J8y3l5LcXBHq7&#10;lj/M118JUJvGVcRLtb8T4DOcQqlCMfMNKTN9bwk/dKqK/Tj/AIIaJYWd74xu5olEs0kMayt1Ef7x&#10;mQfXatfmZ4ejM+qwB8hsg8H1r9Jv+CR7f2H4R8Qaow2mbU1XI7qI2P8AM138T+9hHAnLPdTkfpbb&#10;+KbU6XA/m5Jt0Vsnk4UDmqtx4ngyVVuT0ry6DxfLHEEeXqSy89ic02TxW5yVlP0zX57DDRieq6up&#10;6RLr8TZzIOfeqd3r8AiYiQfdPSuAPiliOJscc4qvN4o/dv8AvT0OBVexSJU9Dn/iVfLd6kCrZw1c&#10;2SFwzcZFWfEF79rvC5OQW4qqVwnzNXRH3UcVSSlNsiaTa3MnXoKajbjljjBpJ2DHOO3btTUIBAIP&#10;vmrjsc7bb0LaytuCnoTxXf8AwcwbsbQOD6+9efI6MeBivQPg0Ct0oA79a7sr/wB7RnXf7s9aBFRu&#10;S3enMRjr1qPJ7819n0PMGyMccnt0qLeo4NOl6nDfnUZUMSefwpJ6Cbsezy/GzxW4ys2P+BV81/8A&#10;BV74oeKNZ/YU8eafcXXySabh+eozXqMniDS1OTdr09a+fv8Agpvr2l3f7Fnja2iuQWbTsAfjX57g&#10;6NOOKg7dV+Z9PiOb2MvQ/Jz/AIJI6peaN+3N4Pv7B9kiXLbTn/YNf0Cy/EDxTMu46m+fav56P+CX&#10;eowab+2f4UurltqJdtkn/dNfu+/xB8PKAVu+3TNfS8WU4yzCLa+yjy8mbeFaXc66Xxh4kk5bVZc4&#10;5wa8T/bd+MfibwH8CNe1i01yWF1sJUEhkwTlcYH+NdrP8S9BiJ/0n8CelfN3/BRvWG8dfArVLTTp&#10;PkigLfK/LseAPcc/rXzVOFNSV11Papc7lc/GH4oTTarqRv5nZpLqd3JPJPNchfWklrN5boQSM4Ir&#10;6d+LH7O02k+HNF16KJNzq6SIuSSV28/mT+Vd98EP2HtM8TeK7H4s+NbGF9EsYY2tNPYcXtxywLjv&#10;Gp6j+LgdAa/S8szXDzjClHs/wPDzXBSblWbPMP2bP2b5fB2kQ/G74qaQgaWEt4Y0i7TmSQ423Mi/&#10;3QDlVPU4J46+hahdz6sJJLuc72zuI5zXVfHPW72816KwuJo2W3U4CEcH046YrhGvdkwJBzjIOcZ4&#10;rbETnVqXZ5FNwgrI+t/hF8MLX9r3/gnjL8FvD91br4g8MXTLo7z/AME8MhkiU+gZG2Z964H9nrxh&#10;r2iTW/hzxJZTWeqaZKba6tbhdskZXgqw9jx+FR/8EyfjA3gL9oebwDf3GzTvFUGyNGbAW6jyUx7l&#10;Sy/XFfZP7Sf7I2mfFy8X4q/D0xab4tsIwZMLtj1RF6JJ6Pjo/wBAeOnt5zw5X4kyiFfCq9SmrW7r&#10;t6/mLJM7hkuOdGt8Env2Zb+GfjWHU4o4pyoZUG454Ir0izg89lltQCcdM9q+QfBfxO1Hwj4oPh3x&#10;XYS6de27BLu1uU2Oh9wf519J/DjxsuoxRN56kFByD1FfjVTC1aFRwqKzXTqfrFLEwrU1KDudvbDM&#10;m0yFSKj1GzdkzbrtYHl8cmtSyeyv41R9pJH3lHNTy6clucMCUP3TU8ko7A6kVuReFdb1DT123MBK&#10;f89AMgfWvQfCHiwTJ5bMMk5GT1rjrHTCqfuwCW5P0p8ol0kebBJgk5G3kVMeZyWpzVbN6HrdpHHq&#10;E2ySQBCOvtW5pXh7T4uGcZ5Iya+a/iV+05rPwb8F6j4tubWC4TTrCScxyAjzCo+VOO5OB+NZ/wDw&#10;Ui/af+Kn7MP7LXwv/aR+HF3afY/E+qafbeL/ALZb+aLNbu0aWMxYICgSIUy2fvLX1WTZBmWcU51K&#10;CVoWu27Hz2aZ3hMrlCFdu8trH0p8RvHHgj4beFbzX/FGt29paW0Jae4nkACrjt6n0A5NfmD+0b+1&#10;DY/Gr4xza5bXDx2Nugt9Nt3bmOIMTkj+8x5P4DtXafF3Qrn9tr4fWniu2+J17perJaJ5Msk5eylJ&#10;GQXiB+XPXcozzznFfEviL4cfGj4N/E8+Hvijo1xaP5+Le6ALW9yOoMcnRhjnHUegrDOclzHL3+9j&#10;ePdaoww+a4bHU/cdvJ7noH7aXxpg0L4OXWiW18Ym1FfLOwfNsSNWP5sFFfm09rnNzKDulbAJ7461&#10;9R/tla39r017eS5G6NIoY1J5LP8AMxA9gq/nXztqtgkEkVmI1zDZK7kf33+bn3wQPwr18hgqGFbX&#10;VnJjYqU0iv4XhLaojjkF8/TFfph/wTxhTw98HbWWZGV9QZpmZxwfnbZj6qRX5w+CNNebUwFUECI4&#10;HuT/AJ/Ov1H+Bugr4T+Feh6UIsP/AGfDlfQ7QK5OIKilaB0YSHJh2euf22zAqJBlT8pzSHXCyEmR&#10;R6nNcxBdyIvlNncOtOa6I56ZOK+U9mau6OhbWhj5JR06VDJrJ2MN/Y96wXux/e6D0ppvmaIggjjH&#10;FHs77i1NF7nz5gQQafJJ8oUnr1qhpkpchhyQKuFy3QDJFZSjaRjLcilUkbiMdhShwM5NLKrKp+Xg&#10;dKix1K9fQUJXJb5WWISoABP1r0X4NMv2pX6815rG/AI9Oa9G+DDM9ypHU16GWp/WkZVmvZHrRJxz&#10;+VNfbkEmkBzkv2NIWXIAzX2B5g2VRkjmmmPJyVNSc96QylTgCp2eoHz6/wAU/EEgOJD+LGvG/wBu&#10;bxzrmqfszeKbOeb5HssH5vevT4tKC8Ed68u/bd0jZ+zH4okjj6WXGOO9fD4SlL6zB+aPr8RODw0t&#10;OjPzM/Zg8XS+BvjHpXie3m2Na3KtnPQE4/rX636H8Qdd1nS7bUY70lZoVYEd8ivxh8JTPbXk80T7&#10;XjhyD6Ed6/WP9kjxNbfED4GaFr+/cwtVST2IHevq+LMM5OFVdNDwMirRjzU36npTa7rs/P2x/wAK&#10;yfF2mX/ivSpNLv53aJuSh5DHtn8q6vSPDV9qbeVY2+QPvSOcKvuSeldh4Z8O6H4bf+0bnT11KWPo&#10;Zl2wIwGcAEZc/pXz+CyfFY2a5VZd2evXzClh159j581b4I6Jr2jRWut2L/ZoctvK4754P403xdrm&#10;leEfB6RWUYjhgt9kCIoCxgL6Hvx+leofGTxD4r8V2iapo1lAEUkJHbnKxqDtwFPPcnPvXzV8YNUv&#10;L63k0qVirxoMkjGOOSa+xwWXUsqpuzvJ9TwMVjKuPlZqyXQ8V8SXf9qX8t2ZWcu55br1rKu7JAyy&#10;iPAxwCe3Sr08R8zyVjLEljn8afNCr2yFCQ5IAz+NdabTucbgnCxzjatqPhvxBY+JdEna2vLG4Wa2&#10;nj42SIwYH8xX7Bfs/fGTR/i78N9C8baZdxltRsY3mRHzslx86fg2RX5CazaGOPfPH92QnGPavpT/&#10;AIJffHweEvH0nwo16+22mpMZNNVm4SXHzKPqAT+Br9C4MzGOHqOjPaW3kz5vOcLKcVKPTf0PvT4+&#10;/sreC/2jNCS8vP8AiX69bRkWOs264kT/AGX6b09ieOoxXy4tx8Yf2W/F8fhT4p6Oy27S7bPUogTb&#10;3QHdGPQ46qcEV97eFJo7y2RtwwUHT1qbxp8PPCvxI0Gfwv4w0S3v7WYYeK4jDDPYj0I9RzX0/EfA&#10;OW8TUfa01yVu6Wj/AMX+ZyZJxdjMlqqE/ep9uq9DxD4V/E/TfE0cUlvcqSRyueteq6depdoqDawY&#10;AZIrwHxl+yZ8RfgTqcviT4WTT6vowbe2nswNxbL32n/loBj/AHseuK7T4KfGHSNeiSz1JzHOGKuk&#10;3yspB6EHpX88Z1wxm3D2JdHF02uz3T9GfsGX59l+cYdVKE0+66/NdD2bTdHeSMmFipA+6RmsXXtN&#10;uLN5GmLdD1NdTp+s6eLRbiGVRlf4a8u/aU+OXhD4VeEbnxLr+oxokUeWXPzMQOAB614aw3PNKK1O&#10;pYiz12PEP2q77UfGWvaN8F9Hk3XGrahHNeqOSlrCwckj0L7B+Jr6B/bu+EZ+MX/BI3x98Oxbma40&#10;LwRb6lpYxkrPppiuV2j1Kwuv0Y14L+yz4O8TePfEF9+0B8QNOeG+1bD2dpMvNrbAExRfXB3N7kjt&#10;X6DaJ4S0/VvhheeDNTiV7XUdEltZ43Xh1liKMD9Qxr+m+D+Fnk/DSVVWqVVd+V9kfi3FWdrH5r+7&#10;d403ZfI/Gv8A4JtfGWe48GQ6Vrky+QyrDHI8vCAjIOPT/Gvrnxxpfh/xFoN3pXjXQrfVLJV3hLpC&#10;/lNjhkJ5BGeCPavy1/Zs8Z6l8DviVr/gDUuP7K1y8sGWWQBUaCd48YJ/2f0r9A/Dfxn0/wAefCWX&#10;T7O7A1JImjCtIA7gLk5HUAYOfavmMfSjOnKMlqt0+p34KpKM157H56/tZ+G9A1n412vgvw1MzWry&#10;z3c8krZVYo1y3PUhVVhnuRXgOv293qE1zqz2/ki8u3cqv3QoJwv4Z/SvfviUjahr/iTxHZQ5bUL1&#10;dHsZicjyYvmnZD2BcY46gEd68n+KGjTaTHZ2MhVZDbK0sQXG15CWPHXgAfnXwSVKlLlgrH2cXKau&#10;3cd+z74Vm8TeOtI0kRkm91SBSoX+AOCf0FfqBpOmx2NjHZoP9Wm0V8v/APBIz4L6L4z+PUPiXxPp&#10;iXOk6HbI0qyplfNd1UZ9gpJP1r9UdV/Zc+C3jORn8N3F3pNwVLAQSb4/T7rdvxrzcTlGMzNe2pNW&#10;2tsa1MZSwvLSkfK4UOeVwe+adsQJhj06GvcPFv7EHxA0uI3PhbWrHVBk/uiTFIPbB4/WvL/EPwo+&#10;I/hV5F1/wbfwbGwXaAlT9CODXg4jK8fhn+8ptefT8Aji6M/hlc5iWME5BqPhsqDjAzVqRDH94YOf&#10;mz2qu6lSSFxx0rg20Z0RkS6W2GKjnPer5IGMHmqOnYD7VGOKtGUgc1jPWRjLWY+RtxOT0qEDHzEf&#10;Xmnu+BgEc0gORtP8qz2Fa71JFIAXJGK9I+CgHnK2c4rzYdhge9ekfBR1EiDPXrXdlv8AvSM638Jn&#10;qwYBeR+dMYg8bv1oMi/dJprMF+UjvX13N3PNFcgDOajLEng0js23jtUY2nlmoVm9SW0eCxIC5wOC&#10;a8r/AG5HJ/Zi8VR4xmwNe0aR4f1HVp/IsrY7d2DIwwq5962bj4WeDNSsW0zxlZ2mqROw8y3u1DRM&#10;QwwCh+9zzz6dK+dy/AYmtVjOKtG97s+ixOJpQpON9Wj8ef2Kv2Jvjl+0F4qj1HSPh7eR+HZUZJ9c&#10;vk8q1XjjDN9/6KDX6hfsm/sfaR+zT4Aj8H6z4pk16RJpJWl8nyoYictsVckkDpk4zXqcniTQobFd&#10;LsIwltCBHFBDEERYT/dUYCgLz7ZqNvFdheWLNcRspbPmYYAMQN5/TAzX3dWFPEyvUVz5ykpUdIvU&#10;muptKisihsQ6wzBo48BU24weB3BwPwNZniXVbKOIW8t0rFCUA80nlDlWA9+T+ArL1PxDZLBPBGy+&#10;ZEm4o0hO4bT1/Fu3pXnvjrx6NMsJHjMZFuSULdTtUqvHfP8ASrXLT2L5XNnJfFbx/caVoFhbeHrk&#10;xuys0jFuWHmttx+GK8K8c+KNRubaW4viJHlk5ZjnCjjt9arXXx28GeJ9en0ZtXMN1aSvF9nnODuX&#10;PbPqTzUXilNP1fQnvYrgqwTcyBgd3P8An864aqqTqLmWhfuKD5WcdJKvnDcVJMe4c9TmgsWRNrDB&#10;YYHv1qD7MjTGVdg2ooXJ68EGkvJo7d0xGuSpCjOCSRitlC7sjncmitqTx+QZZ3ON5GMdeM8Vk+H9&#10;Z1fwj4rtPEWnTNFcWV0lxauhwUZWB7djyPzFXJ3VmMkuVK4B4ztPTAz3/wA8YqlqMEklmZU+VGYY&#10;YjBIJH+fxHvXq4NujNSW6OKraejP2d/ZA+M2k/GT4VaN4x0u7VvtVqvnR7hmOVeHQ/RgRXulvArI&#10;s277w+avyr/4JI/HaXw/49u/gpqOoARahm60tWb/AJajiRPqR83vg1+rGho1zZKwH3kB5Ff0Fw/j&#10;YY/Axqr5+p+cZnh3h8S4P5FmOOC6j2SYIPYivNPjD+yt4Z+IMr+IfClyNH11BmK9tk+SU9vMQYDD&#10;3HNelNbSwgMFPXtVm0hmCebIuD1AJr1MflmAzXCuhi6anF9H/Whx4TGYrL6yq0JWaPgb46ftG/Gj&#10;9ke2k0/4q+GLiK3X93bapCpa1n9CH7E+hwfrXlPwNsfiT+3h8TLf4jfEOK4tvBGj3IksraUELqE4&#10;ORweqLwfc47A1+n/AIn8C+Hvijp03gjxH4Zt9YtNSjME2n3FsJkmBHIKEENxXKR/se6T8MY5LLwy&#10;9/YQIiva6LdRL5doNv3YcAFU/wBklhnpivzjBeGmSZbn0K7nzQWqg9/+CkfY4jjXH4rLnT5eWT0c&#10;lt8vM53QdGstL0yDS7SFUTcqqFFfRFxqslrpC6fasNzRbV9uOK8I8P2gup7KeG7jnikmXyZYzkP8&#10;2PzyMEHkEEGvojRvD0MAgv8AUwRHuyzYzgV+jYypSWr6dD4yzUbH87v7VXhaPwP+338TdBk0gAXP&#10;i25u2jIKlGmIlYj/AIEx/Ouj1HxNrHw08Jtf6ZfSNJcBobbY53b2AA/n+OK9H/4LjeHB4T/4KP65&#10;4r0eKOOHU7fT5GkhXAkb7JECxx3OOfcGvFtW1U+Il0yyIXZbK9w8Z7uw2xg8+uT+FfiHE0vY1alt&#10;OZ/nqff5DD2sYSl0S/I3vDHg+08eRwaXYQ2y2HhbSAl2Mf8AH1NnzJWU+pbjPU/NXzh4vvZfF/je&#10;61GNSGnuGdVPQAttQAHoAMDHtXuviLxKfh58PLzStOla31HUWFvaFHwQSpDzZ7AKXz9RXm/w5+Hu&#10;t+KbqbWPDugT3NnZOiyvHCWESnIQtjtwxJ7Fq/PsUnFxhH4nufc4VqUZTey2PrX/AIJwX9x8PtC1&#10;iztLVUjRENzeLj55yM+WD3CjGfc19haf8eJ5LuJ7bVUQHITy2OVzjP8AKvkD4T2sHw88DrolncD5&#10;JHa8O778jHlvc9B+FdXoeqXc13HPaNM65GMcD8693C0vY4aMex4uJq+2xDn3Ptnwv8fLmJA8t68z&#10;FsHcQT7Guwb4iaT4z0R7K5UjzEOD/cPZh3BBr5Y+HGp3UkccMjrhTwF4Iye/8q6y58bal4SP9oWd&#10;xNNACS4GTsGeTW19LHO0lsN+LXhK18V2N74k03T4YNW0uVotUhgQItyowRKEHRipDHHXJ9K8kdMl&#10;jjOFznNeh6d8Y7ST4tlZLhbiPVNLLLE3A81GCsD9VYflXPfEDw8nh/XpUtYytncp5toT2UnlfwPF&#10;fEcSZdTpyWIpqy2f+Z7OX15SXs2/Q56zQh/TIqcr82AOahhJRsZ6VPwDyevevi5tOVj0UrsAG25I&#10;BxTY8nl/XtTi45JPtzTCRvJ9Tz7VF7SCSXKTFSVO0H616J8GiFlXJ79q85UgqD055r0P4OsRtOeM&#10;cGu/LtMSjCqm6ep6pv7k9KVmU9TzVRJDzzUnnE8Dp619Unc821iUn5c8dKZ5jdgKZJL5YyDk98Un&#10;mk9Fqk0Tyts8zm8a6LrGmHWdGuiiRori0glAyRlgR687cj0HFZd98U9EuUDWU+0SRlo3XoxHykfX&#10;G5q+c/hZ8YRFcQWlzcAvE4RTNIQCARnOc9j+PSu21bxLpVhImrWdvELO9kYsh5EFycAqP9kqzMPx&#10;+lerRkpxujSa5ZHbal4j0i8/dsXWAkjeWwNjDOSfZVH51i3nis2YSNLQNtkYOA3AYDd+o2getYup&#10;a+kitBEFMbz7flHylHzj6AKvH1rHvtclntZi1w8bDa7nd3B3HP8AwEAflXRZchNlzm/qvi6YQkyW&#10;2Ake8yA5yO4/Mr+VeK+LfENxqc7ILjcsURSIFf8Anlgg/U5rofGPiBdP0Y/aLsRtJOCyFjyhBJPA&#10;9cfWuFW5s1dFW7STazeYxyclQAOvXJb9K4cTOTdjpoRS1Z5R8cfhVbeMLuTUNO02IXgQ5khXDPzn&#10;PHU8ivKIYPi18PlZINaunt9rA211l0ODjjPIr6R8WpLb3iSK5I24SUNzsIP9QP0rgvEQuPENmbcW&#10;KPGXTzJpMlVyDu59enFdtHGOEIwkrr8TjxOFTm5x0POPCvxwm1fVz4e1fw9KLhjhJbNC6ADrkdRz&#10;36V29vJvhkuZ2LyPhVULnaM9s9vWqOl+F9G8PxPaaVZhZJWDT3DqDJLjtnqPbt+VXZPNiiRYNqoM&#10;FnP3nJx+n+e9dUlFu8VY5I3S1dxZLWSXdJdSeY/3QE6e31+n+JpZrMPamFGAyxww6AcnH0x/j3qR&#10;c20YnnVSrD7i9s+p/Hr9TSXMlxJmO4iwoTdtX19T+n4/SqWjM5Fn4UePNS+EnxP0T4jaMSk+j6gk&#10;+0EAyAH5lPpkZH41+8PwY8faH8RPAGmeN/D9wk1rqFnFcQOrcFWXNfgPchvO+0FMYAyqrx0xwT17&#10;fyr9J/8AgkJ+1Vpl58P/APhQ/im7Md7psv8AxK5ZiAs0LklUyT94HcMdwRX6hwDmap4ieDm9Jar1&#10;XT5o+X4jwvPSjWXR6n3615A7BWA2se1JPchoTHAcN9KrWQW6VdiHGeKvzQ/2Zp02oNAJJEX9zGT9&#10;9zwo/E4r9T5rI+QcUtWaPwqvovC3iddY1JnKS200MzQqpkhDrgMmeMjr0710vxD8Tab4luLSDQ7O&#10;f7NZwkedcjEkjMdxOMnjJ4BNeaeENF8UtYCfWNWSSZnZpZHQLltx6Y6AdMVrTpNbDafEEMTnvv3Y&#10;/CuKtleGnmCxV7zSt1sKOMqrDulb3W7ngWleItU+FH7Q2u6X4ruIf+EU1vWUvNMdmO6wunCmQ+0b&#10;vksOzc9zX3X4Xg0Hxf4Qt5oym1ohvUHp+VfDvxF+G+s/EDUtTTRbyG4mur6RY7uRAEwoAPA4x2x7&#10;V6n+yX8RfFHwmFr8LfibrsNxvbyrK8LHgfwxsT1PofTiteIMFHEYaNWlL3107mWFqS1hJH5nf8F5&#10;/CdrB+0RqF7HK7rY3UVusrupO0FxjPcDAAr5S8MX9vpWlya5qUm0WoVywXrgfKv55NfXn/BZy2Hi&#10;vxzqWvXBO2fVpW2jpgTuBj8BXxvb6Eut6GkM1zIIsmSbnCkDBH58j6V+G8cuWHzJLd8qb9bH6bwp&#10;BVMDd97HM+JtZ1jxddNdXS584iGytz96OInPTsWOPwxX1r+yl4Fj8DfDq3022tVe8kjaa7n6EMw4&#10;H8vyrw34efD8XOsx+JJ7MGC3ZfIRx9/0b+X5V7x8OPjF4M+G3jHwwfHbkaJfa/aWWq5LAJBK/llv&#10;l5GNwJPYLXxeX4Sq+bFVFrq0vLufTY7E0oKOGpv1Oj1PQPD9xrl6xlFvP9oJyq4ST5VHzL25z0p1&#10;pbX3hlYnvlaGNjviaIZyD3U9CBmvWf2tvgd4e+HdhY+MfDOhXljZX00sM4uLkTxu4G6NkcE8EBhg&#10;+grwu31/V4WTTbuaSW2HzRozYCDAyVPY9a9OhXhiaSqR2Z5tWlKlU5Zf5nqPgfXrCGdJbWfc54eQ&#10;v97n/wCtW/r/AMX7DTYDDdyx5A8t2OPxFePaPrCIH23ZV1wVKMQG56D6/pXJ/GXxhcXMkVuJvKlU&#10;5ZfUf1rRIze1jp/GniS70L4jeG/EGksDaXd3MiBmA2lo8kZ+q17XB4jt/iN4DN3YGOeXTHyWibJV&#10;OAw+g4P4V8neKPGn2vwPo+oz3AMuna5CylgMhWDKw/UV9I/s1fEfwHHJA2j+GxZR3ClbqPeWSZiC&#10;D16A5rgxWHji6M6MtpL8TelUdJxkiIEF8e2al3ZB29QAav8Ajbw8/hfxRc6S3+rVw8Df3o2G5T+R&#10;rNBIGSOvevyWtTdGu4T0aZ9NGal78dmK8ikc/wAqTK5x14yRUbHPOOnanK3y8D9K53e+hO+5OxGA&#10;ABjrXf8AwgPKLk89Qa89BBCqfxr0P4Qhd644Brvy3+OjGqnKB6VEMcg9KkB29B+FRoOMLxxTzgHG&#10;OtfUKx59nsKxUjc2B7UwgZ7j8KCBnIHTqDScnrVXHytH48eHfiLcHUhFe3n3SXVt3AOSR+or334Y&#10;/FHS/EFgfBusXWy2vbfaJBMCBNkMrfgf5V8oX2lS2lyZVbAYMAf8+hNbXgTxedGulju1L427STgg&#10;7l9/TNe7GkoawOVVdUpH0nY+MbmDXJvDl3vhlUvaSo7/AHXDBQf/AELHsa147y6eJobe9RhPbhmz&#10;wQSdpHP+yufxryH4ha/e3Wj6V4+0qY7LiAQ3L5PFxCuBn/eTaQf+mZpfD3xCvkIkvrlydzKWDdmU&#10;IB+eTWjTUbdzVSv8jrfGt/JJbwRzXsbiFiZNuDwzbx39ABXF3+qfYjbyPcxgbA7DPdcsaJr+S+tZ&#10;gztsfeEfd6EBf0rB1CJZDmdXKAyhVLgDGKiFJTTbCdXlaSO41C2GueHHigKTTx/6tFOCSVDEAn3P&#10;WuKi8QWOreGiukad9lQbuGJEkcgOGUqejAgg57qfatnRdVhhcIEy2RyZCD2X/I9qzPGWkf8ACO+L&#10;vt0MIGn68xBmAGYrscMD7SKpP+8n+1WcIRjUuaVZynTujCENtNarMc+Yq/eJ5PsB+P5Z9agOIZjE&#10;OmCRx1/z6fX0q+Wa0ldUjJ2nDZYdOnXv/wDWqrNHAw8uJTIxztYjOPTjoR2/ya9BM857Mghfayw3&#10;KHacB2U4wP6Y/wA9DU4imETW7Ku1T+7IOB/n/PemPEkMSiQgs33kB4wByD3/AM+9LEkjRrgAmPAO&#10;45A59R165/OteW+5D1RBqDIu1mBbGBJgE498f1/xFejfskfE7TPhh8YtL1HxNNs0nUJRaaoZOWji&#10;dgFlBHdG2tkf3TXn16ieYzxTM5YbXYHA5x0/oP8ACoYhJDdLE5LMmcbV+8M9fYY7fhXp5fiquCxU&#10;K1N6xdzlxVGFehKnLZ6H7ufBXx1qVjYx+HvFU32qLA+xaivJZeMB/U/7XfvXqE5t767WBn/dwYfg&#10;8Fj396+LP+CeHx9t/iz8B9L/ALSmNxqmgn+z9UDHJYoo8t/cMhXn+8rV9Uab4oe7sTFCoTeCCe9f&#10;v1DG0sbh4V6b0kk/mfmdSjVoVpUp9GdTYnS5NKS7lU8gsctgdTWVe61cXdz9i0TT7fYw5kBzkexq&#10;f4YtpEupWeo+KAZtMtr5BdW/bYJMtkdx6juMiu2+Kev+FdctNHtND1zStSv1uB58mlbCIIRGd4co&#10;qgfvMYU84GeOlZV8yeEzGnh1TclPXm6L/hiqeDVbDSqyklbp3PPdC0ay0XwrHarAkcsauT82cFiT&#10;ye5xivNPitC17q1qttu8wMFV4jjmvRPEWpNBrNx4fi4SJVff65B/qK5L+y49R8Y20DMWSNWlYEdw&#10;DiulV3Co77mMqTa0Phb/AIKk6Zbiz06MwlyluplBbJPVuffivjH4bWR1/wAOwWikBfMDTAEncB0U&#10;/XBr75/4KYeEZdX1mO2t4PkigQAZ5dmwB/P+dfDPwjCaJd3OjyOga2unikHcsjkNgfpX5Lxjg/bZ&#10;upT2aX4H3XD+J9nl/LDpf7z1WxFsLAGWIRBAqqFX5XPQVzvxK8O22seG57G9gDL5qbE9MA4rrdKV&#10;m09bhdhjcjejk+uf8Kq65pdxe2UlvZEM5lXCOB0B559OeteFViuRpHdGesdRP2ej431PTr7w1qvj&#10;LV73S1t0misL2/kmiikBC5VWJCnk9K6/xFpsGlC3tpl8syISpZvYEcf4Vt/DfSdF8LeH/wCyofLj&#10;Lp++eRMM7ZJJz6e3tVf4u21kbCyEaO6hm2lSNobA6EHP4H1ry2nFHoLQ5P8AtCGyURNMWYEdF565&#10;HTpXnfxH1WS78REqxbACqPYfSusa4klbbEjMobDHGAa8v8caoYPEs8UtxgrM3CDIHt+lKN2mOT1N&#10;zxFeQDwZJFJbkql1DIw256SAH/PvXovw28U6s2pafaw2ggETKyrEuAR6/lXkWvXIvvAd28Mzg+SG&#10;bB5GGGDXpnwa8VWtt4et7ydRuWLy1dhk5Fc8E1Nen6lJrlsfTvi24k1zw5pfiOcl5UBt5z7dVz/4&#10;9XONyBwcfyq58N9btvFHg3UNDZy0xhFxBk52unJH4rniqPzEZJr864nw3ssz51tNX+ezPdy2op0b&#10;PoMd/MbmlRlK5Bxk02YcfeI4oQnaMg/e54r5u7tc7H2LKEMQRk/hXo3wgXYVOe1ebwoRweccjFej&#10;fCQlNoHPGP1ruy52xJFVWgekRnjIqRzzUUTKo79aeWyPpX0ydjgjsOLHgADGKTI9aQlT8tIOnDY+&#10;tO4O5+O+sWcTzyIzRuqpkMMdRz/WuW1TQbxf9KtYzt3csB2xXoPiW1WLzPKRmB+6uzOM8Y6e2K5J&#10;vEb6dA0E1qMHGMoc9h/SvoaEpW0OCrBX1LnhvV7+Hwjf+G9TPmK8a3FtF/EJY8nI+qll/GtDRbiz&#10;uNON7bOHVokbKvz9/OR7965qx13zNS+0b4xyVBKnGMjqPpUXgjX4tL1e98NzXHMExWEDOApG5f8A&#10;x0iu+UJcl2ZKSvoei6bdg2jxvEzkyI23t90kmqeoIradGFjYZO5kA7tgH+QqRNQRSyxIfmMZwWwf&#10;9Xyvp1rPu9SuY4AxQkFkAUv68fyxUQh7ly3O7sRaXcyW8hhkiK5AyWxz+8/wrr9dsLbxp4auPDlz&#10;K8JY5t3XAkjkzuV156ggH61w87wtiYsclT8pYZ+/2rb8Oa9Fb6ggyWZplADnORz+VYzheV0bQnZW&#10;ZzHh27u9Wt5W1Yql3ZztDewqv3ZFxk47Z4YDphh6VrecsIVYkCIeQAefb8/6+9ZPxNhXwn4jTxpb&#10;xlbS9VbfVwgyqc4jlOOwyVPs3tV6zBMQQygqRlXXjv2J/E4+voK6IK9jmm9WLKsagTGIklgWUnBz&#10;6n0Of88U0ttG1mKruIBIwB0x/L+Qq3bI89uypCqhFAJI7dfy9voKqXJBYgqoCMCzDnv19/8A6xre&#10;VkYq4jW0McpEm1cnn0Gf5cd/T61HdxFVSaSQ5Tl95+Y5/vEfTr9fSpGnKsTJuJzhiRweP88f4VFh&#10;ZHMRYDbyJMZ/LPb2Pt61qmD1Z9Lf8ExPjbB8NvjtH4J1m78vTvFkQtgGPypdLloWP1+ZP+BrX6ma&#10;balrQyxOQp4AHavwn8M61e+HNat9W0OZ47y1mSa1nj/gkVtwYepBGfwJr9o/2YPjXpnxv+CehePt&#10;PXbJfWai9tyOYrlfllT6BwceoIPev0XhLMXLDyw0n8Oq9GfJ55hP3irLrudvo9tqL6hNoVteyRIz&#10;iclT97cNpH4Fc/jWtYeG9T0S7kGlzmMTPukMYwST1qDTXDajA5O0sWRmH0z/AErqLByJA4+cdORX&#10;6Rh5qrSXN0PmZR5XoYuq2clrqYmuiZDJaZZ265DdP1qj4Ps473xJPdFfuxFQfqR/ga2PGbzXghEA&#10;2Ir4lYDqMH+uKj+HvliK/uUjBBKqjH1Ga4sS2sQrdTWCvTuz5V/ba0Yaj49ihK/uzNbKSR0G5a/M&#10;rwVqEt/reqatAVcXeqzuh5HyvKSGH1/pX6p/tapFeeJzqTEbopQTjphFB/pX5LfAkS6n4VSVWYOG&#10;LkAgccNn1718BxY74+HlH9T6LI0lhJW7/wCR77DNbQ6PEszFXkiBKN0B3ZwDVEavNEGmRmVVY554&#10;btn3pumXkN7pkRu0JBXgk8jr/wDXqS0snTc00ZZBMCUAyQODkDvXy12z2dnc6Ua1q408T26OBsws&#10;YOcgnt+Zov766bT4rbU7XAVy53HGOAQCPxrq/h5BptzpAt5YQQq7TuHAO4Y/WoPjPoradoccy2G1&#10;xcgR8feG1v8AP0rzJq0mehF6I8/kaE3ImjmCrnlV6A14t4xu/P8AFt2yFTmZsDdnPNesSK3lfu1E&#10;cSrnnk8V4XrOpiXxLPOnOXbnHXn/AOvUwXutik9Tqri+jh8AarbODuktsIVIOOQD/n2rovhvDd3O&#10;hrY2rMu+dCMHuB2/KuD1PVm/4Qq8jMHzNEqg+5dRXcfCXxJFo9hOjRxsrRqYmbqmM9Cemajle5XN&#10;0PpT4J6ynh/WbHT3QMZAY5N7csCCCMdutdLe2psb+W0ZTwxx7DtXgHww8eyf8JhbzXN7kCfIABOP&#10;8K+j9Rt473TIdfgU4cmOYE5Oeqt7ZH8q+V4rwjrYJVorWD/BnqZZVUa3K+pkeQOSxyM9xTI1w2Np&#10;4qy69dpHNIkORkj8hX5s20e64Xeg6NAV6449K9B+FIClQfSuAYqnynrivQPhMQxVj6dK78u/3hGd&#10;f4D0JCSuTnnpinkkDntSJsC46YpWxt69favpzzdUKACc7jmlCnuf0pACRgEfiKcqnH3CffFA3dH5&#10;SWWq6BrkiSSRqo3kv8/Tb8wGPxrF8X+DbOS3kubNz8o5UL3zn/D8686h8Q6lp0zJDJxvOFVyDjH/&#10;ANeugsfiI8wCXUbMdwJbd1OzH9K+mWFrUmnE8/28KkbSMibTzpt3k2w+TOQx75Fc34wnOj+ONO1W&#10;zGxL2zaKXaTjeh4P/fJ/Su916S01G2N3Ax3bZCy4Bx9015v8abmeHSrO8idT9hvQWC91b5T/ADr1&#10;KKlUhqckrReh6n4YuYtQgM00u8gR4Oep2Vo6zpUFtbRokOCZ4sEqcH5j61wXw18TM9tG6EjOzg9/&#10;lNd3d6xJeWJd1BAliZQxJPXOaycXZWNINMwNRDxS/c3Bc7SqY4zT9DuB9p3lmAaZSeBycHPBputK&#10;3m71iRcKdxxznJwf8+lZltc3FtcowUg+YgYhT6U1GLRLbTO0ntINfsJNKuUSWOSLbKpAwfqa5Pwd&#10;fXegTzeDdSUGWy2m2uJRkzW5OEJB7r90n2X1rV0zVJtsSl+BkPhe5Bqt490W5uY4PE2nM73WnSBw&#10;I1+aaExjzE/EDI91FKNosb96NzWlnCAyjIB4wo6DnjPf6/j6VXnUZEUYz84yD/nrjHT2qtptydUs&#10;I74TI1vPGGjdTnK44IA9QOn0FXI1wCLVApDE4JyzKPfv3/n2rWSj1Iu7WISQlwZXA4xtXu3T8vr6&#10;UySKedWCRkgD5u2T2J/z1+lTtavI252AVTuI24JAA9eo/wDrCpGjS3ZFtgrqR91jn5T0z69/19ap&#10;NdAasVUDQIZhIiDIO9h+JHt/n1r7n/4JEfHtbXXdU+B+qXJ8u7U3+kZfgSoAJ4/xG1h/uN618PyQ&#10;l5/NkHYEIOQBnr7jr+J9q6n4K/E/W/g58VNG+IekO2/Sb9Ljy0bAkQEB4/oybhzXqZVi/qOLhW6J&#10;6+nU48ZR9vQlD+rn7g3pCael3ZkZikWQ4PVQRn9M12NvJax2K+UcnGcg1wnw91/Q/Gngux8TaHdi&#10;ey1OyS4tZMfejkXcP0NdRp18g0SFFUl1QK7HuRwf1Br9swFZOm18z4GrCTasV/Ervf6bPbwTEMVy&#10;gPr2qz4UsYodCaVMBMcADqcdf1qOKSCRiZVPpwPWrNs50zwxJCxO4MxO4YwCeMfhTrtTnFoGuWDT&#10;Pmj9pi3iudVuzn5dt0CT2xbSHP5ivyE/Z/nhtVFoVIASIEqTyCcf0r9ef2imEHhjxHrEibhbaJqs&#10;/PbFhcn+lfkj8IdNi07UEuZgCNuCN3dQCOPxzX5vxVUvmfol+p9JksLYVed/0PctJeA6b5TgMsig&#10;KVHI6f4VdsbuH7OIkwcMf3qfTgEfQVj6M8kyedZqv7pSGweDzjp+Iq3HqKRRZubU7hhdwPB6g9K+&#10;eUla569mtEdjoPil7Gx2SRomQSpA68g8e9bHj/xZH4n8Jx2kkjOsRjct2HBHXPBrzbUvEHmW6Rm5&#10;xH5nCk5A69/pitlNSWTSBHlZFMyja3Q/KcDPrXn1H7x2w+E5zXbk2+j3arOCSj4GPQGvnXUbuc66&#10;+9x9/B44I617148uJrXTLhpZAP3RG1RwOOn61876tebtWYYPBBBJpU0pRZNTSzOsu7nf4Hm3SgPJ&#10;JGOB/tqf6VpaS8llYo8szM0np2HpXPTXwHhdI548A3abgT6BiP5VsabrNoLAPI/z5+VfTpWqXLEy&#10;veR2fw+1N7bUI5HbaC4yOuK+wPBOu22r6I9ijFvOQEHPcKCDj8K+M/CdwzTKwXAPOTX0L8LvHcX9&#10;oWVvATIERfOweAelediqMa9GdOW0k0dlCfJNNHpQwxyeD3p4KopPesXVfG+iaXqc1hfTeU8chBVu&#10;MUsPiPTb0ZtLyNsnjDV+K1ac4TcWttD7CEk0macsoYnBNd/8JHbcgz25rzL7Vkdc5969O+DnzKhz&#10;gkCuzLl/tBhX1gejoMginbNwzimp05bkGpQpZc9/WvpXJrY83RipGfvk4yO9L5Z7EUYUDaCeO3vT&#10;h5eOSo9qTk0Nxurn4ma54XvNNvJba7VEeKUgZGCwBA4rntRjngkYJKD8nG0++Pzr0u38XeGfG1m0&#10;+oYjuxgZUn+JlHOe+a5vxB4fsmdpIHOWiJVPUgk/yBr7bD15fDNHjVaaSvF3Of03xI8b+RcOWGGB&#10;DdOR/wDWrD+M6mPTHkjx5NzCSnPQ8/4Vfu9HCQbPNyWCHeeoBzVXWdPi17QJdG1B85gzC277jDJz&#10;XoR0ehg5X0Ynwq1lH06zdZsEqm45zjtXqWjXC3VsMznGyNvlz05Ixx7GvDPhFdPBD9llyfKnMeR1&#10;4avXfDlyGh81QRiJP4cAj5uP0rkinZo1i7M2tatIZIEljJBC4bqOMFua5y9Coy4Yg7kIYd8r6V01&#10;zNHNGqBD/rcfNxn931/z6Vg3lrLuBZBt2qckjj5eKIJlTt0IbS6MJJeYgBmyMc9On610On6tvR4m&#10;nLFcMnAwPkA9PeuPle43MgABDMSSR2UVo2GrSWkhnQdI+7deFrRwuTGVi/posvDniabw9M4jtrt2&#10;msXxhY24MkeexBIYexPoK3tRt7e12y2bqAM7iB19fp2/l61zni2OXXbRvscrLcROZbZmI+WVSuCf&#10;Y4wR9as+GdYTWNIW6mwgOMorZ2NnBX3Gcj86xdOTdyuZWsX5GRk+YKW5BYnBJPI+ncfrS/aIHj8r&#10;DAfwgLg+/wBMen0qGeVdmIMAbyN2zqP84/QVHO00jFR8qsAQAcYYcEfjn+dbRj2IbJ1nUxFI+Ci5&#10;Unqcc/4/rVKYlpDI8o+XJVQc57k+/wBPpT3gMh8+GNY9oO1m78c/iP5Ck8yBXUwYY4yZAfvH/H+t&#10;axVtCJPQ/Uz/AIJI/HdfiN8D5fhtqN4X1Hwrc+WgY53WcmWiI+hDp9AtfXWhedFeXOkoMoXEqAjo&#10;GHP6gn8a/IL/AIJkfHKL4Q/tLaVb3+pmDTPED/2VdoRhQ8pHkv8AQS7Bz0BPrX7GaS0X9o2M5A/0&#10;hjEWA6fLuH/oBH41+ocMYh4jDpN/Do/0Pks1pxo120t9UXIdMihHmyx4pfHthe2LWUNymIbiy2rt&#10;PfIKg+/Jr1v4O+DPBusW32vUvCEWsSNcPHey3DMRYxhogpADAKSGdtxzjb+FcR49vvB2p6k8kSNL&#10;Z2V5ILeVGyJIwSqt+WK9vDZlHF4yphoQa9nu2t/Q83EUHTw8ajfxHxr+1ilxD8HvHDoGyvhHVsAD&#10;1tZE/wDZjX5IeHo7pdbmihdtkcikKOgGPm/TFfr7+2Sv2X4NfEFolJX/AIQ/Vtp/7Z4/rX5B+EIr&#10;lr+6uVl2L5hC8nlsDI+mMD86/PuJ3/woSv2X5H0mT2WGVj0nw5r5t5ViEuNzHvwR1z+ldXJKlxbb&#10;1ALGQlXBHK55BrzGzukgYSlgGTnGOB05rovDeuq4ignmxt5jbdkEHk5HevmvaW0PbaTVy9Pp7zWe&#10;YmORnAA49Dwf88Ve0uaS1t0s2vQAHLyEjp8vHX61A99HEhk8z92xP7xSOD9PxrKmv9I1G6ddS1OZ&#10;IkBzbWkf76YsePmPCDjrgn0FQ7NlLRC+Nrw6jBKIpGEEalp5VGQCF+VMnoScfQA+1eC62BFqrOj5&#10;BOT7V7X488RC40GLT47WO0tY42W3toSSseeSeeWYnkseSR7DHiWturXZCLhg2WJ9Kqg7JmNa5q6t&#10;cfZ/CVvNcqS73p4PHRT/AI/rUunzGdY5OACOg/lWd4xcf2PpNrJN8zyynA7cKK0tGa2h09DIMgDO&#10;a3V3AyfxHX6HqNysBKNwo9egr1H9n7xTFcatf2rSK7QBAAp5J6mvFrHVZoLdp0jBUZxuPHpXX/AL&#10;zrC2udcllKmSc4b3zXLVtFXZ0Um2z0b9ufTPHdnZaN8RvAkjMl7aiG/jQHiVAMH6lf5V4x8Ivjr8&#10;SYNdXTPEOnzoA2N+DivsTRrWz8ceHn8J6rH5qzQrLAH7SAZGM+vSuKl+CPhy21FrmG1CupwQ0fIP&#10;pX55xDCnhsS7w0kr38+p9DgVOrBNS2/I1vDPjqW8sIp5nOWUYzX05+y94S1Xxnax3MAIBXstfMEv&#10;hM2kQijjwo7qK+wv2I/iJp3hLQYobvyyyxAZfrXy1KXLVvDc9iUYShaR6xp/7P8Aqty4EkkgyeQB&#10;W/pn7OLlcTK556k9qvt+0ZpNvxG8YwOMVm6h+05GCRA/GOgr0qdSvNa3OZwoxW5u237O2jRj95AD&#10;nuauJ8DvD0a7DFCMe4rgLz9o/UJQVQtgjtWXN8edeeQsgbHb5qHTxDHzUD+fjS7+70q7fymcbJOx&#10;6YOea6eLXH1JN7W4J2YDYGD8pz/OqfjPwfeaXdzXcMJZdztIV7fKDWXompPbT7XHGMFSeOgBr9Op&#10;xhUXMj5NuVN2ZoSNGUxLarxEOWHZR/SqV8bO1tZZWhGQHU/985H6mrs+ycSNwoCuuM8Y4rH1hZod&#10;OmzApJ3kHcfTH+FdlKFmjOUtDgvhzO6apfIWxtuywHuea9O0DU2UBQSMhcAH68GvKPAMsra5fbxt&#10;Pmgtz0616FYXywx7lUht6DkdQCayStUY9eVHeJd3FxDGxRCATnkjnYf6UyXzJAjiDGI0439fkrI0&#10;/WXCxu0YKg9z0+Vh/jWh/aLskf3VG1RkgnPy0NNFRehS1K3uElZEiXq/fkfd/wDr1WLXkHmkhAFQ&#10;e46irs2xZnk353bjgg9OP/r1TvY0lZzuXJTGNp4G4e1OInoi/bX9xM8bAIsZyD8oz1HPt3/OqOm3&#10;T6V4kEBkKwXx3hQOPM549sgYpqzuksZLL/rcEt2G6jUrWPVtPdTcLuWFGRtpBUhyQR+lacpPN+B1&#10;5uGjhPkq7FhkjHQ8EkD3PP4+1FrF5kZkuVU4I3ZOcen4f0BrL8KeIY9T0qOU27GZflnQHkSKBk/j&#10;uJ/4F7Vbmm33BELJg87cnaPQ/T29vep2KTTRJLLG4MKbNhIyp6deM/z/ACqC4gSNQRIWwfmA4A7b&#10;f5j8zShZ2fezlVVvuBc/56/maS4d0cbmHBwqgjGMcA+2B19Aa0inYybsaPhXVZ9F1K31ezmcT27q&#10;8EgO3Y4O4N9QcHHsK/eP4MeNrPx78FfCXxMtWWSDXNGstQidWzhmUCRfqj+YjehU1+BMM7iUuqkk&#10;YAZzjgH09R/UV+q3/BF74xr40/Zw8TfBe+vDJf8Agq5bVbGOeQktp9w4WVU9o5yrY7ea1fR8OZg8&#10;FmMYyfuz0fr0/E8vNcP7fCOSWsdf8z7Y17w9a+IrVEluriHy5UfdbylN+DnY2PvKe4NJqANtpkiW&#10;0YGxDsXGR04rTsGR7bCAEbeD61Wv4wLWQYB+Q1+y04RjdJHw85yaWp8s/t0MLb9nn4gXLDGfBd9I&#10;xzgZaW2T+b1+Qng25Se3mdkyJZi3I6AsTj0JH9RX62/8FP72Lw9+xF8SfEKXBEo0zTdKQL1D3moR&#10;Nj/vi2avyS8LQ7NNEksYVgPlI68H9a/GuKKilm049rL8D7jJYcuBjfr/AJm08jxxNE5VgTtAwf1/&#10;z6UWV9HE5lhdlKcqvYHoOlZ8s88UW2KcELjcOvPWq732BHIVICHIYduv5/8A6q+ecU0erzNJnURa&#10;3ctH5YkBUNheO/Qn/PpUdvM0t490saqFATcx64zn9c1kWchCtcQXS/KSWKnk/UGr1iUkKSSx7iG3&#10;BAeM57+tZuNik7ok8ThYtG+13T73YEoq9h/ery/VXa6uTKYgTuxkGu/8dXksWms45LLt/OuK06JL&#10;iUnYCNuDnrn1p05WRNS7Zn+M1dzolkWC4jkIBPYlR/Ste0tmj09I0bkdRXN/EG58vxlZWSPgW9ip&#10;yW6EsT/Kug0K4kntgI2LEdRXTf3E0cyjzTZPrl4ba2S2hcnOC4PTFdz4J1qDSvBtnpodVlkmZ5GJ&#10;5AJ4Fef3kUtzeiBmXYACxbjNN1HxBIJYdPs5eIjwQfSuOUHWqeSOtNU6fmz7ZuPE1h4S0CLXZZyr&#10;w2iyK4PouQRTPh78R7v4oaEfFd/aJFcG4aOcxrhXI6N9SDz75rwT4p/F+TW/h1omhWzFZpbeOG6I&#10;6kJ1Ne2/Aq1SL4XW8ICqyokpwPvbsivneJMKsRlknbWOp6WXVXHEpdzsSVaMYA616n8GUVbddq/w&#10;9q8nWRlXHevVvg1LiBG/2K/Osvsq59DXtyo9IjQdB0qVgvbGKhjlA4VcDtmpUZQR9ea99Oz0OBro&#10;SoFB59OTT0kjAwxHWot4DbD1o4Y5xVczE7n4zDx5fadNLpviGETQgP8AOeGPyf8A1v1NZGsjw/PI&#10;b7TpAgIBVQ3cgE1qPdWXjLSd1xHH9p2neRjkYzXKahotza3ZBjK4Odp6HHH+FfoFGnT5tNGfPVZT&#10;ej1Ro+cY5WCSkqzMBn1yKz/EUjtZyOGYYB7+9SaVOzJsuIOmM85HPWqvie4W00qaU4IWI5J7cEmu&#10;6CSZzycraHnHgicjxJenJ5k/Pk136yOgSVZAQCm4emD6V5r4GucajPcM2TI3IP1NejaddGSHfJEB&#10;yQx9utcy+NtG0rqJr200jLG32gqFXIw3XrWjY3rSqq/aCRsVsEng7Rx+tc/bkQN5ZVyFHynORg1Z&#10;t7pI+EDJ8qZG0YPy9K1tczUrM2p7h0lkc3OQxYAbsdh61G9wrBiZzu24yD1+YVTmuvMBbzTlWJPH&#10;qBUSzq0THL5wcEemRS5Uhqd9zThRndMNx5uWJOeN1WLO1klgJX+FAW5x/FWct40cioFbbuYcfXFL&#10;HfXEUYjDsFZACBjkbhRZsOZDYZG0LXBOpIt7ry4p134Ctt4f+n4+1dWl3Ku14VUDGd+zllxz+XXH&#10;0FclqcLX1sIXHXYMH12+taPhDXJNQ0xoLuQm5syBORjcRjhh+Wfwq3G6FF20N2W9kSfaHbIUZI68&#10;88H/AD3qsxgl5kL/ACk5Jbjbn09OB+A96YxDICwJAOflJ5Hb/D8zUTRC3YSu/wAwbjJyAOv5d/yq&#10;kiea5Z+0zCb5AEKjG4kEn6/n+Z9q+oP+CW3xoT4MftQ6Jrt/JI+n3yS2WqwxvxJayoySow9NhYgf&#10;3kU9hXy3FeQySqFaNWC4CDlsHtgfz9T7V3Xwgm8d+HfF+neJPD3hLUZzaXST/uLCRyQrcrwDnjI+&#10;lb4dJ1op6K+5FVvkdt7H706z470T4ZIdG13W47hbSJPKvoyNl3CVBjmXnkOpDfjWxoMvjXxR4Vk8&#10;a6d8LvEbaQY2dNQ/smXy3T+8vHK/7Q4rwz/glB4it/2uPGOm+CvjR8I9QWz+GumR6jpms63FLbJc&#10;27EiOzlhlVfPSN1LK/RR8p4OD+l7/Fjw9aXklkkF1/o+5QwiAXK9AvI4I6HoRX3OM43rYGSw8aKl&#10;OGknfR+cbd9/LY+bpZDCuvac9oy2Xby+R+G//BUD4u2t3+wjJYz6gTd/Ej4vxLpkecF7DR7OVJWA&#10;/ui5uI1/3hX566U8ltbpD/Eq/cY9gMcHqOa/YH/gut/wS9/at/at/aI8DeNf2SPhp/wkPha38M3c&#10;VxptjcWdpbaVfveNLPIN7plpywdjzloutfJ/h/8A4N9/+Cp+pBTP8GtAsw/U6l4ytFKj/gDMf/r1&#10;8RXxE8diKmJkrc7ufRUaUcLSjTj0Vj4vnuIZmWFztO7J9AT7j+RojkicvEXDLnKMeoH9K+kf2z/+&#10;CS/7X/7B3wv074v/AB90nw+ui6prK6Y02g6z9qa3uHR5EEo2LgMI3AIzyoHGRn5kiXZ80WAPvZU4&#10;AA9fyzWKVlZ7mty2YvLnRI2XLktIvqOwrXsjMgVWJJz0HYVg6NM0snnTg5Y5C56c4rfimK25kBJx&#10;xhaxq6GkLXMP4jXrJZRRbsgnBIPTpXO+GBmcSLLx5nK4zkVa8ZzrdS+TG33TlgeetVtJS20uzmvr&#10;mTasUZcfgM1MVYcnd3OC8Yas2o/EC/u0cNGkwjU+gUAH9c10HhvxLc2y7FXGDgmuC0zUH1O+luMc&#10;yyF2+pOa37nVfsFoyxrtJHJHrXZypxscfNyS13NfXPFcinyoJP3khIY5zgVf8L2CTCO5mHJYbju6&#10;CuG0ydr/AFDDknkHntXfaVM9hpRk2AEgBd3XNZSSfurYuLavORra3fRX86yRltsA2RA19N/steIb&#10;y58FSaZeHcDFiMsegznA/GvlOKQs0SQ4JZlUbvXP/wBevqr9n6wl0+GPTYFU74mIC9cbck/pXi5u&#10;lLC1IL+VnpYFtVIy8z0xXDLuBIyfWvWfg4wNtGM/wda8gjb3OM9+9etfBsgwxDHGyvyjAv8Af6H1&#10;ddPksekxMzHI6VNHz827p3FVoyeT2xUqyFV2ngHrXup3OBIsRyANu9vWnb16h6rxksSO2KkSRFGD&#10;mh2uXufh1pmqX+j3h2KwBU8EeoxXVLcW+t27SuyiQNzwOQU+nY4qhrljZXT+fYToQUQsN3OckVQh&#10;lubZmh+0bf3mB8w9CK/R0lU1Wh8y3ybmpBZ2EjKXRsMV3Ad81xvxc1hU0L+y9Pjw8keJG9F7j8uK&#10;6UXUwtmlMmSNu05rjPHUBNlc3rkkJGxJP06V0Uo2WrIk+xw3gri7BZsg5yMdK9AtHjjQMrbRyBzX&#10;nnhVC0qkHHJy3pXbWsreWgeVWO04J78VjBalys1qdLc21zNEZYZNsic4z2wKr2dy8ilXIPzLgkde&#10;D/hS6fcGRdvlD5hg5J7Ac00l7e5e3KD5n3Jt7A54/lW1mYPYsrepI7BSecggr1+UVYhngMAVtygr&#10;gZAzVO3dPNaR8dCSc4x8op7AGMSbScjkk5/z0p8qDZFqW4SGRUjZyRuI5HIqIXRk3AyMMYA9fvA1&#10;SvbgmX5U67sYP0piPLLIEAyvqDnn1/Sh6MXyNxJwrBTuPIJ45BBqhqF6vhvXbfVo2cQtiO7Kjoh/&#10;iPrg8/nUljN9/MTfKvJP1FHiK2jukdTHkANkE8nFWtYA3ZnU2l7bSxlUIfgFctwVI6j+X51X1GRI&#10;43dgCzHIYN075/HP8q5j4faxI8DaFdNm4tOFbPLRHofw6VtalOzWzMWAypYv/n6/qKmLXLqFj+gj&#10;/g2u+BnwWv8A/gmHoHxJ1D4V+Hr3XNb8V63NqGsX2jwzXM3lXkkEYMjqW2qkSAKDgYJxkk1+htlo&#10;XhbTMxab4esbcZHFvZonp6AV+b//AAbxftG/Cf4a/wDBK3wp4X8T63OLzSk8Sa7q62lhNOun2KX+&#10;oyiado1Kwh1s7ry95XzDA6rkjFfa2rftq/s5abrR0g+OrSfzNDbVbW+tWEttdQiOJwFlUlVZhMgG&#10;7aCTjOcA9lFwVNXIqxlzux3Wsrplh4lttYvrGN7WW1ks7xWQFTHIQfmHpkYPs1I/wq0w3suo6Zqz&#10;CG4Yu4aUbVzjlcDpgcf/AFzXlPxi/b1/Z9+Hei619jvpdV1bTba8Nlo6wG2/tG4t71bB4I57gJED&#10;9rdYt7NsGSc4BNUNH/bb+E91olzr+l6ff3NlBFaSpLbeX5ci3c8dvajLMoBllcr3VRGzMyjGYqYa&#10;jVnzRlZ9VuTGcoKzR9GWt3buRHYxAxDgBVwCe5H415x8T/F/j7T/ABXrOh+GdTumh+waY0YjtGxa&#10;77t0uWDKpJIh2EnkqCCBXY+AvE1p418D6N410mCaOz1rSLXULRZo9sgimiWVNy9jtYZFbyzxgDD4&#10;XbxzWGKwcq9BU6c3HzRrTlZtyR+cf/ByLd311/wS60G71Sye3nk+IWiNNDOxZkb7Nd5UnAJP4Cvw&#10;X1O5jjtRbwyDMynCA9F/z/Wv3z/4Ob7qCT/gm/ZKJk3J8T9JdwpGcCC8r+fqK9gurr7W0TncDjno&#10;B0/z71ag4JJvbqCab0NrSlZrZXJyCABiteK4kh08mRgCM8HrWTprlIwUg2Kcck1ZuJTDb7zIG3H5&#10;U71zT1djSGqucpqFzLeanOjMmFkwM+1Z3xY1g6H8OruSJ9stwiwIB6t1/QGrkjt9reTby8xJA9c1&#10;w/7QmutLqel+GBJgKTcSAH6qv9apbi6GX4Ss/Is1mlTkqOaXW9RDzND5uacs722mLtHYA81gi8af&#10;Udjdc9TXTOSjGxzQi5SbZ2HhGy8394w5J647V1Wo3MZaKyUYESc+5rD8PIIYkckgAZNSy3TSakQp&#10;IU/yrJOMIOTLd3LlSOj8OxSat4j07TFUsJLldyr6f5FfYX7Ows7D4haUsqkQKzRyI2MlShFfLPwA&#10;06O98e/2hMcR2Vs0gJ/vHgfzr6N+EetWVn40TVbtwFiUsxz7V46l7aTb2PUjF04JHqniawg0nXbv&#10;TrSTdFFcMsbDuM8V6V8G3ItogD/D+VeV6jdG6n+3rki4TzFJPZua9M+DD74YmJI+Wvy6NP2WYzh2&#10;b/M+mbboRZ6gjADLZPHSpVbI5Heq4OenapFYkZ6V6lrHMThvalD5yWPOaiVjn2xShge9TJsD8Ohr&#10;F3G538jgnI7dR+tPOqwyMFIQbv8AZ98/41Jc2IjRm2KDz264rPuLR/NARAc/3T0/ya/VbJbHyKu3&#10;qa+mahbtNh8MpB3AD1NYnxYmtYvC1wLZAN6YJ9TkU+G3uIHZlcg9DzVHxv8A6X4TvFlHKICC1Djd&#10;FKTWjOE8JgiZW9+Qa61CWTeR0x8ufeuS0UtGUCkdeg4PtXUQSLIm1yV49c81jDaxU22zXsbkBgDE&#10;2ePlz1rRkmzEJreHlHyTnsc+tYVvMzEKs30OfatUSExYZgQw6H8q2WxD1Whasld35XhlP8I/u05p&#10;2QbTIQAcY9eKqQXPkyCJ5Mbc5we+3FQXd7HEdu44ZgOPpT2FYllfc7e4OMHpT7MK84VCy+mehrMj&#10;ut87bW3ZOBitjTVaKUMDnkDlc45/+vWd+aVjS1ka0AVXBYjLYB/Km3hJRmJBLAc465PNIbnBLBFG&#10;QSGPaq97dMYQ3nAAKcDNaxIlYwNRlm0nUoddslOYjiZBxvU8EV0r6hHJpjXKsJQ43o+Pug85H+fS&#10;sW9iNxG0LS5BGACPxrL0PVZdO87w/dylgCz259snIP55/Cs5NJgnc/fX/ggh8Mfh/ef8E4fDnjrW&#10;LDWhdeILHXND1y10n7ZJBrFn/aOrRRRyxwjaXhW+vSp3LgTgtuKx7fvnwB+zF8K/FXhy71fTfBNt&#10;Z22qI9pdQappF1HM0SzrIQUmmzjzI1YEDBCjHHX54/4Ni5kP/BIXwUm0Ar4m19QM9P8AiZTf41+g&#10;sbKo5Ucetd+HqONNe6vuXcirH3tWeRR/sg/DdvFMfjSWxtBqayyS/bItGtt/mPO87N86NyZZGcn1&#10;PsMbGkfsyfDvT4BEmnMU8lomQQQRKY2OXTEca/KxAJHTiu71DW9I0uEzahqtpbIvU3FwqBfxJrk9&#10;f/ab/Z+8Mhx4i+OXhGw8sEyfaPEFupUDrkF+K7qUcbWf7qDfpH/JGMnQh8UvvZvWPw68OW9rHavH&#10;eSJEoVBJqcxAA4AA34GBxX4q/tKeNvjj4+/4KF+Pf2ONA/ai1TwTF4avNW1XVPEOo63K9v5U6K1h&#10;p8SMwCBTJCOPmJZ+ygH9XdW/4KJ/sTaHbSS3f7THhWVYkLSG01DzwoAySfLDYFfldo/7XPwN8b/t&#10;xftE+NfCPwo8L+KNffxhaXFn4i1oo0V14fNrboojWYhQUeEuDtLYfpxXmcSVc/yTJ5Yj2dSF2ldp&#10;r8/0PW4fweX5vmsKF4ytfS6/r7z5f+MPxIvfi7/wTi8eaH8avEGpXHxX+GPxU0rStSE10WgvNNuE&#10;uVSfBHzMHjZd3GVKHua+QNKHkIrl/mycjiu6/aV+PWv/ABC+N/xIurS6iWDxPcWg1eO2jAjuHt3R&#10;1kAHAw4wD6E+tcRpMPmQsGBypGD3HWsKWNxWOw0auIbcmlv6HNiMHQwWKnSo/Cm/zN+KSTygYuT0&#10;/D8addPstwMZfGBz0NV1uERUAUkg5Jz3pZleS2EiybeSSe/51lJ7BFMwtPuD5EjSopK8lvzrwjxn&#10;4gm8R/EC81R5dyiby4eeAi8DH5Z/GveodGlv9Pvvs9x8sNhNczMoxtWONmJP5V8zWt0VuDMy9Sec&#10;VHtYuryLpr9//DD5JKHMdjJqrPa7XlIG2s7QiL7WA6ycE9cVSu7lpLdVib73AxV7w1JHYXMbyjAD&#10;jLYreTcmjFLljdnpEZS3s0UsScAGo1z54YEAkcDPpV1be2fTEvIJw6lMgdayLy/t7VS7lQ2eBXNi&#10;ZSrL2cDWjFU9ZHvH7OvhK9uLe6voSpMiKDz2716Vq2sQeDtDuHgtI0laMqrFecnivkXwX8d/Fngz&#10;xLbXehXrviZVa2HIlHpjvX0N458ar4zuNP8As0RQ3KxPJERyGPt9a5FRlS91nU6vtFc9/wDCGoT6&#10;h4K0q6nbLra+Wxz/AHema9l+DLgwR7T2FeLeDbG60/wjHHcIwAcOoYdAR0r2P4MuBbxYPavz3M6X&#10;sc9mu+v3n0GGnz4OJ6mhLd+9SAheT+GaqJKxbbk+1WAWC8849au9w1RMGB7/AEppI7r+tNWRWB9B&#10;0OKkXp1pPUGrH4pXNjdFTt2s28n7p9Mf0qpNY6ukyrDauc8EAcHmvR/GXi/4X6UWGl6QzOAQSRxk&#10;d/8AP9a4TVPiDp7lRb2SqQfmwuP88V+i0KmMqq/LZHzlWnh4aKVyo2j6xMjo1sQGyCSOhOK5P4ua&#10;jDp2mpocUuZbmUPIB/cH/wBfH5V0t746kuSUVggxhQvavM/iE8s/iY3Ms+/fEu3J6DmuuXPGF2YJ&#10;wbsilo+TOBvxg8V09mfMcbsAcc1y+kRbp1wepxzXUxIiEnIoguwTtqWoGESjCZPPOOlWf7SiRVRn&#10;PbPNZ0jPuChiO9RtMqAhsEg4FapWMrNIvnUcTGSJSykZJPrUdzfSSEYdsAZ4qqkgIw3Ujg0kEMpd&#10;vyBI4rOcuiNIxL+kq0jbnHylxkjrit7TRGq5DNwpPToP8isvTomSFVIB4JP0xWhAGAkiXIBQD265&#10;ohGzCTu7E+8vsZ2PzEDp/smppFeYkB8fKDjHTrVJP3hWIA8E9DxxVyOZIcHy8kIAef8APrWhm9yp&#10;PGFLNv5DYAPfjFYOuWkkcS3sCtvixg9c/wCf8a27pUVSSed3Un3qvNbQzpsZMAsCRmk1fQItrU+2&#10;v+Cef/BR/wCKPwL/AGcLL4P+H/iD4ii0awkuJItI0fxWmlraXEl3cSyl2KFmDq8POQODXpuv/wDB&#10;Vvx9IZF1DxTDJCGUwjWfiNeXkinYA27yplDgkFsFQAWr8vLO6XwxrhkcFrachZAeiN2P6126pAFD&#10;iUMCv8GMH/63+Ar9SyjxKjlOWUsLTy6i5U0lzyTu7dXZrU+bxvD1TF4mVR4iSi+isrfmfZurf8FB&#10;7rVbx5EvvDDiXHnxy6Nc36s4RVPM+7AJy23OMk1xd3/wUG1GC6SLTvEXkXFkhgEuneEreFnACj5m&#10;IBfhByf8c/O2lzTs2yNCqgcgrzkf1/qao+IrdrPxTNKgYxXMSSIG7cYP15U12VPGPiOpK1KlRh6U&#10;0/8A0ps5f9T8DBc05zl87fkkfR2v/wDBQP4peJLJ9OvfHXiae1mhaKWFJobdXRhgqQvbHH0xXE+F&#10;P2hfDng3QPiB4e/4VWuqJ45l02WC9vNWaO40qazS62PG8a/MGe4BZTwVjCnOc15ja3EX+rEW1tu7&#10;OeMYpJ2cwpnIy3UDtxXx/EvF2dcVYaFDMJqUIu6UYxjq1b7KXQ9nKcswuT1XVw91J9W29vUufatO&#10;lma7TTY47mWQvLcGZiSDj5cdBzk9M/hWvbxMYDiYlTghh2rC062DuC02SQeMe5rZgfyZAgyVHBDH&#10;rXyTUYxslax6zlKTcn1L5k2ojlicD5iOeaknu5UsS4cZxgc1Uv5YzbM8J6EAqnQVRu7+SK2VCCxJ&#10;AVB1JzxWTta76Gt3sjubHwzJov7Lvj34mXnDT6e1hZH2JG9h9cgfga+MRIqHa1foR+1Roa+Bf2FL&#10;nQYUCOLW1E+BjLu4Lfqa/PJIZZTiNCfoK+eyfFSxsq9bo5tL0VrHqY6isNClT7Ru/VllNQMWArZw&#10;ehGalOuz/wAL9faksvDmoXrhVCoD3Y1t2XgXS4zu1PUJGGekQAFe6nPZHmtRZRs/H/iCwh+z2t2w&#10;Tspq7pkvjjxfL9m0+0dtxy0rDao+rHitvTtO8K6SN1rpcUjf35vmP61otru+IRowRAfuJwKpe16a&#10;EN0kbPw4+H+neGdQja9uxe6jK4CyRH93AO+PU+9e1fD3SJvE3jmw0iGVizXSRpzzyf8A61eF+GfG&#10;NrpOtQ3cxJCv0PXFeo+E/jHpHgvWYPE+kTAywSeYmefmxisqlGcHpq2XTqxlrLQ+7NY8OyeH/Daa&#10;ZPjfHGu4gfe/Guv+DL4t48jBr5g+Av7ZF38ZNQuvh94psALnyDLYXSjrgjKGvpz4NsfJQtjkDFfC&#10;cQx5c2i+vKfQ5fJSwenc9RhkHykjHrirKsc9cjvVKGQbsng4qdCVwAfc1wJ6G7RaUjb9PSn89m/W&#10;o0fPQU5W4+7+Yp2FZs/DjVJXLbic5POax7+RgxPHJoor9Yg3c+NqaMqQ/MwJHViK5vxkxbxA6HpH&#10;GgX2HX+tFFTiPgNKPxDdCwHyRn5+9dCSSOTRRSp7DqbsY9xIjhQR2qAzO18IiRtyeMUUUAi3c4V4&#10;lVQBz2+lW9MXzAVckjg/oaKKw+2x3djSjZlT5T/D/SrETuU3bz0Hf2oorbsZ9RcFQxDHhf8ACjcx&#10;YksfuHv7UUUxvYiuWJibJ/H8ajt8+WfnbgE9aKKb2GtjM1+2imsWMmTjpzWh8O9QurnRlWd93lS7&#10;FJ9ADj+QooqPtFR+E7SGBGiWUk7mYgnPoRz9ah8dDYumXK/f8h1z7BuP5n86KKdL40VP4SppRM9v&#10;Ncy8vtPP4VI7FmCE8KRj26UUV0S3OaOxoaWT5TqTkAcVdhGV3H2oornkar4QkdmU5P4VZ8DWcOq/&#10;EnQdLvQWhn1aFZFz1G//AOtRRXLiv90qf4X+R00f40PVfmfRf7fsEc/7MetQOMKJ7fAHbEor89vs&#10;8MWDGgGOgA4oor5Xg3XBS/xP8ketxF/Hj6f5iGeWI7kcg5xxSLeXLKQ0x5bBoor7U+fXwCrPKy8u&#10;eD61JBd3CbQspGevvRRVR3MHsyzHM8rDfg1fsSXZYySATg4oooq6I3ilofU37HPhLRbTWrfWIoG+&#10;0C2lO8t3wK+4vg4SYogfaiivzDOm3miv2Pq8EksK7dz0yL/XFOwFW4hlwT2aiiuVbM1fxEqnbJ8v&#10;FSgAjJFFFWEj/9lQSwMECgAAAAAAAAAhALRpb+Sl9wAApfcAABUAAABkcnMvbWVkaWEvaW1hZ2Uy&#10;LmpwZWf/2P/gABBKRklGAAEBAQDcANwAAP/bAEMAAgEBAQEBAgEBAQICAgICBAMCAgICBQQEAwQG&#10;BQYGBgUGBgYHCQgGBwkHBgYICwgJCgoKCgoGCAsMCwoMCQoKCv/bAEMBAgICAgICBQMDBQoHBgcK&#10;CgoKCgoKCgoKCgoKCgoKCgoKCgoKCgoKCgoKCgoKCgoKCgoKCgoKCgoKCgoKCgoKCv/AABEIAZQC&#10;e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zjJyPrU27KgHqKqh2EmM9TU4JwP1rycPNpMa1G3Kb4yK8u+M/htby0kuEX5lUmvUpgSK5jxxY&#10;R32my7hk7DmuTFx9/mFJ8rR8keI7V7K8OBj5uuKqW+p+Rw3X610/xN0n7JdzGOPhW4rza91AwylW&#10;bmvPnFNgndHWwa6W4QZx2zXw5/wUvZbn436fMQQZfDsRPpxK4/wr6703VAeQ46jPNfI3/BRpDc/F&#10;3w4yLkS6HIMjviU1pgaXLi00TL4T5d8TWfmaVcSPwFjOPfis34d6ZeeDPF//AAjXiq1lsr7VPEOh&#10;S2VvPGQ0oV5WOB/uuD+NdV4s01oNDuiYj/qmPI9qT4+Ss37U3w2kmUyObzTN7rHsB3RRY+uAcZr6&#10;fHaUxYRL2up9qabZGxtI1cjkcmup8OxFIB23HNVpdEaOHfEuRjI4rU0GB/IQsmCBgivlJ1bSse1J&#10;pLQ9I/Z2vGsvjn4RCT7TJraISO4ZGGP1/Wvva4JB4Ffnr8IpZLb45eBpVfAbxVaL+bgV+g1xKGdu&#10;23jNes582DTOCu7yuV3Zclz+VRmRSQQjdeaSRyAST0pgmVuCK5oytqcvMW7eVQOv4GrKMOueKzVf&#10;nAGMVZtZhyrGuhS0uUXAVIpGI9aargDjmhzk10Q97UTdkI/zMR29aXyx2P4ZpKfGoJGa6I6mNrvQ&#10;QIOhNSJkDGKDGOo606tNkOKaGt98V8YfGcj/AIfWfCLn/mQtU/8ARFxX2e5wwNfF3xnYf8PrfhCc&#10;/wDMhap/6IuKmLvIp/CfaBBwBtpkhGOKkZiVPHeoGY8tjvXPPe45uyGMSeTxz3FNMhAO3IpzMSOR&#10;1NMyNrGuWdrigNL78b25FKpBb6Go3PBNJG6jG4gHHNS3oVJ6EnRuDUiHI61Csilzg5wKUsccHHrW&#10;kNiWlFFnzM4VuKXOen6VChDKGbr6mnbjjhuKtCauSIHzz/KnswA600yBRyKjkkBO4Z+laJrqDdkS&#10;O4OMN9aimdNuB61EzKCeSaYSAMk0iPat6DwoLDAr83v2q2UfFPxruOAdQuv/AEEV+kKyru+lfmp+&#10;1TcNL8TPG3zAbNVus/kBV01eRad0fEOtRl5GXBwXaucvIAZljZTw4I/Ouv1hd5OF55ya5jUImW5V&#10;T/FIAK6asFyNm9NnV+E41a/UjqWHavon4fWeywhDNnK96+evB8L/ANoRoB1avpb4eW6iwi3LkhBn&#10;ivmsXG9z06eiTOutLPEaqvIx2onsRnBB5FaWnQ/uRgZ49KHs5HfAU47VxSj7tjaOrszE+wbWJGea&#10;l/syMjritKTTnUbgM47YpPskgXJiPHtWTVi6qSskZy6cqdGNOFpGDjBznvV9bck42HP0qN1CybSp&#10;pGItpGg4FamnRhruBAvBmQHP1FULaMgkgVp6OGbVrVGXg3Mf/oQotdCl2PrKPafjNp8MQ+5o1gCM&#10;9AZpTj9K9xX0ArxC0t2k+O4ccKmmaYo/76nNe3knGV9a+wy1JYZHkyfvMWigHIziivQEeWftqyiL&#10;9l3xgW4BsIx09Z4x/WvyP+NMn/FSo5/gtwP1r9ZP267wWn7L3iYOuRMLaL87mKvyQ+NVwG8UtGG6&#10;wgY/GuDGWdka0na5ofBK5Daj5Ax+81rTFBJ6Dzif6Cv2h8Nr5fhuwjA+7YxDj/cFfit8BZD/AMJR&#10;axMu5W8R6cpHrzIf6V+1WiDGi2gH/PpFxj/YFcFVv21vQdPVFjDA8KfwowfSiIYbqenensVAI9qi&#10;TfMbp2GZHrTG+9TWLE8AUozjmmnYsKD04oJAGTTPMyOBWg0myMu2cFqSg43c9aK0NlsFFFLtPpQO&#10;6FTvTj0pF4UUtBmALd2p0fTB6imk4pY+ST+VBLSsPp6fdplPUYHNG5Ip4qReg+lR4z2qUIcDmuyk&#10;7xIk9RBKnmYWrCOc9fqMVn+dskHHU1Zt5AzV56fLscS0LMp+SsnV4fNtpECdRjrWm25h1qneowQk&#10;45qatpKxFVNtWPnH42aT5EkoUdWOcCvn7xDKsNwxZiCM8V9T/HPTysErbQWJyCBXy745tXhun3DB&#10;3HgCuNxuCbRn6dqO+T5psZ7V82ftvB7r4veGPMQlP7CuQmemfNXmvoOyOyUE9jXg37aMJPxM8HXI&#10;HyvYXqZ7cOh/rW+EjbERM58zdzwnxbpbHTriID5TEec+1ctptvc/E74z+HNX1q48ptEvdOMGz+NR&#10;KiAH8q9I8S6Usunzuyn/AFZPFcd8ONPS1+J9k3lEb57UZx6XCGvbx8H7MrD/AMTQ/Qw6U8aCLyyB&#10;jjAqS30yWLlFwT2rp30N1Vfk3ZHHFRyaS8ZAZOa+Qn7tTU9pppamZ4UuJrD4w/D+VPlP/CYWO7/v&#10;8tfoVdMUkcHoTX543dwdL+Ivga8I2CPxlYFj7eehNfobfvtlZX7HjFewv9zTPPq6yKcsvG0cjFR5&#10;Ufw/rSTPgYH4VGJNp5I596zik0c6TRct2z8z1OJY8jZwKowTYbj+dWFlDHIFXC6lYeqZoRtkcccU&#10;qElck5qGNwQCakgcFePWu2la1iKj1sScnBFSpnPFRqcPn14qZBgZJHNbRCKFo59R+VGV/vCk3it0&#10;rLUuyQ2QnPSvi/44ZT/gtL8GGQYL+B9VDe+Le6P9K+z2cMdwPevi744zq3/BaX4MKAcp4H1U/nBd&#10;CuWLbrWQSXun2kWGCM9TVd2GPxp8koQEDr61VlnVvlz9ayn2InK+gpmyc54B9KbJIF5zgGm7txwv&#10;QUyZjI21egrmm9dQg7CsdxpqjA6c0x5Sp2r+NJ5zbcY59ayv3Hdkm5oyGVevWpQcjNVvPbAVj+NS&#10;RswG4HNbwasirXROrDGCaC5Vsg8e1RiQkZYc01mY/dNaES00LXnp1OfpTJX3gNGCMdajx09hR5pX&#10;5cCqTQlotQPB6dfelYA8UisWPSl247daV2Ta4Iq5Oe9fmj+0zJDJ8RvG2CCG1e7/AJkf0r9Lt20g&#10;471+YP7Qt8kvj7xlMFwDq14QP+BsK2optmrPkrUkYCQAetc1fxE3sC46Sgmup1A4LZU9TXN3qH7V&#10;G5HAmFdFW/sjWK0Ou8HQY1e3+Xq2TX074GS3ttHS7mcJGibndugGOtfN3gyHzdagYdzXu3jMNp/w&#10;I8QSDgnRJwrehMZAP5kV87iItysehC/Ke3aJ4T86wiuZL6ziDruXzbyNcg9Dy2avvo3hGxiEmseN&#10;dFg4/j1EN+igmvP/AB3ofgWybTrS/vNSs5Fso02aVaM4YADGdqnmqmn+DvDmv67b2p0LxAy20CTx&#10;3t2rxxvzkA9Mmu6hl+HnTvJmdWuqcrLc7HU/EfwbsGCt8QLWVsgbbS1mfn8UArn/AIl/GT4TfCjw&#10;Rf8Aj/xJY+I7mw022aa4Nno6gkAE8b5F9P1pP+FTfDO2l+0y+GbcSrIZGkubjkHOf4mrzr9tmbRr&#10;r9mHxZpelalZy3cukSx21tFdoXdyvAC5zV1MtwzWjMni5PoeNeLf+C1vwCSwnXwF8D/Gl3d+X/o0&#10;uqC3t4d2erYkY4x6V9D/AAv+IK/FLwHpXjZbNbaXUbKOeS3VsiIsM7c96/Ia98F+OrXSXNz4O1KF&#10;I2G6aR1AAx02g5Nfql+ylYTWXwl0WCeN1aPS7dWVhgg+WK8vHYOnhqV7nVhpyqytY9WsYGkTDDnp&#10;WxoVoG16wgzgteRDJ/3xVPTLO5uDiJOQM/NXR6Lo9jZXtjrWpa3bxeVco3lFueGBrwZY+hGG+p6S&#10;y7E11eEbn0roytL8dpI8/dgsFI+kcx/rXtIzzXzf8Nviv4Y8RftCvZ/2nbxzXPkGALKMSKkLA856&#10;5bpX0U1/aRNtluI1PoXA/nX22V16VTBpxZ4FajUo1XGS1JqKaJVblCCOxBoD57V6qaaujHY8S/4K&#10;FXPkfsw6spcLv1CyXnv+/Q/0r8kvjDI//CYyKeSIk598V+r3/BSOVF/ZmuY2J/ea1Zjj/fJ/pX5M&#10;fFa7LeMJ2bsq5/IVx14KdQuDN/4AA3HjXSrbGBJ4nstuP9lZDX7VaUQuk2yAfdtkH/jor8Wf2W0G&#10;ofFfw1ZRsMyeJYuT04jb/Gv2m09GjsIoz/DEoJ/CvOr/AMdr0LoLRk0bOWwT27UjE7jzQnBzSSEZ&#10;JBFTodVkNdwgyaRZlIyc9fSmTEtjIpEYKMEdzQWloK0jkZNNyxOSaVm3DpzSc1bT6FpJICMnOaKV&#10;VLHAoZSpwa0Q7oSjJ9aBk9RSZb+7+tMehIpyM04DP5UkaMUyKcgYHJH6046szuriFSByKeBgdKTO&#10;SFI5NO2HOKGrEy0FQAgkinoMnkUkakAinKpB5rSklymTY5VXcOKmHl4qJTg5xT62tbYyldsypG/e&#10;Ak9DVq2lwQR6VmTXSq3Ld6s2VyrAEd686n7yOc1POyoINV71iyGhHIX71JK2UY7ucU2uUSdzzP4v&#10;2XnW8rcZ2cZr5b+JVgRcuyqQSSCa+tPihbCe0YFudvpXzR8TNJPnOWI6EgkdaxlFLUXKeUKCsxSv&#10;Fv2xLHzfG3gKcKfme+jIPf8Adoa9ymtGS7IK4w3X1ry/9rLTo5Nc8AXBThNXu0J+sArfBpOumJpH&#10;jfiLS3SwmOOkR4rjfBunMvxB0mTy8BpYiSemRIpr17xBosRsp5W4JjOeK8+0PTfJ8V6Pz964QA/8&#10;DGK9rHOKpEYe0Kuh+ky6SZbSJ1THyDt7VTudFkBLMBjPpXdReHpE0izl28NbIf8Ax0VSvdJVeCn6&#10;V8NVlzVGz3r80DxH4vxTaXr3g27jX5f+EysQWHb98tfoRqc379hk8KMn8K+Cv2kYY9P0/wAL3QHT&#10;xfYfh++WvunU52XDFuTGD+le5QnfAa9zzKu5Vu7rL7RnFVzcA/dx+NRXNwCM9zVT7SpfiovfYx1e&#10;xsWVwxfb+laMD4OKwrK4w2SOa1reUsm6tEtUwsaSOdpA9KntRlTn1qtATtH0q1bdOtddJGNX4iUc&#10;U7c23PvTUwWwTnipANo244rVXHG4BiF60wO2eTxSycLxTSMjFDuDYZOODXxX8ZS0n/BbD4SAkER+&#10;AdRI/GG5/wAa+0+gJBr4s+MA/wCN2Hwp/wCyf3//AKKua56TarmibcT7IuXYP16mq4JRsnnNT3P3&#10;wM96jAR+Sv60nuzKV3LQRJCWKqcfhSTOVUjuelJlYyWHeo5HYndXNU+ItKwhZVPOaPMj6bjn6Ux2&#10;3HJ7e9RPKQ+FGeab97Sw5MscEjBH51KH2AKTVQurHb3qRGCgVvCCUQvoTFy53A05GI4JzUIOTwak&#10;WVB99PxzTaE0mydm4yrCmkknJpAwYZU5pcsev86Q3BMEOw8t+dSGRGwAw6VE4yhFRgbe9Am+XQnb&#10;BGcjp61+Wvxzl8zxP4ukkHzHVLw7v+2jV+o6gFeR61+WXxyI/wCEj8W4/wCgnd/+jGrai2nYdtLn&#10;zNfRuHOcHJOawdRtyLuIAcGYdPrXTX6DecH6ViXoJu4AP+fgVtV0gXBu52HgOMf25AjAda+kbPRL&#10;bX/CDaFex74bqAxSKf4gRXzx8PLVm8RW+Ruy3INfU3gywIso9wGAPl4zivn8VUd7nrUo3ieTfEH4&#10;VftT+IfEE8nhz45azb6a7hreCK42GMY+7kDtXNSfstfHvXQIfEPxu8RTjkFG1KU4/UV9cWlmvlAC&#10;PIx1xUg06AHdgZzycVz/ANoThE0+rRlLmaPjiT9hTxHOWbUfHmpzk9RNdSt/NqWP/gn5o5h3Xmo3&#10;MpPLF3J/ma+utUtYoAG4BJ4JHWvLP2jP2jvB/wAFPC8lxqN1Ct0YiYwXzt4PJHYe9Y1M3nCNxrCK&#10;U9jyCL9j/wCFPghk1XxXfoIY33EXDcNj2703xB+2F8LPhlI2jaDqBuTGwWOO2i+9joMnpXwz+0b/&#10;AMFGvGvxJ1+fSPDWpebAJSsIBI5z1OD0+lcV4Z8U3s1uniD4heJwFGWMMbYx+Jrw8bisbmC5VsfS&#10;4HBYeg1Jn6ZeBP2uNM8ao5NybeZiNltG2T9Sc8V3c/xg8EJprLr3iu3hnxh4FuN8gyPRa/H/AMUf&#10;taeILtm8J/DaX7BbD5WltxgynPUt94/nVz4e+MPFs2pxajr+u3skzNujt0kLSyn/AGUH8ya8SOVT&#10;UnzM+nw+MoUafKoo/S344fHnw34c0e28RfDPRNWmurQ7m1eG6MSrIOwyc/pXgfhb/gpN8d5PjHHL&#10;rvj7Wr9r2cKyanqrMIV6BVXgADHU1zvhP4cfHb4w6YtpY+F10axyG+063dM00q/7qnC9a7G2/wCC&#10;XXjS58M6lrepeLrOe+miWS0NiDwozuU55/KuyjTqUockZtfMzrYHCYmopypn2H8LP+Cl3j7QfJ8n&#10;4qWs7J960mvFuVHqpwf5V9lfs8/8FDPhl8VYrXRPFV1b6dqcqgebDLvt5D9eCh9j+dfgjf8Ag39o&#10;T4LTrp2n6FpFrbQkqt9q6zKq88cRIxH1Nanh39uD43fDvUmtte0vTbxbbANxoDCeIjp94AMMe4Fd&#10;eAzLNsBWXvOUexw5jkGW4qHux5H5H7rf8FL7+Kf9ni0W3kDxza/bsGRsggK561+TvxTvVl8WXnB+&#10;8o5/3RXrHwp/4KPf8NI/BqP4aaneK0VrepcW4uHJkjYKRt55xz0NeO/EFpJfFd7Kq5Uy/K2favss&#10;JmscdWeln2PgMZllbBb6q9jv/wBjRRcfGXwkAQCPEjE574j/APr1+0VnIWt4wcHCCvxk/YqjaT42&#10;+DwBy+uynB7YVB/Wv2atVKQqoORjrXRWivacy6nFRVrkjEgcetNIU/OTzTiAcZNNYxqcZNZnQrDd&#10;u7g/himMu1sU4yEjimnLHLGrci00xCwXrQGBOAKRzlciiPO3J61spaFvYkjOHBP61IyoxySKr7X3&#10;Z3fhUsaMRkEUPUiS6ivEoUkUgjX1p752bSfyptXDXcSvYcjKoC0uRjNNQA9acVBGM9KcY8oW1FAG&#10;8HvUgGBUaLhhUlaKHMRJXYqEA8mnnqSPWoz/AFqStIw5TNqzCpB05pqYxnFSBARmrM5OzOO1SYrJ&#10;ye9WNJvt6hO4NZPiK68qY/NgA8/lRpV07srI/BxXn0locyuddHICBxkmmtNuBUKR71WguGKggjpz&#10;Unms4wSMd6u1w0RzHjqMyW8hdMgDivA/iTp2+ViAep4r6D8Wwm4t3TPUcV4z8RrOJHcOeVrOKSlq&#10;M8LvtKKXrDOBmvMv2qtGFsfAkrcg+J3XcR627f4V7FroiW+IA43cYryv9sW8Sy8PeC7sJ/q/Fsa/&#10;99QOP6VpS0rqwmlY4TxHpANpOUTI8s/nXmNhZbde0jCjcLqP9GFel61rc3kP8owAc15tpOpQT6vp&#10;E/3cXY3e3z16uOX7oxofxVc/WLTtPFx4esW2AZtIj/44KyfEOmRxN0Jy3zGup8KCK78J6bcKMiTT&#10;4WUj3QGq3iPTUKFSpOORxXwVST9rJH0SS5bo+R/20viH4b0GTw14Acv/AGlPrltew8fKscUyBsn1&#10;+YcV976xcIBHJG/ymBSMnn7or4J/bz+ElgttpPxauZHEum6lFbqoHGJZUz/6DX3Bd3iyWduwPym1&#10;iIJ9Ngr3sJJSy/TuebWVtWRXF2Dwe9QRTIz4zgj3qpcXfmfKPTrUcUhEnXt1rWny8upyq1jdtJum&#10;K2tOcvHk+lc5YTgAK3pW9pcqsmPStYpA2jXt3O3qKtW7MCCB9aqWq/KT7VZgJ24NbbSMJ2LsQHB9&#10;qkfpUaMq4BNPZl24BroTTRcdiNzk49KSh8FqKze5L3DOFzivjH41wLb/APBaf4Ozjn7R4B1ME5/u&#10;xXOMV9mnAGBXxn8cF8z/AILP/BiUDiLwHq278YbgVNG31i7LvaJ9gP8AvHIbse1Ruy9AacWG7NQT&#10;sHkyoxz2rmu1JmUXrcGYBdq/jmo3HygVDdyXMMZmj5APIqoNajeTYybTjPSkqSbNlZlm4nWMHcT7&#10;YqtJMWO4tjvgUlxchgC3HpgVWe4y2Rjj1q3FXVgsXEuW4JGaniulYhcVlpdOT0AqWOb5t27FPZ2E&#10;aiyc07fkYYVRju26Ag1aWXI4INWBYRin3ad5z+gquHGeDT959BRuPVE3nFuCAKaWAPr+NMDjuaAw&#10;PQ0krMHqSxy5zkcKD/Kvys+M9y0upeJLksN0uo3ZJB/6atX6mTttiY5/hP8AKvyp+KZElzrcJ6m+&#10;ugf+/rVrH4kI8D1JQTjnkVkzQL9rti3Obgf1roL+1CgluorImif+0bWMdTNxW1Vr2THS1md78Obf&#10;f4jt22g85NfUfgxF+ywgjrgYr5n+GMROvW6DGc19P+DrdlihH90An8q+XxTV7Ht0E2jsIFPlBQMc&#10;UnltnjOB6VJBgxqc/Sodd1ax0bSZr+8mVNiNgE/e+U5/KvOqWUdTROXNY8u/aN+Mei/Cfwje+JNb&#10;1BYYoLdzH83zMR2HvX4t/th/tqeIfjl481LRNIvXW3jwhAmzkE8L/jXsn/BXP9tnUfFer3fhbw/q&#10;RSxs90EMcb4Mkmepx6da/OfwudRLXGo3KyNLeONrMTlsUYTArEpykd1OpGjBX3O1Txja+G5jNbtu&#10;n5Ek0o4Lf7IqSPXPFnjidLeO8uLhDjbBApIP1rJ0DwDrHijUEgi02e+mfhYYgeOe5FfUf7O/7CPx&#10;p8atb2ciNYWcpGbW1j2HB/vNjc351vNUMNFp7o9TCUcRiWnbQ88+H/w2u7aMPrdyYWbG2CyVWnb2&#10;3HhK90+Dvwx+IFxqMLeCvDMOnruA8/ymnuJPq7d/pX3D+y//AMEivD2nafDf+LQrkEFw45zX3L8F&#10;v2Qfgf8ADazha28MWzzovEkiA14lWoqk7I+rp4ajhKSnNHx7+yL+xt8fPiLLbXPiqW6S0UAjzsoM&#10;Z7+tfoJ8OP2LfA3hLw39m1O6nubh4SpYvwuRyBXXaEdJ0uJY9MgjjRBhVjUACuk0/Xi0PLD8+aql&#10;QoQu5q54uZZnjpNKh7q/E+Of2ovgBa+DNOl1C00eCeCPPnRTRBhKB/e78gda/L39vT9kzw80r/Fn&#10;9nLXpLS/ltGu9T0LzB/o7/xAYxke1fun8Z9FsPE2jSw3USupQgqR14r8jf8AgoZ8MdV+Efim48Za&#10;XC4s3yJ0Q/wtz+VcfP7HEJLY9rCznj8Bzv4kfnF8MvjB4l0HxTHdaffyaR4him+aCRisN0O6kdM1&#10;9rfCL416X8atJPmxi21i3iBvLCRstnuV9RXxF8dNNF9fTeN9EgV4d/mX1sEw68jEsfoRnkVY+Dnx&#10;Y8SeB/Fum63FfM9zYlZFuO93asRkMPUcg+nIr3KcFTkq8D5vEr2idKoj9Yf2HbWV/j54HjK4/wCJ&#10;tcMf/HBzX7HpIq4BzwO1fjt/wT68R6P42+NPgnW9KdQ5ndmRRwC20g/pX7BQkMoBIJwMmvcoYqOK&#10;Vl0PkauE+r1WmTSSb+F4FNOSc5pCG7elNwyjOK21TsJWsO3AAE96QuM8Cms25cEDikU8cAmtWrE2&#10;H5DHBH60oAAwKjzjsacCR0oTDUfTo3KnFMVw1LVASEknJopAwbpSngZrdKyAUEg04seMd6YhDHin&#10;sCSMVUbXExyAF+vQU+mRgK+fWn1EnJPQylvYOtSDkZqMdPxqReg+ldEG3ET2FDEDAqQM2OtRVJVG&#10;ckrnmXimcpI7OxwP0qrouqlSEVuDgDNR+NbjylIDdTXO2WoOkwZGJHfBrgpy0OZanpun6i20Dg+/&#10;rWh9pym4Ht0rj9A1N5IwpY8DjJrchvZHTcfSr2HJIdrUqzxnHYV4v8U95vJEB4xwMV69qLyPbsQ3&#10;NeV/EOBpZmLqDknnHvWU5KTJSseQ6xp7PNkJkg9M15L+27ZRL8N/Dd1twU8ZWh+g2SCvd9QsRJOq&#10;hcc/MwFeP/t62i2fwW0u6iTLReK7DBHuxH9a0hDmcX5kS3PEtckzbyk9MHPFeX6PIvmWbbvuX4Gf&#10;+2lek6wzMj5bIweK8v0wgTQgjpf5z/20NezjF+5uY0Zp1T9ivh7c4+H+hyRtnOlQf+ixW1fxJewi&#10;UY6c4rlfhK5b4ZaE0uT/AMSqHr/uCuh814HAzlecrX53iZWxDPpKbtBHgP8AwUHgB/Z2uDsA2a3Z&#10;Nn/trXv1tfCXw/YzB8k6fD2/2BXjP7f9tbP+zbqM+wZTULJgT6+eteo6ZeLN4V02VX+9p0JIH+4K&#10;9rLtMFbzOXFv3bFh5wEzzSW9yGfAP51TNyGYgknjpTrY/vMMCK6+WKSPOSsjoNMYu3LdBXRaW3Qk&#10;1y+luwY8dq6HS5GKgDrXRGOgm0dBZsfu57Vch+7WbCz5G0Veic8dvWrOZ7l5TlRSkkjbnimQOSoJ&#10;HHvUrfdyFH5VqkrGkU2tBvQUgNKysRmkP9adkLqBxXxn8Zy3/D5r4RAn/mRNUA/79XFfZoHP418Y&#10;fHn5f+CznwTCnGfBOr5/78XFZR0qIr7N/Q+v36/U1BIcuKlz8x4P3qZOPmB/Os3G8mRGN02RuMqQ&#10;enpWbd2MHmZEePcGtGU/LWdfPlwvPTnmiTs0ka6FaZlTIDdPU1VklA5Jxn1ouJGBqnNMTwaSjKPU&#10;d2WxL/tCnJJg5HpWeJW6L+tOS5deCaS0dwvc1Yrk8YNTiYuMhyPpWXFcjaMnmp45WHIP61V7jtoa&#10;iXLg5ZsjuKmjuA/AbH1rMinxzk0/7QzP8pxTcZLYVzTSQM33qfVCCYqckfUVaRywBB4+tNMOgtyf&#10;9Gl56Rsc/hX5RfEO5kmutXklfJe8uDn/ALaNX6s30wjspmduBC/8jX5JeN7vzJtV2k83k+Of+mhr&#10;WDVxHmOoks7Lissx7tXtWY9JMj8q3tQUbd20dfSsZ9ranbqoBIc8+nFXVfuMqmvesegfCtS3iOAk&#10;dDxivp/wkzeWCOpFfNPwljxraFuoHXFfTXhphiIIvYCvlsW9T3KN1FI6VbkRQbm52gnP0rwj9tX4&#10;uL8Pfgj4j8SXM6KFtZFKscFVGNwB9ScDP1r3C/ytjNtz0AOPevzh/wCCu3xwtbL4aJ8OZLl/O1C4&#10;JnSI8k+aSqfQ15dWXMrHRQjedmfl18bvEOo+PfFt34g1abKpI1wyZJBZ26Aewrir3Vl0/THu1LJO&#10;qF7NgvAx2rrfFOjXf9pNbtlnbhlA6t2X8K9U/YX/AGZPCv7Q3xcvPDHj2B5NN0rSmmlWNsMZjIqo&#10;M+nXNe3hKkaFFM6pYd16qgj7T/4Jvfs3+C9Z+A+g/EafREg1HUbJZ53miDHcfTIr7t+EngXwz4St&#10;EvreBGnCjO5Rge4ryb4c2GhfDjwvZeFdJtFtrW0hWKCJcABVHAr0jw/4h82MeWzAEcbTXyWY4l1c&#10;TJo/R8tw8aOHirbH0P4K8S2ctmsUbqABwOnNdPaanLJzHNwD2NeJ+BrqZpYjJMQAcnJr1HStXtog&#10;C8qgEDjNcSd9TscE9zrbe+vUQFJW6+tadl4jvITmSU+4rDstQhniyHHA4xVmCRZJAMjB71rFtWsz&#10;zqtCE780ToH1FNXj2O2cjGCa+RP+ClPwabXfhve3YtQ6yQlXOM9utfW2i6epc5IrE+N3gGx8ceBr&#10;rRLuFXWSJlwy98V0Tpc9PmZyYatGhiPZR2Z/MadWl8OfFdfBOv7TsvjABN9x1cFcH2IOPbg1m+NP&#10;BF74B1W+tUklmfQdaijWQ8lrWY9T9OOfxruP+CofwO1v4N/HXUIzE0LM5NvIBjODlSK6/wAUeFLH&#10;xhZeF/Fcce6PxT4Jijv2LdLnywUJ/wCBoR+Ne1h5cuEV+p4uNi/rbXmfQX/BKz9oiz8CfFTwzJqc&#10;6tFYatFbvJIekcpOxj9CNv41/QV4e1ODWdMh1S0fdFNGHjYdwRmv5Tf2W9a1Lw3rl9o19GUubeRg&#10;TnqoIdGH4EEV/RX/AME1Pjo3xX/Z10oXWoGe5tbZUdmk3NgAA5/Gry6oqVdp9TyM0p81LnR9LKSW&#10;AJpWYcgiqkUwChzIcH3pwuEJ+8TnpXuyWp4EPfjcm3j0NC7W9aYDu6CjJHQ0czL5R+B/k0tR09On&#10;40J3Bqw6Phjmn1HTxyAAe1awV9CR8ZzmndsVGvBGKkrptYSdwhwGIzUlR4HpT0OVzigYpbbzT1OR&#10;nNRsMinwru4WlZtmc0hwp6kEcU14yDjv7UIrbsmt4qysRdND6kqOiqJaueQ+N2VvMX+76VxEF6Ek&#10;5YjBxxXT+Orry0kUNzjk1wL3qJKVeTnPSuCOkTjW56B4cvwDG3mHBPc11Npehjy9eaeHNUjyiGQZ&#10;HSuvsNRJxgjp2q+g3c37+7Edszsa848Zbbm5LL93mut1S7drU7mrk9XjMn0JrOKA5C8sCHyoHtXi&#10;/wC39AF/Z0WfvB4i05yf+2wH9a99niVWO5eAeOK8M/4KE2rv+zBq9zGP9TqNg5Ppi5Sr5uWUV5kP&#10;Zs+b9W4gYj0/pXltpKYrxFCZC6i3P/bSvUdTObUHd1Uc15hFCsd9M4bcE1Fv/Q69vFK9DU5cP/FP&#10;16+CsguPhBoN4wPzaZEfpwK3LhmLYB6dM1ynwCnEvwZ8PnBz/ZsfX6V1Z6YJr85xi/2jQ+lpfAeQ&#10;/t8ZP7KviGUfehmtHGfXz0rs/CN/NN4K0WVmyX0mAnJ77BXIft3SwR/sk+MTOchbWA8jv58eK1/A&#10;lxJJ4B0G4gfIOj2//oAr18unehynDi2+c6MXDGTFTwStuB4rHE0hl3EnNXbIsUBZs8132ucu502l&#10;SMSCa6PTnIjBU9BXL6Q2DgHriul0riM5reN7GUtNjespHZVJrQix39azbQPsX5a0oIwRuJ5zVq5k&#10;07lqEnIUdPerEbsfvVUiJBq1GSOTWqa5SoNpj2PGAKYVIHJ5zSuw24U03euOtTzJGkmmhHbsBXxl&#10;8dhv/wCCzPwVmb+HwVqwH/gPcV9lE5H86+NfjgTN/wAFlfg35WD5XgzVGk9gYZxWN71FYiF9mfX6&#10;xhiWz3qO4HzAelSnjeSw69qhnIJGD2qt5su1tCKXp+FZV/l364IJ6VqSsMcVk37DcRn+I1nUfMOz&#10;M+6JBNZ1xJsbBNWb1ypyTWZeTEuSDUQk27MfKONw2cYA/GkNyV/iFUJbkhyQuMdaYL8E4BFDcr6F&#10;bGxDdDGS35VZS5b+9WFDd88nvVyC4PXdWgtzbgum/iNTpKdwOfwrLhlGMjvVqG4yQv61Sk0QaEU2&#10;TjNW4J9gIxms2J8nNWYGLHrRo9UBJrd0o0W7fGCtrI3PspNfkl4pk8xbuYYPmzyk/i5NfrH4ikEf&#10;h+/fqBYzZx/uNX5Ha1JJcWMqR/8APR+D/vGqgm2Byt8SQEx1rKkhVdatUHGWOcfSta7Rw4yOg5qg&#10;UL63bHHALfyrSrdUmVS/iHofwmO7Wwpr6S8OHbHGf7tfOPwoif8At9Si8HpX0b4df90ckdP6V8ri&#10;3qe3T+FGl4r1AWGgS3DFvmZVwp5Ffjv+3p4zm8b/ABY1rxFe2Uc0NhN/xKY2P/LRRjjscYyfSv1R&#10;+PnieXRfh7cCGUKzOhjyerA56/rX5Q/H7w8mv3Wp6naRGQQy/Z4Sz53HcS7+5Jz+FeRJtzsevgaM&#10;Jxcup83/AA10wanfXfiLXFHlxO5Rm5BcKWOP5V7Z/wAEpNWgT4teLoxIPN+zRZ9T8+a8m1OwHhvw&#10;eLHcA7OXyO+4kVs/8EsvFL2f7Q/iDTrhubi1YAZ5O1q9eF5YaSXQ68PKEMWrH656H4Xg8SWyXDEc&#10;L37V2OheGodMQRltxAwDntXi0X7S3hT4a6WY9Sl33AhJSJVzk9hXCeI/27vGmpXbLonhHZak/LK2&#10;cketfMSoyVQ++hiaagj7K0jVFsrgAkBe/NbFv4riniaSC4Y7D/exivivwH+1rruragsWuxlFPRAc&#10;817F8PPicNYvHaCQsr4BH1rConGOhrTkqj1Z9D6Z8ZrPQbRpNSvQsaj5yw6fjXLa9/wUa+Bfgu5a&#10;C61qS6lib54rdMnivl79qT4lap4YsLnRryaS3WYbo5NxGVr481T4t6F4funupb+P5mJZ5X5OK7MN&#10;h3V1sefjq/sYux+w/gX/AIKdfBvxHbrPp/h7VQp6sYM16x4M+PPgr4waex8NXkhIzvSaMqR+dfin&#10;8Hf+Ck3wP+HurR6Z4k8RRhd4Vgq5H04r76/Zb/bN+B/j6z/tPwR4ltm4+ZVcA5PbFdNXD1aVPXY8&#10;zCToVZ76nx9/wcM/DC1t2i8XwWq7o2ZXlA5Bzwa+UrTxtb2f7M/gnW7afM9sItgP9wTbSPp89feH&#10;/BbUQeP/AIH6jqFuqyiKHzBIpz361+ZGia39t/Zm06wc4axJTC9jvVsfpXXhGp4YwzKn7OpzHXeG&#10;teisvH9leoNjTmS3uBn7xRyFYf8AAWA/Cv1l/wCCKPx1n0DxYfh3qV262+qW0hgQngyDnj8M8V+P&#10;HgjVbWbxjBNdEBDcuwl9FaLP81r67/ZG+O//AArz40eH7y2uXjay1OFFUtg5J4P0YEColP2U1JHl&#10;VYqvTaP6IomLWYKjHFL5bqvmH8MGsPwR4rtfFnhex16wmzFd2scwX1DKDmtlZODgdeOa+moydSkm&#10;j5eVN0puI9LiVDndx6VaikMig4ql0FKjsnRz1rZxvEyjP3y9nuB9aUPt4z3qvb3Ib5WP41KeG+lK&#10;nH3tQqN30Js8ZNSI24dKjVgwwD2p0ZA4NdSikzPmY+pF+bGajqWNkKA1RqrCHjPtSxFmQjNI3OaI&#10;yFU5OM0Wdg6khz2FPgco2FXPFMoG4n5TTTsRUs1YtoxYZIxSkZGKbGG2cmja/wDeq0zDYcIARndS&#10;+QP7xpUbgAnmnU+ZiPnbx9egl0AHrnNeZaleFbndu69q73x7J5U75/u15frV7Gs7ZPXpXJHqc503&#10;hvU90yAyjHTk16Bo99iNGDDBAzk141oOphJ1AbgnivRvDV6ZkBeTt0NUNu51mrXYNuoz3rIuZUdQ&#10;oOSKn1CYvZFi3QcGs+ImVOP0qUmmTLYhmh8yTAPHSvF/+Ch2n+X+yj4kYrnYbZyPpOle2+SVkCvk&#10;Zb8q8e/4KGo8n7IfjWSI/wCqsY3BI9JkNTPSUfUhyVrHyJeTrLaRov8AcH8hXm95IIpboZ6as3H/&#10;AAKvQ2t5JfD0OrbvkaNecf7Iry7Urzy9R1Vd2Qt/leO/B/nXv4lfujmoO9ax+tv7ONybj4K6BIwA&#10;xYIP0rr7q5EK7l6k153+y3eyy/Abw1cs2S+nKSB+NdzNOZuDxjoa/PMYksUfTwXLE8i/4KE3zxfs&#10;deN5yceXp8TdfSaOtv4V3LTfDLw2wOR/Ylucg/7ArH/b9iil/Yr+JTlN2zwvNIPYqQwP6VX/AGbd&#10;aOr/AAF8IXzsSZNAt859QgFd+V3dGRwYo74t/ET+tX9PO/jd3rJjYMcA5FaelH5iK9eEHFHCtGdF&#10;pWQ4PsDXTWDhowCO9czpbqr5Y9q39PfP8XQ1qpJEt2OmsJVZQqjpWjbuR17+tY2lyDaMN+da0OGT&#10;rmtG9COdXLBbDZU1YS5fIDfyqohGMA1IsmRhqybsPnTLLXA2/Lz9aQOGTJqDduzjrT1KgYJpN3HZ&#10;sezgx7genpXxl8YpQP8Agsz8KY8n5vA18f8Axyavs2MAo2OmK+Kf2hc23/BZD4Lyx5Xd4Svg5Hcb&#10;Z+KVKL9tF+dgtbU+yWQ/NhselRu3z4PpUb3JMzbJMjNVrm+eP7qd6b9yo0y2yed1RGZmHB45rFvb&#10;2F3J3j3p17qs7KQVG3Pp0rmfEHiDT9GtptW1K6SC3hVmlllbaqgc9TWNTR6lLYfrerRJIVU5A9DW&#10;Ffa/bJy5K+mTXneiftZ/AH4heI5fDPhH4o6Zdaishj+x+bhyw7AHrVzxZ4gjyqyyDK8AY61nF2ls&#10;LmR1NxqyOTiTP41BDqatJs3j65rhE8XBFZQScjHpUmm+JlDHzWOD0re7a0Bts9Gjv4wAS4/76q/b&#10;3SAY35HtXm766WcDzsD0rc0/xA3lZEvbjAqgtbY7u0ukkYBWHX1rQV1QZHNcNo+t4mDSTHP0rZl1&#10;djjZOcEVN7uwmzrLeQZAHpVqCVVPJrA0zVUaAN52Tj0qT+1pjLgScemKuKaQdDS8W3ccHhPVZt4w&#10;umzk8/8ATNq/I+81SG6tGaOaMnJO1W561+pHxQ1O5h+HGvXELEFdGuSMf9cmr8e/D126KstxKcMM&#10;5JrWmvfEb93hie3FZ6gnVoUz2JqW51C22cXC8nsaqW13C/iCBfPUjyWPX3FXipKNFmtHWokeqfCE&#10;f8TePC9Ca950eYizfy2AfhQD3J4/rXgnweuIZdWzG3bGM17XHO8FvEseMlwx+g5r47GT5j3KcOh5&#10;f+1t4o1OW0XwzpcixlLVi0jthUZiEBP5/pX51/GLxTpkvgOebQVfyp5phHcjgrGpILnPQscmvsn9&#10;uvxfb6H4eu9UupWXbgySK2Mj52/mV/KvzL8f+OUsfBVnpFpd/aDqRZlgRuIx/CpP0GTXmcs5VND2&#10;MNanG6Of1/UG1DxJF4fIVo1tonfYchcg4H5DNZv7EN6/hb9sKWxEoQsJV5OAfmzU8Drba3da4hDq&#10;tjHxjuox/wCzGuS+H2qp4e/a8sdStJCEkmKE+rGvoMND9y4vsaRcVWUkfptenw3bxXGt6/Hb7YkL&#10;vJKAQoH1r5p+N37fPgjw3NNYeENJFzDbSmN7pVwhPoDXqXxl8J/Ef4h+BE8P+E0Ki+hAnkU8hT+F&#10;eL2X7DvjM+GJ/B+reGzPFcy7o7oj5kPr0ryIKj7b3uh9DXp1pUlKByPhv9uTTdbuxdkTWhV+W2Hb&#10;X3p/wTx1zxB8X7q2uYyz20kq4mBOGya+dfgv/wAE2bQXNvZ6rpP2kqQXSQcH9O1fod+x98MdA+De&#10;pafoNnaRxBJE3iNMAEY4FY46OEjG8NDrytYv7Z0f/BQX/gnv4w+JHwjsvFXgfzJ76zhzJaqMl+O2&#10;K/HXxl+yH+0K/jp7Txr4cuIrWGcq9u2VcrnrzX9RuifZdU8Mwq6AhowentXi/wAbf2avhL8QrqWT&#10;xD4dgW452XEKANn3wK1pTjQSl0OOOIeNcqU1rc/nY+Hv/BO/xLd/EKC9vtFuLu0a6LRW32dix5+U&#10;Gv0B/ZA/4I7+IVuIvH0+uX/h6eaQt9hjlYKRnIyO1fadj+y94a+H1+mo6XZxypE25H3YI/CvTvDP&#10;jvT9Gslt7mFlMYxnHU1lic1hV9xbHdhcr+rR547nxB/wUy+A1z4O/Zv1fR55xdNFp7jzv72B3r8b&#10;PCl2Zfhz/wAI4G2M2rXURGeM+VuXP4iv3v8A+CjV7aeLPhFq0UDrIslnINp+hr8B7WU6Xp+qDygT&#10;a+JN+AexBU1eXyg0zizv3Ixv1LOhX32GazlZsAMqsDxg8j+tevfDTxhfXPjaCcP5brDHtwcNuTKH&#10;HuCFNeO+Oo7W3a2eEFILuOMgjs3JJ/MCujuddvNL8a6He28gjW6s2fcvTzAAxH6V04mkmrngU5OM&#10;j+lb/gmr8WP+Fh/s4aMt1MWubC0jt5WZ8nA6fzr6Njzt3dq/Nn/ghz8WF8VeDrrwpLd4lazjmh3/&#10;APPRWO4Y/wB3+VfpFbuwXb6DmvVyyo5Qszxcxg6WJbfUmBIBxT0ORz60wDApU+9XrpHlbj0O3I61&#10;NDOXOxu3eoSMjFKpIPFNRSd2aW92xagOZSo/OrIwTzVVTtAfoe9TwOXXOc1ZmT06PgYzTFxjrS0G&#10;qZMsRZcgfrSmNu/6mo0JC9afGwBy5NXzXViZOS1uSrESAaeqEHNJG6sOD9KfTtYxbb3HoSRS02PP&#10;NLuGcUCFBI5FSA5Gaj/iz2qTrQB8pfEDVBvky+eOvpXlOr3vmXXzSZ54rsfiBqwCyOWJzXlOrauq&#10;XOWY854zXLHc5zp9Hu0W9j3NgbuleleHbtfJV1k6CvEdJ1xI7hXMh9q9K8J+JYpQI2Jzj1rTlKST&#10;PS5LiN9OI3ZJAqnZzfw7yDUNrdrNaKQe1LayHeQBx71F9bEstSeYWEm8nFeTft4RG5/Y98fBlzt0&#10;R3x/usDXrURDttXvXm37aFmtx+yh4+ilTgeGrg49SFz/AEosnON+5jKCkm2fGemm3ufhRDcZyTDG&#10;y/iq8V8nftF/F/X/AIba3qMOlWiOr3aHEi8EsAB/KvoLSNbu18IWdlFJmB7OMhQevyCvmP8Aa70H&#10;VdWubmSxs3nPnRb0RCSeQcj8M17uOXuq3Y5sPpXP2M/4JyePbv4i/sT/AA88b6lGiT6hoO+YIeAw&#10;kdDj/vmvaJLuFCVZq+av+CVUV9pX7Bvw70vULOW3mt9OuEaGUYZR9qmZc/gwr36abfcFWJ61+e4/&#10;XEH1UNYnB/t1zo/7FnxOVCD/AMUddkj221z37IFz9o/Zt8FtvznQIDz9K6D9se1jvv2RPiVZM2PM&#10;8GXw59oia5f9jspH+zb4MELB1Hh+AAjpnFehlMZOjL1PPxNmesRSJuCkVp6VMN3AznjrWNbkk788&#10;fWtPTGUNnPSvWi3yo4mdLp7bnwR/DXQ6TIGU8Y6VzWmud4weo610WmHZECRVxStqYTbvY37BkVMZ&#10;GQa1ra4ATpWHZyqAAR3rUgkBQCtI2e5BoKwYBh61IGB4FVopVAwadM5C5XNYvcuJYLBf4qUu2OtV&#10;hP8Au8YwfU1IJB5ZLSAHoeaJe6tTdNWLMDFYDnrivij9pSYR/wDBYP4Iygj5vC96pBHQYn/xr7Uh&#10;kSRCqyA5HrXxP+08VX/grz8FOQD/AMIte4z6/vqVOT9pH1HZM+t7fUlMhRQOSecUs93GxIcjI9qy&#10;rOTeCfQmq2qX4hfYJPrzWk0pSuRYu3d9bR53t09q/L7/AIOLP2ofif8ACHT/AIVeBfhV4zuNKXX5&#10;9Xn1pLU4+0RRJAqK2f4QXNfozqOoOUZtx/E9K/Gf/g5A8VDUf2kfhr4WM2TYeDr26wD93zblE/8A&#10;af6VhU96cV3HdnzV8CPi38Sjef8ACf6nqqPd6fqava3UEe1kwAwzjr6V+x/wZ+Men/G/4QeHPiRA&#10;FRtTsN1xETysqEo//jyk/jX4n/BO7A8A6lbBtu6YOPrX6H/sG/FJdK+DPhnRJ7slAlym08Y/fOf6&#10;16EqMEtASuj7Gins5T8yjg+lXI0tDhlUYPTnFcNoviZZowVkB3cjHOa6CDVYzEHB4HauOzUrFJI6&#10;mK1tWjG8dRwc1q2NrAqYDtg9s1zljqImjVVPIFbVpeuoHOabQtEbllYQoBtkbk+tblnpkTEFpyc9&#10;BXPWd2Mbj1PpW5pd75ijHBFChfUL3NjTbKRPlExI9MVfNlOI/MRxx29ao2VwwlXHTHIrUjnMke0D&#10;jvWn2QdrHL/FPVRD8LfEayryui3Q/wDITV+PWjT3N1CkMYLHywcCv1w/aAdNO+E/iO78zaDot1kj&#10;/rk1fkX4Am3Xok3ZBA6VVNXkSWrvStXduI3AJ6AdazbbStXt/EsIMEpBhfGfqK7qXIzwapwqx8QR&#10;EDO22OSPc0YyC+rt+Zph/jub/wAHV1qPWgEjlAByxFfQuixXs+miecuNrjOT2xivKPhHBEuoGUjv&#10;XtKyxW+h3k/XZGzdPavi8XdSPept2R8M/wDBTrxAbLwRdRJIdrSiGPnjjOTX5k+OdfvlvoirgeVb&#10;8R91L/Lj6gV+gf8AwVE1UtZWlj5hCNG8qrnA5HJP51+cHji5QawrO5+dckA8YA/+tSwaTmz0qfN7&#10;M6az197nwjb36yqhmn+Y5/hU4I/SuC07W1g+L+la6Z8hNQjZ3z0y2Kmn8SRP4BH2JThGfA9j1rht&#10;b1D7FO1zbyZMcuQwPIwcg17tKlIydfknGx+43wLn0rWPAGnXgKO7Wqnfx04ru9Lt7GS4CuAyZ9K+&#10;Qv2CPjzb+NfhRYRtckyQQLHICe4AFfSuk+JhEfM804POA1fD5i61DFSR+nZZGliMHF7s9j0vU/Dv&#10;hrT3nt7eMOVJaTjIrn/hz8UtN1/4lLBpt8GNtOBOVPCHOcV5b8RvifLpnh+VLeXBKHnd3ryHwZ+0&#10;FZfCzwKPElxYXU13d6nNJcNCMkjcAv6Vx3nVj7x3QpwpM/b74VfEPRbrwrawS6gm5YR1bnpXjX7Y&#10;vxn+J3wt8rx54f8ACg1DwzbLt1e6gl/eW/zffK91xjmvzu03/gov4wt9G+0+GtSkh2Rjasxwelc/&#10;4S/4KVftReLdR1nwr4zS31LSdSgktobGIFg0ToVw2R75zXQpVa0FB9Dy44Ghh8S60Xq+h95+Hf2k&#10;tD+IditzZ6wMMoON1LdfFG0sZWT7QrKe5Nfnb8MvHXjj4f6RFp2szTRyQqQP9rnj9K7lv2krwWgW&#10;5kLPs5z1rN4ST1O514xR7V+2X8S7O9+GeqpFNkLZSMMH/ZNfh/Z61Nf6T4qt7ZgxFw0+ewAYmv0X&#10;/aS+OP2v4T6lcSE5NlIME+oxX5rfDHUrKbU9Xs5HAW9iaN8jpuBx+tfQ5VhpRpvufJZ5iaVSSTPT&#10;tQ8MQ+I/gRY+LbSQSPZ3JgnUEblJG5T+PI/Cse41exk0bSnvnPmR3aiFsfdDKR/6EK0/hFehPh9q&#10;Hhm5uirSj92hPymWP5gPxGea5nxw6W+nWsUduFEspGR/A4BIIrprKLZ4kbto/WD/AIIR/E1tM+Nl&#10;v4alctusnHJzkn5en/Aq/a9tkLkKM5x+Ffznf8EhfiLP4Y/aK8OakLtl8y4SBn3YDB+x+pAH41/R&#10;bYea9pG9wuHKjcPQ115Xo2jy83cpzdiwGD/KO1OX5e1Mj60+vcjuePC/UcHycVJBE0uTnAHfFRKC&#10;CMjrXiP/AAUR+Lfiz4L/ALOU2veBfEUmm6rc6tbQW11CcMoYksOR6LQ73G7nvbBymNvBp8EmxQhH&#10;SvyRsf8Agor+1/piiOP4wXcu08ie1jf+YrUtP+CpX7XdiQjeObG4PpPpMZz9cYrZU5WFZn6wiRUG&#10;SetPVgwzX5aWf/BXL9qu3iAuB4cnI6mTTSM/k1b2i/8ABZL9oWBQdV8CeGLsA8mPzYyafs5FK6P0&#10;wVhjAGfpTu2cV+eOl/8ABZj4pxyK+o/BHR5Y/wDphqkin9Vrfs/+C0d4rA6r+zx8uOTb66M/ky1P&#10;I1qNn3ik/lgDbUwm3LuJCjuSegr4o0j/AILM/D+bYdR+BWup/eEGoQvj8wKxP2kv+CvlnqnwM16y&#10;+A3w21W28XzWoTTDrQj+zAlgH3Mjbh8pbGB1xVK7MZWubX7VP/BVzUPhR8f7L4NfCTRdG1G1+0Gz&#10;1DV9QErpHdkcIqxHJUNhS3bJPQV6XY/tYfHS38aaT4W1fwH4Ymi1HRVujcw615fmNty0kIY4ePPA&#10;5zxX4deKv267PT/i3N4C8c/DSxm1vWNIvbSVtHWS5n06aZcJM7PIEjD5YFvvKDnB4r66/wCCe3jT&#10;xp4Mj0/wZ8Z7q7stP8GeHk0vQjds8jQQyOXEfOc4GSCeoIpN2ROi3P2J8E69qHiLQI9T1KySCZj8&#10;8aNkDgf41sB2xwa+T/h7+258LdO0BLSX9qLSFkiO0WusaE67B6F0P4ZxXSf8N8+Bk+Rfih8P3A4D&#10;/wBq3Q3e+PJ4pRUmK99jyPx3eE2hlcH04rx/X74x3hw3rwTX57x/8FMPj5OQl34yaRR1DEc1Ztf+&#10;CjfxBkmDX00cp7lq9n+wpxe556r8u5966brEjXCoS2c8c16H4N1dopUZ34+tfnPYf8FDtfEkT/Y7&#10;djnJOa9M+H//AAUss7WZV1bRIGAHJ8wg1o8ir8t4sHioI/SjQL5LmyVl/u9Qa3NJsWuonkGRj2r5&#10;T+B//BRn4G+K2h0zxBcnSpJML5rPujBzjk9q+svh5rvhvxRph1Xwrrdtf278+ZbShx+leZWy3E4Z&#10;tyWhrGpGotBLMSLJtZcHNcx+1joEeo/sweN4G+83he9Kj1xCTXoE2mRs3nRqAxPPHWud+P8ABFL8&#10;BfFazLknw1egqe37hq8+V0033BtI/Kzw3cOPCGl7wP8AkHw/+gCuS8T3cCX+orLGrEon3l7ba6Tw&#10;zfxz+D9MmjIJNlGcenFcd4qlMmv3gI48hTj8K92uv3C9Dho617n6V/sP6s0v7PPh8EjCQlVAPoa9&#10;eWdZJGZvqa8B/YN1BpP2c9FIbJVG/ma9m/tJ9+AMfjX59jJKFezPqqWsEcp+2Jc6hP8Asl/EmGwf&#10;Mx8Car5XP8X2Vyv6ivin/ghb8Z/jR44+BN7rfxQ8YJqenw3Y0/SdN8sL9h8kDcMjru3fpX23+0AY&#10;tS+AHji2n4EnhHUBg9/9Gkr83/8AggiYLLwZ8R9MN1KZbPxLGqI0mUVSp5C9jkfjX0fD0YVKFdvo&#10;vzPMxHxn6n2jCZUmQnYwJGa1NP5bge9cx4SvvOtlh352Z4zXUafxIAAOuDmrcbPQ573TOk0j7wHt&#10;XRQMfKHtXN6a22RcHjvW/ZPlMO2ce9XyuxEvhNixfcBx3rRgfdlenpzWXZuqAbe9XIZSBlj9aVtD&#10;HY1oHGwAryKlnmAiy54AqhBdxkBCpz6in31yRBtTHIptJo1gmkWlYFQe2K/Ov/g5w+PfxJ+AX/BP&#10;3SNd+FfjzUvDmqal8QNNs2v9Ku2hmMJ3l1DKcgECv0QMgjtw2R90cV+Sf/B3trjxfsJ/D2wdyftX&#10;xLiOAeuy3kNY1E51IRfUpq6sfnB8I/8Agpt/wUK0uzgh0/8Aa28YhCAE83UfMI/76U19CfDn9tL9&#10;pzVLrUP2g/iB8X7vWvFvg/wlqMui6vexo5tdsJI4CgNgsTX5+fCa6MujxXAcLsUdTX0n8G9ee7+C&#10;fxKlnTzPsngzVBtUfeH2cmvSeFp08PdrUcE0eh/Bn/gvP/wVCvNW1GO5+NXhS8ijuWFtFf8AhuPB&#10;jB43EYr1Jv8AgvN/wUX0dVvNX8HeA9ajH/LS10yRQfb92xI/Kvy9+BPjS1vftyyQPGwx96vTrLxU&#10;9nOJrPUniIPWNytZ4fDRcXJmh+hnh/8A4OOvj59uhsvHH7PnhTyjKq3E1nqc8ZUEgE4YHpnOPavm&#10;H/gq7+1D4W/ay/a5k8f+C7+O50fR/DFppdpcwsSszEtNLjIHCu23PtXiXibxnPdaXI9ylrc7hjdJ&#10;CNwJ7gjvXIGRmbAcDvhegqHh7TTA9d+E91HZ+F7s7/vQ7+T719afst+LDZ/Cvw9dxSY2S3Q6+sma&#10;+LdE1iHQfCE9xO+FFofm/GvY/wBl79pn4XJ4H0zwde+I4rW/t5pndbhsAqTkc1vZvYlaI/SD4V/E&#10;FdRtI4ZZen3WB716lpWqi42qx6DOfWvz60X9tz4O/DaNbm98Ww3BHJjtpgxr6l/Zo/aG8M/HzwBF&#10;478KeZ5BneH94cHKnFc0oNso+idGvFcblHpxXQ2tyccDGelcJ4Xv/wByATySOprr7G45CFs4rGUW&#10;7JkLc6LT7kscGtrTZzHKp7d65zTpTuFbMEwDDitI6A9zpra62EN6e9atndiSPO7H41z9nIska7v5&#10;1q2jgxhRinLYRyH7TE4f4LeJxuzt0O6/9FNX5H/DuPyp1UnPyiv1h/ablZfgp4oIHA0K6/8ARZr8&#10;o/h4m+YMV6qDWmHXvXInByaaO1uHCjAHUZ61Wsvm1tf+vY/zqeZk+6Rz9aqacZD4gYkYAt8D86zx&#10;sW6LR0UP4h6h8Iypum3Hua9ZmuQuiSBx8joA/fIPWvJfhLEJLrYP4hXrl3ZxNpcVvz8zqOtfHYpO&#10;1j3aclZH5q/8FS53h8ax6C7jEOkK+P8ArpMcD/vkV+efxTtmhv8AEWMvFw3pX3n/AMFOdVm1T4z6&#10;hdyKRF50Vmvt5Oc/zr4n+IOkCeC3u5BnNu2Tj3NTg3y1NT0ozSonmP8Aa7R6BJpscYHkuxcg8spH&#10;SudkkS604rk52nJNaUkojuZYhj94SMfnWVBCVguI8gFGxX1FK1rnm1byloe+f8E+Pj9P4D8XHwZf&#10;3ZWC5YNDuPQ55FfofoHxJ+1weZHcF1IxjNfjH4e1+98IeKrbWrOQq9vOrgg9s81+mn7OHi1fHXge&#10;y1a2ut3mwIzAHvivMzvLoTfte59Fw9m1RXpdj2zUr0+J549OY5V2+bk12tj8LPBV74ei0270mNkV&#10;PToT3rx/WtP8X6bGNV0W1e48o5MMX3n9hXn/AMRf23Pih4HtH0ay+C3iSGdTsEtxaMUI9QRXy0cP&#10;JytBan3Ea0ppOR6j8S/2f7S1v45PC9ztR5AGjLdK+if2UPgz8KfBmh/2j4iksJ9SkGDvlUleP0r8&#10;w4f2p/2g/FOq3E+p6B4sjidQYotOsQPm9Pm6D3qTw54a/bM+KF/FF4E0XU9Fklc79R13Xdi8nj5e&#10;Nv61108vrp3k0i7KcHZXP0Q/bLXwBpcD6hpVzBE6gnEbADGK+W7fxLfarGLu0nLxE4DL0Nafws/4&#10;JmfF3x3Auo/tDftUXOoxRAH+xPDjM6sepV534x9FNezab+zXoPgTwv8A2FaxjyLSPZG7gFiB6nuf&#10;elKFOlKznc460azWkWj46/am+JF5pfw+urR5fleMqyk/pXyZ4CvpotRkuomwZmUn8Gx/WvoD/goR&#10;fQaS/wDYFsQQZOcema+dfB5xcOq9Y7cHgd94r6LBRX1e6Ph80qN17M9i8A38d0l9DE+CbtTGR9Rm&#10;j4gKJtCiiuUKTxXDSYx26VlfDqR44ZHDfM0gH45rU+NzTQ3EUaPiTyo949jk159WKjUYU42inc91&#10;/YB8XSaJ430q9QfvLW6t3x3OyVTX9QnhbURqnhqzvnQq8lvGzKT0JUEiv5XP2KSr/EWxQ9JJ4xj1&#10;OQf6V/Ub8Mb9L/wXptxFgpLYQyKR3yi104K0amh52MkuVnTRdyKfUMZG3k9TT1Yjg9K9yK6njRXU&#10;fuA+90rm/i38HPhv8d/DSeD/AIm+HV1CxScTJEZWTDgEAgrznmuk4NBz2NaJ2ZZ893n/AASe/Y+v&#10;5DImh61b7u0GsvgfgRXO61/wRw/ZhvZj/ZnizxXZ5HAW9Rwv5rX1alw4APHSpoCsseWHINdKrRE7&#10;rU+M73/giv8ACmZ2On/GnX4F7Caxhk/wrIvv+CKVkEMeh/tDyr6fatBU/qrV90op24xSrlB8hxSd&#10;S5PNc/Pi/wD+CL3xhtQf7I+Ofh+VRyonsJkz+RNY11/wSJ/aegBitPE3hW8wPlZbuRN35rxX6Trl&#10;lBY84oY8YJqVPXUqzPzHk/4Jafte6fMQPD2h3CgcG31hf6ivn7/god8DP2wP2Qf2fbv4hH4ZwxyX&#10;+o2+lWmp/b43gsZZyVE0pzwoxx7kV+3UcgD4J/hryL/goN+yyn7Zn7IPjD4Bw6xLp1/qummTRtRh&#10;xut72P54Xweo3AAj0JranKm3axEtD+bP4Y+Lv2cvhpa7fHnjOMeIbqV5NYvdVs591zOc7mLeXyvO&#10;BjjHSvpj9hr9oWbXLHxBo8Hh7U9V0W0uUkbxQ8zSW8eEwkWCNy8EYz2Ar4S0LxT8a/2fPjhf/CP9&#10;o2O5ni0XWJtP1fSL+EboJQ2wyAsCccZHbBr9S/2LNH0tf2Y/iTPo9pF9iuda0OCBoVABBZScY9iO&#10;fes8RSUJXG4pxNPStH8StYz358DarJDPJlJhp8hVlz24rUTRL0oCfD14pI5Bsn4/Sv1t+FXh7S7H&#10;4aaNaQ2MXlpa9DGDnk10P9gaKeTotp/4Cp/hSglJGHs2fyL7Jc9SKTa45EkmfrX2V/w7z+HUg+X4&#10;kauP+2MX+FKP+CeXwwxl/iHree5EUX/xNfQ/XYs5vZxPjqG7vIseXK+c1dttf1OzJdGZsrjkmvsP&#10;S/8AgnZ8HzmS/wDGWv3AP3cNGmP/AB2taH/gnX8CnGF8ReIQccN58fH/AI7S/tHle5LoQfQ+TPDX&#10;jvUbKRZQzL3wCfavpH9lf9vH4o/AjxNb6p4d1x5LdJB9p0+Z8xTJ3BH07119l/wTh+A+AjeK/EvI&#10;+bbcRD/2StjRv+CePwF02QP/AGv4jkYDgtfIP/ZK76eaYapG1WzOdRaeh+ov7NH7RngP9qL4XWfx&#10;F8HXChyNmoWJI320wA3KR6dwfSp/2iZZD8Ldd01Hx5+i3YZR6eS3+NfFX7Knhu1/ZR1K+1H4U6/q&#10;cQ1CJY7u31G482KTGcNtwMH3r1rXfj7458XQT6frWoQSRXULwyRrDgbWGCOvpXyWYqlUr3pbXOnk&#10;TWp8G+CZ3Twhp3cLaKMfTiub8XX3lazds4A3W6/yP+FfXWjfs5fCTSbVNNttKuDCnAH2o8Z9KZqf&#10;7KHwM1adp7vw5cu5ABc3jAkDoK6J1k6ajfoRGkoTud//AME/bx5f2edLVpOm7aB6ZNe2y3REgHav&#10;G/hzYaV8K/DUXhTwWj21pGPlj37iPxIrol8a65xm95HqAa+ZxOCjWqNnq0a6jCzOn+L0huPg14vg&#10;IJEnhe/Ax1z9ncV8N/8ABID4ZaF4U8C+LvHWlXEom1zWEW7hc5UFE3Aj0+8a+vbvxFeanp9xpepS&#10;+bb3cDw3ETDh0YYYcexrA8AfDn4efCXRZND+HPhuHTbWeYzSxwkkM5GM8+1deXQngYzX8xzVZwkz&#10;1HwLqJhukhf+MYNeh6aVMgIYYJyDmvDbXWZ7VlkikKnrxV4eMdaCAR6pIuDxhuldEW7amPKj6E09&#10;1EgBYcY71t20yAZV19+a+X28aeIHOxtan/CQ0f8ACZa+MqNcuhn0nNEnZCcGtz6zguQiZLLge/Wl&#10;bVoVXiZM55BcV8j3XjLxGV2tr92QOQPPNUm8Ras2c6tcevMxP9aau0ZVEkz7Gh8UWcJ2yXtuMdQZ&#10;Rn+dSS+KtGbbu1O2XB5JmH+NfFrazeOxL30zH1MpqOTVbkKQtzIfUM5NTZmsY3R9v3HjnwoIEP8A&#10;wkNkoxwTcr/jX5Sf8HV/hbxV8Z/2V/hp4f8AhR4evPEl1ZeN5rq6tdFiNw8a/ZyoZgmcDJr3I3z7&#10;juY8+pNMk1ARgIHPBOBu6UctqkZdh8ttz8KvhR+yd+1I3hZI2+AvidJHZQEk0mVTjPuK+g/gz8A/&#10;j14K+F/xB8L6n8M9Wsde1XwZqq6PZ3Ftl7iY25ChFP3ua/U6e6yPNRjnHrXn/iO4WX4/+Gbkli8e&#10;m3Q3ZPof/r13zxK5bSQWsfin8Hf2KP2yLGW9u9a/Zy8UQyXDbmaXTiuWPJ/WvRIv2Gv2uphvX4Da&#10;9g8j9wP8a/Zc6m87EyIzkeo60n9p848ph+dEMRScLRGfjbd/sJ/tgz2v2eL4Da8MkEloR/jTbf8A&#10;YE/a9M6yN8C9cA6A+Wv+NfsodVcABIWb86bLq7MCrREZ9av2y7Cuj8k/EH7Bv7XmoeDZdHs/gtqh&#10;mMGFXei5+vNea6N/wTI/brW/ic/AfUNyAly11EAP/Hq/bNb+3ZSsxHPHIpw1CFGzFtIzgncKn2kW&#10;tRn47WX/AATF/benbanwYmUFc5a9iA/9C61+gn/BPD4G/GH4GfBC08G/Ebw0LG7j1CWSSMXCv8jH&#10;I6GvoW716wgTE2oQoe6mVc0y21mCaPzYdThZAeSJh/Q1jKr2QHS6Rqv2REEgAIxkmunsfHGkw4+0&#10;OwP+yK86t9Yt5T5STxufZwTVhFupjlYSeegWsd3qZnqdl8S/DkBHmSydf7tacPxd8JxuHeaXaPRK&#10;8ig0zVJlPl2Mp9tlSr4f17AMWkTsT6Rmq0HY9jh+Pfgy1H+rumx6R1atf2mfA8WSbG99PuAV41F4&#10;P8WTgMmiXX4IaV/h748nbfb+Hboj/crGcny2L5FY7n4y/GnQfH3w51rwno9jcxXGoadNbxPKBtyy&#10;45r408I/sneJtJYSXnimyAAHCq3TFfQniTwl4o8KaFdeI/EWkyWlnaQNLPM4wFQDJJrzOz+Pfwu1&#10;WTydO8TpI4GSEQmpjUqR2BRRgz/s662HJXX7QgdDtao7H9nPVo71r2fxHbAbdu0I1dY/xn8Dx8nV&#10;9wxyPLNIPjd8P55vs0epOzgcr5Z4rmr167g7o1pRXNoT+CPhdN4YuluLnV0l29kQiuxnuEhiRz8w&#10;RsgVz2h+PfDutsYrG4diO5WtadkazklD8iPK15MownudsJSufmn/AMFJtLW38WXDk5Y6heSSHHTd&#10;tOa+Q/EtpBqHhCwKw4f7HKJSR33nmvuz/gpl4YghsV8Qsx3ajNcxLx3DgY/TNfGPizQZ4fBtq8cZ&#10;zNpzyxgegJ/wrBKMatke7Qj7SlqfLEsYOpF+QFm2n88f1qhfxPZa9LZSAjzP4a6TUtNW30oarzlr&#10;hM5/66AVh/EAfYvGvyn+FTmvpMP76+Rw1kos5jXYPJuQf4j1FfYH/BOH4vLDb/8ACJX8u4RNtCnn&#10;A7GvknxNCWuDIMfcDA1o/CD4k6n8MfGNvr9hOypuCzqp6rXVXo/WMI49TkwWI+p49SezP2q8I3Fp&#10;dWqKoUkgVZ8W6J9stQr2e5WGCdtfOP7OH7T+leItLtpbnUlKuq7WLc/j6V9cfD7xJ4f8T6eki3EU&#10;uVznNfm2OpVcPVb6n65luKo1YKx4zd/CW8lnMtisiqzZ2qn6Vb8PfCPxPNeqtvol7OI2BfEBK/pX&#10;1V4Jh+H+m3cdzqNpBLjllcZFe6eA/jp8GvDWmrZNpljEz/ePlrzXEsZUtZtntylJLQ8G+Bvw61+5&#10;0+Kxk0OWCJEBkJiK7j+XNQ/tN6Tpfw/8JXGpXLLGUiJIJAzxX0R4w/ae+FOnWbzWclpEQPlCgD+V&#10;fmz/AMFLv2wdN8UvL4Z8LairZysro3Cirw0amIrpLY87H4mFGk29z88P2yvHD+M/Gc04bKiUge3N&#10;ec+A7VpJL2cnIFoA2Ox3CrPxU1N9R1Q7X3/NksaufDqxVdOvkaMZuFgCnP8AdfccflX3dCKpYflP&#10;zPFzVXE3O++FlgbqdLZlBMkrZH4Ej+VWvjeFX4lyWO/5I4kXb6EKK0/hdpkqagk6Jz5y7AOvINY3&#10;xTK6p8S7rVI3JFxdFFBH8Q+X+leZJKU2dK0gex/sNWZb4taND5JdWvUBGO3rX9RXw0tYYfA+lQRI&#10;EWOwiQbfZBX86H/BJj4US+Mf2gtBiurMPHKXwp9iOf0r+kDw/aQ2GhW9nbxlVQYVT1AHFdeFptTT&#10;PKxbWxbKbQPmz9afGQwwKFXKjdSAlZODxXuWseXZIlU5FLTEb34p9AD1ORUsBOdoPeq468VPbn95&#10;TjuJ7FxZO2OtLUYALA4qQY71aM7pEkcqABc1JgHqKr4AbcBT45HJO7tQXF3JAuJN2OMVNE7EfLjH&#10;cGosjFKrMOB3oTcZIbSZ+I//AAcW/CX4byftjWOrW/g6xiuLz4cG71G4ggCvNP58gWRyOrAKBk9h&#10;VD/gm3aTaJ+wl4hSeWSQ3nxI0q3h3Nn5FFvx+HNdx/wX0hGsftg3MBbi0+GFuMn1aaY/1rD/AGO9&#10;K/sj9inT7cYxe/FS0zj2aEf0rpre9FXM22lZn7N/DLanw90iMtybJG/MZrfE4AxtrnfhujReAtGi&#10;c8jTos/98itqsIWsCSPw1tPHXhsHy5/EtgPdrxB/WpJPiL4DhJM3jjSRt6qb+MEfrX5tLdXjNzeS&#10;+48w08SMQCUVvXIyTX0sMvpnlus0fpNa/Fr4bqQreNdLGTwf7Qj/AMauJ8ZPhZaoZJ/iHpEaj+9f&#10;J/jX5ls/QogXngqMU9XklG2Vtw9G5qZ5bScxqrKx+mcP7R/wTgB/4ujou5eoF8pqeD9qL4ERnfJ8&#10;VtIBPUfaRX5ixWitMGjjUe6rV6ERRA7lXA9RVf2VTsTKvy7n6Vax+3F+yt4U8uHWvjRolvJJgqpn&#10;OW/SvavhdYz/ABY8AWHxV+HxTUtC1GF5rO/t3ykiKxUsPxB/KvwD+IXiQ6v4xuCMGO3cJGD7elfu&#10;D/wQw8ct4t/4J4abocl0xl0PWNRsnQn7qM3mKB7fOaMfk8cPgXXj0NaVRVEWrX9o34WXEZntvEBk&#10;UO6MREThlO0j8DUWoftdfBfS5Ps9/wCIZQ+3cR9nPSvlPwfcm30O5hR+Y9UvkIJ9LmSuc8e3bx6o&#10;rjo1rn9a8OFFToKRl7a9SyP0N+F3i3RfitoQ8S+ELoy2jsVV2XHI+tdUNBvQdplXPoDXi/8AwTqv&#10;Vl+CgtyBgXTfUc179LKVueOx7181iK06VZxR7dChGUdSld+Hr+x0ybVJJVKQQPKwU84VSx/HArzH&#10;9mz9pzwN+05FqkngWK7jGkXCw3C3ceCSwJBHPTAr2TVZpG8L30SKMmzkXae4KEf1r4S/4I23DR3/&#10;AI/011/1eo255/3ZB/QVvl1eWIqtS6IxqU4RWh9wWulfa3WASbcn7xFdTYfBm5voklTWUQOM8oTW&#10;BaSGO4BXop4NereGpCdMhbsVFego8xx3d9TAtf2eXuCC3iVFPqsWasr+zJ5mP+KvAHf/AEeu+tJQ&#10;hTb/ABdcVpmUxhQpxmpdk7B7RdTzm3/Zb054T5vjCTdnotuMVDN+y/oEMmxvFFy2OuEAr1SCQsBk&#10;4+lU5ZhJKzE9Gx1oTRnK8pXRwdp+zX4GVB5+o30jdyHA/pVuL9nH4ZOAlwl6xzyRc4NdgdoTeSev&#10;FFtcgXAZ2471LepsnZHPS/szfB6IIsmi3L56mS8b+lfmb/wXy/aE+Iv7F/jf4aeBf2atf/sBvEWm&#10;6jcajOYVnd/KKKgG8EDqa/WOSdp7eSYv8qdMmvw4/wCDpDxG9v8AtYfBm0d2KR+GL9nA7BrhRn9K&#10;xlOft0jNu58x/B7/AIKI/treLb7UbTxb8f8AVJxHKUiMdrDHtwOfuqK9++Dfx7+MeveGvGPjPVfi&#10;NqNxqekeFNQmsL6WUb4HEDnK8cV8L/Dub+yvE7IrbVmkZsDvmvq79nafzvhf8RYgef8AhDtRGc8/&#10;8e712VUnSbN4Qujg/h1+2R+1Rrs876r+0J4mmC8JuvsD9BXRzftN/tD7ZZp/jf4lB8s8/wBptXz9&#10;8Jrt2mulB4Cg811Ouas8OkXEyOdyoeM1z0LuKaHOKeqEg/aX/aJ1TxJc/bP2g/FyQgkBRrsoH86p&#10;y/Hn43XOolT8cPFsqg/xa/Pg/wDj1ed2s0jF5CcF2JyDVzTXKXKhRkk9K9KnTtuYTV5Kx6Zf/Ef4&#10;ua1af2bYfE3xRNczgJAi69cFnc8ADD+teufD3wn8RPhJo9povinxrrNzqdyfP1H7Xq08hjdgCE+Z&#10;z0FR/wDBPH4b6d43+N1rrmv2IltdKhkmiRxlXlAyv5ZzXdfHu7WP4iXTBvna7f8An1rDEJR0ZaVz&#10;5N/ap8deJbz4zSW0Xi/VVVLKEeWmqzKASDngNX1N/wAE+/E+rS/C1WvdUu5WW/cFprt3JH/AjXx1&#10;+0fHKfjldOyEL9igIb14NfUH7A97IPh4/wA3yi+OB6cCtaVO1LmZMkz7P8H+M59O1yB1mYggYyxr&#10;6a8D+IItVsElVgWKAmviePV5Iby3KznBx9019G/AjxakqJBK/O3b7VjJKxKWp9F6LeEorEgeoxXR&#10;afcCZ1wvbFcPpF+3lgI2csCK6TSb142Xd69qlWtoEviszsLOcLjOeBV21mZ5vlYjjtWFBeqsQcE5&#10;IrV02bcu8NyVqeUbeljgv2yrzy/2cfF8jrwNAnB/75r8v/hfcKL58DpHjFfpb+2xdFP2avGIHfRJ&#10;Bx+FfmZ8NMC8LDg+VzW2HgpXuZTk0zvHYnk8VDorj/hIZxuxtgXj8/8ACmS3DA8uBjiotGk/4qO6&#10;YnrCgx+f+NY4u3smdNB3met/CacNK21ecgZ/GvVoUEsQjblSADXkfwnIWRgvGTivV9FuDuVXJIUV&#10;8lXlLeJ7NJJR1PkP/gp1ptvefDTQxHAFP9pTSIe/LY/pXxn4v0mCXVotGWJlgg0e6jjA9fL+X9TX&#10;2t/wUrs9Rbwl4V0e1hZ0bXpItw7lmY4/IV8wat4YDeK0iIDD7FKT7/LXGnJVLtns0JRjS0PiXxF4&#10;eK+DYyUwPtMBc44A3ZNcF8Yoxb+NlZOA1uhAA9a93+JmhppHwzlZoQHkvjH7qobAry79prQEsfF+&#10;ny2sQVZdMhYn1OK+my6tzTVzixcFLU8+12Iy2cN0o7bGIrn3BVyPQ1093BPDbR2tyhAbBwRn8ap6&#10;x4S1G11GK18obp4xJEezAj1r3KNWOx41enKex6Z+zb4l1extilrdOEjkAKqxr62+FP7RPi7wdt+z&#10;zySx8KUZ6+UP2Y9B3TzQynO+fbjtxX0bpvhKaBgI4gRXzma0qU6rdj6nJauIpU1qe/WH7W+u3keF&#10;cxMcAjdUeqftM60RlZnZzxxIeK8ittKktxh4cEe2ammjSOESBQDjk4r5v6pTnPY+q/tOvGB1XjX4&#10;5+JNXsmgk1edcqQQshFfPfxQ8SXFyJzNcMxdiWaR8kj8a7jxFcSFXVR0HGK8q8e2N9qcphgVgOdx&#10;7CvVwtCjRaaR4eLxeIxTtJnk/iC4+03TEc9q6r4f25TSWllH3XAGD6f/AK6zNb8NnTIDPIvU8e9d&#10;Z8N9Gnl02BpUO15gx+mQD/KvTnOLg0eMoS9pqeu/CGyhtrSTVblABHE7ksPbArl/h54Tl8ceLG1C&#10;+YrBp0t1eXJx94BWKL+JIq9fa/f6doVyumTbftF7FHFj/niud35k19D/ALFP7PNhJ4Vude+It9b6&#10;ZaXF6Jb25u2xHFbKNx3HIxx0HevNim56na2+Rdkfb3/BEX9lzWLaTTviXf6SY/MWEWrSwYyCGcsD&#10;+AH41+vsUewBCO1fkx/wTJ/4LFfBjwb8TYf2bvilb2Vnokt29p4d8ZW8PlQnDlYhOn/LNWUDDds8&#10;1+stjeWmp2cOpadeRXFtMu6CaFw6Oh6EMDgj3r2cIly6nzmMrJ1LImowCc4ooruMQ6U9egplKGPA&#10;zQBNCQHGRVgbTyBUMUYAD5qVCTxVpGM3djhncMNirFV+QQQKnRt65pki0PwowDz6UgQFgST1qTYM&#10;YprRlRkkgilCgAg1LkggioCArCpS4PKt3FDZpGR+On/BbWcXv7Yni6ORc/ZvAmmxA/3cl2/9mFH7&#10;M9mR+yR4JtUUD7X8TI32gddrj/4ms/8A4LHXjXP7ZXxIIfIg0LSID9THGcf+PV1f7NmnrH+zp8KL&#10;ELjz/G7yEY64LtWlX3Y2ImryR+s/hKMReFdKiAxt0+EH/vkVqhzj7tZ3h2MQ6HZRhs4tYxnH+yBW&#10;mvQfSueGwan8hiHninbwCD/WmoCDyMU7ykPzE8+9fdxVzxHvoOk65B7UsJ+f8KGQHnPSiMgSDntV&#10;ON3cbui5ErAYNZXj/wASQeG/Cl1eyt+8ZCkfPc1pxTMX5PGOteY/tK6xJDp1ppqygLI5ZuaOZvQz&#10;m2ee2l0Z53md8lnzk1+xf/BvV41T/hR3iLwYJvmTxC8gQ/w+ZAvP47MV+Mmk3UbHZuGR71+p/wDw&#10;QX8Ry6f4T8ShJgpXxBbd+cGPH5V1ZrJyyl0zowt1AvyWOhaTq+rad4evpZ7aPXL0FpY9pWTz33L7&#10;4Nch8Qyn26NSOTbsM/jXUJti8ReK7fIzH4v1QLj0+0ua4/x4/wDp8KvnmE/zr5DDwaoERi41kfZn&#10;/BNKZR8HZYM8x3b5/Fia+kGdSw6HivmT/gmjcRt8KtQAkAKXmME19LI+fmJGO1fG5hCUcTsz6SjJ&#10;KGpYu7hRp06OBtMDBuOcYr4a/wCCTc1lH8RfiNFZuSovrd1/76mFfctvpOuanA6aVpM90xUjZBEX&#10;J49BzXyD/wAEzv2f/jN8N/Hvju88XfCvXtMtbq8jW2uL7TJYlkbzpcbSwGeGFbZTCcK8rrdHNVas&#10;fYEEi7gvevVfDKONJg3DGUB4rz+w+HPje6u0SPw5c7mcKoKete06B8IPH0Wm2/naE6bUGVcgV6U6&#10;scOve0ORQcnoV1zBELhXbqO1a9sRKisD1HIqzqPwu8X22kS3n2RcRR7/AClbLHAzgDua+Gvi98ef&#10;2nLbxY3jrR9QvdA0s6gLC2066QoSyqW+aNhk5HfGK5aeLo16vLF3JdCpHVn3O0jJCQD/AA1h21wQ&#10;zByck5zmvmHwb+3h8So7aPT/ABV4QsL48K88M/lPj1OeKqfGr9urUfDaWsHgOSxsTLHm4k1CBpNj&#10;HsNvFdDhUXQWmx9Xfa0ILBunXJqJNR8n97LtVM8szYFfnx4h/az/AGr/ABFaS3Gg/Ee0nhcHaujx&#10;Rsw/AfMK8vbxl+0b4+v7i18VfEHX5oYvnnge+eMJ+HFaKjNq4WP1k/tzSH0+S2tdStZJhy0SXSFh&#10;+Ga/MD/g5N/Zv+F/jD9my0/agvpb5fGfh+5g0jQ44n/dSxzSb33r3wFJHpXDeLdU1/w9p7Xdnrl9&#10;FMBhbgXThge3Oa+cP2yvi78Y/HHgrTvh74p8ZanqWjQ3L3It7qYyIrhSqnn6mscRhryUuo1ofGOg&#10;6vc22s2NwVIbAV88Y7V9bfs43JX4d/EWEvgjwlqRLE9vsjV8cX2sS6Xrv2aRQxjkxzwK+zv2f9A1&#10;bS/hd431TWbBoYrzwPqUsQ4IdfsjYPFerSy+tVy+dXokaRm4nzB8KrsJJc4bqOK3/EuoeTpDovJc&#10;4zXJfC2e2d54Y5hu4wDXW6bZvqvi3S9Hli3rPdqGBGcivPoUpRpRbG5XWhyElvFtJjuU3d1zWj4R&#10;0PUNc1m102wtmdppQowOnua94u/A/wAOPtbRXvhmx3D7zlQM1ueFT8NPDrNHo0VjCx5yrrkEe/au&#10;91LrQhL3j0r/AIJxaeNG8WappcmDLpt3cwTE9fuIw/nXP/Gi4k1H4kXk4I5vHA/M1v8A7Ct/De/G&#10;rxhd6bPG9pOUZHRgQZBCA/8AIVzvxHUyePLkhckXbnjp941xVG5vUbPE/j54U0LVNE1PW7yEJdWk&#10;W6OdeuRjivQf2D5Xi+GEpY433zBR68CvOv2iJb65k/4RHS18y41O7WNY1POOtexfs5eHZvA/gKy0&#10;C6iCyoxaQL/ePWu2k70uXsQ9T2meZzDC7EfKB3r1/wCCXiBba6j3kjIwa8WmnElnHz/COK9B+GGp&#10;PazxN90cZzXPKLegtnc+x/Cmqi4gicHqBg/hXbadcEhMNn1Oa8d+HuuObWINJ3AOTXqHh/URMFjP&#10;PHBzWaVitJI6+1mDxDJrb06YGBR2xwa5WG4Zo1j3AZNbelzoqqpfp70paK5kec/tx3Yi/Zn8Wrjl&#10;tIdSfqQK/Nr4dfJdHI/5Z/0r9EP2970/8MzeKVTjNhjI/wB9a/Ov4cOWmkkB3HZxWmEnZaicbnXu&#10;2Gx6VFochPiO7ZugiQCmTTSPJwMY4pmiSN/b15xwY4/5VjjP4TOjDRXOeu/CqVWuCqN94969W0JX&#10;DFw2eOMV478KZXMwAU5Ofwr1/RrpTGkWeSvPFfI11Nvlij2o8qSR49+2d4cj1LwXp+u3K/6PoPiW&#10;3v5yOojaTa5/APmvlTU9Etk+IMmnry0VpICAe4GTXr//AAUf/b++EfwQ8Fa38MNMvrXWvEuoabLb&#10;yWUEystgHTG+QjOHGQQvXOK+X/hP49m8ReLrDVWlJkkthHcqXztb7MVx9c4NJ4aqtWjqpVIxdjxL&#10;4o6bb6n4G1W3Ix9l1HJI7ZkNeTftIY1OXRGEY8xdFhk6dQSV/wDZa948RaXHLH4lsLuFWjcllj7k&#10;xygsf++Tn8K8P+NmmPb+GPDOvSOGaXTri2Y9R+7nYj9GrtwTcZo0xO1zy9b0I73V5ErBU27W9Kz7&#10;KbVvF+oQ6Hp6s2wlYR/cWpr+Ka+jkhRDyuAQK7P4KaBZ6cHupFHnsv3yORXvxlCFLme55vJeSO/+&#10;A3g1vDeoW9lI4Z/Ny/1I5r6k07Ro3gjcRdV5NeDfDSAx65CzKTh+uK+mvD1mJ7CIBMbgPwr53MK9&#10;5Ox9ZldB2TMG80aJ4yy8NjsKxr3Tim5JFH1r0G80plUqYecelc3r2jSR/vljI55FeZGbPUnRTep5&#10;9rtlHuKL6965y+0SPJEkS8g13Gp6JdzytOYyoXpxXMeInliJiEZOOpFdEKmqRyVKKjqjzHxr4Vtr&#10;yRYwgAU9AK6HwF4fieGO0+7g7RgYwKS+tXuJWkmiIG7gkVz3j34z6N8MtMcWzie+Zf3UIP3T6k9q&#10;7qXPWnywR51b2dGDlJnszal8FvhNpMXiD4l3ahLZCbS2BzJO/UBV789+1eX/ABP/AGrfF/xUmt9I&#10;sJ5LDwzbvm20uKQgOy/xSY+8enXpXzfr3jXxP8SPER1nX76SZt3yqSdqD0A7VtafrkumwCEyA7WJ&#10;C5zg17+GyuyvI+bxWZOT5YHsnhnxc9qxubuTahJJz3FfoV/wT6/4ODtS/Yj+GQ+EXjLwBd+N9Biu&#10;A2nouoeXcaah+8iM+Q6E8he3Nfk1B4o1S+ZY5HbGcYFa+jGYzZuZDyOtdv1WEdEeQ6spvU/rb/YT&#10;/wCChf7OH/BQv4bL46+B/ipPttsoGs+Hr1gl5p8hHKunUr6OODXuhGzgkfX1r+O/4G/tD/FH9nj4&#10;k2fxD+Afj7UtC8QWcgIutLnKhgDnbLztZT6Gv2F/Yb/4OitHlSz+Hv7d/wAL7iwuMpEvjfQF82Bs&#10;4G+eEcpz1I4rOVJo2pTcnZn7GFSOooVWJ4Fc/wDDL4q/Db40eCrH4g/Cjxvpuv6PqEQltb/TLpZU&#10;ZSOh2n5Tz0OCK6BNpGT+tY2a3Nk9Syhwn0p0bbAQe5JpkJXy8A9/Wn5HqK0Wxk9x4cE4p9u6qNp6&#10;moVIyOR1qRSA2cUCLAIPIpydfwpoxjilQgHk0Ca0FcHrQpGQD68UrfdNNiwp/DihWuVB3R+LP/BW&#10;m7S7/a++K8kZztudJhOPaGGvU/2e44f+FT/BG0df9Zrk0mPcK/NeL/8ABTe7F3+1r8WZwwIbxZZw&#10;deu2OMf0r3H4EjHhn4F2BXB825lKgf8ATIn+tb4hLlTG2lY/U3T9qafbYGAIFGPwFTeYtQ2ny2sS&#10;ekYH6VIDkZrljotB3uz+Q6y13Rr/AJs9Uik9lkFWotshzG2cmvlG01O+tH3QXkiHGMpIRW/onxK8&#10;XaSyyWutSkD+GRsiv0b2XY8Ju9j6ZZAvbp1pp5JKdccV5H4a/aK1eFUTXNPhkQHDPGSG+teh+H/i&#10;R4W8SYFlqUasVyVlO0j86iVOpfYu9mbCW2oSnEKjOO5rxb9pPTdWvfElpZS3qQosO4gmvZLy/s7K&#10;Iyy69axAnq04HFeEfHW40HXfGa3H/CTpLHFEF3xPkE+lKnSkpakyV1c5/SdF0+1uBJNre9wMKqdD&#10;X6L/APBGLxfofgnwB478SeI7qePTrLU7R7mS2TfIibDkhe5r84LCHwlbTBYLiSWTtlsgGv0H/wCC&#10;N1rpniLwj498P6nH5lpcXNqksWfvAo1PNeWOBfc3w19j9RP2UP8Agnp/wT//AGsra/8AFPwu/az1&#10;PVru81CW91DRmSO2urV5G3MGiYbsAnqMj3r2+4/4ILfsd6oFl1fxZ4pm25yy6kqjH4LX88X7RH7R&#10;viX9nj9qjxJ4J8KT3tnbWN20dteabevb3Cpwcb4yDjnpXXeEP+CrX7U/iSz/AOFbeHv2o/FWm+HU&#10;jilvrSfWZPNvG358gSMdyLgHODnmvhY42pGnojrhTjOaTZ/RD8L/ANhz/gn5+yTpE3h5PG8NqHYt&#10;Mms+KE3kk9SuQf0rb/4S3/gnDo2UTxjo11jr5FxNcZ/74BzX58fsM/8ABYP9lSDw/p9l8bP2aNO0&#10;26EKxy+IbGBNQ3kcbnMmXz3Nfo38Fv2lf2Zvjlpkd98G/H/h+8jYfLbWxSKRPYxkAj8q8LEZ1OnP&#10;3qR7EMvbV3LQZ4b+O/7BvhO/XUvDt+trMpBWaPQ77GR7+Xiuwh/a/wD2TtSiMdz8U9Hjj3DI1CFo&#10;hnt/rEFbyNLs2qI9uOSFHP6VXvLHRb5DFqGmWUy9xcW6OMf8CFccOJJxf8Ml4BPqZE/7ZX7GGnTJ&#10;BN8ffBMT5wiHVoAR+vFdNafGv4P+K9BfXfC3xN0C/hVT5ckGsQ7SccAktxXAeJvgx+z/AK+rSeKP&#10;hr4PnBbLtc6ZbD88iuX1n4Q/ss+HNOkg0LQPAGkS9UdrS0IU/wC6eK2lnkK65atPRh/Z8Yq6lqfN&#10;njb/AILHfEfxJqeqeEPhf4b8NafqWmX01rL/AGpO06s0bldy7eGHH618nftB/tN/8FDPiPrH9sv4&#10;08PRPBl7ZLDQ41Cnnpuzk+9Tf8FBfh3e/D34mT+OfAWlQeJDdz+ZO/hYwIU4xxHHgAfQV4xo3xO/&#10;aZtoP+JX8NL+5gYBo4NQiCuo9CSeK9TLKODjD2kEYVaUoqzka+ifGP8A4KQeItVLXfxR08Sk8GTw&#10;9A2B+K1b8X+HP26/GKCXxN8flgtim2WDT/D1tEWH+8FJrb+HHxG+JGqZi8Z/C6fRpT1kNwrx4/A8&#10;V11lqDahcmC/1hreNurkFsfhXszq05RtY81R5Ha55h4B0DxP8M5TLP48v7y8DbvPvYozhvX7oNd5&#10;efEj4neKLZY9X8XLMm3Bxaxg49MgZqt4q0Cyvrox2eopMg/5aFCpP4VnweHpLSDyI9S2D/ZrndW8&#10;LCtd6C+JW1O40p47sxzAgHLjvXinxzfWPFdvb2FrYWKbUEUsaw/63HQmvcW06WaDybnUiyAYFc/q&#10;fwv0bUZvPe8bdnIGBWd+ZWHyyR8N/FH4P6S2qtHq3haCEjBWe0yHH1HQ17F+zJos5+FXjTw9YarP&#10;KsvhjUIIBdNjy91q6/hXtus/s9+B/EE32jVZ5y+OdhArZ+F3wT8G+GtUn8PWUMslvqVlOlyJH6qU&#10;wf0Nd0cVKnhZUk9GQnLsfmD4O8O+IfCGt3Nnr1i0T78xuvKuMdiOK9k/Z9Txv4Y+KFh8VNI+CN54&#10;5s9CZpbnSI7aR4pCylQHKAkAZzX2VYfsxfAm1Plr4LilKkkecS2K9G8D3MPw20k6J4Fgi0q3fmRb&#10;JAhY+5HJrgqzfsVGO50UW4v3j86vix481Dx94l1rxJP4Wn8PfaLremiLbSRLaADHlgOASK4i71zR&#10;9dWw0+5a0tTFMfOltoZRKFPUvxzX6ieI9P0Txfci78R6fbX8qj/WXdsrt+eOahtvCHge0Ae08H6W&#10;j92TT4x/SlhW0/eQVWm7o+Lv2ctV+HPhfxG58UnXoNPEJVdT8MecJFYj7zqoyfeoPG2q+MNG8SG+&#10;+Hep+IPE9lJMzRxXugzNMVJ4G/YDn6191Wn9n2TFrPTYIyf+eUAXH5CrlpfyoWkU8k9h/wDWrecY&#10;vW5kpqWh+eOh/Cf47/EX44weLb74O67a6faWyLbmeyZR5m3k819KeC/gx8SAFe58LzxHIIV2XP48&#10;19DR3LM2Sz8jls/y5oXWIreVVmvI1PYtIBj8zWKq04uzZpyytex5tH8I/G0sUUR09VbAypkGa7Lw&#10;l8N/Eemoj3wiQA9PNya6CPXrZpdz3kY2/wAW8YqQa/ZeZ82pRcDgb6ic3fQjmR23hnxGNJgAljL9&#10;M7eK67SvjdFpe3ytJLkergV5hp0k16im32tu6YatvTfBfiLUmHkW6ZPTL4rN8w1qehv+0peqf3Hh&#10;5MjpukpV/ah8SKwEOjWiH1dmNcxY/BTxvfKrr9nQMerTdK3LT9mHxjKBINYscEZOScis5OT0BWS1&#10;Mf4p/FPUfi54Ou/BHiG3hWzvo9lwIAQxGc4B7dK8o0b4GfDjQJGNjp85JGBunyK9P+Nfw41D4L/D&#10;vUPHuoXkN4tkgPkQcEksB1P1rwjw/wDtH3Gs7ynhxYwvQNLnIpqNT7JXNE723+HPgflv7JBI6lnP&#10;Wr9t4E8F2kwuotBhDsACSM5Fedz/ABx8RR7jaabbqMfxE1U0T4+eMNQ1KeyuIoFVDhdi+3vWOIVe&#10;FP3jSPK3dHs1rp2hafGZobOC3TG5pMYAHr+lfnR/wUh/4K3lL+++B/7LmvvDDbu9trni23ODIw+V&#10;orY56Zzl/wAqT/gqH/wUb+IXw+0xf2ePh7q0Vrfatpxl17UIG/fWkDkqsSkfdZwCSeoBFfmnNcRz&#10;zRK75jBG4lu3essHg/aJTZrUquLsb914juNY1KSLULiSVnkTfNO5ZpJHO4u5PJPNfQPwH+Odvo+p&#10;K15twLpi+TySoxn8TgV8mXuuTyCRlG1pZd6kH7uD8v6Yq3onjfVtKuhcrcvndknPUk5r1a2Epzp2&#10;M41qimtT658X+OX8OfGbVdKv0UwRX5DAnO6C4VMMcdsNXKftP+EhonwU0fVY2V4rPX7m1Mg7b8so&#10;/Q15L43+Ner+LtQj8XN5f2mXTY7S5UZ+bylCqx9/lH5VWn/aBvvEvgfWvAHi4me2vQtxa4JPl3KE&#10;Yce+Nw/GvMp5c4VfI9WePi4JWOXm8Q2NnGGMgJI6AGu2+EXiLTdSmMEE22QclSK8fuHLSEZOB2z0&#10;q54c8RX/AIZ1JNRsW5U/Mp6MK9KeCjKlZPU4YYvlrcz2PtX4W2Ud5qkLeZgBxnivqXwdpcE1ipAy&#10;FUCviL9nv9ojwFM0dvrWsR2F0WGVueFPuGr7F+HPj/w9f6Qsthq8NyHwQ0MgYHP0r5DMcJXpyeh9&#10;zlWOoSinc6u8sIYly6AgDqaop4Wi1eUjaCp6DHSp5tWhvNqq+OOh610HhHTTcxtOAQR+IrylCo+h&#10;7ir0Hrc4vxF4Bigg2QRZb029K5K9+DE96zXKwAZ6noK9b8Z674X8EW0mt+M9dttPs7ZN0k9y+0fr&#10;1+lfGH7V/wDwUitdegm8B/AotBZkeXc65KMSS+oiH8I9+tehg8HicRJK1jy8ZmGEoRd3qc7+1L8V&#10;PDPw0v5fBvhp47nVUBE7IQyQN7+p9q+ZLt9R8RzT3ur3TPI53SSOfemahqj6rdNPJM0kjkl3cklj&#10;6k0yO5kIa13ZDjBxX2eCwcMPCz3Pz/H42piKz5di3DNFbIsFmhAH3n7mrFksjTAk55yc1WhiaNVA&#10;q/uSzh86T06V6LatocFzStpLSzi+0TSBSBzk1YsbzUtdbZbbobbPLn7zCsmyhW/kE98Mpn5Y+1as&#10;uuQ6eos9PRXmc4CgcKPU1KjcDfgvtH8I2g85lVmwVQHLMavadrmr63MJrif7Pb/88wMsfrXLaZoi&#10;zzm+v5jcTE8Fjwn0FdNbzw6bDhmUSNjA70nBWKjJx1R9OfsCf8FB/wBof/gn38Rbfxn8HfFc0+hS&#10;TA634R1C4Y2l/GcbsA8I+OjD2r+hb/gn3/wVK/Zj/wCCiPg5b34W602neKLWEHW/CWpkJeWj9yo/&#10;5ap6Ouc1/KxaaxcqM3Mo9lPaui8E/Gfx78LvEdr4x+G/i2/0PVrFg1rqGlXbQypg5wGXHHt0rkqU&#10;JSehpGbP7FlkVThm+gp4IIyDmvyD/wCCKv8AwXv8W/GH4haN+yZ+2DexXuo6x/o3hfxk2Ee4uMZF&#10;vcDoWbna4xnGDX67rMgyEx1+XB6isWpR0ZsqsW7WJ0VtwJHFWEVl+8aqLOAPm/GpVuznCqCM+tON&#10;2hT3LKyHIUHrUy8LVL7Th87RxUjXpVAQo4pkXT0LJfA5OPrSGZVI2nknHFZ11qpB525z6VUXVisw&#10;fd/EOo96GrDjA/ET/goDqDaj+0r8TrlnJEnxIMYJ/wBhT/hX078DLVBq/wADdHJwRpNxN9cxoP61&#10;8j/tkakNW+NPju98zJn+J10enXAkFfY/wKt2k+MHwa09xgW3hFiy+mfKWtpwfIrk8qTuz9MLQ4gV&#10;fTipahR1iC8dRTzMoOK54R0NIn8VVr+yv8eryQRw/C3VRk/xxbf51t6d+xP+0VegZ+H0sYHeW5jX&#10;+Zr9ATqIIwc/99Zppvvm4Yge9fWvM6vSJ5ns4tHw/p37BP7QMoVW0GyiGf8AlrqC/wBK2rD/AIJ2&#10;fHG6dUn1XRrQEfM321iw/Ja+yFuwSCSalivdsuc4A/iqHmeKeiiLkij5TtP+CYvi++UL4h+KVsAe&#10;oVHetWy/4JX6SSGu/iPbMBjBNmxJ/WvqD+2IFQs8i4HdmFR/8Jfo0ALTalbpjrmdf61Cx+Lb0iOK&#10;p3PA7L/gmJ4RgAWT4glAR8xh04bv1Ne//si/BTw5+yfpWq6f4T1i41BtWuI5Z5buPaQVGBj86in+&#10;LPgDT/m1DxrpcQUfNvvU4/WtjwH458O/Eaea28A69aatJbY88Wc4fywemcVyYivjK0WpqyNY8i2M&#10;Pxd+yd8BviV471D4ieN/Bkeoajf3BlleVzjnAxgfSodD/Yh/Ze0EzyWfwvtGe4nMzPKxYqT2GTwO&#10;OlanxD+OngH4Q2Woaj8QfEkWnQ6XMkV8ZIyxidxlQQPUVxg/b7+As2iL4i0/VdWvbN8+XPZaHK6s&#10;R6HFeRzxhT1LUXc9U0P4N/Cnw9pw0vT/AAXaJCpyAAc/zrpfCOm6H4Jvlv8AwrZmxmQgrLbOUZTn&#10;1Br5ovf+Cm/wMs1KweHvFlw47RaOFz/301c/qv8AwVe8FWm4aT8HfE9xz8pnaKPP6mueX1KtpJXO&#10;5fWoRTi2ffp/aQ+M5AR/itr/AJQAHljUHxj061Uvfjl8SriQvJ8QNacvwSdSk/xr83Na/wCCyOq2&#10;ZddN/Z9mIUnH2zWQPzCrXMX3/BaT4p+aF0/4KaRAAefM1B3/AKCpWBwjWkUL6xim9WfpxL8Q/Ft8&#10;CuoeIb6XPXzLxyD+Zqo+tNKczTszHu7k/wBa+A/B/wDwV5HiHZa+K9JttGmYcukTSRg/zr2L4bft&#10;t3XiDU4pdOs9G8QW84UvEHaNlXPOMHg445rmqxo03bk/A1iqknaUj6Ze9kKeYGBBPXNRvfyJ8zuy&#10;gf7XWm+Kv+Co37Cvwj0jw7F4o/Yv1a6vNSvRY3qvrO0RNx+8yTgg8mvo/wAN/to/sIXFk194L/Zl&#10;gv1j2ozm5ikCMVB2sQTg1xYjNoYOlfl0Oinl7qbs+bpdQRI9znGfVuKoza5YQ8y3ka57tIBXtvxl&#10;+Lv7LPxYKXt1+y0Iiq4QQ62bcDt0QDNeA6En7NnhbWrzSPFn7Mei3sf2gvaXmoazdSFUPIV13449&#10;e9cNPialNXjF/cdbyOL1ckPvfG/heyOLvxNYwk9BJdoCfbrWnJYauPD7eLXsZjpiR72vliYxBfXc&#10;BircHi39nnTJ1m0D9nP4cW4Q5VprAykf99sa7m+/bp8Y2PhkeFNOvvCVhpaQeUunwaRD5QU9sEni&#10;oq8RVrXhTb+Q1kuFi7ymeaeGTJ44vBp3hJH1CYx+ZstELkJ0ycdBXf6Z+yp8fddhW50z4fXrxOoZ&#10;JWIAZT0I5r4z+N/7Xvxb8Kft0eENc8BeN30fRWtYf7ZOhwpDayjdJuDqoweMda968Eft/eItM8O2&#10;mm3nx9vUCI22KO5YFAWJA49q6cTm2Y0qMJwp/ELC5fgJTalM9qt/2IP2kTC0914OWFAM5muQMe9c&#10;fB8O/F3gv4vQeANehhj1Keyd4lWYMoDfLy3Qc15d4z/b1a7jkgt/idrd/OxKnNzKUH1IPNYHwd+M&#10;1n4n8R6x4mbVby7ubDRbue6kui24kLuAUnnAAwKjCY7N68ZNwsLEYfL6U1FSPpvTf2bvE762mjeI&#10;PEml6fctu3mS8Vo0TjDFgccniupP7LPghIvL1D9oDw/BLnLDzCQPyr4z8A/tgyX+geNodM02T7Lc&#10;aNay3InG6RzFdKQEbtndzis20/a71S4u9lh4TQtjgyy81jVlnkvhiTFZdDdn2LqfwA+Hmjly/wAf&#10;9HlA+6YYHbn8K5Dxv8NtGh0K4j8IfGq3W/aJhayHSXZFfsTnrXznJ+1F4/uXxp+jWinoAWJqndfH&#10;34s3bgRSwR57Jbk/1qYU+IJq70L58qSNq5+Cn7XMyOLj9rLToASfls/DvI/76NZmm/s8fGV71Z/G&#10;P7WniK7UN88NlapArD09qzNQ+KHxiul2LqsoDDkxwYArmrjV/i1qd0zTazfsQegJArqjhs6nG0pW&#10;Ob2mAhP3UfRnhPwx4e8OwfY28Q6ldkp+8lvr7ex9854rC+JXwV+CfjmxuLjWtKLXhVik9vqciSbg&#10;OD8revtXklt4e+IFyyG41O4wy5bzJyK3fCfhHxBaa5HdX16GRDlx5pbA+lb08ox6kpSmOtjcIo2i&#10;j5T8LfFb9ojwHqM9nY6prKLHcSJFb3e59oDkD73XjFbF98fP2rNW3EeK9TTjpFEqAfpX1X8S/Bvh&#10;HUnOv3uoJZpHGDLIYyQPyFebavL8IbFBF/wk7TSy5SFEt2yzEHAr6ahh+WFpM8Cc4TqOyse7f8E1&#10;vE3xC1/4VfbfiHq9xeXMl87wy3L7mMXGK+xPB1w5nUlxjqBXyt+xnoP/AAhfhHRvD8oIdbALJuHO&#10;eTX054VuSl3HGBwQM+1KcEmFz07RbhmkjUjgmuxs5nKEhyOO1ef6PdjzExyK7bTZSYVwT931rnei&#10;IS1PI/2+bkRfs1eIC5P3IhnP/TQV8JfDqaIRzTMeNor7g/4KBTF/2cNeTdgbYSff94K+E/h6oaCQ&#10;Z4JFbULSJk2pWOumJkj3KeO5rg/il8Y/C/wL8F638RvE10EWyjItYM/NcTlfkjA9z37Cut1/xBoX&#10;hTw/c+IvEOqR2llZxGSeaVsAKBya/Lz9t/8AarvPj949ltdAnki8O6fKw0+BiR5xxgysPU4OPalX&#10;pRqPlRvT0PK/i58S/EXxQ8b6l488T3rz3uoXJmuHds49FB9AOB9K5SPVpJtyzHoOOahvbsvlVJ5P&#10;NVRkHiuunBU6ajYqUuZ3LTXBduOB6UqyhiAGPHaoEfHX+dOh+aTGfxq3D3Lom+pYuLmTYEjkIA54&#10;qoCy5YmrEqdRnpVdgccmh6gMJyc0UUUgFBKnINa2iePPGPhxg2h+Jr61KnjyLll/kayKKUoxluio&#10;znD4XY77TP2n/jzpKlLH4pawgJ73RP8AOrz/ALYP7SMkBtW+MWuLG33ljuyufyrzQDNKibjxz6VC&#10;w1GT+FGyxeJitJM6TxR8WfiF40Up4p8ZapqIJztu713H5E1gFnkIyxJJphT5sAc9qt2UCsA0h5Ha&#10;tPZRpr3UZVKlWo7yZLDGIc4IFXLK3bJuJPwquqCV9g55rRCBItm7AA5NJX6kWsOSaOP55jgDqTUA&#10;uzqUvnsGEan92PWqlxK2oXP2OFj5aHLsO/tVmR0tYN2cBRwKuUbEtlqbWUs48IDvbgCrmhoIENzO&#10;xMjclq5+xSW7uDfTA4P+rX2rYtLxUOyT7v8AKhSshp3OktNXgso3nmfgds1Wt9fn1G4+0GUjccDN&#10;c9rGqpMUhiHCnJIPWq6atMriO2Q59SelFrq4zuIrqeQgTXI61sWIs3jCvJzjqTXA2d9fSAK7DP1r&#10;f0m+K7Q8mcdeahO4HbeHNf1DQ9WttR0PU57K+sblJ7G8t5CkkMiMGV1YcggjOa/oj/4IU/8ABWO9&#10;/bj+Gt18F/jXqkR+JPhO1V2uThf7asei3GP+ein5XAHoa/nD068RZxMr55719Mf8Ev8A41aj8Bf2&#10;9fhb8RtN1L7LGPFltY6g3mYSW1umEEiN6jDg/UCuavFrUqDsz+q0XA2klcjt1pVulzkgjms77WEO&#10;xQcA45NOa9+U4AH1rnpttM2lJtI0PtvGR+tV7rVRGCDj86zrjUfKjLbgB3NY2o60Bl/M61SYo3Tu&#10;al5rZD8Nk+hNQw64GfLHpyB+Ncnea0Hk2o53Z60trqMiROzsWwhJ59qte9uaJ3Pxg/aLvkv/AIga&#10;9cFSXufiDqEg/BpRX3R+zkjT/tQ/Deyk5+zeDY8r25ljH9K+BfixdfbPGa88z+LNSkAJ65kP+Nfo&#10;N+zba7/2xPCsKkbbbwVaA+xMxP8A7LV1Oaxi03I/RaZ90gZBwKQyxk/eqh9vRI9hfOD61EdYUHGw&#10;fnWJtFWR/H/d/t+/HW5TFvBo9ucfeSxJ/m1Y1/8AtpftB3oxH4rihyc/uLMD+ddSngL4fQrth0CE&#10;46bsmpI/C3hGL/VaNbLj/YFfetYa2x4zkzg5/wBqb9oO7BY+O9RBPaNQo/QVlXP7S3xmldoLjxhr&#10;EjnjH2kjmvYLKx0WzANvpNsRnPMINY3jh/DOk+Hr7WH8N2izCI7JBCB856YoToLZESk+55LcfFT4&#10;0ayzRyeLr6Ne5ku2/wAaxr7UPFFy+/XPH1xyc4Fyxz+tYV5d63fzO91fiIMxO3IHeqssWj24L3mp&#10;NK390N3rZKnHWxPvPqdDLf6aLZgusTXEh6bpCc19w/8ABFqUG/8AFcvdhCOfbNfn9b6rpMOfslmW&#10;PTLV9zf8ETtanuPHfi7SdvyDTYbjOeARJt/rWGMVN4aVka0otVEdl+3X4UsddtfjDbazbGRYzY3M&#10;fP3WEafMPpTNP+C3hr4U/Du00TwRHLJamJJAlw29W3KGJ/MmvRfjh4at/HfxT+J3gq7+WPU9GtIw&#10;2M4LQMM/mBXnvwu8ZXfiz4E6TFqQb+1NIU6VrEbcFLi3JjOR7hQw9jXx8aMK2GafU6IVP31jmZPg&#10;vH8RLO4ls/BVyn2eXbdXumx7xFx1Za4TxJ+zVr1iss+lxPqMKf8ALSAfNj6da++/+CV0NteeL/Ft&#10;hfwxyq4jYo4BByo9a+hPip+xb8HfH8r6npem/wBi6kel3p42jPun3TXx+YUZYep7h9Dh66lGzR+I&#10;Ov8AwntYyYr/AEaVHX7wZcEVwniL4PziVpdOjO3B+Vh0r9JP2xPhD4R/Z51rStC+LWqaddR63JMN&#10;OvYIvKkbZjO7tnkV4pqPwY8Na/C174Q1+3nRj+7idgCfx71x0cbi+XmSdjrSw1SK1PhfWPAmsWJI&#10;a0kBHG5VrY+Ha+ONBcXHh2a8hkSQMslvkYOcjOPpX0l4z+El1pSFNR0ZlwchtuQa5L9mezF9408Y&#10;6LcHdHaPF5Mcn8GS2cV9HleJWM91nDi4Kgro1fhP8UviR8XdZufh78Q47XUwtm0okvrPdLER8u4H&#10;seete0fByDxt8GPD914c8CandRW15defOGUsS+MZBrl/CGgWvw/8dyfEHRbRPt0to0EhkTchU47H&#10;vxXWXHxi+IM0RX+0oohngRWiDj06V6tfAYWUPeimedDGYhNWdjpW8c/GXUABca9qTj+FVyMVDJZ/&#10;EnUAZLy61R9/XdKefzrh7v4g+PbyffN4mu1H91JNo/Ss+78ReJL2bNxrt2x65a4bGK5KeCwEPhpm&#10;c8Vi278x2d98P/EOp3QN7LMgTkCS528/mKjvfA1xbxYuvFUMKgDIkvVOP1r5Ivvi/wDF/XPiNqOg&#10;6fJdPDaXbrHEoYkqD3r12C2n1DRYJJ4GW4aMNKrknB711fVaPJflJlVqyesjr/Een+Fre4itrv4g&#10;6fG7yBXkZ9+0fhVrw9oHwvkvPtmp/GHTyiHHlKhz/KvHdX06O3vXjkQ5B7ik0GzQavEWhXa0i5+U&#10;dMim4QaS5SXKXSR9ERw/CdNfl8MQeLZ57yC0+0TQwaexKx4BDEntyK6z4F6x4IF54pPhq6uLmEeF&#10;7xrlpYwmcRk4H4DFeN+LP2lfh34T8e3Gq6d4S+2X5sDp2pXDttOwIBhR0xXW/sg69p3ijT/FN1pi&#10;bTJ4ZvVdM5K/um4/Kh017N8qFzy2uc74Q+LunWDy2uk+FCsVzblJ0kuch14OOB6gGrcXxxk0+fFh&#10;4HsI2X+N3Zv0rjfCdrb2s6tlWKrjk0/VpNMtQ0kl1EpB+b5xxXPG3LoJ+1erZ2d/+0N4zggLaVpu&#10;mW5I6ra7iPzNcfrv7SXxhctCPEqwgnpBaquPx5rN/tPS5IisV5GxPQBq5zWmSSXKdBwCK2ptJq43&#10;GV9z68/Yr1fWPGfg6fVfFuqz387TFc3DZCj24r1i40yxhkcrAoAcfw+9eQfsEtn4eTJ0zO/Nez6u&#10;fKimEZ5J4rWsrQKvJdT5N+Nf/BRgeC/i1N4L8B+ArK80/Tro293e3bndOwOG2gdMHP5V9MfCPx1p&#10;XxQ0Kw8daRarFFqOmhjEo+64cqw/Ag1+c/jLwZp//C2dSTU4WjaPWpzIG95Sa+9/2TtHl0P4V6VY&#10;vA0YjgmaNW6lGmcqfyNXSfPRsZt32O2+IGj22veGp9JnPlpKQGYL0Ga8y074MeEbnU9MvrS5Fwsd&#10;8rowwVYDPFemfETWdH0fwleal4guPKtET9+/op4PSvOvhN44+HF1eWfhX4f+Y1tZN5nzZIUZJPJ5&#10;PJrBStLQdpH0H8Mk+ya9bBflAfAA9K938PIEuUweo614J4Sma21e3nVfl80c179oKozRuGx8uRx7&#10;UpycmLU7DR7oRyRryPcmu70G8LwhAc4HevMrS6ZLqNCMqSOa9B8MzAuBzjZ61zzuJSTZ5N/wUHdl&#10;/Z01vJ4Z7cHnpmRa+Gvh1cFcqwG3YSxPtX3B/wAFCct+zvrKpyfNtyB/20Ffm18ZvixoXwx+DfiK&#10;c6r5Woy6XLHYKjfP5rYAxjn/APVV0bop6s+a/wDgor+13L8RfEZ+DPgmVodE0e6kXU7hXP8Aps44&#10;xx/AvP1J9q+RdURXcyoc7utb/jgzy6g2tGRmivG3OX5ZXPXP41zN1ctCNr9Oorqiru5Sv1M25Chs&#10;d6ip9yVaYup4NMrUZMiKyg7c8VNbRIG+7TIQAinPUVOke07ie1AEc/DHHrVWUFT3xVmU7ufeq8rh&#10;vl9DQAyilVd3egrgZzQAlFFFACqCxwDjNTpHsUY5+lMih3KGzU7xgBSvHFOMrMBixO75APHWr1uq&#10;ImD17nFQwKqJvzz71LA4lJAHem5NgWbWMKDIB1PFQ6lfyBvsdu/zPweelF9fixiFvEwMnc+gqCxt&#10;jk3M2Sx5Gakl7l/TrSO2thGTz1bPrVPUJje3gs42AjQ/Mw706+1OS3h8uMjc4446VTsGaOTzD95u&#10;uRQnoNpvY1kdIVCqDihbhBklRk9xVbew+YtTX38kVMXcFdbkqrAzlpXPtU0c9ogwnJ9RWc5RPmlf&#10;HoB3otrmMHEak81QzoLFsjbj8a07RirDFYmnXpGNy44wa1be/gUAbgSfWi1geht2NwyYOSPcVvaX&#10;rV1bTQzW128LxyLJHNEcPG6kMrqezAgEfSuTh1JBHjIrR0+9DMCCD8vTNROPPFoadtT+oj/gi7+3&#10;gf27v2K9G8UeJL5ZPGHhULoni9d+WluYlwlzjriVMN9c19bTzhIy4HavwI/4NZfjnq/gr9svxX8C&#10;by5Lad418KNdwwF8Kl1ZuGDD3MbsPwr967+UQoyYz9K4XaGiNVLmdjO1jUXCvgkADjmuY1XWZMfM&#10;2c8Vqa9dMsZXuecVy97MZd2cdegp3SRXJJsX7eS2RnHpmtIXC2mm3N08mAllI5/BSaxY1J5FTa9c&#10;Nb+D9UlL48vTJ3JPtG1aUrIpRcamp+NPitjf+N9Hbk+frN7Lx6GZR/Wv0R/ZnlY/tmIgJH2bwvp6&#10;578vMf6V+dKF734jeF4kb5ZJZSB/vXCDP6V+i37Lkazftda5fNIM2uj6dHkHoRHK39aqpNuFjPRy&#10;3PuC91poyVD4xx1ql/bZ/u/rWLc6mZZSWbOTSi6GOHFcyuy+Y/leEpJzQJGzlj+lVhJz1pWnZRkN&#10;n0Ar6pVJJ7nnJd0XEvJ4v9WBkHjIrxr9oz4hajezp4U0+5Eaod04XqTXeeMfHWl+GNPkmm1CNJhG&#10;dibhnNfM/iPW7/XdauNVvLlnaRyck9BT9s76kOmnK5I0YfD3d4ST1weaTz9NgO1Y2lPbcazkmVWO&#10;/LCnG5UMGQYHoR0rsWIi0g9k7l1r5iCYYQtfX/8AwR4+Lfh74e/GzWLPxHdeTDqukLGJCucOr7vw&#10;FfGUl27Lt4P4V69+wzfon7Rnh/SpxuTUbg2xTPBLrx+uKpTVeLprqi1G2p+n/i9rC6/aJ13UNNu0&#10;uLe90OxdJomBViN4P4jI4rwvxIifDb4865oK747HxlaR6nbRY+VbyL93Lj0JUq1e6+HPhXdaZqQk&#10;RDFIRtkJzjiuL/a7+F+r+HLPw/8AF37Gl3F4V1QXGqRwRFmFnIBHK3H90EN/wGvBVB01yPoRCFql&#10;z0P/AIJp/Enwt4J+KfiR/FviS006B7eMrJeTqisNvbNfYupftW/s82TEyfFjRiw4IS5DH8hmvj/w&#10;b8JPDmtaGmqafpen3Nvc2qzwSmBHDxsuQwPuCKu2Xww0q0cQJo1rDGW+WRLdQSfwFeZisrp16idz&#10;uhieSNjyn/guR8Svhl8ZvCvw8n+H/iqK/vrTXLqGVo0YBUkiBzk47pXwPovxC+Jfwxnji0/X28ot&#10;8qsSQfzNfX//AAUL8CXN58JNU1xGY/8ACO6jataMqAfebDHjrw2K+E9Qv7rUCrSys237pPauTD5f&#10;GFPk6IKeIlGd2fQ/gL9tGWRBZeOLASKeDMw3qPwNZH7PviKLW/jf431/R1VdPufLcBEwApbAOD7m&#10;vB9z7sZIz1ya1vCeva14enuv7G1OW2+1RBJzE2N4ByB+ddOFwNPDVOaJrXxTq07M+zZ2tgd7zKPT&#10;carTXGjzSxWkeoQmWVwiRiQZZieAOa+TYfGfifUoibvWruQhsbmnbp+del/sgavpsX7S3g2HxVKs&#10;unTeILYXn2l8rt8xT3969KtScMNKp2ODBv61jo0f5mkfRHxI+A/xV+EfhW1+IHxI+H+q6Tod6o+y&#10;6pd2jCF8jI+bGBketeYXXxL+H8L5PiOJhngoCT/Kv6ELj4v/AA1+KXwuf4R/FXwDpGt+Hrm1EP8A&#10;Z9xao0Yj27RgfwkDoRXxd8ef+DdL9lz46Wt54i/Ze+Js/hLV3hMltpN9J51t5npychcce1fJ0c+w&#10;86jjfU++zbgfMcFT55Rsu+6Z+VNv8Qfh7DdS6ho1kjvK5LzxxAFj9abe/FTSIQWt9PkL47gYql+0&#10;9+x/+0H+w949ufh18dfBV3YtFKRZ6pHC32S8j7PG+Mc+nWvNJNbeX/VyHk44Ne/QqRxFP3Wfn2Mh&#10;VwVXkqI6LxF8Rmn1J7r+zhgg4RjxWTo3xP1SbxnY6K1lGsVxIFZh1GTWJfSyu/LZqv4Wh8z4m6KW&#10;IIN2gPP+1Xo4fD30ZxrEWlod741+FfjKHW7i/hgluEmYyGTHr/8AWr1D/gnzf3zW/jy3JMfl+G73&#10;YV6hhA4/nX0VZ/AvTr/TLeRpiEezDspHT5K+dv2CIZob7x+7xlVOhaiFDD/pnKK5vdjGojvc9UfP&#10;vwa8XeJr7W7IalrM0geRUO5uueP61c1+8voNQube5uZCUnZSC/oa5v4WTi21C3nZx+6ZXHPpzXV/&#10;GWKPR/iFqFhCfllkjuF4xxIgYfzry+dJI7+S1O5p+CpvNgy75OeMntXQy4aPrmuS8DXA2bM4+U11&#10;Kzo0ezH0Jqk7yTQOC5bn2D+wYir8P5eODcNXsOtybZHI7N0rx/8AYQIPw7kx/wA92r13Vz80jAdG&#10;rvqNOCucsnZHHeIf2XPg94z8WJ451nQS16SGlVZCEdh3IrtrKCz0vWxYWMQjgisVSKNR90A9KswE&#10;+SgHZapH/kZDn/n2HX1yai65eXsYRkzlP2pQ7fAzXmQ9bYY/MV5z+yr4Yj0bT/7WnjKy3JBGfSu6&#10;+Mfg3V9U0rWbu/8AETy6fdW0UUWnlfljIcEn8cVB8OrOK1gitoBhY1C49MVzOydzog20e4eFLjdL&#10;AAeAV+8a+gvDMiyWdvMGHzRjofavnHwtJlI+fQivoLwJP5+jWr9wg4qk7oUr3OptdrTx5PO4d67r&#10;w9LhlYNxivPrDMl4gB6N2rtPDdxMuyMoWLZAAGTWUpNmMH71jyr/AIKVa/beGP2Xdf8AEl6cRWix&#10;yv7hTnH6V/PD4++O/wAQfGfjDUNa1s+Xb3ty7w27jIiQnhR+Ffsr/wAFwP20vhDovwF1X9m3Rdbj&#10;1DxXqtxbLcQ20oKWEKSBpDIQeGK8AdeTX4teIdK0y6llnh1qJgzHaGYcVpSi2zZWRzGs39/b3rXA&#10;H2i1lH7xCP0HpWHq2yZVurOUFD1jI5U+ldC2km0ZkbVonR+QpYcVj6loqrKXtFVj6q2a7Ix5SjFo&#10;qW6tJ7dz5sRWoqoCxAcqMnt0qdi4QHnP9KrWvU1bZgke3rxQBBIQBVZiCcirEuentVfYfUUAKhAH&#10;JodgRwaaRg4NKi72xQAgGTgVKsHybm70sUWGqysShMufpQBFGoVcCnjkjceKTjPBpygumB2oAczH&#10;/VKuB61M8ken2m9uXYfLx3pIwoXe5wAMg1Snml1G5A7dFHoKAH2EDXUplnORnqe5rRuZI7aEu2Pl&#10;6DNRxwrbIAB7Vn31w11cbQ2QDgUCshokaeczSc1Zhwx3AVA0SxwgqOfWnW1yVT5gapSsEXZ3RajW&#10;SSTaOnen30iW9vtD/MTxSxXEMKDBGTzWffXLTTH5sgHjis7vmKbuyOeZpMAuTjrU+lAF+RkZqpV/&#10;TGVI8jHU5qmnYRr26xjoO1TIcTCqMDsfmzV6I7sE0kmgepYhZ9uM55q/YXJt5Qd3FUIM4OB3qwpB&#10;IP5U+XmdhbI+4f8Agg348/4RP/gqt8JbmS4Maaje3unSc43edZy4H5qK/plurn7RH5iEFWHGBX8r&#10;f/BGi7k/4en/AAFiIDK/xFtUYEZyDHID/Ov6orrbbw+XFHhQuMHtXn104ySNqLuzn9elDMQByBWI&#10;0KvnKDmtnUgJnYstUZLYbeF5rKzNpNplSO3EfzY69KzfiPM9n8MvEl50WLw/eMfwgc1su3AUL04r&#10;l/j3ef2f8AvGl6r4MXhi9Yf9+WH9aqLdyX7zPyC8JEXnxZ8JQvwBHC2Md2uAf6V+hX7I224/ac8Y&#10;XqFsq1rEQfRbYn/2avz6+GIFz8cPC8TqSFWzBH1lY/4V+gv7C5TU/j745uSCdmrFCf8Adtoh/Wt5&#10;WcbGaspH1jHwuSevrS/aUH/LQflT7/bEoiROQAM1XEIIztP5VmaJXP5Vdd8V6P4ctGu9UuggUfdz&#10;yfpXk/jv9ojUr2N9P8KwGFDkGZ15P0rrb/T4tVfdfxCVieQw6VW/4QvRZAS+kxf9+hX6GsgqS0TP&#10;DWJjHc8M1XVNX1i4N1qN3JNIerMaittO1C7YC3tZXJ7KhNe8WngHQElEn9lJnP8AcFbVhoFjYYEF&#10;nGh/2VFaQ4WnOd3Mp4+K0seA2fgLxZfrut9FmIPTKYp8/wAO/GFv9/RJj9FzX0ZbWax/NsGKkmtI&#10;2UzDC49q7Hw3RhH4jJY5t7Hy7eaRqennbe2UkR9HQiun+AXil/Bfxm8MeJkfb9j1y2kJ9AJFz+ma&#10;9P8AF1zo0ls9veW8UgIOQyivHdXtrPS9ejutMOIxMGVM/dIOa8SeD+q1rxZ1Uq/tVax+495fR3dj&#10;HrVpuAflxtwCDzxUurCHVfB0tlcwLLDcW7w3MbjIZGyCD68Gq/hi/tdV+GuhNHGIjdaRbTSMRnG6&#10;JW/XNWdP1yy0KGXTbsrcRyIWV4j9044zXzuJdWNeWpvKD5bo8X+EGt6/+z943T4P+KryQ+EdSmMf&#10;hfVpuRZuTkWbt6ZJ2E9uK9n1jXRo8D3Fyu/a+EQjlmJxiuH+KngfT/iF8L9T8K6ncN9muoz5Uqj5&#10;oJhykinsytgj6VxnwH+OFx4/+GmkaX47nC61o2tSWGtt3M9sWDOfZgFb/gVTCp/NuRDSWprftfeH&#10;LPW/2YvF0U6h5ZNMmugU7SRjeOn+6K/LSUOMEEYJ6k1+1vgT4dJ+1b4hPwYsVS2t9bs5LeSdFG2G&#10;N0KtIR9DX0v+zx/wbff8E3/hz4WgX4m29x4tvzEvnzX13tRXA52gYwK8rEY2lQrNI9/B5TVxFD2r&#10;uk9tLn82+1MFmI6+tWNNZVkLu3GMV/Tbd/8ABAb/AIJFXd1PayfCbyzK4b91fsAvPQc1oah/wQM/&#10;4JHW2j/2VbfBmGCRlAW5W/cPn1zmuT+16Cd21952LI5RVne7/us/mL0qG8cukMTud5yEUnArX0mT&#10;UNLu4r+BJUkgkDo+0gqQcg5+tf0L69/wbK/8E/ZYLjUvAnxA8S6HNPGQWivVkUZOcYYdK8N8f/8A&#10;Bs78OhrcVn4R/aVnaCZ8FbqyQuB613LiPBwpqNTZ+Z5NPhnMZYv2lF7O+zOM/YK/bg0X41fCmx8N&#10;6zrwj8TaVaLFfQyNtMqrwHHqcda+iPDf7ROu+Edbhm03UJBJnAJ5BHSvlH4g/wDBv78dPgVq0vib&#10;4OfHvTby7tYvMjDkxMwAyRwfYVn+Dbf9sr4O6rDpfx28H2+pafMQItVsJw5U8DkDmvz/ADelgpV5&#10;VcO1qfueT5vjJYSNDGQu+5+qfh7xF8Df2rvh2fhx+0b4C0nxNZXCbfL1C3VyuepVuqkeoNfKP7RX&#10;/BsV+y/8VIL7xV+yv451HwrdSK7w6VduZ7XfjhQW5Vc/WuU+Hvxp1GxuRBpNyY/mUsQfm5HT619t&#10;/s9ftHzXOg2WjWsjDYArT3Py59etYYDOKuGfKzzs84WwmPvOjFX7Pb/gH85n7Y37Dv7Qf7EXxJm+&#10;Gvxy8F3FlIGP2HUo0LWt7Hz88cmMH6dRXkfha0mTx/od0bZlA1CMEkEY+YV/XH+0H+zX8Cf25/g5&#10;dfCf42eFrfVbG6hb7Peqo860kI4kifGVYGv5/f8Ago9/wSY+Jn/BO/4pWZv4ptW8EX2oBdA8TJHw&#10;fmGIpscI4B+hr7/Lc5jJL2jPyHMsiVGf7lWaeqPbtFkEmgWTo2B9hUk+vyDqa+YP2VbaW11rxel5&#10;ZCIz6VeooC47P/jXrPiL9pX4e/CeXQfBfikXRuNRso0g8mIsBnCgn2ya8e/ZmlvbT4z/ABA8Najf&#10;m5FpbX0cLknGMNjH516FP341JrZnkVUqc1F7nxf4NuXivnixgKuAPpXov7RyrH8TsELldD07eB2Y&#10;2yE15doU0ketfZF4Mj7CfqcV6F8e7s3PxU1cswLQ+TDkf7EKL+mK8ya2uepCadGxB4EvZDcbN+QF&#10;OK64Xg4UH61wfgXK3RINdhHJg9K1jKxL+Cx9ufsF7j8M5HP/AD8OK9a1V2M0qNzkivJP2BcSfC6Q&#10;g9Lh/wBa9a1b5Ll/rXpVLeyieVV5jTUkW6HOPkqijk+Inyc/6IMAn/aNXN4eyVl/uVTUZ8QFl7Wg&#10;H/jxrDqSrmX8U5D/AMIlcIF+UkVznw/BeQc8Eit74pzY8Jzx+hGT+NYPw8VkdSOmR/Ouad7nTSbb&#10;R6/oHlxxoe4Ar3T4XXfn6HEzufkwK8J0BvNjU+gFe0fCW4Q6e0ZYEYq6d7EVrqZ6FpSKZyVA+91r&#10;jv21P2jr39k79k3xn8btJZf7Q0vSTHpIPObyZhDD+TuD+FdZo0gWXZznPFfDn/BwB8d9J8P/AAI8&#10;L/ASzuVOqa/rseqXFuGyUtbYNhmHoZGUf8BoUU5BFR3PyG+INz8S/H+tah4q8YeLrjUL/Ubt7m9m&#10;mmJMkjEkk/ia5RvCmoLxcXXAGeDmvRNVs5ruzWWGQrJs+auN1fT9XU83L4APSu2muWJorGS/hwD7&#10;10enUiql1p7Wgyk+T6Cpri11Ncl5mxiqkscoy00p49ap6jI3klb77sfqabSsQQAPzpKALFnHuUnO&#10;PSns7GTBbIpbVC0PHpxTCGifn9KB6WEc5yajpzyKMrnmo/M9qBCOOafCo6kc03zD6U8ISM0CJU7j&#10;NOJcnnJ9KhUFc5/SpN/HSi9w6j0VRwaeuAcL3qAL5jj5h+NSMWtoTIWzzhaHsS02xuoTlVFsre7Y&#10;qbSrYxr5zjr0NVrOF7u53sMgctWk9xHBEzED5R0o6FO9iHVLnyIvKUjL/oKz7VN0y8d6JZJLmUu5&#10;5JqeyITnb9KadhO6Q+4idVLNjGO1VkJ3EseMcVdujuhLcDPTNZzNmkKNxWlkY5LHpgU0knkmiigs&#10;KtWORjr15qvGpJyKu2CgDB655p3shN2L1uMcHpV+LAAPaqsEYf5RU6LsITHQcmkNaluDofrUgzvB&#10;zTYfKCD5xmpQm4grimnZgfU3/BFoA/8ABVf4Ckjp8Q7fH/fuWv6mNQmd3GG42jvX8r//AARlvUt/&#10;+Cp/wGkKE/8AFxbVePUpIP61/VBLFh87gRtHP4V52JT5zWlozLvoSCCf5VUmj4OMcVr3K9x+dULi&#10;BgpckdayWxqkr6mZOoBI29q8+/ajmkg/Zn8eS78AeFLzJB/2Mf1r0S4wCd3FeSftuam2m/sk+PLi&#10;N858Pyx4HfcVFaQjdkO6Z+X3wZR7n9ojQ7UAEAWW36Yc1+gP/BPRY5fib46vY8E/2zc8+pCwr/Sv&#10;gr9n5ftH7S1hGyf6l7cH8Iif6199/wDBNa3ZtX8X3pXPmazeYb/too/pRK9yVufUrpJdzqTxxzVs&#10;W4AxtH/fNRMBFcBs844qz54/u1BonY/lPTwhGDkIPyqUeFcL/qz+Fa8WpWAORMp555qV9XtNp2yc&#10;Y4wa/oZzpI+MtUcbmF/wjbIQwRuO2KX+wyg3lCPwrTfWbQHAfP8AwIVTvNdsQDulA/GspVIfZNIq&#10;SWpm3ix2y46YPPNcx4o11bOBsS84OFDVqa/rVvtYrIuB6mvO/FOqT3kwt7VS7v8AKiJyST0AHevH&#10;xmKUKb1NYUm2c54q8TTTsVaUKGJAya5zRdH1LxZ4ustA0q3e5nu7lI444hknJr6S+G3/AATH+Mfx&#10;Hu7LUPGWtWujafdxiQZBeUKwyPlxgGvqP4GfsF/Bn4BaoPEmjl9T1W3h2m9v+Qreqr2NfC4vHXk9&#10;T1qNJQVz2TRNSu7LwhpvhTDRTWFnBChQ4JVY1GP6U/TnWeZwzqkxDEqx5GOn51NrMdo2l289swFw&#10;CASAQwrEvTLa6mk7xyoAoDyMvLY6Yrwp1ZVJuR0XOj0OwuPFmopoEG2LzYysuW43Dv8AWuL/AGaf&#10;hv4U0f8AaA+Mei6yGuG03xBazRWyjgie1RnYD6isT4x+KPE2nR2+peEPtAuEk3HyAQenU4rwvwF+&#10;178R/hr8e/FXiEXUTXerxWcl2lzGfnCKY+c454rKGtSw4JOR+jGn/E7S/wBn7T9T+I/g3S5I7jTN&#10;MmlaG2tx5kqImSijHJx/KtXwf/wU1+KfibRYdc/4V34vgtJIlkSSfQ5sFSM5yBisb/gl58cNA+Nf&#10;xj1C/wDjDaaZNBpNok9taLgh5SwGSO46cV+kbfHv4P6fYul34dsRGDtZVhTnt0r4vPqdCtVvKXKz&#10;9h4RljsHljcKXtIt+Wh8KaF/wUW13U7xXHh3XVYYy76XKv8AMV2F1+3ZDqDW9nqt9dWzPjJkUpt+&#10;oNfaGlfE74G6pCyw+G7FREgK5t04Fed/EjxJ+zF421Yaf4t+GtjdkDYsxsxnb9RzXyU8PRgtKiZ9&#10;KsxxFSp7+Hat6Hll5+1tosGiLDY+OkaYxAhDMOnvSfs6ePvF/wAUPHZ1t9RnnsrXd+8D/L0P+Ncl&#10;8W/2Ov2QteuZbrRbjUNNaXlBa3DgL6jH5V6T8FE0z4T+C4vCXhbSBLDDGBDOT88g9WPc1gkk9Wel&#10;B81P3Y2b8jv9Qt9OvtVUapCrqchi2ORzxXNeJPhL8HfESHw7exogSQyKQ+GGecZ9Kwte+LsKX32H&#10;WLF7RnciORl4LenFcZ8StS8VxWyeJvD0M9wwBDxxDqKTmn0NlRvZ7HQav+yN8IY7n/hMvB8UcLxJ&#10;ie2Rg29gfv8A1rIW40/wbriCK5kABHysor5+8S/Gj4l6Pq72NnqE9uzPlraY7WWls/iD45uP+Jnr&#10;Vw0zyDgbgcVEnpoaxi4xte597/CX9oXTra0SzuNXdTtwN+FArovi74X+Fv7Tvw91D4T/ABd8PW+r&#10;aFq1uY5YZsZXIOJEP8LAnIIr8/tH+IHio3avcPti7Z7V7d8NPjv/AGRJHDfalJOSo4U5wPQV10sf&#10;Wgkr7Hi4zJsHiJOpa0mfCn7X/wDwT0uf2d/jpb6H4kZdX0KC336BqE2d89vnhWz/ABrwD9K+Sf2Q&#10;o7j/AIXD4vS4iYSSJeLIGJOeXHU9+1fvp8Xvgd4X/bh+DFt4YbUU0XVdOvfP0vULiDzcbl2spHXa&#10;c/pX5MfF/wD4J7fHH/gm98drzxZ8etEgn8HeJLm4Sy8V6QTJaqZGZgJTj90TnGD3Ir9FyvNoSwjh&#10;J76H4xnuSVKGYXtsfEut/sfaJB4U8N/EHSNZkiurz7PJd28oyu4yc4Nea/Fuy1E/EHW7+a3Jjl1K&#10;VomByCu7Ar7J+KI8G6Bo2n6H4T1VLmxssLC3mBjtByCa+dfHPhBdXR7tZiWZ2JPrzmvQlTUoJnhx&#10;motpHm/gpiLnkEYrrVIVzg1kaTok+nXRRozj1xWtLC+M5OD60KD9ojR1Lo+2/wDgn9IjfC+Ybhxc&#10;MOteu6qwa7c/7VeLf8E+CY/hnOhHJu3P6V7LqSn7RM/TFenWj7iSPPqa6GnEVNhGCRjZVSFh/b7D&#10;P/LsP51YjGNNHsg5qpkLrzsc4FsOn1rnV0rCi7aGN8VAT4Xn7/MP51j/AA8AbaF5OB/OtX4mzxye&#10;GbtI5lLqFJXOSAT1rK+F5JmBPXbXNNXZ0wWh634cVvLC4I6c16t8LZkgBTOBjvXl+gHMQHuK9B8E&#10;StC+3fjpVL3URPU9A8QeOvDHw98Iaj498baxDYaTpNq1xf3c77UjRR3P6D1Nfgx+3t+2hqX7VX7S&#10;ev8AxP8ADtlcTaf5gstD87O2K0iOEKj/AGjuY/71ff3/AAW++KV1H8KfCfwFtNSeGDX9RfUNdSNs&#10;ebbW4/dxnBzhpGBPrtr80b3TvD6ny7OxVAoxwAAKqmlzXCEUkec3Wp+Op3NzcXLxKT06Cs6+8Saw&#10;ZfLa63Y712fiWG0RGRrtEVevNcTc3GlQSk2+9ye+OK6oNtalXTehVuNRv5/mllbHsMVXJLHLHJqW&#10;4ujM3yrtHpUXWrGFFFKm3cN/TvQBchJSBdp6jmmTsdu7qaTzVK4BGKiMnBwaAIySTk0UdaKACl8x&#10;/wC9SUUAL5j/AN6kyT1NFKoyQKALEAWQjLYplzKZ5diD5QcACkmOwBR1PWptOtw7iVhwOn1oE3Yu&#10;WMH2aAKDyeTVHUJzPMYkX7p5x3q3qV0LeERxn52qtpkBkYyntwKBq4sEKBcluccinRqC5CA8dKku&#10;bcIRheBTJZkijO3qBxQCTSLKwRy253sOOcGsq4jEUhVWyKVrmdgR5pwewNRkk8k0AFFFFAE8CAfM&#10;zYFXrKF3+faevpVW1ZkTesDMfZeK6DS/Cmq3lmdR1W8jsbYjpj52+goId2V4I2X5pJVT3Jprz6fG&#10;/wC81Fcjrzmp7lvBltL9niiuLtl43SScZqWwaxkYLY6AgU9yuaCoaIrDVtEXg3TtjusZq9ZazpLo&#10;DFDdPx/Dbk/yra0+1AUILWBc9AEHFK8moabIZYwBtPy4XjFJuwz3P/glj8S/Bnw0/wCCi3wQ8eeJ&#10;dSNnYWHxG0/7VcXMZRYxIxiDEnsC4zX9XZXaWXIODgkHiv49PC3iOz1zVbK31aBX+x38N2i5C7jF&#10;IrlcjkZAIz71/W98Dfibovxp+CPhX4seGlIsvEOgWl/aqTkqkkQbaT3I6fhXHiG3JMadnc6e5yYj&#10;tHas68d1QA/jmtVh+5FZOr4BJz2rBHR1uZN44LEbuleK/t83SWf7IPjVgwbfZRRjJ7tMgr1/UJ9p&#10;wrdTmvDf+CiU5t/2Q/Einn7RdWUYB75mB/pW9KLbIk7s/Pb9mTdcftKKVXO24GTjptg/+vX39/wT&#10;AH2rRvEV0y58zUrl8jpzcP8A4V8Hfsmwo/x4u7sY+Sa4YZ9FiUV9+f8ABKyAn4d6ze4/1k5YYHXd&#10;POaifUiMbM+m9RhVRu5+tU/NccZq9qY/ckdeazCj5+5WZ0KNz+SEfEdlPE/H+9Q3xMLDaJCOOua8&#10;kXxIGOV3c+oqaLUdWunEVnpdzK7/AHBHAx3fTiv1GecU0tz55Yee1j0mf4lSqxAfj2NUL74mSkEC&#10;YEntmsLSvhn8ZPEqK2i/DbWZt4+VxZMAfxIFd98Mv2Bv2lfihe+VJ4dXSbdP9bNfSgbB9BzXO87t&#10;szRYfSzOPk8dSXv7lH+ZjgBTkn8K+sv2Mv2SYRotl8bfiDZGWe4YnSbC4i+VB2dge/GRW38Bf+Cc&#10;/wAKPhpdJr/xH1ZtevIgDEFXbCkvb5T94Z9a+jIUvL2NdN02CKNYlAVDhQyjgAY4BrwswzWdSNkb&#10;0qUULotyi3CCdXCp90nOEI9ParF/qBuJFtr+dA6El5I1G11PTkdaynnuNN1DyYpCHL4AIz9RTNVZ&#10;9KuI76V1lt2O14ycFW7rXgSlKSub+Rq3VwqmKCG9iaFxhH7r9aqXou5rV4ZboOISWjY9CBVW3WG9&#10;vFV1eKGQkx4HIz0qxdabK7NZi9TyWXBkHYd856VKbUdQKeswy6iLG+g2ku2zanbHevF/H/w40jx7&#10;+05LYSacsgHgoyTC2tCzF/PwDhRnPvXpF78RfBngeKS31rxBFG9vnIVt/HqAuTWz+yN/wU6/ZS/Y&#10;b+Pcnxw+JVnJ4ssfEWizaPc6daacDNabZFkjmUzAArncpwe9b0I3lccXaZd/Zi/Z5+O154guPEHw&#10;T8E3FvdWcRRrg5hinJPQ7uvTtXuY8P8A/BRrTL8xa78D5bm2GVElvLuJX1wPavoz4J/8FH/hd+1p&#10;4C1n48fs1+Abux8L6befZtQ+120cRtJdu4g7eMYIOeldDov7bV6BkRW8qsOGRs5r8wz7ETni+SrF&#10;o/c+FaMaWWqVCopX31tZniHwm0P9ry/v2tm+GWpRyyHDeYSEX8TXqNn+zb+2Nba8nim58P2k0bJz&#10;btcjOO4xXfeHP2x9BtJzfanEkJPdMVL4r/bt0NrMHTdQIJPXPTivBX1aO7f3Hv4hY+pUSpxVvX/I&#10;83+L3gn9p3wnp9vrlj8GDeQo6/aVs33Mo716d8E/HnhLxD4cS31rT0sb6NB59rcIVdT0xz6Yp/h3&#10;9sTSL6zT7dq6MWXvKMdK4e9/aF8Aah42mlSG0LscFkI5NE3SVnBjoRxDvCrb5HqGu+EfB/iiCS1i&#10;SFiy/IQQSvvWN4I8D+N9CE2k3ugR3tornyJVkyQM8HBql4T/ALP8UXh1K0ujbxMAR5cmO9dJqPxB&#10;uvClsU0qdrhoxksTnpUxdPdnZNVIxtB6+ZleI/gH8LviVfv/AMJN4A+zXyxgNdiIIzfiOteT/Ez9&#10;ivVvD27VPBZN9boMm3H31Ht617Ha/GHxPrbLINOyXOOVP+FaLeNPEdmqyajp+5GPKoeabdPoYxji&#10;Vqz4413wpfaSTbi0dXTh0K4IPpTfDMWpW+pIljbs8u7+JSAOe5r6U8aaZ4M8TXj3g0zy5G+8cYJN&#10;cBrvgMWQafT7uKFWPIwScVjLY6G/dO7+EfxM1Tw48ej29ybrULkqHjikwsCAivqHxl4J8EfH34Ia&#10;j8K/ito9tquj69pr219b3KBgVdSAy56MCQwI5BAr4l8Ax6d4SufNYPNcSH97KTj5fQV6V4h/anfT&#10;by00aGSWKN8IqR8FffHeurDYt4e/LuzwM7yuOYU4tWVj+ez9qfwlq37M37TPjj9n+61SeceFPEVz&#10;Y20rsd0kKtmNj9UKmuXsPHcV8ot5LgZA7muv/wCCsXj618X/APBQ74leKdOA/f6uqykEEM6xIrH8&#10;SK+drHxLJDcEBz78V+uZa/aYKL8kfh2Y0o0cZKK7nrd6Y5iJoyvJ6rUO1pYSp6g9K4fT/GdxCinc&#10;SPTtXS3PiiytdIt9UlPyyHDqD0rqUJcyOJpRPtz/AIJ/gH4czhf+flv5V7PqQ/eSALwRzXxf+zb+&#10;1ha/CrS5NMtNJF3bSyeYwDYdeO3Netaf+3p8NNY1BrTWNHvrJOMTLtcH1yAeK6Z3cdCHHn2PoB3K&#10;aegQ/wAIzms8zt/bhXdy1qAaxPBnxt+Fvj20j/4RvxdayOePJlkCOD6YNbEiI2tpOjAq9vkMpyDz&#10;WHK2ZVKcos5b4heFdOsrXVPFkLSm6uYEjdWkOwANkYHQUz4WO3mjn+Gtf4kKH8J3Rxn5etZPwucR&#10;zRmQYytcsotM1jK0T2Xw4paMAnHIrvfC7rC+9nGFXJya4Lw3Iix5YEgkcgdK+Wv+Cin/AAUd0r4L&#10;if4N/CvWRNq7Qumq3ltID5ORgRg/3vXHSlrJ2QWueN/8FRfiF4i139srxJaS6gt/pNha2kVjKrhl&#10;hzEC8YI4+9kn3r5T8V+KUiicQ3ccbE/3ua53xl8X/GPjS6knvtTkXzX3uxfLMfUnqa5+KB718z3J&#10;dj0Gc11QpqOo2iXUdQhvJWkluZHJP4VRdkYnauPQ1pf2NEiZkwB6k1TvIraAhIXDn1BrdWsCjYr0&#10;UEk8mipGFFFGCOooAKKKKACiiigAooooAKfCQuXPbpTBycU5iQuz86AABppfcmtGNltYMMBhR096&#10;p2MPmOX9OlLe3PmHykPAPJ9aOtgI5JJLqbcTkk8e1aVlGIUCVQtXto13SA7s8VdguUflT0oegD7u&#10;ZEyxPGKy5eXLCrGoXCtJsC9Kr7weMU1Zoq/u2GUUrDBpKRIVreD9HXWdV8iSHeqIW2+prJroPBlz&#10;/ZkM+pNIVHC/WgT0R07aVYaBCL7WpoQFGY7VAOT71yet69feJtQMcDFY84WNTgYqtrWs3niK/G9y&#10;QWwgNbvh/wAOfZrYygL5mMkk0BbQbo3h8abGJ51DOT1q7LeyRjZCo+iikuIrxV2JKpPepLHQNQmH&#10;m5TB6lmotcFcfpt3N5gG87vTNbAs5roq7vwRzms2XTbTSZhPcXqbsfdU1Z/tg3kS29nkbujCk1cE&#10;tdyvq3/Ej1WG6spCMNu3Cv6sf+CTsF1F/wAE0/gg17nzJPhzYSOD7qSP0r+VvU9Bku9KZBuafYRC&#10;F6lzwo/FiK/rz/ZG+GFx8H/2Svht8Mb+2EdxoPgLSrK5QdpUtU3/APjxNclbQu2p17SgoVIzz2rJ&#10;1SVWLAjHvVzUZTbuUAxkVlXshKFmbrXOtjdKyuY9/Hlt4xXz/wD8FNrk237JtzArYafxDp8Y98ux&#10;r6IliJTgDrmvmj/gqneLafszafbHkz+LrMAD0CSGuzDOLRLsfD37IMjT/EzVb6Nv9XFenGPRQP6V&#10;+h//AASrs2X4H3t+648yaJAPwdj+rV+c/wCx4zx+JPEt4XwI9IvZAf8AgVfph/wTKsltf2ZYLxBz&#10;NdLuPriJf8awqdWSnqe7aswC+UByTxVH95Vi8dnmwT0oAt8Dg1kbKVj+f+5/Z2+B+h2z2sPwi0WK&#10;a0lMchFqCXA/iyfWus0Hwr8N4I7O/tvCthAI28uN0sl+QfgKq/B3436B8ffhZYfEe20L7LNdRM0b&#10;BgzBgcFHz1HvWnH4hkt9Ni09rCMukhw6feIJ6EV6uMUoSsmcckmS6xaXljdsluI0tX6KigKfpirv&#10;gbRJIbiW5t2fCsHYQ8tjucd8elTaroM+o+GhrthJ5kCrubB5QjsR2qvoTwzwSXMGrNa3A27IhwDj&#10;39axjUnyWuQ7bCagtvHLcXF9eb45XYI8cZ4IPXHY0nhmKcXL24vMeembdrgfK4HfPapYriT57tHi&#10;mG395HKvX1x71oaLfadPor2V9GwjJzBM0YYW5HYnsDms2pPqU7LUqajpzRPJFOFadW3HawJB+oql&#10;4o0i7i+w3F8PNtRKJHZMHJ9Cexq1fRzajBM2nXaSTRgZRMDegPUVW0y9tb+M27xP++5dXk4U5xwK&#10;pJpEN3ZB4gj06Aw3MN66I43LHIvzI2egNch+0Pr/AIs8I/DKa+n0i8nWSLbFdQQlQ2RnluB0Br3z&#10;4TfDTTLvwJrvizRLDS/EPiy1v7ePQ/DWq6gsMPkOrF7g5/1hQj/V+/WvEv29/Cn7V9t8Mhr/AMRh&#10;d3ukIy+ZDaWS21lYY4ACqTxzjOaznJSVhnm0HiDxTbLZxaP8E7R7ae3RzdrfISVYDrnvXrviL4tf&#10;s9Q+A9J0H4n/ALG2i68+hxOwk1W/iWQh8FsbfX3NeNeCP2Rfj34u8OQ6ro3ju7sIrqzSWEebGsKA&#10;jgbmccVf8C/Azw7rdhewfFD4g6ONU0q7ktb2PVdfX5mTA3KAfmU/lWym4QSDd2Kmj/t2fEP4CeCP&#10;Hvwq/Zl+GsmhfD34iLdvqXheErOdOeSIp5kUo52gc49q8X+G/wC11+0npCxabonxNv40gaMRRTMG&#10;BUcY+YGvcvEHif4O/DjwxqVn4f8Aiz4a+2paSCCx05PtDXD7SAuR0r5l+AtzpEviq5h8RTRAzQOY&#10;vN+UeZvBGM9DXJUw9DGVl7SNzsw2OxOE0pya9Gfo3/wS2+J/jH9qD4zeJfB3xw1hTYeGniiMcZ2P&#10;Nlcl2JJ5PA49TX6f+G/hP+yM+kiyk8O2zPGArMz5OfrX4D+H9Z+J3wd+Jt18cfgTrTpqFywfU9Kd&#10;8R3aqAMA+uPWvbG/4Lk+JfhToOkp8Uvho/269aQTRw3WHiRNoyRjnJ/lXy+a5LWhUbw1NO5+pZNx&#10;Zl9fARpYupKEl1T39T9obb4D/sqS6bPFH4cgw6EM2/H5HtXlPiz9kX9nDV7a4j8J3Eun6iC3kXK3&#10;JcA9RwTzX57+B/8Ag4C+AfiXTJNN1y3v9NkZPlZhxn0LAV3Pw8/4KcfAHxLd/wBpab8VLSIkjMU1&#10;ztPPpnrXzGIyzMY/FSsfQ4XM8tlPmhXcr92e4+EYfiz8H/FVz4L8Sakt3bjm2vIsgMnOMjsa7G4+&#10;K82lQtb3V0W8wfxV41f/ALVPhfx1fR32leKLa6QQ/I6zq2f1rmfEnxS/tq+jS21OPj7xVwRXmvDV&#10;4uzi0e9HFYaUbqS+8+t/DPxv07TtFiDyRhivzZA9Ki134/ac8BaG7VmH3fmr491j4oyQWvkjUwu0&#10;f89Olcrq/wAdk0iAtc6zGFyfmaUVSw2IeiiyXjcNFXc0fY938XNN1q2O65RHb+JWwc1wXi/4tad4&#10;amJvNdMm7JCq2a+MtV/bV8BQX50mf4lWcUxbG3zwOc+ueKoj4uWPipjeWHiiO+jLkCSK53jP512R&#10;y3EtaxZ5NfOcG5csZI+srX9pPSvt6ypOdgYnLHmuX8Y/tHQTalf+NtSZ0trK2YxkcBQATmvAIfF1&#10;nEnmzXYVF++S9eDftv8A7Uml2Xw4m8C+E9Ydbq6cLcGJ8ZXuMiunB5TUnikmjzsfndOlhZanyl8Z&#10;/HsXxA+LHiLxfNdF31LVp597Hk7nJrj43kklJjPOaw7rVGNy2ByWJzmpbbXnsn8zG7sVJr9WwsI0&#10;KCij8WxNV1q8pM6Wzu5kUxyE/Sq+v6/ftZxacJD5YkDEGqVj4ltLmXEo2kjjmmavcQ3JCxHoe1a3&#10;TOOXM3Y67w94vbSylxBIR6jPBq1B42l1DxCRCzKHwMdq4y2bChWJUY65qxa6tDpV0L3bv2981Tkk&#10;rDjeKPQtV8bf8I8VkhvGjnPRkcgj8q7j4X/tj/GDwNIlxZeKZbiJR8tteDzEx6c84r50XVrnXtXk&#10;v7iRvLBysZPQVeXxRJFN9kto8dsk1BpGT6n3z4T/AOChvg/xp4ZfQfiLpI06+kUKLq0QtEx9SM5F&#10;emfCv4v/AA01GaAR+M7Mt2BlAz+dfl3Hrd5JqRt0l525xXQaP42u7V1EVy6yIOofrWUqfMx+4j7u&#10;/bS/4KPSfBnVG+GfwrjivJp7Mi/1JG/499wwBGe5wc5r8+rqLwn4w1yfXNZ1vUZ7q7naWdrj5izM&#10;cnLd+taWv63Frtyb7U2Mkh+8znJNc7rurIkY/si1QbfvMFpwpqDE2raHQt4O8PC2xp3ltxx5wrB1&#10;Wwu9PLizitSRwAhH9aj0DxBd3oezuZMtjIIrG1lJre+YCRjznJNaC1ZDfSXkj5uNw56Y4FV6l+2X&#10;IXZ5rY7gmmmeQjBb9KBjKKK2fAHgLxT8TfF9j4G8GaXJeajqE6xW0MY6knqfQepobSV2G5237Jn7&#10;L3jn9q74u2Hw28I2jrA8gfVNQK/JaW4PzOT644A7mtz/AIKE/Cbwl8DP2rfEfwm8D2Rg0zQorO2t&#10;1Zss+LWIs7H1ZiWP1r9Yv2BP2R/Cv7Jnwog8PWccc+t3caza9qOwBppiAdgP9xegFfl3/wAFXZ57&#10;j9vv4iPcfeGpQKPoLaLH6V59DGfWMS4x2RtOk4Ruz52ooor0DEKKKKACiiigAHBzQeTmigDJoAmS&#10;YwxkKcErUPXrSk5OaSgAqaGRokLE8Y4AqGlLkqE7CnugB2LsWJ6mkHBzRRSACSTk0UUUAFSm7l+y&#10;i0ViF3ZPPWoqs6TYtf3qQ4+XOWPtQBqeFdHZz9vlAwCNoNaeoak0IEMDkEdcU/UZ4LG2W3tU6DGF&#10;rKRWlclyRmgC9aSXUzbpZc5PX0rTSznkg+e+KqPesiBgEDDsa0bWTzFD569RQl71yXKzC60mGZs/&#10;aGY9+M1teGILZYfLWMb074qtpOySQwouSa1bezi0UG5lIy38PvUzlyk6p3PqL/gkr+zLB+1f/wAF&#10;Bfhp8KtWs2uNFsddTXPEihNwNjZETspz2d1RP+BGv6kb5uRGiKoxnap4HsPavxS/4NKfhJpep+KP&#10;i58ftWtBJf2UFhomnSleIkfdNIB7nan5V+1d2SFOBn3rz6zcmawu2c94ghZfnArn7qbJwTxXTawp&#10;mRgR245rl9Q2xHL56VJu+axG7llIAr5T/wCCt16Yvgl4YsNp/feLEbA9EhkJ/nX1NBOrzbOa+R/+&#10;CxeoC3+HPgm1BwX1e8kx/uwAf+zVvQklIhLWzPjz9lUi30fxfqyKAE8P3JB9Azmv0/8A+CdFr9m/&#10;Zg0vAwGIyPfy05r8vf2ZpFtvhN4wunON3h4oT9XNfqp+wtALD9mfQ7ZT0LEnH+yg/pWdS+qFZqZ6&#10;bdjFwfpTRwAMUXjjzSxNNEiY5astTa1z+db/AIJzrpsP7KOjyXcKNNcXtzFHOzn/AEd1fgMPQg17&#10;Xpdmmk6nt8uGRn++H5Vj6Z7V4z/wTa8S+GtB/Zvz4otYmgfWLhFmZwvlHKndz165r0Txf8Zvg34L&#10;1OT+0fG9lchpCwSKYHgnpx0r2cbdT0ON2sdVruoQaPCGslltkkB+02W7I5PTHcUy3v8ATpdJmgvd&#10;JRFMeba6X7yn0NeM+Of23f2ftLnE8viKdwkWMBAcH0+lcF4h/wCClfwdW1+x2VpcSqOOfWuVRk0C&#10;SZ9T6Le2MWmR+fJCxU4aJzjeB1wexqrqd9KFlk0RjBZ3J2yKzA5XPINfKcX/AAU++EsVqLO58FvP&#10;H3Jchh7j0qM/8FLfhNeoLQaTd2sI6LktxT5ZDabPoLx98Xfhz8ObgINbnub1wobTLaAu6e4x2ri7&#10;r45eLta1AN4P+Ft+ASTEdQdYFP59a8b1f9o39lvx5fHxHp/i/VtB1yUCOS6jbMcyjpuUjt616B4f&#10;1X4kweGotQ8J+NNO1q0uIw1tJqFpltp4yGFUoNK5DiztLrxv+0H4t0eZLjw94Z0JoQcTW8ss8ox0&#10;JAx+ea43xVoPxU+IGkHTfiV8ZNTvbTIzpdvcOlvKBggMpbmpLHVvjTLbTQW9hor3XI+a6dCw9AK5&#10;nUrb49+IJ2tNS8Q6fpVuGwy2UBaRfxJrNqMmFmlqbtx4d8PaLpZi1G5EKiAeRHPqkqxjH1fFeGeO&#10;fjR4R+FvjS21/QPA+kaz5pZbq21B3mhcnjk5Ga9J8P8AwG0281xtW8cfEW71WZR8lteHEA9torC+&#10;M3wc8FeKdGt4tSuX06KwuC0TafaA5Ge+O1RqnZjRwWuftp/EQ2zp4c8CeDNFibI/4l3h2LePo7ZP&#10;415nL4wvrvULXVru6PmyXis7AYyS3XioYLGez8YtYal4V1C90mK4ZSYkKySICcMCRx61RnAtdQFn&#10;c6TNa7bgGKOXqFzxn3rpowpqd+oj6v8AD+v3On7GmnLYQHr1BFfMH7UninVPEvxdv11B8rabYoFx&#10;91cZ/rX0NozT3GmR3BUfLCmefYV80/tDoV+LOqMf4mQj/vkU6itW+RcZPY4pZHT7rEVLBqF5bSLL&#10;FcOpU5BDVDTolDyKjdCQKdk9y1OcdmfTnw/8T61Z/DqDWNH8S6hbstsWbypyoBA61N8OPHXxO8Qe&#10;HotVm+KerRu0z4Au29a8hl8a6to3gv8AsS0uykfl4IPfNQeEPFGpQaRFbx3zhUyNqnGKweFoczvF&#10;GzxuKirKb+8981Txf49DgXvxS1SUYGXN0eP1rgviV8XdYwvhHT/EFzezzNteaacttz171554k8ea&#10;hH/otpds8snAG4k1U0axmtm+33TFriRssSelZ/V6V/hQpYvEtfG/vL3xC8KWuiaAmpQ6001yX/eo&#10;GOBn8ea5zw18RfG/hCUS+HfE13a7TkLHMQM/Sr3jW8llsQkndh3rlsH0ro9lC1rGca1W9+Z3PQ2/&#10;aj+NEsTW9z4ulkRhghhXK+I/G2teJp/tWpXbvIepJrGIKnBGDRUqhRi7qJpLFYiUbOVxWdmbcTz6&#10;0hJJyaKK1MBQ5UcU5biZG3CQ5+tMooA0YPEE4GyVRj1ApL7VPtEOxB+lZ9GT0zSSSJ5UaOkvvTYO&#10;OeTmrtnbRtelt2dvvWJFcTQjEb4qW31K6t9xRs7hyTVK3Uo0Jrtode3QuMZ25FTyl4LtbpGIyMGs&#10;zTlM94jSN1OSa6C9hso7csZlBHYmklczdr2KV9ObcCQOdretUZp3s7lLrOVccj2puqX63BSCNshe&#10;9R6k+I4oePlXkigErMkSRdO1VJUbKbs5Hoa0fE9qqot2qZDYyc1jP++s1kB+aI4b6dq13ujqGgJG&#10;R844P4UF27GUtmZ/mQ8Y9agljEblM9KtpMttCyZBOKqEtI/qSePeixMW23cWCCa6nS2tomeSRgqI&#10;oyWJ6AV+ov8AwSq/Yyt/hH4T/wCFv/EDSk/4SPVov9FikXLWUB6DB6MeCfY14L/wTq/Ym1PUNYt/&#10;jp8WNEMWn2436Jp9ynzTv1EpB/hHYd81+kHwyYzaTICqhd5249K83M6zp0GludWHSc7s9G0GMrbg&#10;ZB3ZOa/FP/gqxMtx+3z8RpFi2bdUhUD1/wBGi5r9sNAiaSBGUdEIr8RP+Coeof2h+3t8TWC4EXiJ&#10;oR77I0XP6V5WSXlWk/I6MVbkR4FRRRX05wBRRRQAUUUUAFA45BoooAKKKKACiiigAooooAKKKKAF&#10;RHkYJGpJPQCuk0u1h0KwNxcECZx8wJ6ViaXdLYyPdFclVwo9z/8AqqO4u7u/kLSOzf7I6UA9TcsN&#10;fsRcZuiGUmuns7Lw9rMObaRd1eew6dfTf6uBquWmk6/bN51vviIPB3UXQrHT6p4Vv7F/MjhyhGV2&#10;nNVrS11F5Fhht2JPGCpqxoHjTWrDFnrdk0iY/wBYauar43kEZGmWiof+elXHlYWTNG1js/Ctn9rv&#10;XDzlchB2NU7O61HxJqIe4UhGOQuMDFUfD95Y6he+drbl2LAqHPFehaBb6VqW1LJEyg6AdKymrrUL&#10;Jn7g/wDBqPoB0z9lv4l66IdqXvj9IkbHUR2icfgTX6oXEvmIenFfm1/wbMwpp37C/iOCL5S3xHvW&#10;lAH/AExiAz+Ffo0025WG6uGr8VjWESpfDchz3Fcvq0W5GIHINdRdsNpJNc/qihi47VmbPYw7YE3I&#10;2kenNfGX/BZ2/dNH8B2AbDGLVJ9vsBEAa+0JY/JmDJ0xXwn/AMFptUI1rwdbCTPk+Hb+T8WdR/St&#10;qMbsV43ufN/wIgih+AXi2ZyQ7WNtHn6yZ/rX6yfsi2iWP7Ofh6MDBMLsR+P/ANavye+EpEP7OGuX&#10;B4Nxd6fHj6uua/Xb9nS0S1+BXh1FGB9gyR+Jqa0v3nKiJNSnZHRTuJHIbpntUq28ZUE56VDgNLhe&#10;54q+sS7Rx2rM1ukfx8aV8QNR0HwZ/wAIVNql6kQnaRUimKqrN3wPwrDup7W4xJNrUzE8kuCT+JzW&#10;9P8ABz4uapt15vBl2baZQ6OqcEetZWqfDvxxp5zd+F71F9WtmxXrSk5SucPKzE1LwzFrQ/caxC2e&#10;cO+MV0HgX9lTV/G0kbHx9olpHIf+W10Nw/4DWHcaVqFrJiXTpo8DnMBH9Krs4gnBS+kRv9lsUtCk&#10;rHv/AIV/4JsaXdSB9f8AiWZIWTKy2EIIz9SayfHv7K/7O/wyuJNM1/xpqdxdxx7hFCy8+mcdK4bw&#10;X8bfiV4NljPh7xfcKsYwIZW3KfwNO17xNN8Sdel17xTM4v5j+8njOFz0HFS03HQUnZHl2seHZLbU&#10;5obBGaESN5O4/NsB4z74r9B/2drK50j4CeFdJvzH5v8AZiyQs4xkEk4PrXyPpPw0e516zubmYyWZ&#10;mXz3A5255r7o8Pat8Px4V09PDUoFvbWiRrC5ywAGMD8apxTpDTbRT1Dz5b7zp7RopVT93cw9M/h0&#10;rNvdQa3hE0shlZywlYnk8109vcW+pXqSFzDC4xKx7CsPxDodvo1xLJJKLiAuxt5FPDVxRUozsS2r&#10;GVBpeja1aPI7NDcIxIkJ+Uj3rPvtRhjkk093VwExuAypq/NhrYQ2kohinYedGR/KnavYaZplqdNm&#10;QOCP3MyHIJ/DvWrsyU1exyMWm6XCjL/ZkchmGDuXJryD9o/wjaWtg2sWNo+9Jk3MU5AJ/lXuY0pb&#10;WRZJ3cRowLHvj2qj4n0jw74h0iS3nvPtEMpKMkyDcgHNKEuSdymrK559pMsyadA9vLgPCpI7dBXz&#10;7+0ajL8U7wsfvRREf98ivolWsbOExQyApD8gA6gDpXz3+0ntb4mzSp0e1iI/75rVuUql2OJwFLGS&#10;HBHUHikp0OPNXP8AeqyjV1y/urm1jRiQoIGMUv2t9JtE8mY7nX7uar64xygDHHpTNPsXvnEs0pCq&#10;epqleTsQldXHQaRqt4Pt0IyxOck4NWWXxWibjNIQv9011ujfD7xlrtmkmg6FeTiUfI8MLFT+NZOq&#10;WGv+DtUbS/Fmm3Fk/pcIRmm4NBGSloc7qFzq0sIF4G2Z4LL3qK0V2uIhJHlfNXJI461d8Qana3a+&#10;VbPkB89KPDdhqmtXUek6fp81w00qqqxRljnI9BSh8SG/dVz9DNN/Ye+AXxd+FulX154VWwu57JGF&#10;9p/yPuK9T618b3n7Lutav8d9V+C3gi88+Wzu5IrWa7+XzQuOvbpn8q/TD4RaZd6T8LNFsbmBo5or&#10;CMPGwwQQtcnaeArDS/ie3jZfCcdrcS6gB9t2fM5bgmliZKLvEy53c/LjxV4J8QeDvEF74a1iyIub&#10;C6e3nCcgOjEH9RWXJFJEdssbKfRhiv068d/sCeG/GXjK+8SSX0MY1G7e4mIQ7iznJOOleV/tSfsL&#10;/Dr4TfDI+MtIle7uo7yOJ1miXbhu4rBVf5jXmPheiu/1PwDamYxppWznjy1xTLT4UXt+3l6Z4fvL&#10;g458qNmx+QrTmiO6ODor6Z+Gv/BPbxN8W/hpdeI9Ke40vWbeYiOyvoSqTr7ZHFeK/FX4E/FL4Mao&#10;dL+IHhO5szn93OUJikHqGHBpqSYKSZyFFFFMY5ZJF+6xH0oeeWQ5eQn8abRQFkOhZUlVnGQDRJI0&#10;jFj3NNooAfBIIpQzLlc/MPUVbn1SJZMWMRjj/un1qjW/8Ofhh4/+Lfie38F/Dbwlfazql04EVpY2&#10;7SNycZOOg9zTSuBiKs11MIoY2d3bCooySfSvsb9hH/gn9J4l1Gz+LHxmswthC3mWeiyrhpWH3Wkz&#10;0X2716z8KP8AgkrP+zN8OtK+NH7QZSfxPeXirZaEjBorAYzvc/xP7dBXv/gkOmjI0ChQOMKO1CaU&#10;XIiU1E2ZEtbKxFvb26xRxx7UjQYCgDAAA7V1nwrZm0FDnlgcn15rj7lJDb4JySDmu3+EMBOhKTzj&#10;se3NeLm2sDowy5pM9S8OIqW4x/dr8Nv+CnAUft7fFEKMD/hJ5OP+AJX7kaKXW3AHGVr8Nv8Agpnc&#10;Jdft5/FKRVUFfFc0bbTwCqqp/UGuPI1y1Zeh1Yv4UjwmiiivpTgCiiigAooooAKKKKACiiigAooo&#10;oAKKKKACiiigCW0tZruVYYkJDMBxXcaT4Ps4bdVVVLEc5HesPw8IrLTReOBkk49a3tKv55ALiR9q&#10;445qJJtgaKaFpWmxma7lB4ztXrWVq3jEW7eRpeihgP4j3rWt7VNXcEz5AHrmrDaDolknmXTKg7k4&#10;Bq+gHBap4l1i+HlTWYTjoFqGz1S/Rdk9oSo6sRjFdJq/ijwlpxaK0tvtEinAwOK5691LWPEcgtra&#10;yCJnhI1x+dNJsSViveaxO0xSzJBPcf0rqfhtrOt6JqkN3qEjiF253+mKraZ4ZsvC8I1TX8PJn93F&#10;71S13xHd3xDhVVAcKqjFRUcrC5j+jn/g2U1SHVf2PfHSwvuSP4gsykHjm0iPFfo95oC+9fn1/wAG&#10;v/wzu/Cn/BMmw8a6jAySeL/FmoaijMPvxIVgU/8AkNvyr9ANTzbuyBSOODXnS+NnRSfuEd7Ovkkk&#10;isO8OVcg/nVie5dzh2P0qrcuNpWkaPRFGVd64DYr86/+C09+6+ONEty/yweFH/HdKf8ACv0UmbAI&#10;7kV+an/BZm8VvjDbW8jZC+F7cEHtuletsPzOWhEHbQ8w+HUIT9nxrdF5uPEWnRAeoyvH6V+u/wAH&#10;gbL4P+H7cfL/AMSqPj3xX5KeCNtv8GNDtwAGn8aWajA6hRmv1v8AAj+X8ONBi24K6VFnHfilXilO&#10;45L3rmvAf3w9K0BLEB98/lWbCTkMo59qsCUY5kFYJmh/Ouutyy2CQ2TF4yuGAH3P8KSac3NulqYt&#10;7RnqRmvAofit4r0ybdCCp6H5uCKnf48a9FHsnjIYnBxxXrXRxXR7+PDVre2BvfstjMvKzwyW6bsf&#10;iK4XXPhf8FZoJD4i8G6cdx+WR49pB/CvN5vjfrcVsRHKyFweQxBFc9dfEHVb9WM13LKD13vmk0mx&#10;Nmp4s+BnwaubmUaD9ogkbPlpbTZXP0NcOP2efGnnSN4fdpUV8DzeGFdr4Z8VWNuyveWrJKOYpv7p&#10;rptL+I2qvKZVlQFR+82qAJB6n3pO0Y6CTvueVWOk/GH4XXTXGq+Ep5YEXdIxj3xlO+a6tP2jfB+n&#10;+D/7X8JRS6dr0UwElsW328yHrgHlT9KxPi18fvHja63hTRdX+z28sBScMuQwbjHNeRy6cLO7ninn&#10;ViH5I7+9a0nzK0gTs7I/RP4Uy6b8TvhvpPiSW5aG5vLJZWiV9qsTnPX6VOml2Usc+mXs29RkRgtn&#10;GPSvKfgp40Wz+GOj2ENsxWKzAWVDgL7V0994svQsd3bgq0nyhiOAaitFc2g2rIk8RJYRzrZJLlUb&#10;dj29KzdYudM1CKW40hJYXjYZgIJU9twqlqGo3r6sG1LyzLgkmNuDSXd1exwB4Jv9YOBjjFQoq2pG&#10;l7iahrF/cWioZFcgdV4rm9f0rULhVkRmjYnKLnAauiufDhh05LqR2jxxMGPHtiql5Hd3qi1nu42R&#10;QDD60OF9h3ueDePdb8R+DtYEs9nIYWP78nPSuH+LmkyeLZIPGej4kja3WO4XPKMOxr6F8U+Dxq7t&#10;Y6jEuxshhItctc/AO38PwSanouqK1tKf31s3IYHqMURi1qwTsfLrAqxVhgg8ihSFbJFeuap+zfNN&#10;qcl1aXxEDuWEezlR6ZqzZfAjwzZuY71JZZR/C7YFXH3nYfOjx+a4lu5BhCTjAUc1csdM8S3QEFjp&#10;twecDbERXv3hf4eeE9PmRjokSjOCdmTWtrHhuzsYDfWE0UcIYBt4Axz1rVRs9AumbX7Kf7Quo/Cz&#10;wtbeEvHHh4wwwPhJ3jyGz05r28t8Cf2mviNZ/C/xj4NW7gvNFlvFvYsCRHVgMBh25Fcz8Nf2GfHn&#10;jvRLTxUPGek/2Zexh4m378jv+INep/Cv9jj/AIVB48tfHln8Q7a7lgtJLd4HiJwr88Y960dorUh2&#10;S0LHhT9gj9j/AMGEXMHwmi1NweDqk5kGfpXpOgeC/hd4OjS38KfC7QdOWM5QwaegZcd8kZp8+n3B&#10;JM/ieTBJ/dwwAYH1NQeZDphBs98zkcvdOW/QVzOp2MnK+5qXV2uoOzMoZjzlR0rE8Y27RaTBLKrY&#10;S8hYF/8AfAqyur6qFyt8kYxz5MQ/rWP4rkkvbRJJ7qWYi4jA3vx94dqTinG7C+t0dDNq+vNK62Xh&#10;hnRTgSSTqoPv61zvxD+FMnxe8Pjw34yvYYLQTrMYrckuSvQZqbxN4oi0jzP+JjFFKAQiu+CTjOKz&#10;Z/jVpWlWcNlqFvcyXRiDMLeAuSfwFYRp8zLUn1Knh/8AZX+Cvhe7F3/wjkF3Kv8AFcRhhn6V1Vn4&#10;a8J6ASdF0Czts8Ew26r/ACFeaa1+0B4rkuP+JB8H/EV/g8MLbYp/FqxL74r/ALTms/Lofwag0+Iv&#10;zLqN+u4D1wK6IqLdgTR71pcd7qMostLs3kmk4SKGPLH6AVP44+CFnFojX/xnvtD0DStm+WTxHPEp&#10;Yegjb5mP4Vx+peLPjrpP7Oug+HPhT4si0nxnqeo3U3ijW4LZTJbQjaIYYiwOOhyRzXgXiD9ibx98&#10;RdUk8Q/GD4v6zr15MdzzX1+7MT6dcVjUVtEOTtC5W+NPhv8A4J86WZLjwn8P9N1yaNpIrvUlLWtr&#10;82QrIqEEsDjk8cV4RbfBD9mTXY557XVNWMxBaOKwjLIv4nj8K+mPDv7E+haHo02hxTQvb3EqvIbh&#10;N7Eiut0v9mXwlp1kbKaGERrwiwxBf5UKMlDcXO07nwHrH7O1tdOLjwtp2tLbyE7JL5IwOD9aLH9k&#10;Dx5qUYmtb+32kchjyPwr7Y+IvwVl0axtl0Y+bBGSCp4257Vy2j+F7/RrmRpWSEbDtL8ZI7VvS5ZR&#10;31KTqPVbHzR4X/YO+Iniq8SwtfF+i2szHAS+maP9cYr0/wACf8EZP2hPFF5G2teMPD9lZsRm4guG&#10;mJGewAr0qOwutYvIvtaLEFOTIowc/WvRPhh8bfH3ww1GOPTNRae0RsNbTHcCPx6VcoaaFe0XU8/0&#10;j/ggX4u1HWI4x8dLEWeR5rf2c3mD1wM4r9EP+Ce/7Avwh/Yb8HXi+Dy1/rWqEHUtdu1HmyBQMRrj&#10;7qdTj1rmfg3+1L4B8WTRWus3i6XdOnzfa2CRk+zHgV9E+HNRt9S0ZLmwu0mhkXKSQuGVvcEcVx1Z&#10;VoxaIk7q54r/AMFCNQhvPBOllY851ULk9vlJ/pXhnglkj0dAFyN2MGvZv2+P3XgLSV6FtY7/AO4a&#10;8W8HSJFpKLIwzmtKN3TsyG+bc6QRRNbMxTop4rr/AIVoI9AjwPvL/U1whujFCxP3dvc+1dt8LJzJ&#10;4fibtz3968rNPguehg3ZnqGhqHkjjOCGYA1+BP7ZXiQ+LP2r/iV4i3bhd+O9WdGzkFRdyBcfgBX7&#10;x3OuQ+HvC954gvJhGtlaSzyOzYACIW/pX88njTVp9f8AFup67cyb5L3UZ53f+8zyMxP5msMkj8Uj&#10;bGN86MuiiivoDjCiiigAooooAKKKKACiiigAooooAKKKKACiiigDa0JXvVitweF6j8a3Zbe4lItb&#10;OPCgckcVmeEbZxbicjHXHHWtO91G/tQY7a2bkfeAoEiSxvH0mXy3my3ZatTeG9Y8RuHkutsZ7A1y&#10;s9nrl3KZfnB+hrT0LWvEmmMqbmYZ54zQJXOisfhfpsOGugC3XoBml1K+8PeEYmW3SMyjjC4zTLnx&#10;LqN7ZmIfK5GMgVTsfCnnt9q1YhmJyAaabQpNpmVc3l14jm+03Rbafur6VJJ4P1LxBqWk+GvD9o89&#10;/ql3Ha2dui5aWWRgiKAPVmFdFNpuiWkGWdNy8qFavr7/AIITfsqw/tVf8FKPh0b3TxcaH4KeTxJr&#10;u9cqVtuYUPuZinHsaxnJrUNLn9GP7EP7P1v+yj+xp8M/2dUjXzvCPg6y0++kVf8AWXYjD3D/AIys&#10;5rtfEKmZGKEEj0robxiVVMhuM5+tYt4hbflR34rzlJybZ1UtrHLTTBOKqzTjHParGsIYZzxgYrJu&#10;rgdM032Ld7kvnI0wUkEYr8w/+CyV8s/7Ql1aqeINE0+EAH1Ln+tfpikmG3belflp/wAFcdRWb9pP&#10;VbVWJPm2EJ/74B/rXRhmoSEoqOpX8EQK3w68B6dsBM/jgM2e+2Mmv1l8Lr5fhXS4sgbNPiXH/ARX&#10;5P8Aw1Vja/C6yIyH8Szy4PfajAfzr9X9OzBpdoo6C1jH0+UVNaalIVRpSujThyOrVLgelUoZdzZ3&#10;VYBGOTWGiLTTP5UxZTWM/kaja5zwdwqhqGn+XdhljVo8ZyR0roruO+8SWf2+NGKwAb3Reg96g0/T&#10;p/n86MsCO4ycV6a0ZwGWmnWd5bNBJEpwMhjjNQReHFwWjgB9gK6K58IXenxLqlliS3fqWPQ+hFXd&#10;I0WW82bYwN3BLcCtVT964HPLo5SzWTyQw6fLyVPvSpaapauptrRjgDIVeorvNN0C80m5H2W1WaV3&#10;yYxHu3gVuSaXpMiw3WnWgSaZsS27ggIfQe1XKmmKSclofOnxL+FXibxFqY8Q6LZnd5Y82HHPHpWH&#10;4e+BXjLW9SQ6jbyRKxy6kHivrGTwbdXc8bQWaQyIuHQHqSeD9K3NB+H7amWtDcW0d0BwM43H0B9a&#10;Iw5UKM1BWZhfDzwRYaJ4Xg0XzzHcQwj/AEZhgOMZ/OpLZbp5AkluPIZzsRlyEHfmu70vQXtY5NO1&#10;22RTHGWimY/Op6Y981mDSRCEssheTggZ6mplCTldA5Pc5GTUmtbkJFpUctoARgR8j3zUd7BC+huY&#10;JZEdZSYlcdvSu20jwtpD3LadLIIp/wCCSU/K/wBR2NVp/C+m2LMv2svLJLhYCvy5z2pOLQlJNHJ3&#10;N9q2qaKNMuYB8+CeOVFTab4Fv7gFkQSNGm4KDyw9q7ePw74ftnk0vUI5EnkYMjqvMYz39qq3+nXW&#10;g6mkKzhyBmNoDnI9eKqEbO7HdNnDjSL3UZv7OuLZnKyHazL8w9qltvDKaTm2u7QToVJ8pjyfpXSa&#10;tHfjV11KIKfMYAFRgH1/GrmuLbNbx3eFjnPBjxlfqKtpMG0jyjxFpWhPfMtlO8cYHCMOQfSsjV/D&#10;CTSJO4ZG2fKxX7w9a9WuNI0G6st2sbY2zhZlQY/GsnVRbrIulzmOSLaCsoXOwexpcqWxk3qecRaP&#10;eWoVbWMuDyRisnxzNCPDV5Zy2nztD17jmvW7Dw1p0kzC4DlP+WbxJWH4l+Gltq8DTyTEIX2vtXt6&#10;0KNncqN2j3L9ijVzP+zNoLyXG3yxMoLHHSQ123iD4keBfDMTXXiPxhp9oO/nXag/lnNfJQ+Dvi6L&#10;Q10nwz8VtUt9OgJ2WFvcbANxyeB75qhofwP8PWUpvPEMk+qShvvXMrSc++aKsfaNBL1PobxH+2f+&#10;z5o7NBD4xkvpkH+psLV5Cf0rjtT/AG4bLUGP/CF/DbVr1GzskuQIh+RrnvDel/D20DadJ4YhtnRC&#10;UuDCCoP4CrVpqGjWQaJba3HzkBum4ewqFTsQQXv7Sn7QGt3SW+neGtM0tG5UyZkYfWtL4Y+L/i3r&#10;3jizh8b+LxPbeeHNvBDsQ46frUZbT9Vv44UeOME4DLHWr4GsJdM8WQw3cbLunBRiOCPatUly2LVm&#10;yPxt8J/CniT4oar4mHiG+OowXhmjs5bhvKLAZwvbtXu3hUWl54ftNTEASR4F3jg7WAAIzXinjtJ7&#10;jxneww3LRBpsjb/F/hXW/A/x/o/hjw7c6J4smnQQ3RNuXGSynk1nyKK0Lkk1Y9InheRvkUkjngUy&#10;PTftTbdpPHpVKXxfZ+KIUbwZbXUgSQCaRExtDcZrrvDXw01W+tFkuPFOw7MkiHnNczUkzJJp2Mi2&#10;0C/VSIYmIHUippdCvYIWuLkbI1GWc9qr+LfCni/wjqsWq6HqbarvG2W1EwUJ74zUet+NddGlSR6h&#10;Pp0J4R4Bl2XPqaapybB3Ni00ayWFWfUIW3AHhxkZ5qrqT+GdIdRe6pCpdsJmQHJrktPv9Q01JBPo&#10;kbSEbkuZXPlyjr26VX1bxO2padcWeo+H7O3cj93JGMkehrT2c2rA4Jq9ztvEXw3s/GPhubTWBUXE&#10;eY5EOGU9iDXkNn8MNcuX/sPxLpv2lIpdq3TSiOXjofepbrX/AIj6ZapjxPO1up+QxggKPSql691q&#10;d3FfR6ncPK5B8xnP3qqnS9nqxX5Va5W8WeCn0+8Wy0u+t5ti8HdhgfT61nf8IxqGkBZb63dJXGRu&#10;6H6V1ui2FtG8sGtyKkhfKSOuR9aq3SjWEVRPhkzhycggHAxWt+wbj4bS31jR4rF9OnjZ1w1wSNmf&#10;6V6R+z78Zfip8MtUOh6bqcV3ZRKMwXcuU2+gz0rk2Xw+umQNIJ450TazQHKntkisi+0zWrRHvLF5&#10;NrTbcxHqO1RKKtqNbWPd/wBqP4w2fxZ8HaVapo7291bXm+dFbcv3cceteaaHdRx6esTOMg9yBWJL&#10;d+INN0kLqVpKozxIz7hXPz3V5qU621hqTR+rYojBNaEyTueg6r4hFrZSkzg7I2OzIyeK2/2ePjj4&#10;M8T6cmhJqBt7y3co9vcjY3X3615fpugrcSy2erTyPMrYS4VuCv0qC4+GWl6pd+W+oCCdelxEdrD0&#10;ORXn43ButTtc6KNZUnc9z/bi+KVr8Ov2OvHPiWG6KyPoj2tuVGcySkRgf+PGvw0uZA78HPAya+zf&#10;+CjXxi8feD/A9h+z3c+OX1TT9TZb6ZZR+8jRDtVSc8gkH8q+LjxUZfhVhqNjpqVvbahRRRXeZhRR&#10;RQAUUUUAFFFFABRRRQAUUUUAFFFFABRRRQBqQ63La2UNtbg7sc4NdRoevRtABqccahRwTXDQyLHK&#10;ruCQvarCi/1S4GFcg9NoOAKBWSPQpPEfh+3hLiINn+6KxtQ8f6cqmO204deoXFc6IptNnUy79jHB&#10;3DArqNK0fRr+FbkspJ6gGnfQUdUY8XjcRyiX7MQc5x6VvaT41sdWKWszCMsMZJ5q8vhbw9dp5bwI&#10;MDqBWVrOieEdEUNa5lmziNUbJzSew2rm/D4PtBnVZdQHkKpZiW6Acmv6Gv8Ag2n/AOCfmtfsufsu&#10;6j+0R8SfDxsNf+JpiuNMtZ1xNbaSq5i3A8qZCS+PTFfgB+xr8H/Hv7Sn7WPw+/Z50jT5518TeJrO&#10;2nhWMn/RvNUzMfYIGyfSv7KY7Ow03TbfTtIhjitIIRFawxDCxxIAiKB2GFHGK5K0tCoxTepBPIin&#10;ism8YNurSuiAeorIvH5P41y6I6IKxz/iSNmG5V7Vy92+zO44NdRrLllIzxXKa5u8wuvFDdi7iWs2&#10;ZNrNweOtflD/AMFO7t9V/as12MPv2+ILeNceixrX6pWE37zLEde9fkz/AMFBLgXf7WOplW+94mZf&#10;yQVvh5e9sRfozt/hPbi48bfCTTCpw0t1OUx1+ZR/Wv1VClLdIsfdQDn6V+XnwHtmvvjx8JdOIzs0&#10;a4kZPrNGM1+pDq5JDryDWNT4zN6jIJcH8atCbjqPyqkmQ2D61LQK7P5m9JS58NW882lxIwU4mt5F&#10;yGWmaRY3uu3wl07TcNK/yKp4XmvTdH0zTrTWo9VuWhjCN80UkO4SD0NbOseGPD2npNrHg+0nDXUe&#10;fJ2D9y2M4Ht3r1nBo50kzyzXfDN5ayi1urRo5c/vI3b5T7iuk0X4c6dq2ixWsl4La6k5gdCcMf7t&#10;dJB4R1XXLRLm6JmmtgC4brtHUVrW1laPCbQaMY4pSPIeTgqR0NaR2A5vw74OZ9ajt9Cv3+2WTnPm&#10;HBYjqo9c1c8RWMF/ObuTSmtbtXxMpP3h647VdtbC28N695uqWlyhEgkjDAru9TW14v8AC11fvF4w&#10;s9VW8sbhljlaP79sewZev41RMnY56y0KMqupQv5jSDAQvymPWtvXvB88Nna3s9pFZ7nVjcK5OVI4&#10;YY757VW0Tw5e6Kv2i/tpJ/m2pMJMK6k8A+ldNonijULJI9I17w9btYKzxgBt7r6MvYYrNuXMZp3e&#10;piae0OtMrXl4bmWDbGpCEb6vHS7PUVN5ZafIsiAh0dCpBHHFSWVqvhvUwbaUPbXJEscmzJDgcA1b&#10;bWNXewEetW8iyK58l0HDgtyDitEXJ+6c3fWEkIZdRtCxPypKq9G96mstBmmsbeS50/zJEOUd+DnP&#10;au7tvhM2t2EniaxNwqSqTNp0koyCP40J6j2rI1Pw/Jqs9omlM0NxargI0mVk455pX1sZptGBfaq/&#10;2xbG+soJpyMLPCPmA9D7VQm8KXNzdLKHFtKjDbls5J6fnXQWvhCF7z7ddWMvmIx3xxg/Ofr2rWvv&#10;D2l+KLAwJC9lqEJ3K6A7JEHZh2PvRfUVtTjpjYz2wstRtkS63gPIo6ge1Z+u+EtTe/8AstiGlBQt&#10;ErrjI/xrsj4a06JLa+uOoYq4znI9c+tTeNtBt9S+ymwu2idYyQqyc7Rj8qdgPMbuy8jw7Pp+o6WW&#10;ZJMMjZDIaw49GkSTyLWLzspkEL2HavUb5QyW76hZmdI+HkP8f1qmdJ8+eK50qHyiS23AwKVhWuzB&#10;8MaFfXejTPN+42MWXeuUY4+7x0NLpVgLEeWiIUuHw5ccD867vT/D2i3NrINN1Se33RFbqBx8sj98&#10;VjJ4asI7t7JoZBGy/ICeR2LfzplJtbHMXPhMW1473ii3DE4APJHse9Qz+GbK3lEdpPnzuC0iEAe/&#10;vXaar4SiSyXzjJNGqkxSMfumpdHFlLotvp3iPS2kZXbZcKPmRc8U3ZCPOLvwbd6bM32uANBnHnxj&#10;I596owfDqO9vk+zp8spykrZIJ9K9p0bRbOa0uZLfDKXKmOSPcCPcVDpfg2a5V4mMcYLboIUGCeeQ&#10;uf5UgOAm+F1t9qEUrzWlyqfuywxG5Hoat+EtD1a3vlkeQOIm+dWGSPoa7Z/D2rOTY3ayzWlu5kWO&#10;YbWGOo5qObTFhmNxpls8Ma8/OvB/GgdjmNa02K58RT3Zt8ncOTWtb+BdD1wLI10tnNtw0Uq5VvcH&#10;tUmvJJHP9riCkFQTz3rp47Gw1PRIraHVreaeZQHtnAUpxxg0PQltmR4c1y+8Eaouj2smxU4KBRz7&#10;5roZ9Q8djUGvLSaeWzkQOjIflKng9Kw/DukN9ol0zU7zbKzFIgVDMp7c1rwrr2jZsba+uI5EJJaR&#10;h5ZHcEVKcWtRKUnIbDp+ia1ONQ0nVLiy1AghopZSYiR17965yPT7mbWJrO6gUtz5x38Nz1HrWncW&#10;Nzp14txdWLxmcbtyj5SD/Kp/FPhu9sII9Q0yyj8sgN5kRJdeO9NKxomuXUisL2LTHV7XUA8aqUe3&#10;bop6HINU/EWiQojXsbOyt8xCJlR+NR6RDpd5I0+tX7RSYJYxp3PTNWtHnvNI1xdO+2x7ZGwkk3Mb&#10;jtVyfKiGk0VdE8WQLbrpmoaas9qOCjqM/XNaOo6R4SkljfQ4283GTC3UGrniTQmhjw+mw2zM+RLE&#10;u5Zc+hrK1XSns42N9eoHRR5RiYbyOuDUt3WpUUm7MfpSXlms10dJj1CHJ862Y/OKo+IbLTb+zE+k&#10;xGHzHw2nmPBX6NWvoGrX0MifYpYoxINqu/G498mn61NaPqFtdatKj3Adgvk8A54A44NCVkDiouyM&#10;eLwnqmmyR3SRyJGUDDzDkA+lbFrfzyxT6ZrOkrDJJgx3duuFXjqR3rW0vVrmwieGLyomdgvlzfMG&#10;5p/ixb29tW1C8jYMqgEwpiI1LaaJT1OKvLaXSdQS1j1zzi2S6nmNue4PSjXvDvm+TqPh5YwUTddW&#10;ysAT7rmp4LnRbJpbloVLk4MDLuVvfPatRn0mbTG1C4tQNq4gaJNy+4J7VCdtEMqeFtHudfsBLYvB&#10;FcbhsNw238Kbe2tvoeqTz+JE/wBTGRItuCRuxwakvFlvbSG50yAR+VyNnf61X/tELqMr6tM8ZdP+&#10;WK7lY46EGq+LQm+p+fv/AAUh8Q/8JD+0e0iLtSDQ7SJEzwOGP9a8CPNfQP8AwUm0R7H9o+XWIYCt&#10;vqWjWs0Hy4HAKMPwK/rXz9gjqKyty6HZC3KrBRRRQUFFFFABRRRQAUUUUAFFFFABRRRQAUUUqqzs&#10;ERSSTgAd6AErX0vwP4g1W3F1DbrHGejTNtzXQeCvhjdXKpqWqw4J5SJu3ua9AsfD9pbAGQhyB0PS&#10;gDgtK+HCW1qFuXimmY5O3kCnXfhTX7YEW8ShR0BlxXo6WlsTgRAcY6Vn6rYTeUzRMCuDkelAHn0k&#10;uuCD7Ff6Hb3Sc4IlBIrLaMWkxbbeWIJHBTeg/Kum1XTYZUP2i3MiqM5jyCKxZVvLWTbomsM+BzbX&#10;Iz/Om9xbbFiy1hDGd+vxMB/eUqa09NPhhSLh9ThaQ8gk9DXPHVdKlY2XiXQ1hc/dliXFZd7paRye&#10;ZYOdhOVLNwfoaaSaGe+/s4fHjxv+zZ8f/DH7RHwn8TLa674Wu/Psz5YZJFPDxsD1VlJB+tf0sf8A&#10;BIj/AIKZat/wUz+B/iP4keI/h5beHtR8M+IF0u7isrgyQzloFlDpu5XqRg1/J7oPi86LcIl9atgE&#10;BvWv32/4NNtZuJ/gf8YJrfcbCfxbpskBxkCRrR9/49Mj6VzYiEYwugT1P1zuHUkknpWRfShUYj0N&#10;XLu+iihMsuRnrxmsi8vLaWM+W/Udq4Iu+50xva5lanLtQlua5zVSjZbn8a3NTkBB5/WsW8Ebgq3b&#10;1qtyl1MSFiLtCTwWH86/I39sy7fVP2pdQl7f8JJdtnPXbnmv10dBFcBh0Br8d/2grwal+03cyA53&#10;6pqLjP8AvkV0YXli2wdnG6Pff2ZI/tX7W3w9tWBJtfCSMR6bp0/wr9Qbr/XOEUgFs4r8yf2RIWuf&#10;22dCiU4Fv4UtEHtlt39K/TRw8MhkJznuDWFWXvmEdmQupB5GKb83r+lTMxbk1Hvb0paAfg9oXhLR&#10;dY0spqEDPvkAJ3YIwe1WrWGCx0wXEEK7o1aMZzyucc0UV7q3OGO4k2tXqaff3Vv5cUlsh8to4wM8&#10;jr60/W72SQ6VqkkcZkdAWG35SfpRRQ9zV7G7rWot4h+Hses6lZ27XVnK0cMwiwdvofWkstB06O2i&#10;ljjZTd2yCcK2Acj0oooW5h1KPimJLTQbmxhGI4L0iMHqMEVt/BNINR1NLbULaOdLtXSYSpnjHb0o&#10;ooluaQ2ZpeKPCeg+ENdtbHSrENHLIdyznf1FczrV7dG4tYVl2owIKqPRuKKKRHQ654CPCOl30NxL&#10;HK6vveN8bsHFYVjaxTeILW3bIV5sEqecUUUCW51fhDwzp9/qd5bXcszqIWxmTkYzg9K5nWLmfw34&#10;okGmPjBK5fnIz0NFFZR+I0l8J0GtaFpWnyC7s7JEM8YldAMqGPXAPSs6HQtLvre8vprYCUNgOvGB&#10;iiitRw2OYaxgaOWxkUtF5oYK3rinaLZxf2ZEuTiOQlBxxz9KKKa3M3ubmjaVZ6xqMlteR/KybiU4&#10;OfWuauLRB4ga0Z2ZYSVRmPOM+tFFOQQO1t/DmlP4dTUHgLOzbCpPykYPasfSNH0+5ulmmtwTCTtX&#10;PB47iiisRHe6v4b0Xw94WtPFOjWKQXV0+Jto+Uj6GuSvrS3uvFkyPGFEYZ02cbWxmiito7gTT3km&#10;t+FnvNTRZJ4mKrNjDYzjBx1rM1N303QY/sx4uEYSKwyOvUelFFLqar4TndP0611G3kjulJC9MGtk&#10;2tnHoWY7OJXWLiUL8350UUT2M1uZVhaRG2SdmZpC4JkLc10tkDrmn3cWoMzG3iDRyKcOCD69xRRW&#10;DIj/ABTG8G6xf6jrr6Pey+Zbu5BjYZAA9K0fElt/YmuQWljcSiOSFtyM+R1FFFbdEW9ir4b0XTr7&#10;X5/tVuGCoCFzwKfqmk2Goa/HBLbhFU8CPiiinL4RG1eWcMHglIwWbFydpc5I57VxdlBHfajK10Nx&#10;zjn0oorOXwjW5vQeG9JtkRBCXEkW472zg57VBf2dqb+Gy8lfLVyVGOnFFFOOwjP0V3uNcXSpnLRM&#10;pJJPzdfWt/TvEmp2uvnwuXSWykfY8Uy7siiiiWwDm8JaD/alwosRtRcqmeKzdfKaZoUy6fEkKsDl&#10;UHHaiipW4MzfDGv32nwLb2qRDzmCyOY8sRTddY2Ukl1CBvGMFhRRQJ7Hyx/wUr8P6brHgDRPG19G&#10;W1C1u2topQcfu2+YqfXmviu7RVk+UUUVMjppfARUUUVJoFFFFABRRRQAUUUUAFFFFABRRRQAV2Hw&#10;d0bT9T1uWe9g3mBA0YPQHPWiigD1ZVWIBEGBUbDc5Uk4FFFADbljBGCh6+tMMjOAGx09KKKAKV9a&#10;W8ZbbGORzXH+MNKsov8ASo49r+oNFFAFLSrS317T5INTjD+UDsb+IcetYGkMy6kdMJ3QtKQVbnpR&#10;RQ9hMtX1tBH50bRhxGp27+TX9KH/AAa1fDvw14S/4JeQ+LdIt3F74k8ZX9xqckjA7mi2RIF44AUd&#10;DnqaKK4q3wDp7n6HXvLFSOK53xIgiJaIlNvI20UVzo61sYLX1xPE3mMDjpx71RvuetFFMmXUoTAb&#10;WbHIU1+MnxgJn/aLuDJ2uL4j6mQ0UVph9mTD4j6h/YdAn/bjRZORF4asgg9Plav0okYswz/dH9aK&#10;KmuTL4hAAOBUZ4JoorBbCP/ZUEsBAi0AFAAGAAgAAAAhAIoVP5gMAQAAFQIAABMAAAAAAAAAAAAA&#10;AAAAAAAAAFtDb250ZW50X1R5cGVzXS54bWxQSwECLQAUAAYACAAAACEAOP0h/9YAAACUAQAACwAA&#10;AAAAAAAAAAAAAAA9AQAAX3JlbHMvLnJlbHNQSwECLQAUAAYACAAAACEAqc2W+fICAAD4CAAADgAA&#10;AAAAAAAAAAAAAAA8AgAAZHJzL2Uyb0RvYy54bWxQSwECLQAUAAYACAAAACEAGZS7ycMAAACnAQAA&#10;GQAAAAAAAAAAAAAAAABaBQAAZHJzL19yZWxzL2Uyb0RvYy54bWwucmVsc1BLAQItABQABgAIAAAA&#10;IQCvgL2i4AAAAAgBAAAPAAAAAAAAAAAAAAAAAFQGAABkcnMvZG93bnJldi54bWxQSwECLQAKAAAA&#10;AAAAACEA5KIzQI6YAACOmAAAFQAAAAAAAAAAAAAAAABhBwAAZHJzL21lZGlhL2ltYWdlMS5qcGVn&#10;UEsBAi0ACgAAAAAAAAAhALRpb+Sl9wAApfcAABUAAAAAAAAAAAAAAAAAIqAAAGRycy9tZWRpYS9p&#10;bWFnZTIuanBlZ1BLBQYAAAAABwAHAMABAAD6l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5" o:spid="_x0000_s1027" type="#_x0000_t75" style="position:absolute;left:35620;width:13163;height:16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UL4xAAAANsAAAAPAAAAZHJzL2Rvd25yZXYueG1sRI9Ba8JA&#10;FITvgv9heUJvuqlQkegqIi2oiFLbQ7w9sq/ZkOzbkF01/ntXEHocZuYbZr7sbC2u1PrSsYL3UQKC&#10;OHe65ELB78/XcArCB2SNtWNScCcPy0W/N8dUuxt/0/UUChEh7FNUYEJoUil9bsiiH7mGOHp/rrUY&#10;omwLqVu8Rbit5ThJJtJiyXHBYENrQ3l1ulgF2WeW8WZ6qdbH3eG8X1Vbczw0Sr0NutUMRKAu/Idf&#10;7Y1WMPmA55f4A+TiAQAA//8DAFBLAQItABQABgAIAAAAIQDb4fbL7gAAAIUBAAATAAAAAAAAAAAA&#10;AAAAAAAAAABbQ29udGVudF9UeXBlc10ueG1sUEsBAi0AFAAGAAgAAAAhAFr0LFu/AAAAFQEAAAsA&#10;AAAAAAAAAAAAAAAAHwEAAF9yZWxzLy5yZWxzUEsBAi0AFAAGAAgAAAAhAHJNQvjEAAAA2wAAAA8A&#10;AAAAAAAAAAAAAAAABwIAAGRycy9kb3ducmV2LnhtbFBLBQYAAAAAAwADALcAAAD4AgAAAAA=&#10;">
                  <v:imagedata r:id="rId31" o:title=""/>
                  <v:path arrowok="t"/>
                </v:shape>
                <v:shape id="Picture 66" o:spid="_x0000_s1028" type="#_x0000_t75" style="position:absolute;left:8116;width:26394;height:16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6OoxAAAANsAAAAPAAAAZHJzL2Rvd25yZXYueG1sRI9Pa8JA&#10;FMTvBb/D8oTe6kahQVJXKYr/8GSUqrdH9jUJZt+G7GrSb98VBI/DzPyGmcw6U4k7Na60rGA4iEAQ&#10;Z1aXnCs4HpYfYxDOI2usLJOCP3Iwm/beJpho2/Ke7qnPRYCwS1BB4X2dSOmyggy6ga2Jg/drG4M+&#10;yCaXusE2wE0lR1EUS4Mlh4UCa5oXlF3Tm1Gw+Flv/a7F1VKnx7Pcnj4vu9VFqfd+9/0FwlPnX+Fn&#10;e6MVxDE8voQfIKf/AAAA//8DAFBLAQItABQABgAIAAAAIQDb4fbL7gAAAIUBAAATAAAAAAAAAAAA&#10;AAAAAAAAAABbQ29udGVudF9UeXBlc10ueG1sUEsBAi0AFAAGAAgAAAAhAFr0LFu/AAAAFQEAAAsA&#10;AAAAAAAAAAAAAAAAHwEAAF9yZWxzLy5yZWxzUEsBAi0AFAAGAAgAAAAhAIu7o6jEAAAA2wAAAA8A&#10;AAAAAAAAAAAAAAAABwIAAGRycy9kb3ducmV2LnhtbFBLBQYAAAAAAwADALcAAAD4AgAAAAA=&#10;">
                  <v:imagedata r:id="rId32" o:title=""/>
                  <v:path arrowok="t"/>
                </v:shape>
                <w10:wrap type="topAndBottom" anchorx="margin"/>
              </v:group>
            </w:pict>
          </mc:Fallback>
        </mc:AlternateContent>
      </w:r>
      <w:r w:rsidR="000956E7" w:rsidRPr="000956E7">
        <w:rPr>
          <w:rFonts w:eastAsia="Calibri" w:cs="B Lotus"/>
          <w:sz w:val="24"/>
          <w:szCs w:val="28"/>
          <w:rtl/>
          <w:lang w:bidi="fa-IR"/>
        </w:rPr>
        <w:t>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ی</w:t>
      </w:r>
      <w:r w:rsidR="000956E7" w:rsidRPr="000956E7">
        <w:rPr>
          <w:rFonts w:eastAsia="Calibri" w:cs="B Lotus"/>
          <w:sz w:val="24"/>
          <w:szCs w:val="28"/>
          <w:rtl/>
          <w:lang w:bidi="fa-IR"/>
        </w:rPr>
        <w:t xml:space="preserve"> وجود دارند که </w:t>
      </w:r>
      <w:r w:rsidR="000956E7" w:rsidRPr="000956E7">
        <w:rPr>
          <w:rFonts w:eastAsia="Calibri" w:cs="B Lotus" w:hint="cs"/>
          <w:sz w:val="24"/>
          <w:szCs w:val="28"/>
          <w:rtl/>
          <w:lang w:bidi="fa-IR"/>
        </w:rPr>
        <w:t>از نظ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ظاهری</w:t>
      </w:r>
      <w:r w:rsidR="000956E7" w:rsidRPr="000956E7">
        <w:rPr>
          <w:rFonts w:eastAsia="Calibri" w:cs="B Lotus"/>
          <w:sz w:val="24"/>
          <w:szCs w:val="28"/>
          <w:rtl/>
          <w:lang w:bidi="fa-IR"/>
        </w:rPr>
        <w:t xml:space="preserve"> دق</w:t>
      </w:r>
      <w:r w:rsidR="000956E7" w:rsidRPr="000956E7">
        <w:rPr>
          <w:rFonts w:eastAsia="Calibri" w:cs="B Lotus" w:hint="cs"/>
          <w:sz w:val="24"/>
          <w:szCs w:val="28"/>
          <w:rtl/>
          <w:lang w:bidi="fa-IR"/>
        </w:rPr>
        <w:t>یقاً</w:t>
      </w:r>
      <w:r w:rsidR="000956E7" w:rsidRPr="000956E7">
        <w:rPr>
          <w:rFonts w:eastAsia="Calibri" w:cs="B Lotus"/>
          <w:sz w:val="24"/>
          <w:szCs w:val="28"/>
          <w:rtl/>
          <w:lang w:bidi="fa-IR"/>
        </w:rPr>
        <w:t xml:space="preserve"> شب</w:t>
      </w:r>
      <w:r w:rsidR="000956E7" w:rsidRPr="000956E7">
        <w:rPr>
          <w:rFonts w:eastAsia="Calibri" w:cs="B Lotus" w:hint="cs"/>
          <w:sz w:val="24"/>
          <w:szCs w:val="28"/>
          <w:rtl/>
          <w:lang w:bidi="fa-IR"/>
        </w:rPr>
        <w:t>یه</w:t>
      </w:r>
      <w:r w:rsidR="000956E7" w:rsidRPr="000956E7">
        <w:rPr>
          <w:rFonts w:eastAsia="Calibri" w:cs="B Lotus"/>
          <w:sz w:val="24"/>
          <w:szCs w:val="28"/>
          <w:rtl/>
          <w:lang w:bidi="fa-IR"/>
        </w:rPr>
        <w:t xml:space="preserve"> انسان هستند. ا</w:t>
      </w:r>
      <w:r w:rsidR="000956E7" w:rsidRPr="000956E7">
        <w:rPr>
          <w:rFonts w:eastAsia="Calibri" w:cs="B Lotus" w:hint="cs"/>
          <w:sz w:val="24"/>
          <w:szCs w:val="28"/>
          <w:rtl/>
          <w:lang w:bidi="fa-IR"/>
        </w:rPr>
        <w:t>ین</w:t>
      </w:r>
      <w:r w:rsidR="000956E7" w:rsidRPr="000956E7">
        <w:rPr>
          <w:rFonts w:eastAsia="Calibri" w:cs="B Lotus"/>
          <w:sz w:val="24"/>
          <w:szCs w:val="28"/>
          <w:rtl/>
          <w:lang w:bidi="fa-IR"/>
        </w:rPr>
        <w:t xml:space="preserve">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 عمدتاً در زم</w:t>
      </w:r>
      <w:r w:rsidR="000956E7" w:rsidRPr="000956E7">
        <w:rPr>
          <w:rFonts w:eastAsia="Calibri" w:cs="B Lotus" w:hint="cs"/>
          <w:sz w:val="24"/>
          <w:szCs w:val="28"/>
          <w:rtl/>
          <w:lang w:bidi="fa-IR"/>
        </w:rPr>
        <w:t>ینه</w:t>
      </w:r>
      <w:r w:rsidR="000956E7" w:rsidRPr="000956E7">
        <w:rPr>
          <w:rFonts w:eastAsia="Calibri" w:cs="B Lotus"/>
          <w:sz w:val="24"/>
          <w:szCs w:val="28"/>
          <w:rtl/>
          <w:lang w:bidi="fa-IR"/>
        </w:rPr>
        <w:t xml:space="preserve"> خدمات به مشتر</w:t>
      </w:r>
      <w:r w:rsidR="000956E7" w:rsidRPr="000956E7">
        <w:rPr>
          <w:rFonts w:eastAsia="Calibri" w:cs="B Lotus" w:hint="cs"/>
          <w:sz w:val="24"/>
          <w:szCs w:val="28"/>
          <w:rtl/>
          <w:lang w:bidi="fa-IR"/>
        </w:rPr>
        <w:t>یان</w:t>
      </w:r>
      <w:r w:rsidR="000956E7" w:rsidRPr="000956E7">
        <w:rPr>
          <w:rFonts w:eastAsia="Calibri" w:cs="B Lotus"/>
          <w:sz w:val="24"/>
          <w:szCs w:val="28"/>
          <w:rtl/>
          <w:lang w:bidi="fa-IR"/>
        </w:rPr>
        <w:t xml:space="preserve"> استفاد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شوند.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نمونه </w:t>
      </w:r>
      <w:r w:rsidR="000956E7" w:rsidRPr="000956E7">
        <w:rPr>
          <w:rFonts w:eastAsia="Calibri" w:cs="B Lotus" w:hint="cs"/>
          <w:sz w:val="24"/>
          <w:szCs w:val="28"/>
          <w:rtl/>
          <w:lang w:bidi="fa-IR"/>
        </w:rPr>
        <w:t xml:space="preserve">ربات </w:t>
      </w:r>
      <w:r w:rsidR="000956E7" w:rsidRPr="000956E7">
        <w:rPr>
          <w:rFonts w:eastAsia="Calibri" w:cs="B Lotus"/>
          <w:sz w:val="24"/>
          <w:szCs w:val="28"/>
          <w:rtl/>
          <w:lang w:bidi="fa-IR"/>
        </w:rPr>
        <w:t>انسان</w:t>
      </w:r>
      <w:r w:rsidR="000956E7" w:rsidRPr="000956E7">
        <w:rPr>
          <w:rFonts w:eastAsia="Calibri" w:cs="B Lotus" w:hint="cs"/>
          <w:sz w:val="24"/>
          <w:szCs w:val="28"/>
          <w:rtl/>
          <w:lang w:bidi="fa-IR"/>
        </w:rPr>
        <w:t>‌</w:t>
      </w:r>
      <w:r w:rsidR="000956E7" w:rsidRPr="000956E7">
        <w:rPr>
          <w:rFonts w:eastAsia="Calibri" w:cs="B Lotus"/>
          <w:sz w:val="24"/>
          <w:szCs w:val="28"/>
          <w:rtl/>
          <w:lang w:bidi="fa-IR"/>
        </w:rPr>
        <w:t xml:space="preserve">نما </w:t>
      </w:r>
      <w:r w:rsidR="000956E7" w:rsidRPr="000956E7">
        <w:rPr>
          <w:rFonts w:eastAsia="Calibri" w:cs="B Lotus"/>
          <w:sz w:val="24"/>
          <w:szCs w:val="28"/>
          <w:lang w:bidi="fa-IR"/>
        </w:rPr>
        <w:t>Nadine</w:t>
      </w:r>
      <w:r w:rsidR="000956E7" w:rsidRPr="000956E7">
        <w:rPr>
          <w:rFonts w:eastAsia="Calibri" w:cs="B Lotus" w:hint="cs"/>
          <w:sz w:val="24"/>
          <w:szCs w:val="28"/>
          <w:rtl/>
          <w:lang w:bidi="fa-IR"/>
        </w:rPr>
        <w:t xml:space="preserve"> </w:t>
      </w:r>
      <w:r w:rsidR="000956E7" w:rsidRPr="000956E7">
        <w:rPr>
          <w:rFonts w:eastAsia="Calibri" w:cs="B Lotus"/>
          <w:sz w:val="24"/>
          <w:szCs w:val="28"/>
          <w:rtl/>
          <w:lang w:bidi="fa-IR"/>
        </w:rPr>
        <w:t>در سنگاپور است ک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تواند افراد را از بازد</w:t>
      </w:r>
      <w:r w:rsidR="000956E7" w:rsidRPr="000956E7">
        <w:rPr>
          <w:rFonts w:eastAsia="Calibri" w:cs="B Lotus" w:hint="cs"/>
          <w:sz w:val="24"/>
          <w:szCs w:val="28"/>
          <w:rtl/>
          <w:lang w:bidi="fa-IR"/>
        </w:rPr>
        <w:t>یدهای</w:t>
      </w:r>
      <w:r w:rsidR="000956E7" w:rsidRPr="000956E7">
        <w:rPr>
          <w:rFonts w:eastAsia="Calibri" w:cs="B Lotus"/>
          <w:sz w:val="24"/>
          <w:szCs w:val="28"/>
          <w:rtl/>
          <w:lang w:bidi="fa-IR"/>
        </w:rPr>
        <w:t xml:space="preserve">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تشخ</w:t>
      </w:r>
      <w:r w:rsidR="000956E7" w:rsidRPr="000956E7">
        <w:rPr>
          <w:rFonts w:eastAsia="Calibri" w:cs="B Lotus" w:hint="cs"/>
          <w:sz w:val="24"/>
          <w:szCs w:val="28"/>
          <w:rtl/>
          <w:lang w:bidi="fa-IR"/>
        </w:rPr>
        <w:t>یص</w:t>
      </w:r>
      <w:r w:rsidR="000956E7" w:rsidRPr="000956E7">
        <w:rPr>
          <w:rFonts w:eastAsia="Calibri" w:cs="B Lotus"/>
          <w:sz w:val="24"/>
          <w:szCs w:val="28"/>
          <w:rtl/>
          <w:lang w:bidi="fa-IR"/>
        </w:rPr>
        <w:t xml:space="preserve"> دهد، تماس چش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برقرار کند، دست بدهد</w:t>
      </w:r>
      <w:r w:rsidR="000956E7" w:rsidRPr="000956E7">
        <w:rPr>
          <w:rFonts w:eastAsia="Calibri" w:cs="B Lotus" w:hint="cs"/>
          <w:sz w:val="24"/>
          <w:szCs w:val="28"/>
          <w:rtl/>
          <w:lang w:bidi="fa-IR"/>
        </w:rPr>
        <w:t xml:space="preserve"> و</w:t>
      </w:r>
      <w:r w:rsidR="000956E7" w:rsidRPr="000956E7">
        <w:rPr>
          <w:rFonts w:eastAsia="Calibri" w:cs="B Lotus"/>
          <w:sz w:val="24"/>
          <w:szCs w:val="28"/>
          <w:rtl/>
          <w:lang w:bidi="fa-IR"/>
        </w:rPr>
        <w:t xml:space="preserve"> به چت بر اساس جلسات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ادامه دهد. </w:t>
      </w:r>
      <w:r w:rsidR="000956E7" w:rsidRPr="000956E7">
        <w:rPr>
          <w:rFonts w:eastAsia="Calibri" w:cs="B Lotus" w:hint="cs"/>
          <w:sz w:val="24"/>
          <w:szCs w:val="28"/>
          <w:rtl/>
          <w:lang w:bidi="fa-IR"/>
        </w:rPr>
        <w:t>یکی</w:t>
      </w:r>
      <w:r w:rsidR="000956E7" w:rsidRPr="000956E7">
        <w:rPr>
          <w:rFonts w:eastAsia="Calibri" w:cs="B Lotus"/>
          <w:sz w:val="24"/>
          <w:szCs w:val="28"/>
          <w:rtl/>
          <w:lang w:bidi="fa-IR"/>
        </w:rPr>
        <w:t xml:space="preserve"> د</w:t>
      </w:r>
      <w:r w:rsidR="000956E7" w:rsidRPr="000956E7">
        <w:rPr>
          <w:rFonts w:eastAsia="Calibri" w:cs="B Lotus" w:hint="cs"/>
          <w:sz w:val="24"/>
          <w:szCs w:val="28"/>
          <w:rtl/>
          <w:lang w:bidi="fa-IR"/>
        </w:rPr>
        <w:t>یگر</w:t>
      </w:r>
      <w:r w:rsidR="000956E7" w:rsidRPr="000956E7">
        <w:rPr>
          <w:rFonts w:eastAsia="Calibri" w:cs="B Lotus"/>
          <w:sz w:val="24"/>
          <w:szCs w:val="28"/>
          <w:rtl/>
          <w:lang w:bidi="fa-IR"/>
        </w:rPr>
        <w:t xml:space="preserve"> از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خدمات مشتر</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w:t>
      </w:r>
      <w:r w:rsidR="000956E7" w:rsidRPr="000956E7">
        <w:rPr>
          <w:rFonts w:eastAsia="Calibri" w:cs="B Lotus"/>
          <w:sz w:val="24"/>
          <w:szCs w:val="28"/>
          <w:lang w:bidi="fa-IR"/>
        </w:rPr>
        <w:t>Junko Chihira</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 xml:space="preserve">است که در </w:t>
      </w:r>
      <w:r w:rsidR="000956E7" w:rsidRPr="000956E7">
        <w:rPr>
          <w:rFonts w:eastAsia="Calibri" w:cs="B Lotus"/>
          <w:sz w:val="24"/>
          <w:szCs w:val="28"/>
          <w:rtl/>
          <w:lang w:bidi="fa-IR"/>
        </w:rPr>
        <w:t>مرکز اطلاعات تور</w:t>
      </w:r>
      <w:r w:rsidR="000956E7" w:rsidRPr="000956E7">
        <w:rPr>
          <w:rFonts w:eastAsia="Calibri" w:cs="B Lotus" w:hint="cs"/>
          <w:sz w:val="24"/>
          <w:szCs w:val="28"/>
          <w:rtl/>
          <w:lang w:bidi="fa-IR"/>
        </w:rPr>
        <w:t>یستی</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د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مرکز خر</w:t>
      </w:r>
      <w:r w:rsidR="000956E7" w:rsidRPr="000956E7">
        <w:rPr>
          <w:rFonts w:eastAsia="Calibri" w:cs="B Lotus" w:hint="cs"/>
          <w:sz w:val="24"/>
          <w:szCs w:val="28"/>
          <w:rtl/>
          <w:lang w:bidi="fa-IR"/>
        </w:rPr>
        <w:t>ید</w:t>
      </w:r>
      <w:r w:rsidR="000956E7" w:rsidRPr="000956E7">
        <w:rPr>
          <w:rFonts w:eastAsia="Calibri" w:cs="B Lotus"/>
          <w:sz w:val="24"/>
          <w:szCs w:val="28"/>
          <w:rtl/>
          <w:lang w:bidi="fa-IR"/>
        </w:rPr>
        <w:t xml:space="preserve"> در ساحل توک</w:t>
      </w:r>
      <w:r w:rsidR="000956E7" w:rsidRPr="000956E7">
        <w:rPr>
          <w:rFonts w:eastAsia="Calibri" w:cs="B Lotus" w:hint="cs"/>
          <w:sz w:val="24"/>
          <w:szCs w:val="28"/>
          <w:rtl/>
          <w:lang w:bidi="fa-IR"/>
        </w:rPr>
        <w:t xml:space="preserve">یو </w:t>
      </w:r>
      <w:r w:rsidR="000956E7" w:rsidRPr="000956E7">
        <w:rPr>
          <w:rFonts w:eastAsia="Calibri" w:cs="B Lotus"/>
          <w:sz w:val="24"/>
          <w:szCs w:val="28"/>
          <w:rtl/>
          <w:lang w:bidi="fa-IR"/>
        </w:rPr>
        <w:t>کار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کند.</w:t>
      </w:r>
      <w:r w:rsidR="000956E7" w:rsidRPr="000956E7">
        <w:rPr>
          <w:rFonts w:eastAsia="Calibri" w:cs="B Lotus" w:hint="cs"/>
          <w:sz w:val="24"/>
          <w:szCs w:val="28"/>
          <w:rtl/>
          <w:lang w:bidi="fa-IR"/>
        </w:rPr>
        <w:t xml:space="preserve"> </w:t>
      </w:r>
      <w:r w:rsidR="003566DA">
        <w:rPr>
          <w:rFonts w:eastAsia="Calibri" w:cs="B Lotus"/>
          <w:sz w:val="24"/>
          <w:szCs w:val="28"/>
          <w:rtl/>
          <w:lang w:bidi="fa-IR"/>
        </w:rPr>
        <w:fldChar w:fldCharType="begin"/>
      </w:r>
      <w:r w:rsidR="003566DA">
        <w:rPr>
          <w:rFonts w:eastAsia="Calibri" w:cs="B Lotus"/>
          <w:sz w:val="24"/>
          <w:szCs w:val="28"/>
          <w:rtl/>
          <w:lang w:bidi="fa-IR"/>
        </w:rPr>
        <w:instrText xml:space="preserve"> </w:instrText>
      </w:r>
      <w:r w:rsidR="003566DA">
        <w:rPr>
          <w:rFonts w:eastAsia="Calibri" w:cs="B Lotus" w:hint="cs"/>
          <w:sz w:val="24"/>
          <w:szCs w:val="28"/>
          <w:lang w:bidi="fa-IR"/>
        </w:rPr>
        <w:instrText xml:space="preserve">REF </w:instrText>
      </w:r>
      <w:r w:rsidR="003566DA">
        <w:rPr>
          <w:rFonts w:eastAsia="Calibri" w:cs="B Lotus" w:hint="cs"/>
          <w:sz w:val="24"/>
          <w:szCs w:val="28"/>
          <w:rtl/>
          <w:lang w:bidi="fa-IR"/>
        </w:rPr>
        <w:instrText>_</w:instrText>
      </w:r>
      <w:r w:rsidR="003566DA">
        <w:rPr>
          <w:rFonts w:eastAsia="Calibri" w:cs="B Lotus" w:hint="cs"/>
          <w:sz w:val="24"/>
          <w:szCs w:val="28"/>
          <w:lang w:bidi="fa-IR"/>
        </w:rPr>
        <w:instrText>Ref124579312 \h</w:instrText>
      </w:r>
      <w:r w:rsidR="003566DA">
        <w:rPr>
          <w:rFonts w:eastAsia="Calibri" w:cs="B Lotus"/>
          <w:sz w:val="24"/>
          <w:szCs w:val="28"/>
          <w:rtl/>
          <w:lang w:bidi="fa-IR"/>
        </w:rPr>
        <w:instrText xml:space="preserve">  \* </w:instrText>
      </w:r>
      <w:r w:rsidR="003566DA">
        <w:rPr>
          <w:rFonts w:eastAsia="Calibri" w:cs="B Lotus"/>
          <w:sz w:val="24"/>
          <w:szCs w:val="28"/>
          <w:lang w:bidi="fa-IR"/>
        </w:rPr>
        <w:instrText xml:space="preserve">MERGEFORMAT </w:instrText>
      </w:r>
      <w:r w:rsidR="003566DA">
        <w:rPr>
          <w:rFonts w:eastAsia="Calibri" w:cs="B Lotus"/>
          <w:sz w:val="24"/>
          <w:szCs w:val="28"/>
          <w:rtl/>
          <w:lang w:bidi="fa-IR"/>
        </w:rPr>
      </w:r>
      <w:r w:rsidR="003566DA">
        <w:rPr>
          <w:rFonts w:eastAsia="Calibri" w:cs="B Lotus"/>
          <w:sz w:val="24"/>
          <w:szCs w:val="28"/>
          <w:rtl/>
          <w:lang w:bidi="fa-IR"/>
        </w:rPr>
        <w:fldChar w:fldCharType="separate"/>
      </w:r>
      <w:r w:rsidR="003566DA" w:rsidRPr="003566DA">
        <w:rPr>
          <w:rFonts w:eastAsia="Calibri" w:cs="B Lotus"/>
          <w:sz w:val="24"/>
          <w:szCs w:val="28"/>
          <w:rtl/>
          <w:lang w:bidi="fa-IR"/>
        </w:rPr>
        <w:t>شکل1-8</w:t>
      </w:r>
      <w:r w:rsidR="003566DA">
        <w:rPr>
          <w:rFonts w:eastAsia="Calibri" w:cs="B Lotus"/>
          <w:sz w:val="24"/>
          <w:szCs w:val="28"/>
          <w:rtl/>
          <w:lang w:bidi="fa-IR"/>
        </w:rPr>
        <w:fldChar w:fldCharType="end"/>
      </w:r>
      <w:r w:rsidR="003566DA">
        <w:rPr>
          <w:rFonts w:eastAsia="Calibri" w:cs="B Lotus" w:hint="cs"/>
          <w:sz w:val="24"/>
          <w:szCs w:val="28"/>
          <w:rtl/>
          <w:lang w:bidi="fa-IR"/>
        </w:rPr>
        <w:t xml:space="preserve"> </w:t>
      </w:r>
      <w:r w:rsidR="000956E7" w:rsidRPr="000956E7">
        <w:rPr>
          <w:rFonts w:eastAsia="Calibri" w:cs="B Lotus" w:hint="cs"/>
          <w:sz w:val="24"/>
          <w:szCs w:val="28"/>
          <w:rtl/>
          <w:lang w:bidi="fa-IR"/>
        </w:rPr>
        <w:t>این ربات‌ها را نشان می‌دهد.</w:t>
      </w:r>
    </w:p>
    <w:p w14:paraId="56DFA32E" w14:textId="6E7B64B8" w:rsidR="00E8507E" w:rsidRPr="00D160F4" w:rsidRDefault="00D16934" w:rsidP="00D16934">
      <w:pPr>
        <w:pStyle w:val="Caption"/>
        <w:rPr>
          <w:rFonts w:cs="B Lotus"/>
          <w:lang w:bidi="fa-IR"/>
        </w:rPr>
      </w:pPr>
      <w:bookmarkStart w:id="36" w:name="_Ref124579312"/>
      <w:r w:rsidRPr="00D16934">
        <w:rPr>
          <w:rFonts w:cs="B Lotus"/>
          <w:rtl/>
          <w:lang w:bidi="fa-IR"/>
        </w:rPr>
        <w:t>شکل1-</w:t>
      </w:r>
      <w:r w:rsidRPr="00D16934">
        <w:rPr>
          <w:rFonts w:cs="B Lotus"/>
          <w:rtl/>
          <w:lang w:bidi="fa-IR"/>
        </w:rPr>
        <w:fldChar w:fldCharType="begin"/>
      </w:r>
      <w:r w:rsidRPr="00D16934">
        <w:rPr>
          <w:rFonts w:cs="B Lotus"/>
          <w:rtl/>
          <w:lang w:bidi="fa-IR"/>
        </w:rPr>
        <w:instrText xml:space="preserve"> </w:instrText>
      </w:r>
      <w:r w:rsidRPr="00D16934">
        <w:rPr>
          <w:rFonts w:cs="B Lotus"/>
          <w:lang w:bidi="fa-IR"/>
        </w:rPr>
        <w:instrText xml:space="preserve">SEQ </w:instrText>
      </w:r>
      <w:r w:rsidRPr="00D16934">
        <w:rPr>
          <w:rFonts w:cs="B Lotus"/>
          <w:rtl/>
          <w:lang w:bidi="fa-IR"/>
        </w:rPr>
        <w:instrText xml:space="preserve">شکل1- \* </w:instrText>
      </w:r>
      <w:r w:rsidRPr="00D16934">
        <w:rPr>
          <w:rFonts w:cs="B Lotus"/>
          <w:lang w:bidi="fa-IR"/>
        </w:rPr>
        <w:instrText>ARABIC</w:instrText>
      </w:r>
      <w:r w:rsidRPr="00D16934">
        <w:rPr>
          <w:rFonts w:cs="B Lotus"/>
          <w:rtl/>
          <w:lang w:bidi="fa-IR"/>
        </w:rPr>
        <w:instrText xml:space="preserve"> </w:instrText>
      </w:r>
      <w:r w:rsidRPr="00D16934">
        <w:rPr>
          <w:rFonts w:cs="B Lotus"/>
          <w:rtl/>
          <w:lang w:bidi="fa-IR"/>
        </w:rPr>
        <w:fldChar w:fldCharType="separate"/>
      </w:r>
      <w:r w:rsidR="00A552BB">
        <w:rPr>
          <w:rFonts w:cs="B Lotus"/>
          <w:noProof/>
          <w:rtl/>
          <w:lang w:bidi="fa-IR"/>
        </w:rPr>
        <w:t>8</w:t>
      </w:r>
      <w:r w:rsidRPr="00D16934">
        <w:rPr>
          <w:rFonts w:cs="B Lotus"/>
          <w:rtl/>
          <w:lang w:bidi="fa-IR"/>
        </w:rPr>
        <w:fldChar w:fldCharType="end"/>
      </w:r>
      <w:bookmarkEnd w:id="36"/>
      <w:r w:rsidRPr="00D16934">
        <w:rPr>
          <w:rFonts w:cs="B Lotus" w:hint="cs"/>
          <w:rtl/>
          <w:lang w:bidi="fa-IR"/>
        </w:rPr>
        <w:t>:</w:t>
      </w:r>
      <w:r w:rsidR="00D160F4" w:rsidRPr="00D160F4">
        <w:rPr>
          <w:rFonts w:cs="B Lotus" w:hint="cs"/>
          <w:rtl/>
          <w:lang w:bidi="fa-IR"/>
        </w:rPr>
        <w:t xml:space="preserve">ربات </w:t>
      </w:r>
      <w:r w:rsidR="00D160F4" w:rsidRPr="00D160F4">
        <w:rPr>
          <w:rFonts w:cs="B Lotus"/>
          <w:lang w:bidi="fa-IR"/>
        </w:rPr>
        <w:t>Junko Chihira</w:t>
      </w:r>
      <w:r w:rsidR="00D160F4" w:rsidRPr="00D160F4">
        <w:rPr>
          <w:rFonts w:cs="B Lotus" w:hint="cs"/>
          <w:rtl/>
          <w:lang w:bidi="fa-IR"/>
        </w:rPr>
        <w:t xml:space="preserve"> سمت راست و ربات </w:t>
      </w:r>
      <w:r w:rsidR="00D160F4" w:rsidRPr="00D160F4">
        <w:rPr>
          <w:rFonts w:cs="B Lotus"/>
          <w:lang w:bidi="fa-IR"/>
        </w:rPr>
        <w:t>Nadine</w:t>
      </w:r>
      <w:r w:rsidR="00D160F4" w:rsidRPr="00D160F4">
        <w:rPr>
          <w:rFonts w:cs="B Lotus" w:hint="cs"/>
          <w:rtl/>
          <w:lang w:bidi="fa-IR"/>
        </w:rPr>
        <w:t xml:space="preserve"> سمت چپ</w:t>
      </w:r>
    </w:p>
    <w:p w14:paraId="0547CD20" w14:textId="2164BB47" w:rsidR="0004571E" w:rsidRPr="000D0358" w:rsidRDefault="000D0358" w:rsidP="009317CE">
      <w:pPr>
        <w:spacing w:line="240" w:lineRule="auto"/>
        <w:rPr>
          <w:rFonts w:eastAsia="Calibri" w:cs="B Lotus"/>
          <w:sz w:val="24"/>
          <w:szCs w:val="28"/>
          <w:rtl/>
        </w:rPr>
      </w:pPr>
      <w:r w:rsidRPr="000D0358">
        <w:rPr>
          <w:rFonts w:eastAsia="Calibri" w:cs="B Lotus" w:hint="cs"/>
          <w:sz w:val="24"/>
          <w:szCs w:val="28"/>
          <w:rtl/>
          <w:lang w:bidi="fa-IR"/>
        </w:rPr>
        <w:t xml:space="preserve">همانطور که در موارد بالا مشاهده کردید، </w:t>
      </w:r>
      <w:r w:rsidRPr="000D0358">
        <w:rPr>
          <w:rFonts w:eastAsia="Calibri" w:cs="B Lotus" w:hint="cs"/>
          <w:sz w:val="24"/>
          <w:szCs w:val="28"/>
          <w:rtl/>
        </w:rPr>
        <w:t>ربات‌ها می‌توانند تمام کارهای سخت یا غیرممکن فیزیکی را که برای انسان دشوار یا غیرممکن است، انجام دهند و با پیشرفت‌های هوش مصنوعی، باهوش‌تر و باهوش‌تر می‌شوند. در مجموع، ربات‌ها می‌توانند کمک کننده کاملی برای انسان باشند و بسیاری از مشکلات را در صنایع مختلف حل کنند</w:t>
      </w:r>
      <w:r w:rsidRPr="000D0358">
        <w:rPr>
          <w:rFonts w:eastAsia="Calibri" w:cs="B Lotus" w:hint="cs"/>
          <w:sz w:val="24"/>
          <w:szCs w:val="28"/>
        </w:rPr>
        <w:t>.</w:t>
      </w:r>
      <w:r w:rsidRPr="000D0358">
        <w:rPr>
          <w:rFonts w:eastAsia="Calibri" w:cs="B Lotus" w:hint="cs"/>
          <w:sz w:val="24"/>
          <w:szCs w:val="28"/>
          <w:rtl/>
        </w:rPr>
        <w:t xml:space="preserve"> </w:t>
      </w:r>
      <w:r w:rsidRPr="000D0358">
        <w:rPr>
          <w:rFonts w:eastAsia="Calibri" w:cs="B Lotus"/>
          <w:sz w:val="24"/>
          <w:szCs w:val="28"/>
          <w:rtl/>
        </w:rPr>
        <w:t>از طرف د</w:t>
      </w:r>
      <w:r w:rsidRPr="000D0358">
        <w:rPr>
          <w:rFonts w:eastAsia="Calibri" w:cs="B Lotus" w:hint="cs"/>
          <w:sz w:val="24"/>
          <w:szCs w:val="28"/>
          <w:rtl/>
        </w:rPr>
        <w:t>یگر</w:t>
      </w:r>
      <w:r w:rsidRPr="000D0358">
        <w:rPr>
          <w:rFonts w:eastAsia="Calibri" w:cs="B Lotus"/>
          <w:sz w:val="24"/>
          <w:szCs w:val="28"/>
          <w:rtl/>
        </w:rPr>
        <w:t xml:space="preserve"> ازآنجاکه ربات‌ها</w:t>
      </w:r>
      <w:r w:rsidRPr="000D0358">
        <w:rPr>
          <w:rFonts w:eastAsia="Calibri" w:cs="B Lotus" w:hint="cs"/>
          <w:sz w:val="24"/>
          <w:szCs w:val="28"/>
          <w:rtl/>
        </w:rPr>
        <w:t>ی</w:t>
      </w:r>
      <w:r w:rsidRPr="000D0358">
        <w:rPr>
          <w:rFonts w:eastAsia="Calibri" w:cs="B Lotus"/>
          <w:sz w:val="24"/>
          <w:szCs w:val="28"/>
          <w:rtl/>
        </w:rPr>
        <w:t xml:space="preserve"> شب</w:t>
      </w:r>
      <w:r w:rsidRPr="000D0358">
        <w:rPr>
          <w:rFonts w:eastAsia="Calibri" w:cs="B Lotus" w:hint="cs"/>
          <w:sz w:val="24"/>
          <w:szCs w:val="28"/>
          <w:rtl/>
        </w:rPr>
        <w:t>یه</w:t>
      </w:r>
      <w:r w:rsidRPr="000D0358">
        <w:rPr>
          <w:rFonts w:eastAsia="Calibri" w:cs="B Lotus"/>
          <w:sz w:val="24"/>
          <w:szCs w:val="28"/>
          <w:rtl/>
        </w:rPr>
        <w:t xml:space="preserve"> به انسان، از بهتر</w:t>
      </w:r>
      <w:r w:rsidRPr="000D0358">
        <w:rPr>
          <w:rFonts w:eastAsia="Calibri" w:cs="B Lotus" w:hint="cs"/>
          <w:sz w:val="24"/>
          <w:szCs w:val="28"/>
          <w:rtl/>
        </w:rPr>
        <w:t>ین</w:t>
      </w:r>
      <w:r w:rsidRPr="000D0358">
        <w:rPr>
          <w:rFonts w:eastAsia="Calibri" w:cs="B Lotus"/>
          <w:sz w:val="24"/>
          <w:szCs w:val="28"/>
          <w:rtl/>
        </w:rPr>
        <w:t xml:space="preserve"> گز</w:t>
      </w:r>
      <w:r w:rsidRPr="000D0358">
        <w:rPr>
          <w:rFonts w:eastAsia="Calibri" w:cs="B Lotus" w:hint="cs"/>
          <w:sz w:val="24"/>
          <w:szCs w:val="28"/>
          <w:rtl/>
        </w:rPr>
        <w:t>ینه‌ها</w:t>
      </w:r>
      <w:r w:rsidRPr="000D0358">
        <w:rPr>
          <w:rFonts w:eastAsia="Calibri" w:cs="B Lotus"/>
          <w:sz w:val="24"/>
          <w:szCs w:val="28"/>
          <w:rtl/>
        </w:rPr>
        <w:t xml:space="preserve"> برا</w:t>
      </w:r>
      <w:r w:rsidRPr="000D0358">
        <w:rPr>
          <w:rFonts w:eastAsia="Calibri" w:cs="B Lotus" w:hint="cs"/>
          <w:sz w:val="24"/>
          <w:szCs w:val="28"/>
          <w:rtl/>
        </w:rPr>
        <w:t>ی</w:t>
      </w:r>
      <w:r w:rsidRPr="000D0358">
        <w:rPr>
          <w:rFonts w:eastAsia="Calibri" w:cs="B Lotus"/>
          <w:sz w:val="24"/>
          <w:szCs w:val="28"/>
          <w:rtl/>
        </w:rPr>
        <w:t xml:space="preserve"> برقرار</w:t>
      </w:r>
      <w:r w:rsidRPr="000D0358">
        <w:rPr>
          <w:rFonts w:eastAsia="Calibri" w:cs="B Lotus" w:hint="cs"/>
          <w:sz w:val="24"/>
          <w:szCs w:val="28"/>
          <w:rtl/>
        </w:rPr>
        <w:t>ی</w:t>
      </w:r>
      <w:r w:rsidRPr="000D0358">
        <w:rPr>
          <w:rFonts w:eastAsia="Calibri" w:cs="B Lotus"/>
          <w:sz w:val="24"/>
          <w:szCs w:val="28"/>
          <w:rtl/>
        </w:rPr>
        <w:t xml:space="preserve"> تعامل و ا</w:t>
      </w:r>
      <w:r w:rsidRPr="000D0358">
        <w:rPr>
          <w:rFonts w:eastAsia="Calibri" w:cs="B Lotus" w:hint="cs"/>
          <w:sz w:val="24"/>
          <w:szCs w:val="28"/>
          <w:rtl/>
        </w:rPr>
        <w:t>یجاد</w:t>
      </w:r>
      <w:r w:rsidRPr="000D0358">
        <w:rPr>
          <w:rFonts w:eastAsia="Calibri" w:cs="B Lotus"/>
          <w:sz w:val="24"/>
          <w:szCs w:val="28"/>
          <w:rtl/>
        </w:rPr>
        <w:t xml:space="preserve"> ارتباط با انسان‌ها هستند، پژوهش در حوزه‌</w:t>
      </w:r>
      <w:r w:rsidRPr="000D0358">
        <w:rPr>
          <w:rFonts w:eastAsia="Calibri" w:cs="B Lotus" w:hint="cs"/>
          <w:sz w:val="24"/>
          <w:szCs w:val="28"/>
          <w:rtl/>
        </w:rPr>
        <w:t>ی</w:t>
      </w:r>
      <w:r w:rsidRPr="000D0358">
        <w:rPr>
          <w:rFonts w:eastAsia="Calibri" w:cs="B Lotus"/>
          <w:sz w:val="24"/>
          <w:szCs w:val="28"/>
          <w:rtl/>
        </w:rPr>
        <w:t xml:space="preserve"> ربات‌ها</w:t>
      </w:r>
      <w:r w:rsidRPr="000D0358">
        <w:rPr>
          <w:rFonts w:eastAsia="Calibri" w:cs="B Lotus" w:hint="cs"/>
          <w:sz w:val="24"/>
          <w:szCs w:val="28"/>
          <w:rtl/>
        </w:rPr>
        <w:t>ی</w:t>
      </w:r>
      <w:r w:rsidRPr="000D0358">
        <w:rPr>
          <w:rFonts w:eastAsia="Calibri" w:cs="B Lotus"/>
          <w:sz w:val="24"/>
          <w:szCs w:val="28"/>
          <w:rtl/>
        </w:rPr>
        <w:t xml:space="preserve"> انسان‌نما، به‌عنوان </w:t>
      </w:r>
      <w:r w:rsidRPr="000D0358">
        <w:rPr>
          <w:rFonts w:eastAsia="Calibri" w:cs="B Lotus" w:hint="cs"/>
          <w:sz w:val="24"/>
          <w:szCs w:val="28"/>
          <w:rtl/>
        </w:rPr>
        <w:t>یکی</w:t>
      </w:r>
      <w:r w:rsidRPr="000D0358">
        <w:rPr>
          <w:rFonts w:eastAsia="Calibri" w:cs="B Lotus"/>
          <w:sz w:val="24"/>
          <w:szCs w:val="28"/>
          <w:rtl/>
        </w:rPr>
        <w:t xml:space="preserve"> از انواع ربات‌ها</w:t>
      </w:r>
      <w:r w:rsidRPr="000D0358">
        <w:rPr>
          <w:rFonts w:eastAsia="Calibri" w:cs="B Lotus" w:hint="cs"/>
          <w:sz w:val="24"/>
          <w:szCs w:val="28"/>
          <w:rtl/>
        </w:rPr>
        <w:t>ی</w:t>
      </w:r>
      <w:r w:rsidRPr="000D0358">
        <w:rPr>
          <w:rFonts w:eastAsia="Calibri" w:cs="B Lotus"/>
          <w:sz w:val="24"/>
          <w:szCs w:val="28"/>
          <w:rtl/>
        </w:rPr>
        <w:t xml:space="preserve"> متحرک و پادار، </w:t>
      </w:r>
      <w:r w:rsidRPr="000D0358">
        <w:rPr>
          <w:rFonts w:eastAsia="Calibri" w:cs="B Lotus" w:hint="cs"/>
          <w:sz w:val="24"/>
          <w:szCs w:val="28"/>
          <w:rtl/>
        </w:rPr>
        <w:t>یکی</w:t>
      </w:r>
      <w:r w:rsidRPr="000D0358">
        <w:rPr>
          <w:rFonts w:eastAsia="Calibri" w:cs="B Lotus"/>
          <w:sz w:val="24"/>
          <w:szCs w:val="28"/>
          <w:rtl/>
        </w:rPr>
        <w:t xml:space="preserve"> از جذاب‌تر</w:t>
      </w:r>
      <w:r w:rsidRPr="000D0358">
        <w:rPr>
          <w:rFonts w:eastAsia="Calibri" w:cs="B Lotus" w:hint="cs"/>
          <w:sz w:val="24"/>
          <w:szCs w:val="28"/>
          <w:rtl/>
        </w:rPr>
        <w:t>ین</w:t>
      </w:r>
      <w:r w:rsidRPr="000D0358">
        <w:rPr>
          <w:rFonts w:eastAsia="Calibri" w:cs="B Lotus"/>
          <w:sz w:val="24"/>
          <w:szCs w:val="28"/>
          <w:rtl/>
        </w:rPr>
        <w:t xml:space="preserve"> و پرچالش‌تر</w:t>
      </w:r>
      <w:r w:rsidRPr="000D0358">
        <w:rPr>
          <w:rFonts w:eastAsia="Calibri" w:cs="B Lotus" w:hint="cs"/>
          <w:sz w:val="24"/>
          <w:szCs w:val="28"/>
          <w:rtl/>
        </w:rPr>
        <w:t>ین</w:t>
      </w:r>
      <w:r w:rsidRPr="000D0358">
        <w:rPr>
          <w:rFonts w:eastAsia="Calibri" w:cs="B Lotus"/>
          <w:sz w:val="24"/>
          <w:szCs w:val="28"/>
          <w:rtl/>
        </w:rPr>
        <w:t xml:space="preserve"> موضوعات</w:t>
      </w:r>
      <w:r w:rsidRPr="000D0358">
        <w:rPr>
          <w:rFonts w:eastAsia="Calibri" w:cs="B Lotus" w:hint="cs"/>
          <w:sz w:val="24"/>
          <w:szCs w:val="28"/>
          <w:rtl/>
        </w:rPr>
        <w:t>ی</w:t>
      </w:r>
      <w:r w:rsidRPr="000D0358">
        <w:rPr>
          <w:rFonts w:eastAsia="Calibri" w:cs="B Lotus"/>
          <w:sz w:val="24"/>
          <w:szCs w:val="28"/>
          <w:rtl/>
        </w:rPr>
        <w:t xml:space="preserve"> است که در ربات</w:t>
      </w:r>
      <w:r w:rsidRPr="000D0358">
        <w:rPr>
          <w:rFonts w:eastAsia="Calibri" w:cs="B Lotus" w:hint="cs"/>
          <w:sz w:val="24"/>
          <w:szCs w:val="28"/>
          <w:rtl/>
        </w:rPr>
        <w:t>یک</w:t>
      </w:r>
      <w:r w:rsidRPr="000D0358">
        <w:rPr>
          <w:rFonts w:eastAsia="Calibri" w:cs="B Lotus"/>
          <w:sz w:val="24"/>
          <w:szCs w:val="28"/>
          <w:rtl/>
        </w:rPr>
        <w:t xml:space="preserve"> </w:t>
      </w:r>
      <w:r w:rsidRPr="000D0358">
        <w:rPr>
          <w:rFonts w:eastAsia="Calibri" w:cs="B Lotus" w:hint="cs"/>
          <w:sz w:val="24"/>
          <w:szCs w:val="28"/>
          <w:rtl/>
        </w:rPr>
        <w:t>مطرح</w:t>
      </w:r>
      <w:r w:rsidRPr="000D0358">
        <w:rPr>
          <w:rFonts w:eastAsia="Calibri" w:cs="B Lotus"/>
          <w:sz w:val="24"/>
          <w:szCs w:val="28"/>
          <w:rtl/>
        </w:rPr>
        <w:t xml:space="preserve"> م</w:t>
      </w:r>
      <w:r w:rsidRPr="000D0358">
        <w:rPr>
          <w:rFonts w:eastAsia="Calibri" w:cs="B Lotus" w:hint="cs"/>
          <w:sz w:val="24"/>
          <w:szCs w:val="28"/>
          <w:rtl/>
        </w:rPr>
        <w:t>ی‌باشد</w:t>
      </w:r>
      <w:r w:rsidRPr="000D0358">
        <w:rPr>
          <w:rFonts w:eastAsia="Calibri" w:cs="B Lotus"/>
          <w:sz w:val="24"/>
          <w:szCs w:val="28"/>
          <w:rtl/>
        </w:rPr>
        <w:t>.</w:t>
      </w:r>
      <w:r w:rsidRPr="000D0358">
        <w:rPr>
          <w:rFonts w:eastAsia="Calibri" w:cs="B Lotus" w:hint="cs"/>
          <w:sz w:val="24"/>
          <w:szCs w:val="28"/>
          <w:rtl/>
        </w:rPr>
        <w:t xml:space="preserve"> </w:t>
      </w:r>
      <w:r w:rsidR="009317CE">
        <w:rPr>
          <w:rFonts w:eastAsia="Calibri" w:cs="B Lotus"/>
          <w:sz w:val="24"/>
          <w:szCs w:val="28"/>
          <w:rtl/>
        </w:rPr>
        <w:fldChar w:fldCharType="begin"/>
      </w:r>
      <w:r w:rsidR="009317CE">
        <w:rPr>
          <w:rFonts w:eastAsia="Calibri" w:cs="B Lotus"/>
          <w:sz w:val="24"/>
          <w:szCs w:val="28"/>
          <w:rtl/>
        </w:rPr>
        <w:instrText xml:space="preserve"> </w:instrText>
      </w:r>
      <w:r w:rsidR="009317CE">
        <w:rPr>
          <w:rFonts w:eastAsia="Calibri" w:cs="B Lotus" w:hint="cs"/>
          <w:sz w:val="24"/>
          <w:szCs w:val="28"/>
        </w:rPr>
        <w:instrText xml:space="preserve">REF </w:instrText>
      </w:r>
      <w:r w:rsidR="009317CE">
        <w:rPr>
          <w:rFonts w:eastAsia="Calibri" w:cs="B Lotus" w:hint="cs"/>
          <w:sz w:val="24"/>
          <w:szCs w:val="28"/>
          <w:rtl/>
        </w:rPr>
        <w:instrText>_</w:instrText>
      </w:r>
      <w:r w:rsidR="009317CE">
        <w:rPr>
          <w:rFonts w:eastAsia="Calibri" w:cs="B Lotus" w:hint="cs"/>
          <w:sz w:val="24"/>
          <w:szCs w:val="28"/>
        </w:rPr>
        <w:instrText>Ref124579372 \h</w:instrText>
      </w:r>
      <w:r w:rsidR="009317CE">
        <w:rPr>
          <w:rFonts w:eastAsia="Calibri" w:cs="B Lotus"/>
          <w:sz w:val="24"/>
          <w:szCs w:val="28"/>
          <w:rtl/>
        </w:rPr>
        <w:instrText xml:space="preserve">  \* </w:instrText>
      </w:r>
      <w:r w:rsidR="009317CE">
        <w:rPr>
          <w:rFonts w:eastAsia="Calibri" w:cs="B Lotus"/>
          <w:sz w:val="24"/>
          <w:szCs w:val="28"/>
        </w:rPr>
        <w:instrText xml:space="preserve">MERGEFORMAT </w:instrText>
      </w:r>
      <w:r w:rsidR="009317CE">
        <w:rPr>
          <w:rFonts w:eastAsia="Calibri" w:cs="B Lotus"/>
          <w:sz w:val="24"/>
          <w:szCs w:val="28"/>
          <w:rtl/>
        </w:rPr>
      </w:r>
      <w:r w:rsidR="009317CE">
        <w:rPr>
          <w:rFonts w:eastAsia="Calibri" w:cs="B Lotus"/>
          <w:sz w:val="24"/>
          <w:szCs w:val="28"/>
          <w:rtl/>
        </w:rPr>
        <w:fldChar w:fldCharType="separate"/>
      </w:r>
      <w:r w:rsidR="009317CE" w:rsidRPr="009317CE">
        <w:rPr>
          <w:rFonts w:eastAsia="Calibri" w:cs="B Lotus"/>
          <w:sz w:val="24"/>
          <w:szCs w:val="28"/>
          <w:rtl/>
        </w:rPr>
        <w:t>جدول1-1</w:t>
      </w:r>
      <w:r w:rsidR="009317CE">
        <w:rPr>
          <w:rFonts w:eastAsia="Calibri" w:cs="B Lotus"/>
          <w:sz w:val="24"/>
          <w:szCs w:val="28"/>
          <w:rtl/>
        </w:rPr>
        <w:fldChar w:fldCharType="end"/>
      </w:r>
      <w:r w:rsidR="009317CE">
        <w:rPr>
          <w:rFonts w:eastAsia="Calibri" w:cs="B Lotus" w:hint="cs"/>
          <w:sz w:val="24"/>
          <w:szCs w:val="28"/>
          <w:rtl/>
        </w:rPr>
        <w:t xml:space="preserve"> </w:t>
      </w:r>
      <w:r w:rsidRPr="000D0358">
        <w:rPr>
          <w:rFonts w:eastAsia="Calibri" w:cs="B Lotus" w:hint="cs"/>
          <w:sz w:val="24"/>
          <w:szCs w:val="28"/>
          <w:rtl/>
        </w:rPr>
        <w:t xml:space="preserve">روند </w:t>
      </w:r>
      <w:r w:rsidRPr="000D0358">
        <w:rPr>
          <w:rFonts w:eastAsia="Calibri" w:cs="B Lotus" w:hint="cs"/>
          <w:sz w:val="24"/>
          <w:szCs w:val="28"/>
          <w:rtl/>
        </w:rPr>
        <w:lastRenderedPageBreak/>
        <w:t>توسعه ربات‌های انسان‌نما و بهبود قابلیت‌های آنها را نشان می‌دهد.</w:t>
      </w:r>
    </w:p>
    <w:p w14:paraId="20618523" w14:textId="52103B56" w:rsidR="00B64D87" w:rsidRPr="00AB7FFA" w:rsidRDefault="00AB7FFA" w:rsidP="00AB7FFA">
      <w:pPr>
        <w:pStyle w:val="Caption"/>
        <w:rPr>
          <w:rStyle w:val="rynqvb"/>
          <w:rtl/>
        </w:rPr>
      </w:pPr>
      <w:bookmarkStart w:id="37" w:name="_Ref124579372"/>
      <w:r w:rsidRPr="00AB7FFA">
        <w:rPr>
          <w:rStyle w:val="rynqvb"/>
          <w:rFonts w:cs="B Lotus"/>
          <w:sz w:val="24"/>
          <w:rtl/>
          <w:lang w:bidi="fa-IR"/>
        </w:rPr>
        <w:t>جدول1-</w:t>
      </w:r>
      <w:r w:rsidRPr="00AB7FFA">
        <w:rPr>
          <w:rStyle w:val="rynqvb"/>
          <w:rFonts w:cs="B Lotus"/>
          <w:sz w:val="24"/>
          <w:rtl/>
          <w:lang w:bidi="fa-IR"/>
        </w:rPr>
        <w:fldChar w:fldCharType="begin"/>
      </w:r>
      <w:r w:rsidRPr="00AB7FFA">
        <w:rPr>
          <w:rStyle w:val="rynqvb"/>
          <w:rFonts w:cs="B Lotus"/>
          <w:sz w:val="24"/>
          <w:rtl/>
          <w:lang w:bidi="fa-IR"/>
        </w:rPr>
        <w:instrText xml:space="preserve"> </w:instrText>
      </w:r>
      <w:r w:rsidRPr="00AB7FFA">
        <w:rPr>
          <w:rStyle w:val="rynqvb"/>
          <w:rFonts w:cs="B Lotus"/>
          <w:sz w:val="24"/>
          <w:lang w:bidi="fa-IR"/>
        </w:rPr>
        <w:instrText xml:space="preserve">SEQ </w:instrText>
      </w:r>
      <w:r w:rsidRPr="00AB7FFA">
        <w:rPr>
          <w:rStyle w:val="rynqvb"/>
          <w:rFonts w:cs="B Lotus"/>
          <w:sz w:val="24"/>
          <w:rtl/>
          <w:lang w:bidi="fa-IR"/>
        </w:rPr>
        <w:instrText xml:space="preserve">جدول1- \* </w:instrText>
      </w:r>
      <w:r w:rsidRPr="00AB7FFA">
        <w:rPr>
          <w:rStyle w:val="rynqvb"/>
          <w:rFonts w:cs="B Lotus"/>
          <w:sz w:val="24"/>
          <w:lang w:bidi="fa-IR"/>
        </w:rPr>
        <w:instrText>ARABIC</w:instrText>
      </w:r>
      <w:r w:rsidRPr="00AB7FFA">
        <w:rPr>
          <w:rStyle w:val="rynqvb"/>
          <w:rFonts w:cs="B Lotus"/>
          <w:sz w:val="24"/>
          <w:rtl/>
          <w:lang w:bidi="fa-IR"/>
        </w:rPr>
        <w:instrText xml:space="preserve"> </w:instrText>
      </w:r>
      <w:r w:rsidRPr="00AB7FFA">
        <w:rPr>
          <w:rStyle w:val="rynqvb"/>
          <w:rFonts w:cs="B Lotus"/>
          <w:sz w:val="24"/>
          <w:rtl/>
          <w:lang w:bidi="fa-IR"/>
        </w:rPr>
        <w:fldChar w:fldCharType="separate"/>
      </w:r>
      <w:r w:rsidRPr="00AB7FFA">
        <w:rPr>
          <w:rStyle w:val="rynqvb"/>
          <w:rFonts w:cs="B Lotus"/>
          <w:sz w:val="24"/>
          <w:rtl/>
          <w:lang w:bidi="fa-IR"/>
        </w:rPr>
        <w:t>1</w:t>
      </w:r>
      <w:r w:rsidRPr="00AB7FFA">
        <w:rPr>
          <w:rStyle w:val="rynqvb"/>
          <w:rFonts w:cs="B Lotus"/>
          <w:sz w:val="24"/>
          <w:rtl/>
          <w:lang w:bidi="fa-IR"/>
        </w:rPr>
        <w:fldChar w:fldCharType="end"/>
      </w:r>
      <w:bookmarkEnd w:id="37"/>
      <w:r w:rsidR="002E1B25" w:rsidRPr="00AB7FFA">
        <w:rPr>
          <w:rStyle w:val="rynqvb"/>
          <w:rFonts w:hint="cs"/>
          <w:rtl/>
        </w:rPr>
        <w:t xml:space="preserve">: </w:t>
      </w:r>
      <w:r w:rsidR="002E1B25" w:rsidRPr="00045BB9">
        <w:rPr>
          <w:rStyle w:val="rynqvb"/>
          <w:rFonts w:cs="B Lotus" w:hint="cs"/>
          <w:sz w:val="24"/>
          <w:rtl/>
          <w:lang w:bidi="fa-IR"/>
        </w:rPr>
        <w:t>جدول روند پیشرفت ربات‌های انسان‌نما</w:t>
      </w:r>
    </w:p>
    <w:tbl>
      <w:tblPr>
        <w:tblStyle w:val="TableGrid1"/>
        <w:bidiVisual/>
        <w:tblW w:w="9351" w:type="dxa"/>
        <w:jc w:val="center"/>
        <w:tblLayout w:type="fixed"/>
        <w:tblLook w:val="04A0" w:firstRow="1" w:lastRow="0" w:firstColumn="1" w:lastColumn="0" w:noHBand="0" w:noVBand="1"/>
      </w:tblPr>
      <w:tblGrid>
        <w:gridCol w:w="2153"/>
        <w:gridCol w:w="1260"/>
        <w:gridCol w:w="1802"/>
        <w:gridCol w:w="1260"/>
        <w:gridCol w:w="1710"/>
        <w:gridCol w:w="1166"/>
      </w:tblGrid>
      <w:tr w:rsidR="00B64D87" w:rsidRPr="00B64D87" w14:paraId="20E66AF5" w14:textId="77777777" w:rsidTr="001379C3">
        <w:trPr>
          <w:jc w:val="center"/>
        </w:trPr>
        <w:tc>
          <w:tcPr>
            <w:tcW w:w="2153" w:type="dxa"/>
            <w:vAlign w:val="center"/>
          </w:tcPr>
          <w:p w14:paraId="583D587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w:t>
            </w:r>
            <w:r w:rsidRPr="00B64D87">
              <w:rPr>
                <w:rFonts w:cs="B Lotus"/>
                <w:b/>
                <w:bCs/>
                <w:sz w:val="20"/>
                <w:szCs w:val="20"/>
              </w:rPr>
              <w:t xml:space="preserve"> </w:t>
            </w:r>
            <w:r w:rsidRPr="00B64D87">
              <w:rPr>
                <w:rFonts w:cs="B Lotus"/>
                <w:b/>
                <w:bCs/>
                <w:sz w:val="20"/>
                <w:szCs w:val="20"/>
                <w:lang w:bidi="fa-IR"/>
              </w:rPr>
              <w:t>Maschinenmensch</w:t>
            </w:r>
          </w:p>
          <w:p w14:paraId="4477DBB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rPr>
              <w:t>German</w:t>
            </w:r>
          </w:p>
          <w:p w14:paraId="4535F4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27</w:t>
            </w:r>
          </w:p>
        </w:tc>
        <w:tc>
          <w:tcPr>
            <w:tcW w:w="1260" w:type="dxa"/>
            <w:vAlign w:val="center"/>
          </w:tcPr>
          <w:p w14:paraId="41E9CD2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13888" behindDoc="1" locked="0" layoutInCell="1" allowOverlap="1" wp14:anchorId="606EEE66" wp14:editId="49C9CFD9">
                  <wp:simplePos x="0" y="0"/>
                  <wp:positionH relativeFrom="column">
                    <wp:posOffset>12700</wp:posOffset>
                  </wp:positionH>
                  <wp:positionV relativeFrom="paragraph">
                    <wp:posOffset>22225</wp:posOffset>
                  </wp:positionV>
                  <wp:extent cx="624840" cy="634365"/>
                  <wp:effectExtent l="0" t="0" r="381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07ab3f8-c59e-4d51-8c91-059ee5ed44ab.jpg"/>
                          <pic:cNvPicPr/>
                        </pic:nvPicPr>
                        <pic:blipFill rotWithShape="1">
                          <a:blip r:embed="rId33" cstate="print">
                            <a:extLst>
                              <a:ext uri="{28A0092B-C50C-407E-A947-70E740481C1C}">
                                <a14:useLocalDpi xmlns:a14="http://schemas.microsoft.com/office/drawing/2010/main" val="0"/>
                              </a:ext>
                            </a:extLst>
                          </a:blip>
                          <a:srcRect l="18864" t="6201" r="19840" b="10859"/>
                          <a:stretch/>
                        </pic:blipFill>
                        <pic:spPr bwMode="auto">
                          <a:xfrm>
                            <a:off x="0" y="0"/>
                            <a:ext cx="624840" cy="63436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416FCD7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2. </w:t>
            </w:r>
            <w:r w:rsidRPr="00B64D87">
              <w:rPr>
                <w:rFonts w:cs="B Lotus"/>
                <w:b/>
                <w:bCs/>
                <w:sz w:val="20"/>
                <w:szCs w:val="20"/>
              </w:rPr>
              <w:t>The Flute Player</w:t>
            </w:r>
          </w:p>
          <w:p w14:paraId="792B5ECB"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rPr>
              <w:t>1738</w:t>
            </w:r>
          </w:p>
        </w:tc>
        <w:tc>
          <w:tcPr>
            <w:tcW w:w="1260" w:type="dxa"/>
            <w:vAlign w:val="center"/>
          </w:tcPr>
          <w:p w14:paraId="0FE093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15936" behindDoc="1" locked="0" layoutInCell="1" allowOverlap="1" wp14:anchorId="294A89FA" wp14:editId="5E378C33">
                  <wp:simplePos x="0" y="0"/>
                  <wp:positionH relativeFrom="column">
                    <wp:posOffset>-5080</wp:posOffset>
                  </wp:positionH>
                  <wp:positionV relativeFrom="paragraph">
                    <wp:posOffset>3175</wp:posOffset>
                  </wp:positionV>
                  <wp:extent cx="672999" cy="672999"/>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69d558309fdd145ff1a6c5a95611992a.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72999" cy="672999"/>
                          </a:xfrm>
                          <a:prstGeom prst="rect">
                            <a:avLst/>
                          </a:prstGeom>
                        </pic:spPr>
                      </pic:pic>
                    </a:graphicData>
                  </a:graphic>
                </wp:anchor>
              </w:drawing>
            </w:r>
          </w:p>
        </w:tc>
        <w:tc>
          <w:tcPr>
            <w:tcW w:w="1710" w:type="dxa"/>
            <w:vAlign w:val="center"/>
          </w:tcPr>
          <w:p w14:paraId="3596A5AA" w14:textId="77777777" w:rsidR="00B64D87" w:rsidRPr="00B64D87" w:rsidRDefault="00B64D87" w:rsidP="001379C3">
            <w:pPr>
              <w:widowControl/>
              <w:spacing w:after="160" w:line="259" w:lineRule="auto"/>
              <w:ind w:firstLine="0"/>
              <w:jc w:val="center"/>
              <w:rPr>
                <w:rFonts w:cs="B Lotus"/>
                <w:b/>
                <w:bCs/>
                <w:color w:val="0000FF"/>
                <w:sz w:val="20"/>
                <w:szCs w:val="20"/>
                <w:u w:val="single"/>
              </w:rPr>
            </w:pPr>
            <w:r w:rsidRPr="00B64D87">
              <w:rPr>
                <w:rFonts w:cs="B Lotus"/>
                <w:b/>
                <w:bCs/>
                <w:sz w:val="20"/>
                <w:szCs w:val="20"/>
              </w:rPr>
              <w:t xml:space="preserve">1. </w:t>
            </w:r>
            <w:hyperlink r:id="rId35" w:tooltip="Leonardo's robot" w:history="1">
              <w:r w:rsidRPr="00F44F75">
                <w:rPr>
                  <w:rFonts w:cs="B Lotus"/>
                  <w:b/>
                  <w:bCs/>
                  <w:sz w:val="20"/>
                  <w:szCs w:val="20"/>
                </w:rPr>
                <w:t>Leonardo's robot</w:t>
              </w:r>
            </w:hyperlink>
          </w:p>
          <w:p w14:paraId="6F5E2CB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495</w:t>
            </w:r>
          </w:p>
        </w:tc>
        <w:tc>
          <w:tcPr>
            <w:tcW w:w="1166" w:type="dxa"/>
            <w:vAlign w:val="center"/>
          </w:tcPr>
          <w:p w14:paraId="0AE57C8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17984" behindDoc="1" locked="0" layoutInCell="1" allowOverlap="1" wp14:anchorId="52469D81" wp14:editId="140A6E9A">
                  <wp:simplePos x="0" y="0"/>
                  <wp:positionH relativeFrom="column">
                    <wp:posOffset>1905</wp:posOffset>
                  </wp:positionH>
                  <wp:positionV relativeFrom="paragraph">
                    <wp:posOffset>12700</wp:posOffset>
                  </wp:positionV>
                  <wp:extent cx="599846" cy="599846"/>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20px-Leonardo-Robot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9846" cy="599846"/>
                          </a:xfrm>
                          <a:prstGeom prst="rect">
                            <a:avLst/>
                          </a:prstGeom>
                        </pic:spPr>
                      </pic:pic>
                    </a:graphicData>
                  </a:graphic>
                </wp:anchor>
              </w:drawing>
            </w:r>
          </w:p>
        </w:tc>
      </w:tr>
      <w:tr w:rsidR="00B64D87" w:rsidRPr="00B64D87" w14:paraId="79E2E540" w14:textId="77777777" w:rsidTr="001379C3">
        <w:trPr>
          <w:jc w:val="center"/>
        </w:trPr>
        <w:tc>
          <w:tcPr>
            <w:tcW w:w="2153" w:type="dxa"/>
            <w:vAlign w:val="center"/>
          </w:tcPr>
          <w:p w14:paraId="42A209C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 WABOT-1</w:t>
            </w:r>
          </w:p>
          <w:p w14:paraId="5D5DE9C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6DEC3B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67-1972</w:t>
            </w:r>
          </w:p>
        </w:tc>
        <w:tc>
          <w:tcPr>
            <w:tcW w:w="1260" w:type="dxa"/>
            <w:vAlign w:val="center"/>
          </w:tcPr>
          <w:p w14:paraId="5B0671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14912" behindDoc="1" locked="0" layoutInCell="1" allowOverlap="1" wp14:anchorId="7B6421FB" wp14:editId="6F41B6E6">
                  <wp:simplePos x="0" y="0"/>
                  <wp:positionH relativeFrom="column">
                    <wp:posOffset>22225</wp:posOffset>
                  </wp:positionH>
                  <wp:positionV relativeFrom="paragraph">
                    <wp:posOffset>34290</wp:posOffset>
                  </wp:positionV>
                  <wp:extent cx="613420" cy="82300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WABOT-1-1973.jpg"/>
                          <pic:cNvPicPr/>
                        </pic:nvPicPr>
                        <pic:blipFill rotWithShape="1">
                          <a:blip r:embed="rId37" cstate="print">
                            <a:extLst>
                              <a:ext uri="{28A0092B-C50C-407E-A947-70E740481C1C}">
                                <a14:useLocalDpi xmlns:a14="http://schemas.microsoft.com/office/drawing/2010/main" val="0"/>
                              </a:ext>
                            </a:extLst>
                          </a:blip>
                          <a:srcRect t="5539" b="5281"/>
                          <a:stretch/>
                        </pic:blipFill>
                        <pic:spPr bwMode="auto">
                          <a:xfrm>
                            <a:off x="0" y="0"/>
                            <a:ext cx="613420" cy="82300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2134CD78" w14:textId="77777777" w:rsidR="00B64D87" w:rsidRPr="00B64D87" w:rsidRDefault="00B64D87" w:rsidP="001379C3">
            <w:pPr>
              <w:widowControl/>
              <w:bidi w:val="0"/>
              <w:spacing w:after="160" w:line="259" w:lineRule="auto"/>
              <w:ind w:firstLine="0"/>
              <w:jc w:val="center"/>
              <w:rPr>
                <w:rFonts w:cs="B Lotus"/>
                <w:sz w:val="20"/>
                <w:szCs w:val="20"/>
                <w:lang w:bidi="fa-IR"/>
              </w:rPr>
            </w:pPr>
            <w:r w:rsidRPr="00B64D87">
              <w:rPr>
                <w:rFonts w:cs="B Lotus"/>
                <w:b/>
                <w:bCs/>
                <w:sz w:val="20"/>
                <w:szCs w:val="20"/>
                <w:lang w:bidi="fa-IR"/>
              </w:rPr>
              <w:t>5. Elektro</w:t>
            </w:r>
          </w:p>
          <w:p w14:paraId="01BB472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rPr>
              <w:t>Westinghouse Electric Corporation</w:t>
            </w:r>
          </w:p>
          <w:p w14:paraId="08A5F68B"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39</w:t>
            </w:r>
          </w:p>
        </w:tc>
        <w:tc>
          <w:tcPr>
            <w:tcW w:w="1260" w:type="dxa"/>
            <w:vAlign w:val="center"/>
          </w:tcPr>
          <w:p w14:paraId="61EFF5A2"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816960" behindDoc="1" locked="0" layoutInCell="1" allowOverlap="1" wp14:anchorId="232C6F07" wp14:editId="47129528">
                  <wp:simplePos x="0" y="0"/>
                  <wp:positionH relativeFrom="column">
                    <wp:posOffset>-5080</wp:posOffset>
                  </wp:positionH>
                  <wp:positionV relativeFrom="paragraph">
                    <wp:posOffset>31750</wp:posOffset>
                  </wp:positionV>
                  <wp:extent cx="659130" cy="838200"/>
                  <wp:effectExtent l="0" t="0" r="762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lectro-4.JPG"/>
                          <pic:cNvPicPr/>
                        </pic:nvPicPr>
                        <pic:blipFill rotWithShape="1">
                          <a:blip r:embed="rId38" cstate="print">
                            <a:extLst>
                              <a:ext uri="{28A0092B-C50C-407E-A947-70E740481C1C}">
                                <a14:useLocalDpi xmlns:a14="http://schemas.microsoft.com/office/drawing/2010/main" val="0"/>
                              </a:ext>
                            </a:extLst>
                          </a:blip>
                          <a:srcRect t="4363" b="7722"/>
                          <a:stretch/>
                        </pic:blipFill>
                        <pic:spPr bwMode="auto">
                          <a:xfrm>
                            <a:off x="0" y="0"/>
                            <a:ext cx="659130" cy="83820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DAF2F18"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4. Eric</w:t>
            </w:r>
          </w:p>
          <w:p w14:paraId="54AE81CF"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London's Royal Horticultural Hall</w:t>
            </w:r>
          </w:p>
          <w:p w14:paraId="45B6D716"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1928</w:t>
            </w:r>
          </w:p>
        </w:tc>
        <w:tc>
          <w:tcPr>
            <w:tcW w:w="1166" w:type="dxa"/>
            <w:vAlign w:val="center"/>
          </w:tcPr>
          <w:p w14:paraId="12664E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19008" behindDoc="1" locked="0" layoutInCell="1" allowOverlap="1" wp14:anchorId="0D44CB7E" wp14:editId="2EF10642">
                  <wp:simplePos x="0" y="0"/>
                  <wp:positionH relativeFrom="column">
                    <wp:posOffset>1905</wp:posOffset>
                  </wp:positionH>
                  <wp:positionV relativeFrom="paragraph">
                    <wp:posOffset>3175</wp:posOffset>
                  </wp:positionV>
                  <wp:extent cx="594971" cy="892455"/>
                  <wp:effectExtent l="0" t="0" r="0" b="3175"/>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edium_2016_0339__0006_.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971" cy="892455"/>
                          </a:xfrm>
                          <a:prstGeom prst="rect">
                            <a:avLst/>
                          </a:prstGeom>
                        </pic:spPr>
                      </pic:pic>
                    </a:graphicData>
                  </a:graphic>
                </wp:anchor>
              </w:drawing>
            </w:r>
          </w:p>
        </w:tc>
      </w:tr>
      <w:tr w:rsidR="00B64D87" w:rsidRPr="00B64D87" w14:paraId="4F49D576" w14:textId="77777777" w:rsidTr="001379C3">
        <w:trPr>
          <w:jc w:val="center"/>
        </w:trPr>
        <w:tc>
          <w:tcPr>
            <w:tcW w:w="2153" w:type="dxa"/>
            <w:vAlign w:val="center"/>
          </w:tcPr>
          <w:p w14:paraId="1081D0F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9. </w:t>
            </w:r>
            <w:r w:rsidRPr="00B64D87">
              <w:rPr>
                <w:rFonts w:cs="B Lotus"/>
                <w:b/>
                <w:bCs/>
                <w:sz w:val="20"/>
                <w:szCs w:val="20"/>
              </w:rPr>
              <w:t>WABOT-2</w:t>
            </w:r>
          </w:p>
          <w:p w14:paraId="5F3B8D2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0AA29B5D" w14:textId="77777777" w:rsidR="00B64D87" w:rsidRPr="00B64D87" w:rsidRDefault="00B64D87" w:rsidP="001379C3">
            <w:pPr>
              <w:widowControl/>
              <w:spacing w:after="160" w:line="259" w:lineRule="auto"/>
              <w:ind w:firstLine="0"/>
              <w:jc w:val="center"/>
              <w:rPr>
                <w:rFonts w:cs="B Lotus"/>
                <w:sz w:val="24"/>
                <w:szCs w:val="28"/>
              </w:rPr>
            </w:pPr>
            <w:r w:rsidRPr="00B64D87">
              <w:rPr>
                <w:rFonts w:cs="B Lotus"/>
                <w:i/>
                <w:iCs/>
                <w:sz w:val="18"/>
                <w:szCs w:val="18"/>
                <w:lang w:bidi="fa-IR"/>
              </w:rPr>
              <w:t>1984</w:t>
            </w:r>
          </w:p>
          <w:p w14:paraId="1B2EE6E0" w14:textId="77777777" w:rsidR="00B64D87" w:rsidRPr="00B64D87" w:rsidRDefault="00B64D87" w:rsidP="001379C3">
            <w:pPr>
              <w:widowControl/>
              <w:spacing w:after="160" w:line="259" w:lineRule="auto"/>
              <w:ind w:firstLine="0"/>
              <w:jc w:val="center"/>
              <w:rPr>
                <w:rFonts w:cs="B Lotus"/>
                <w:sz w:val="20"/>
                <w:szCs w:val="20"/>
                <w:rtl/>
                <w:lang w:bidi="fa-IR"/>
              </w:rPr>
            </w:pPr>
          </w:p>
        </w:tc>
        <w:tc>
          <w:tcPr>
            <w:tcW w:w="1260" w:type="dxa"/>
            <w:vAlign w:val="center"/>
          </w:tcPr>
          <w:p w14:paraId="715BD9A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1056" behindDoc="1" locked="0" layoutInCell="1" allowOverlap="1" wp14:anchorId="152833B2" wp14:editId="6F89ECF0">
                  <wp:simplePos x="0" y="0"/>
                  <wp:positionH relativeFrom="column">
                    <wp:posOffset>12700</wp:posOffset>
                  </wp:positionH>
                  <wp:positionV relativeFrom="paragraph">
                    <wp:posOffset>166370</wp:posOffset>
                  </wp:positionV>
                  <wp:extent cx="622300" cy="622300"/>
                  <wp:effectExtent l="0" t="0" r="6350" b="635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wabot-thumb@2x.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22300" cy="622300"/>
                          </a:xfrm>
                          <a:prstGeom prst="rect">
                            <a:avLst/>
                          </a:prstGeom>
                        </pic:spPr>
                      </pic:pic>
                    </a:graphicData>
                  </a:graphic>
                </wp:anchor>
              </w:drawing>
            </w:r>
          </w:p>
        </w:tc>
        <w:tc>
          <w:tcPr>
            <w:tcW w:w="1802" w:type="dxa"/>
            <w:vAlign w:val="center"/>
          </w:tcPr>
          <w:p w14:paraId="6BBA5B1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8. </w:t>
            </w:r>
            <w:r w:rsidRPr="00B64D87">
              <w:rPr>
                <w:rFonts w:cs="B Lotus"/>
                <w:b/>
                <w:bCs/>
                <w:sz w:val="20"/>
                <w:szCs w:val="20"/>
              </w:rPr>
              <w:t>Greenman</w:t>
            </w:r>
          </w:p>
          <w:p w14:paraId="6745B029" w14:textId="33839C98"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pace and Naval Warfare Systems Center</w:t>
            </w:r>
            <w:r w:rsidR="00E37465">
              <w:rPr>
                <w:rFonts w:cs="B Lotus"/>
                <w:i/>
                <w:iCs/>
                <w:sz w:val="18"/>
                <w:szCs w:val="18"/>
              </w:rPr>
              <w:t xml:space="preserve"> </w:t>
            </w:r>
            <w:r w:rsidRPr="00B64D87">
              <w:rPr>
                <w:rFonts w:cs="B Lotus"/>
                <w:i/>
                <w:iCs/>
                <w:sz w:val="18"/>
                <w:szCs w:val="18"/>
              </w:rPr>
              <w:t>(San Diego)</w:t>
            </w:r>
          </w:p>
          <w:p w14:paraId="77840C4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3</w:t>
            </w:r>
          </w:p>
        </w:tc>
        <w:tc>
          <w:tcPr>
            <w:tcW w:w="1260" w:type="dxa"/>
            <w:vAlign w:val="center"/>
          </w:tcPr>
          <w:p w14:paraId="1FD70104"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822080" behindDoc="1" locked="0" layoutInCell="1" allowOverlap="1" wp14:anchorId="68C02ED9" wp14:editId="1953A0A9">
                  <wp:simplePos x="0" y="0"/>
                  <wp:positionH relativeFrom="column">
                    <wp:posOffset>13970</wp:posOffset>
                  </wp:positionH>
                  <wp:positionV relativeFrom="paragraph">
                    <wp:posOffset>42545</wp:posOffset>
                  </wp:positionV>
                  <wp:extent cx="627021" cy="864941"/>
                  <wp:effectExtent l="0" t="0" r="1905"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greenman-slave-1-x640.jpg"/>
                          <pic:cNvPicPr/>
                        </pic:nvPicPr>
                        <pic:blipFill rotWithShape="1">
                          <a:blip r:embed="rId41" cstate="print">
                            <a:extLst>
                              <a:ext uri="{28A0092B-C50C-407E-A947-70E740481C1C}">
                                <a14:useLocalDpi xmlns:a14="http://schemas.microsoft.com/office/drawing/2010/main" val="0"/>
                              </a:ext>
                            </a:extLst>
                          </a:blip>
                          <a:srcRect l="9313" t="1274" r="9432" b="17940"/>
                          <a:stretch/>
                        </pic:blipFill>
                        <pic:spPr bwMode="auto">
                          <a:xfrm>
                            <a:off x="0" y="0"/>
                            <a:ext cx="627021" cy="86494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164EC3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7. Powered exoskeleton</w:t>
            </w:r>
          </w:p>
          <w:p w14:paraId="66AB352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Mihajlo Pupin Institute(Serbia)</w:t>
            </w:r>
          </w:p>
          <w:p w14:paraId="51235191"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72</w:t>
            </w:r>
          </w:p>
        </w:tc>
        <w:tc>
          <w:tcPr>
            <w:tcW w:w="1166" w:type="dxa"/>
            <w:vAlign w:val="center"/>
          </w:tcPr>
          <w:p w14:paraId="52FD023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0032" behindDoc="1" locked="0" layoutInCell="1" allowOverlap="1" wp14:anchorId="1E5A56B2" wp14:editId="38473568">
                  <wp:simplePos x="0" y="0"/>
                  <wp:positionH relativeFrom="column">
                    <wp:posOffset>11430</wp:posOffset>
                  </wp:positionH>
                  <wp:positionV relativeFrom="paragraph">
                    <wp:posOffset>42545</wp:posOffset>
                  </wp:positionV>
                  <wp:extent cx="580024" cy="877824"/>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undmann-exoskeleton-mkIII-2-x640.jpg"/>
                          <pic:cNvPicPr/>
                        </pic:nvPicPr>
                        <pic:blipFill rotWithShape="1">
                          <a:blip r:embed="rId42" cstate="print">
                            <a:extLst>
                              <a:ext uri="{28A0092B-C50C-407E-A947-70E740481C1C}">
                                <a14:useLocalDpi xmlns:a14="http://schemas.microsoft.com/office/drawing/2010/main" val="0"/>
                              </a:ext>
                            </a:extLst>
                          </a:blip>
                          <a:srcRect b="10729"/>
                          <a:stretch/>
                        </pic:blipFill>
                        <pic:spPr bwMode="auto">
                          <a:xfrm>
                            <a:off x="0" y="0"/>
                            <a:ext cx="580024" cy="877824"/>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B5DD0EC" w14:textId="77777777" w:rsidTr="001379C3">
        <w:trPr>
          <w:jc w:val="center"/>
        </w:trPr>
        <w:tc>
          <w:tcPr>
            <w:tcW w:w="2153" w:type="dxa"/>
            <w:vAlign w:val="center"/>
          </w:tcPr>
          <w:p w14:paraId="5E8EEA87"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2. </w:t>
            </w:r>
            <w:r w:rsidRPr="00B64D87">
              <w:rPr>
                <w:rFonts w:cs="B Lotus"/>
                <w:b/>
                <w:bCs/>
                <w:sz w:val="20"/>
                <w:szCs w:val="20"/>
              </w:rPr>
              <w:t>Manny</w:t>
            </w:r>
          </w:p>
          <w:p w14:paraId="2BC83501" w14:textId="58549DAD"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Battelle's Pacific Northwest</w:t>
            </w:r>
            <w:r w:rsidR="00E37465">
              <w:rPr>
                <w:rFonts w:cs="B Lotus"/>
                <w:i/>
                <w:iCs/>
                <w:sz w:val="18"/>
                <w:szCs w:val="18"/>
              </w:rPr>
              <w:t xml:space="preserve"> </w:t>
            </w:r>
            <w:r w:rsidRPr="00B64D87">
              <w:rPr>
                <w:rFonts w:cs="B Lotus"/>
                <w:i/>
                <w:iCs/>
                <w:sz w:val="18"/>
                <w:szCs w:val="18"/>
              </w:rPr>
              <w:t>(Richland, Washington)</w:t>
            </w:r>
          </w:p>
          <w:p w14:paraId="3AA639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9</w:t>
            </w:r>
          </w:p>
        </w:tc>
        <w:tc>
          <w:tcPr>
            <w:tcW w:w="1260" w:type="dxa"/>
            <w:vAlign w:val="center"/>
          </w:tcPr>
          <w:p w14:paraId="1603A65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5152" behindDoc="1" locked="0" layoutInCell="1" allowOverlap="1" wp14:anchorId="5DC43D34" wp14:editId="1ED8B199">
                  <wp:simplePos x="0" y="0"/>
                  <wp:positionH relativeFrom="column">
                    <wp:posOffset>3175</wp:posOffset>
                  </wp:positionH>
                  <wp:positionV relativeFrom="paragraph">
                    <wp:posOffset>73025</wp:posOffset>
                  </wp:positionV>
                  <wp:extent cx="652246" cy="76200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ndex.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52246" cy="762000"/>
                          </a:xfrm>
                          <a:prstGeom prst="rect">
                            <a:avLst/>
                          </a:prstGeom>
                        </pic:spPr>
                      </pic:pic>
                    </a:graphicData>
                  </a:graphic>
                </wp:anchor>
              </w:drawing>
            </w:r>
          </w:p>
        </w:tc>
        <w:tc>
          <w:tcPr>
            <w:tcW w:w="1802" w:type="dxa"/>
            <w:vAlign w:val="center"/>
          </w:tcPr>
          <w:p w14:paraId="25122F8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b/>
                <w:bCs/>
                <w:sz w:val="20"/>
                <w:szCs w:val="20"/>
                <w:lang w:bidi="fa-IR"/>
              </w:rPr>
              <w:t>11. Honda E series</w:t>
            </w:r>
          </w:p>
          <w:p w14:paraId="45B61D8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76982C9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86</w:t>
            </w:r>
          </w:p>
        </w:tc>
        <w:tc>
          <w:tcPr>
            <w:tcW w:w="1260" w:type="dxa"/>
            <w:vAlign w:val="center"/>
          </w:tcPr>
          <w:p w14:paraId="46F4A268"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824128" behindDoc="1" locked="0" layoutInCell="1" allowOverlap="1" wp14:anchorId="7DCAA6ED" wp14:editId="7A21F3C0">
                  <wp:simplePos x="0" y="0"/>
                  <wp:positionH relativeFrom="column">
                    <wp:posOffset>4445</wp:posOffset>
                  </wp:positionH>
                  <wp:positionV relativeFrom="paragraph">
                    <wp:posOffset>6350</wp:posOffset>
                  </wp:positionV>
                  <wp:extent cx="645795" cy="888129"/>
                  <wp:effectExtent l="0" t="0" r="1905" b="762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onda_E0_Fan_Fun_Lab.jpg"/>
                          <pic:cNvPicPr/>
                        </pic:nvPicPr>
                        <pic:blipFill rotWithShape="1">
                          <a:blip r:embed="rId44" cstate="print">
                            <a:extLst>
                              <a:ext uri="{28A0092B-C50C-407E-A947-70E740481C1C}">
                                <a14:useLocalDpi xmlns:a14="http://schemas.microsoft.com/office/drawing/2010/main" val="0"/>
                              </a:ext>
                            </a:extLst>
                          </a:blip>
                          <a:srcRect t="8274" b="5094"/>
                          <a:stretch/>
                        </pic:blipFill>
                        <pic:spPr bwMode="auto">
                          <a:xfrm>
                            <a:off x="0" y="0"/>
                            <a:ext cx="645795" cy="88812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207571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0. WHL-11</w:t>
            </w:r>
          </w:p>
          <w:p w14:paraId="5EA59327"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Hitachi Ltd(Japan)</w:t>
            </w:r>
          </w:p>
          <w:p w14:paraId="110B3209"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85</w:t>
            </w:r>
          </w:p>
        </w:tc>
        <w:tc>
          <w:tcPr>
            <w:tcW w:w="1166" w:type="dxa"/>
            <w:vAlign w:val="center"/>
          </w:tcPr>
          <w:p w14:paraId="758B483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3104" behindDoc="1" locked="0" layoutInCell="1" allowOverlap="1" wp14:anchorId="7C577B26" wp14:editId="0390FD4C">
                  <wp:simplePos x="0" y="0"/>
                  <wp:positionH relativeFrom="column">
                    <wp:posOffset>-7620</wp:posOffset>
                  </wp:positionH>
                  <wp:positionV relativeFrom="paragraph">
                    <wp:posOffset>206375</wp:posOffset>
                  </wp:positionV>
                  <wp:extent cx="609804" cy="497434"/>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c-whl11.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09804" cy="497434"/>
                          </a:xfrm>
                          <a:prstGeom prst="rect">
                            <a:avLst/>
                          </a:prstGeom>
                        </pic:spPr>
                      </pic:pic>
                    </a:graphicData>
                  </a:graphic>
                </wp:anchor>
              </w:drawing>
            </w:r>
          </w:p>
        </w:tc>
      </w:tr>
      <w:tr w:rsidR="00B64D87" w:rsidRPr="00B64D87" w14:paraId="0CE42D37" w14:textId="77777777" w:rsidTr="001379C3">
        <w:trPr>
          <w:jc w:val="center"/>
        </w:trPr>
        <w:tc>
          <w:tcPr>
            <w:tcW w:w="2153" w:type="dxa"/>
            <w:vAlign w:val="center"/>
          </w:tcPr>
          <w:p w14:paraId="5924EC70"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5. Wabian</w:t>
            </w:r>
          </w:p>
          <w:p w14:paraId="788F6485"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010285F" w14:textId="77777777" w:rsidR="00B64D87" w:rsidRPr="00B64D87" w:rsidRDefault="00B64D87" w:rsidP="001379C3">
            <w:pPr>
              <w:widowControl/>
              <w:bidi w:val="0"/>
              <w:spacing w:after="160" w:line="259" w:lineRule="auto"/>
              <w:ind w:firstLine="0"/>
              <w:jc w:val="center"/>
              <w:rPr>
                <w:rFonts w:cs="B Lotus"/>
                <w:i/>
                <w:iCs/>
                <w:sz w:val="18"/>
                <w:szCs w:val="18"/>
                <w:rtl/>
                <w:lang w:bidi="fa-IR"/>
              </w:rPr>
            </w:pPr>
            <w:r w:rsidRPr="00B64D87">
              <w:rPr>
                <w:rFonts w:cs="B Lotus"/>
                <w:i/>
                <w:iCs/>
                <w:sz w:val="18"/>
                <w:szCs w:val="18"/>
                <w:lang w:bidi="fa-IR"/>
              </w:rPr>
              <w:t>1995</w:t>
            </w:r>
          </w:p>
        </w:tc>
        <w:tc>
          <w:tcPr>
            <w:tcW w:w="1260" w:type="dxa"/>
            <w:vAlign w:val="center"/>
          </w:tcPr>
          <w:p w14:paraId="76E9874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8224" behindDoc="1" locked="0" layoutInCell="1" allowOverlap="1" wp14:anchorId="676CC247" wp14:editId="6C51F97D">
                  <wp:simplePos x="0" y="0"/>
                  <wp:positionH relativeFrom="column">
                    <wp:posOffset>12700</wp:posOffset>
                  </wp:positionH>
                  <wp:positionV relativeFrom="paragraph">
                    <wp:posOffset>-1270</wp:posOffset>
                  </wp:positionV>
                  <wp:extent cx="626745" cy="840826"/>
                  <wp:effectExtent l="0" t="0" r="1905"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WABIAN-humanoid-robot.png"/>
                          <pic:cNvPicPr/>
                        </pic:nvPicPr>
                        <pic:blipFill rotWithShape="1">
                          <a:blip r:embed="rId46" cstate="print">
                            <a:extLst>
                              <a:ext uri="{28A0092B-C50C-407E-A947-70E740481C1C}">
                                <a14:useLocalDpi xmlns:a14="http://schemas.microsoft.com/office/drawing/2010/main" val="0"/>
                              </a:ext>
                            </a:extLst>
                          </a:blip>
                          <a:srcRect t="7646" b="3520"/>
                          <a:stretch/>
                        </pic:blipFill>
                        <pic:spPr bwMode="auto">
                          <a:xfrm>
                            <a:off x="0" y="0"/>
                            <a:ext cx="626745" cy="8408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F75C3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4. Hadaly</w:t>
            </w:r>
          </w:p>
          <w:p w14:paraId="6798ED5D"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0D6E4B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95</w:t>
            </w:r>
          </w:p>
        </w:tc>
        <w:tc>
          <w:tcPr>
            <w:tcW w:w="1260" w:type="dxa"/>
            <w:vAlign w:val="center"/>
          </w:tcPr>
          <w:p w14:paraId="7F11622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827200" behindDoc="1" locked="0" layoutInCell="1" allowOverlap="1" wp14:anchorId="4BA648E4" wp14:editId="1FDD290C">
                  <wp:simplePos x="0" y="0"/>
                  <wp:positionH relativeFrom="column">
                    <wp:posOffset>4445</wp:posOffset>
                  </wp:positionH>
                  <wp:positionV relativeFrom="paragraph">
                    <wp:posOffset>17780</wp:posOffset>
                  </wp:positionV>
                  <wp:extent cx="640821" cy="792789"/>
                  <wp:effectExtent l="0" t="0" r="6985" b="762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ndex.jpg"/>
                          <pic:cNvPicPr/>
                        </pic:nvPicPr>
                        <pic:blipFill rotWithShape="1">
                          <a:blip r:embed="rId47" cstate="print">
                            <a:extLst>
                              <a:ext uri="{28A0092B-C50C-407E-A947-70E740481C1C}">
                                <a14:useLocalDpi xmlns:a14="http://schemas.microsoft.com/office/drawing/2010/main" val="0"/>
                              </a:ext>
                            </a:extLst>
                          </a:blip>
                          <a:srcRect b="5650"/>
                          <a:stretch/>
                        </pic:blipFill>
                        <pic:spPr bwMode="auto">
                          <a:xfrm>
                            <a:off x="0" y="0"/>
                            <a:ext cx="640821" cy="79278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8F0319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3. Honda P series</w:t>
            </w:r>
          </w:p>
          <w:p w14:paraId="11AB2E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6F18F54E"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3</w:t>
            </w:r>
          </w:p>
        </w:tc>
        <w:tc>
          <w:tcPr>
            <w:tcW w:w="1166" w:type="dxa"/>
            <w:vAlign w:val="center"/>
          </w:tcPr>
          <w:p w14:paraId="2B879EC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826176" behindDoc="1" locked="0" layoutInCell="1" allowOverlap="1" wp14:anchorId="1B060C60" wp14:editId="027C75EC">
                  <wp:simplePos x="0" y="0"/>
                  <wp:positionH relativeFrom="column">
                    <wp:posOffset>-7620</wp:posOffset>
                  </wp:positionH>
                  <wp:positionV relativeFrom="paragraph">
                    <wp:posOffset>27305</wp:posOffset>
                  </wp:positionV>
                  <wp:extent cx="607372" cy="790041"/>
                  <wp:effectExtent l="0" t="0" r="254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simo&amp;p3.jpg"/>
                          <pic:cNvPicPr/>
                        </pic:nvPicPr>
                        <pic:blipFill rotWithShape="1">
                          <a:blip r:embed="rId48" cstate="print">
                            <a:extLst>
                              <a:ext uri="{28A0092B-C50C-407E-A947-70E740481C1C}">
                                <a14:useLocalDpi xmlns:a14="http://schemas.microsoft.com/office/drawing/2010/main" val="0"/>
                              </a:ext>
                            </a:extLst>
                          </a:blip>
                          <a:srcRect l="1121" t="16097" r="56251" b="769"/>
                          <a:stretch/>
                        </pic:blipFill>
                        <pic:spPr bwMode="auto">
                          <a:xfrm>
                            <a:off x="0" y="0"/>
                            <a:ext cx="607372" cy="790041"/>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B6DA03E" w14:textId="77777777" w:rsidTr="001379C3">
        <w:trPr>
          <w:jc w:val="center"/>
        </w:trPr>
        <w:tc>
          <w:tcPr>
            <w:tcW w:w="2153" w:type="dxa"/>
            <w:vAlign w:val="center"/>
          </w:tcPr>
          <w:p w14:paraId="28A74B6F" w14:textId="77777777" w:rsidR="00B64D87" w:rsidRPr="00B64D87" w:rsidRDefault="00B64D87" w:rsidP="001379C3">
            <w:pPr>
              <w:widowControl/>
              <w:spacing w:after="160" w:line="259" w:lineRule="auto"/>
              <w:ind w:firstLine="0"/>
              <w:jc w:val="center"/>
              <w:rPr>
                <w:rFonts w:cs="B Lotus"/>
                <w:b/>
                <w:bCs/>
                <w:color w:val="000000"/>
                <w:sz w:val="20"/>
                <w:szCs w:val="20"/>
              </w:rPr>
            </w:pPr>
            <w:r w:rsidRPr="00B64D87">
              <w:rPr>
                <w:rFonts w:cs="B Lotus"/>
                <w:b/>
                <w:bCs/>
                <w:color w:val="000000"/>
                <w:sz w:val="20"/>
                <w:szCs w:val="20"/>
                <w:lang w:bidi="fa-IR"/>
              </w:rPr>
              <w:t xml:space="preserve">18. </w:t>
            </w:r>
            <w:hyperlink r:id="rId49" w:tooltip="ASIMO" w:history="1">
              <w:r w:rsidRPr="00B64D87">
                <w:rPr>
                  <w:rFonts w:cs="B Lotus"/>
                  <w:b/>
                  <w:bCs/>
                  <w:color w:val="000000"/>
                  <w:sz w:val="20"/>
                  <w:szCs w:val="20"/>
                  <w:u w:val="single"/>
                </w:rPr>
                <w:t>ASIMO</w:t>
              </w:r>
            </w:hyperlink>
          </w:p>
          <w:p w14:paraId="35059A7F"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3304C451"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0</w:t>
            </w:r>
          </w:p>
        </w:tc>
        <w:tc>
          <w:tcPr>
            <w:tcW w:w="1260" w:type="dxa"/>
            <w:vAlign w:val="center"/>
          </w:tcPr>
          <w:p w14:paraId="58EC2A8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1296" behindDoc="1" locked="0" layoutInCell="1" allowOverlap="1" wp14:anchorId="2EE0A981" wp14:editId="7BC499ED">
                  <wp:simplePos x="0" y="0"/>
                  <wp:positionH relativeFrom="column">
                    <wp:posOffset>12700</wp:posOffset>
                  </wp:positionH>
                  <wp:positionV relativeFrom="paragraph">
                    <wp:posOffset>60325</wp:posOffset>
                  </wp:positionV>
                  <wp:extent cx="624751" cy="645128"/>
                  <wp:effectExtent l="0" t="0" r="4445" b="317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1.jpg"/>
                          <pic:cNvPicPr/>
                        </pic:nvPicPr>
                        <pic:blipFill rotWithShape="1">
                          <a:blip r:embed="rId50" cstate="print">
                            <a:extLst>
                              <a:ext uri="{28A0092B-C50C-407E-A947-70E740481C1C}">
                                <a14:useLocalDpi xmlns:a14="http://schemas.microsoft.com/office/drawing/2010/main" val="0"/>
                              </a:ext>
                            </a:extLst>
                          </a:blip>
                          <a:srcRect t="2304" b="3649"/>
                          <a:stretch/>
                        </pic:blipFill>
                        <pic:spPr bwMode="auto">
                          <a:xfrm>
                            <a:off x="0" y="0"/>
                            <a:ext cx="624751" cy="645128"/>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281B0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7. </w:t>
            </w:r>
            <w:r w:rsidRPr="00B64D87">
              <w:rPr>
                <w:rFonts w:cs="B Lotus"/>
                <w:b/>
                <w:bCs/>
                <w:sz w:val="20"/>
                <w:szCs w:val="20"/>
              </w:rPr>
              <w:t>Hadaly-2</w:t>
            </w:r>
          </w:p>
          <w:p w14:paraId="58A1351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B7F1FC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997</w:t>
            </w:r>
          </w:p>
        </w:tc>
        <w:tc>
          <w:tcPr>
            <w:tcW w:w="1260" w:type="dxa"/>
            <w:vAlign w:val="center"/>
          </w:tcPr>
          <w:p w14:paraId="16F20BE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830272" behindDoc="1" locked="0" layoutInCell="1" allowOverlap="1" wp14:anchorId="1B281962" wp14:editId="405205F9">
                  <wp:simplePos x="0" y="0"/>
                  <wp:positionH relativeFrom="column">
                    <wp:posOffset>13970</wp:posOffset>
                  </wp:positionH>
                  <wp:positionV relativeFrom="paragraph">
                    <wp:posOffset>79375</wp:posOffset>
                  </wp:positionV>
                  <wp:extent cx="626525" cy="613995"/>
                  <wp:effectExtent l="0" t="0" r="254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daly-2_001.d575722aeff305e36dbb42d6feb69d49.jpg"/>
                          <pic:cNvPicPr/>
                        </pic:nvPicPr>
                        <pic:blipFill rotWithShape="1">
                          <a:blip r:embed="rId51" cstate="print">
                            <a:extLst>
                              <a:ext uri="{28A0092B-C50C-407E-A947-70E740481C1C}">
                                <a14:useLocalDpi xmlns:a14="http://schemas.microsoft.com/office/drawing/2010/main" val="0"/>
                              </a:ext>
                            </a:extLst>
                          </a:blip>
                          <a:srcRect b="9926"/>
                          <a:stretch/>
                        </pic:blipFill>
                        <pic:spPr bwMode="auto">
                          <a:xfrm>
                            <a:off x="0" y="0"/>
                            <a:ext cx="626525" cy="61399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EBE654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6. Saika</w:t>
            </w:r>
          </w:p>
          <w:p w14:paraId="493FDA3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okyo University(Japan)</w:t>
            </w:r>
          </w:p>
          <w:p w14:paraId="31A24046"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6</w:t>
            </w:r>
          </w:p>
        </w:tc>
        <w:tc>
          <w:tcPr>
            <w:tcW w:w="1166" w:type="dxa"/>
            <w:vAlign w:val="center"/>
          </w:tcPr>
          <w:p w14:paraId="388899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29248" behindDoc="1" locked="0" layoutInCell="1" allowOverlap="1" wp14:anchorId="277534C8" wp14:editId="25BBE904">
                  <wp:simplePos x="0" y="0"/>
                  <wp:positionH relativeFrom="column">
                    <wp:posOffset>-7620</wp:posOffset>
                  </wp:positionH>
                  <wp:positionV relativeFrom="paragraph">
                    <wp:posOffset>79375</wp:posOffset>
                  </wp:positionV>
                  <wp:extent cx="600573" cy="607162"/>
                  <wp:effectExtent l="0" t="0" r="9525" b="254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ndex.jpg"/>
                          <pic:cNvPicPr/>
                        </pic:nvPicPr>
                        <pic:blipFill rotWithShape="1">
                          <a:blip r:embed="rId52" cstate="print">
                            <a:extLst>
                              <a:ext uri="{28A0092B-C50C-407E-A947-70E740481C1C}">
                                <a14:useLocalDpi xmlns:a14="http://schemas.microsoft.com/office/drawing/2010/main" val="0"/>
                              </a:ext>
                            </a:extLst>
                          </a:blip>
                          <a:srcRect b="9140"/>
                          <a:stretch/>
                        </pic:blipFill>
                        <pic:spPr bwMode="auto">
                          <a:xfrm>
                            <a:off x="0" y="0"/>
                            <a:ext cx="600573" cy="607162"/>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4DF183E" w14:textId="77777777" w:rsidTr="001379C3">
        <w:trPr>
          <w:jc w:val="center"/>
        </w:trPr>
        <w:tc>
          <w:tcPr>
            <w:tcW w:w="2153" w:type="dxa"/>
            <w:vAlign w:val="center"/>
          </w:tcPr>
          <w:p w14:paraId="67A96E1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1. HRP-2</w:t>
            </w:r>
          </w:p>
          <w:p w14:paraId="69F18D6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anufacturing Science and Technology Center (Tokyo)</w:t>
            </w:r>
          </w:p>
          <w:p w14:paraId="72CB47F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2</w:t>
            </w:r>
          </w:p>
        </w:tc>
        <w:tc>
          <w:tcPr>
            <w:tcW w:w="1260" w:type="dxa"/>
            <w:vAlign w:val="center"/>
          </w:tcPr>
          <w:p w14:paraId="7B95BA5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4368" behindDoc="1" locked="0" layoutInCell="1" allowOverlap="1" wp14:anchorId="3F62B841" wp14:editId="34E703D6">
                  <wp:simplePos x="0" y="0"/>
                  <wp:positionH relativeFrom="column">
                    <wp:posOffset>12700</wp:posOffset>
                  </wp:positionH>
                  <wp:positionV relativeFrom="paragraph">
                    <wp:posOffset>4445</wp:posOffset>
                  </wp:positionV>
                  <wp:extent cx="626953" cy="971550"/>
                  <wp:effectExtent l="0" t="0" r="1905"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rp2-photo1-full.jpg"/>
                          <pic:cNvPicPr/>
                        </pic:nvPicPr>
                        <pic:blipFill rotWithShape="1">
                          <a:blip r:embed="rId53" cstate="print">
                            <a:extLst>
                              <a:ext uri="{28A0092B-C50C-407E-A947-70E740481C1C}">
                                <a14:useLocalDpi xmlns:a14="http://schemas.microsoft.com/office/drawing/2010/main" val="0"/>
                              </a:ext>
                            </a:extLst>
                          </a:blip>
                          <a:srcRect l="25286" t="4139" r="30401" b="4304"/>
                          <a:stretch/>
                        </pic:blipFill>
                        <pic:spPr bwMode="auto">
                          <a:xfrm>
                            <a:off x="0" y="0"/>
                            <a:ext cx="626953" cy="9715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3A1B223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0. HOAP</w:t>
            </w:r>
          </w:p>
          <w:p w14:paraId="3DFCFDF0"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Fujitsu</w:t>
            </w:r>
          </w:p>
          <w:p w14:paraId="2DA6A51F"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1</w:t>
            </w:r>
          </w:p>
        </w:tc>
        <w:tc>
          <w:tcPr>
            <w:tcW w:w="1260" w:type="dxa"/>
            <w:vAlign w:val="center"/>
          </w:tcPr>
          <w:p w14:paraId="6D19744B"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833344" behindDoc="1" locked="0" layoutInCell="1" allowOverlap="1" wp14:anchorId="2EC4AEBF" wp14:editId="1D8B0A3A">
                  <wp:simplePos x="0" y="0"/>
                  <wp:positionH relativeFrom="column">
                    <wp:posOffset>23495</wp:posOffset>
                  </wp:positionH>
                  <wp:positionV relativeFrom="paragraph">
                    <wp:posOffset>33020</wp:posOffset>
                  </wp:positionV>
                  <wp:extent cx="608395" cy="908050"/>
                  <wp:effectExtent l="0" t="0" r="1270" b="635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a.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08395" cy="908050"/>
                          </a:xfrm>
                          <a:prstGeom prst="rect">
                            <a:avLst/>
                          </a:prstGeom>
                        </pic:spPr>
                      </pic:pic>
                    </a:graphicData>
                  </a:graphic>
                </wp:anchor>
              </w:drawing>
            </w:r>
          </w:p>
        </w:tc>
        <w:tc>
          <w:tcPr>
            <w:tcW w:w="1710" w:type="dxa"/>
            <w:vAlign w:val="center"/>
          </w:tcPr>
          <w:p w14:paraId="048F5FE1"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9. Qrio</w:t>
            </w:r>
          </w:p>
          <w:p w14:paraId="0B5DED5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ony</w:t>
            </w:r>
          </w:p>
          <w:p w14:paraId="2D66073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1</w:t>
            </w:r>
          </w:p>
        </w:tc>
        <w:tc>
          <w:tcPr>
            <w:tcW w:w="1166" w:type="dxa"/>
            <w:vAlign w:val="center"/>
          </w:tcPr>
          <w:p w14:paraId="3E2F3A5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2320" behindDoc="1" locked="0" layoutInCell="1" allowOverlap="1" wp14:anchorId="0E143941" wp14:editId="7A14129B">
                  <wp:simplePos x="0" y="0"/>
                  <wp:positionH relativeFrom="column">
                    <wp:posOffset>-7620</wp:posOffset>
                  </wp:positionH>
                  <wp:positionV relativeFrom="paragraph">
                    <wp:posOffset>137795</wp:posOffset>
                  </wp:positionV>
                  <wp:extent cx="612982" cy="698500"/>
                  <wp:effectExtent l="0" t="0" r="0" b="635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qrio-photo1-full.jpg"/>
                          <pic:cNvPicPr/>
                        </pic:nvPicPr>
                        <pic:blipFill rotWithShape="1">
                          <a:blip r:embed="rId55" cstate="print">
                            <a:extLst>
                              <a:ext uri="{28A0092B-C50C-407E-A947-70E740481C1C}">
                                <a14:useLocalDpi xmlns:a14="http://schemas.microsoft.com/office/drawing/2010/main" val="0"/>
                              </a:ext>
                            </a:extLst>
                          </a:blip>
                          <a:srcRect l="20806" t="2706" r="17323" b="3291"/>
                          <a:stretch/>
                        </pic:blipFill>
                        <pic:spPr bwMode="auto">
                          <a:xfrm>
                            <a:off x="0" y="0"/>
                            <a:ext cx="612982" cy="698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FBC04E4" w14:textId="77777777" w:rsidTr="001379C3">
        <w:trPr>
          <w:jc w:val="center"/>
        </w:trPr>
        <w:tc>
          <w:tcPr>
            <w:tcW w:w="2153" w:type="dxa"/>
            <w:vAlign w:val="center"/>
          </w:tcPr>
          <w:p w14:paraId="6DB1D22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4. Persia</w:t>
            </w:r>
          </w:p>
          <w:p w14:paraId="59D8BF0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Isfahan University of Technology</w:t>
            </w:r>
          </w:p>
          <w:p w14:paraId="6B25F9E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4</w:t>
            </w:r>
          </w:p>
        </w:tc>
        <w:tc>
          <w:tcPr>
            <w:tcW w:w="1260" w:type="dxa"/>
            <w:vAlign w:val="center"/>
          </w:tcPr>
          <w:p w14:paraId="2AF15595" w14:textId="521CA275" w:rsidR="00B64D87" w:rsidRPr="00B64D87" w:rsidRDefault="00AE38C6"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7440" behindDoc="1" locked="0" layoutInCell="1" allowOverlap="1" wp14:anchorId="344B40BB" wp14:editId="6F1AC5B5">
                  <wp:simplePos x="0" y="0"/>
                  <wp:positionH relativeFrom="column">
                    <wp:posOffset>22225</wp:posOffset>
                  </wp:positionH>
                  <wp:positionV relativeFrom="paragraph">
                    <wp:posOffset>120650</wp:posOffset>
                  </wp:positionV>
                  <wp:extent cx="612692" cy="66675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ERSIA-Humanoid-Robot-in-Robocup-IranOpen2010-Competition.png"/>
                          <pic:cNvPicPr/>
                        </pic:nvPicPr>
                        <pic:blipFill rotWithShape="1">
                          <a:blip r:embed="rId56" cstate="print">
                            <a:extLst>
                              <a:ext uri="{28A0092B-C50C-407E-A947-70E740481C1C}">
                                <a14:useLocalDpi xmlns:a14="http://schemas.microsoft.com/office/drawing/2010/main" val="0"/>
                              </a:ext>
                            </a:extLst>
                          </a:blip>
                          <a:srcRect l="9999" t="15591" r="33369" b="2037"/>
                          <a:stretch/>
                        </pic:blipFill>
                        <pic:spPr bwMode="auto">
                          <a:xfrm>
                            <a:off x="0" y="0"/>
                            <a:ext cx="612692" cy="666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02" w:type="dxa"/>
            <w:vAlign w:val="center"/>
          </w:tcPr>
          <w:p w14:paraId="076D0B6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3. Actroid</w:t>
            </w:r>
          </w:p>
          <w:p w14:paraId="7D5A17F8" w14:textId="037F9FA8"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Osaka University &amp; Kokoro Company Ltd</w:t>
            </w:r>
          </w:p>
          <w:p w14:paraId="04568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3</w:t>
            </w:r>
          </w:p>
        </w:tc>
        <w:tc>
          <w:tcPr>
            <w:tcW w:w="1260" w:type="dxa"/>
            <w:vAlign w:val="center"/>
          </w:tcPr>
          <w:p w14:paraId="07193CC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836416" behindDoc="1" locked="0" layoutInCell="1" allowOverlap="1" wp14:anchorId="6FA51E0C" wp14:editId="711FA544">
                  <wp:simplePos x="0" y="0"/>
                  <wp:positionH relativeFrom="column">
                    <wp:posOffset>23495</wp:posOffset>
                  </wp:positionH>
                  <wp:positionV relativeFrom="paragraph">
                    <wp:posOffset>53975</wp:posOffset>
                  </wp:positionV>
                  <wp:extent cx="600076" cy="800100"/>
                  <wp:effectExtent l="0" t="0" r="9525"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ctroid-DER_01.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600076" cy="800100"/>
                          </a:xfrm>
                          <a:prstGeom prst="rect">
                            <a:avLst/>
                          </a:prstGeom>
                        </pic:spPr>
                      </pic:pic>
                    </a:graphicData>
                  </a:graphic>
                </wp:anchor>
              </w:drawing>
            </w:r>
          </w:p>
        </w:tc>
        <w:tc>
          <w:tcPr>
            <w:tcW w:w="1710" w:type="dxa"/>
            <w:vAlign w:val="center"/>
          </w:tcPr>
          <w:p w14:paraId="6E3DCD5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2. JOHNNIE</w:t>
            </w:r>
          </w:p>
          <w:p w14:paraId="53FACE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echnical University of Munich</w:t>
            </w:r>
          </w:p>
          <w:p w14:paraId="57E34754"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3</w:t>
            </w:r>
          </w:p>
        </w:tc>
        <w:tc>
          <w:tcPr>
            <w:tcW w:w="1166" w:type="dxa"/>
            <w:vAlign w:val="center"/>
          </w:tcPr>
          <w:p w14:paraId="45343AA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5392" behindDoc="1" locked="0" layoutInCell="1" allowOverlap="1" wp14:anchorId="6F3AA84F" wp14:editId="66140CEC">
                  <wp:simplePos x="0" y="0"/>
                  <wp:positionH relativeFrom="column">
                    <wp:posOffset>87630</wp:posOffset>
                  </wp:positionH>
                  <wp:positionV relativeFrom="paragraph">
                    <wp:posOffset>-3175</wp:posOffset>
                  </wp:positionV>
                  <wp:extent cx="418953" cy="990600"/>
                  <wp:effectExtent l="0" t="0" r="635"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Johnnie-c-TU-Muenchen.png"/>
                          <pic:cNvPicPr/>
                        </pic:nvPicPr>
                        <pic:blipFill rotWithShape="1">
                          <a:blip r:embed="rId58" cstate="print">
                            <a:extLst>
                              <a:ext uri="{28A0092B-C50C-407E-A947-70E740481C1C}">
                                <a14:useLocalDpi xmlns:a14="http://schemas.microsoft.com/office/drawing/2010/main" val="0"/>
                              </a:ext>
                            </a:extLst>
                          </a:blip>
                          <a:srcRect b="2302"/>
                          <a:stretch/>
                        </pic:blipFill>
                        <pic:spPr bwMode="auto">
                          <a:xfrm>
                            <a:off x="0" y="0"/>
                            <a:ext cx="418953" cy="9906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39F13D9" w14:textId="77777777" w:rsidTr="001379C3">
        <w:trPr>
          <w:jc w:val="center"/>
        </w:trPr>
        <w:tc>
          <w:tcPr>
            <w:tcW w:w="2153" w:type="dxa"/>
            <w:vAlign w:val="center"/>
          </w:tcPr>
          <w:p w14:paraId="6B149D4E"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27. Wakamaru</w:t>
            </w:r>
          </w:p>
          <w:p w14:paraId="10E3AA8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itsubishi Heavy Industries(Japan)</w:t>
            </w:r>
          </w:p>
          <w:p w14:paraId="0912CE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5</w:t>
            </w:r>
          </w:p>
        </w:tc>
        <w:tc>
          <w:tcPr>
            <w:tcW w:w="1260" w:type="dxa"/>
            <w:vAlign w:val="center"/>
          </w:tcPr>
          <w:p w14:paraId="319241F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9488" behindDoc="0" locked="0" layoutInCell="1" allowOverlap="1" wp14:anchorId="2845ECB8" wp14:editId="2A40B73E">
                  <wp:simplePos x="0" y="0"/>
                  <wp:positionH relativeFrom="column">
                    <wp:posOffset>31750</wp:posOffset>
                  </wp:positionH>
                  <wp:positionV relativeFrom="paragraph">
                    <wp:posOffset>74295</wp:posOffset>
                  </wp:positionV>
                  <wp:extent cx="589059" cy="755650"/>
                  <wp:effectExtent l="0" t="0" r="1905" b="635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wakamaru-photo1-full.jpg"/>
                          <pic:cNvPicPr/>
                        </pic:nvPicPr>
                        <pic:blipFill rotWithShape="1">
                          <a:blip r:embed="rId59" cstate="print">
                            <a:extLst>
                              <a:ext uri="{28A0092B-C50C-407E-A947-70E740481C1C}">
                                <a14:useLocalDpi xmlns:a14="http://schemas.microsoft.com/office/drawing/2010/main" val="0"/>
                              </a:ext>
                            </a:extLst>
                          </a:blip>
                          <a:srcRect l="18836" t="7429" r="30508" b="5930"/>
                          <a:stretch/>
                        </pic:blipFill>
                        <pic:spPr bwMode="auto">
                          <a:xfrm>
                            <a:off x="0" y="0"/>
                            <a:ext cx="589059" cy="7556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52F96CA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6. PKD Android</w:t>
            </w:r>
          </w:p>
          <w:p w14:paraId="45C95C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anson Robotics and the University of Memphis</w:t>
            </w:r>
          </w:p>
          <w:p w14:paraId="58F8A3D8"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5</w:t>
            </w:r>
          </w:p>
        </w:tc>
        <w:tc>
          <w:tcPr>
            <w:tcW w:w="1260" w:type="dxa"/>
            <w:vAlign w:val="center"/>
          </w:tcPr>
          <w:p w14:paraId="55B26AB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05F56F3" wp14:editId="0FC28285">
                  <wp:extent cx="584866" cy="438150"/>
                  <wp:effectExtent l="0" t="0" r="571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over-r4x3w1200-62b9b078b68d8-29800-1743154-k2-k1-4006447-jpg.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84866" cy="438150"/>
                          </a:xfrm>
                          <a:prstGeom prst="rect">
                            <a:avLst/>
                          </a:prstGeom>
                        </pic:spPr>
                      </pic:pic>
                    </a:graphicData>
                  </a:graphic>
                </wp:inline>
              </w:drawing>
            </w:r>
          </w:p>
        </w:tc>
        <w:tc>
          <w:tcPr>
            <w:tcW w:w="1710" w:type="dxa"/>
            <w:vAlign w:val="center"/>
          </w:tcPr>
          <w:p w14:paraId="38B5A343"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25. KHR-1</w:t>
            </w:r>
          </w:p>
          <w:p w14:paraId="2B450993"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Japanese company Kondo Kagaku</w:t>
            </w:r>
          </w:p>
          <w:p w14:paraId="128D03C7"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04</w:t>
            </w:r>
          </w:p>
        </w:tc>
        <w:tc>
          <w:tcPr>
            <w:tcW w:w="1166" w:type="dxa"/>
            <w:vAlign w:val="center"/>
          </w:tcPr>
          <w:p w14:paraId="46D6A5A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38464" behindDoc="1" locked="0" layoutInCell="1" allowOverlap="1" wp14:anchorId="6914F2A8" wp14:editId="3415D640">
                  <wp:simplePos x="0" y="0"/>
                  <wp:positionH relativeFrom="column">
                    <wp:posOffset>1905</wp:posOffset>
                  </wp:positionH>
                  <wp:positionV relativeFrom="paragraph">
                    <wp:posOffset>55245</wp:posOffset>
                  </wp:positionV>
                  <wp:extent cx="596900" cy="795867"/>
                  <wp:effectExtent l="0" t="0" r="0" b="4445"/>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KHR-1_001.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96900" cy="795867"/>
                          </a:xfrm>
                          <a:prstGeom prst="rect">
                            <a:avLst/>
                          </a:prstGeom>
                        </pic:spPr>
                      </pic:pic>
                    </a:graphicData>
                  </a:graphic>
                </wp:anchor>
              </w:drawing>
            </w:r>
          </w:p>
        </w:tc>
      </w:tr>
      <w:tr w:rsidR="00B64D87" w:rsidRPr="00B64D87" w14:paraId="0784DCA8" w14:textId="77777777" w:rsidTr="001379C3">
        <w:trPr>
          <w:jc w:val="center"/>
        </w:trPr>
        <w:tc>
          <w:tcPr>
            <w:tcW w:w="2153" w:type="dxa"/>
            <w:vAlign w:val="center"/>
          </w:tcPr>
          <w:p w14:paraId="78C94D8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0. REEM-A</w:t>
            </w:r>
          </w:p>
          <w:p w14:paraId="5DB07B93"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681AB84"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479DBD1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26C251A7" wp14:editId="44C915FD">
                  <wp:extent cx="577450" cy="939800"/>
                  <wp:effectExtent l="0" t="0" r="1905"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EEM-robot-used-for-the-embodied-conditions.png"/>
                          <pic:cNvPicPr/>
                        </pic:nvPicPr>
                        <pic:blipFill>
                          <a:blip r:embed="rId62" cstate="print">
                            <a:extLst>
                              <a:ext uri="{28A0092B-C50C-407E-A947-70E740481C1C}">
                                <a14:useLocalDpi xmlns:a14="http://schemas.microsoft.com/office/drawing/2010/main" val="0"/>
                              </a:ext>
                            </a:extLst>
                          </a:blip>
                          <a:stretch>
                            <a:fillRect/>
                          </a:stretch>
                        </pic:blipFill>
                        <pic:spPr>
                          <a:xfrm flipH="1">
                            <a:off x="0" y="0"/>
                            <a:ext cx="577450" cy="939800"/>
                          </a:xfrm>
                          <a:prstGeom prst="rect">
                            <a:avLst/>
                          </a:prstGeom>
                        </pic:spPr>
                      </pic:pic>
                    </a:graphicData>
                  </a:graphic>
                </wp:inline>
              </w:drawing>
            </w:r>
          </w:p>
        </w:tc>
        <w:tc>
          <w:tcPr>
            <w:tcW w:w="1802" w:type="dxa"/>
            <w:vAlign w:val="center"/>
          </w:tcPr>
          <w:p w14:paraId="096D23C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29. RoboTurk</w:t>
            </w:r>
          </w:p>
          <w:p w14:paraId="3B01869E"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lang w:bidi="fa-IR"/>
              </w:rPr>
              <w:t>Balikesir University(</w:t>
            </w:r>
            <w:r w:rsidRPr="00B64D87">
              <w:rPr>
                <w:rFonts w:cs="B Lotus"/>
                <w:i/>
                <w:iCs/>
                <w:sz w:val="18"/>
                <w:szCs w:val="18"/>
              </w:rPr>
              <w:t>Turkey)</w:t>
            </w:r>
          </w:p>
          <w:p w14:paraId="44963DA1"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52C72859"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840512" behindDoc="1" locked="0" layoutInCell="1" allowOverlap="1" wp14:anchorId="7665B69E" wp14:editId="715D6259">
                  <wp:simplePos x="0" y="0"/>
                  <wp:positionH relativeFrom="column">
                    <wp:posOffset>33020</wp:posOffset>
                  </wp:positionH>
                  <wp:positionV relativeFrom="paragraph">
                    <wp:posOffset>635</wp:posOffset>
                  </wp:positionV>
                  <wp:extent cx="591820" cy="1060450"/>
                  <wp:effectExtent l="0" t="0" r="0" b="635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en_labda_robotla.JPG"/>
                          <pic:cNvPicPr/>
                        </pic:nvPicPr>
                        <pic:blipFill rotWithShape="1">
                          <a:blip r:embed="rId63" cstate="print">
                            <a:extLst>
                              <a:ext uri="{28A0092B-C50C-407E-A947-70E740481C1C}">
                                <a14:useLocalDpi xmlns:a14="http://schemas.microsoft.com/office/drawing/2010/main" val="0"/>
                              </a:ext>
                            </a:extLst>
                          </a:blip>
                          <a:srcRect l="21819" t="14697" r="49713" b="17318"/>
                          <a:stretch/>
                        </pic:blipFill>
                        <pic:spPr bwMode="auto">
                          <a:xfrm>
                            <a:off x="0" y="0"/>
                            <a:ext cx="591820" cy="106045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D63B68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8. Nao</w:t>
            </w:r>
          </w:p>
          <w:p w14:paraId="355E0481"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Aldebaran Robotics(France)</w:t>
            </w:r>
          </w:p>
          <w:p w14:paraId="72DF89D3"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6</w:t>
            </w:r>
          </w:p>
        </w:tc>
        <w:tc>
          <w:tcPr>
            <w:tcW w:w="1166" w:type="dxa"/>
            <w:vAlign w:val="center"/>
          </w:tcPr>
          <w:p w14:paraId="04B7500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DD2CBDB" wp14:editId="2692EF90">
                  <wp:extent cx="605321" cy="806450"/>
                  <wp:effectExtent l="0" t="0" r="444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Nao_Robot_(Robocup_2016).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05321" cy="806450"/>
                          </a:xfrm>
                          <a:prstGeom prst="rect">
                            <a:avLst/>
                          </a:prstGeom>
                        </pic:spPr>
                      </pic:pic>
                    </a:graphicData>
                  </a:graphic>
                </wp:inline>
              </w:drawing>
            </w:r>
          </w:p>
        </w:tc>
      </w:tr>
      <w:tr w:rsidR="00B64D87" w:rsidRPr="00B64D87" w14:paraId="1A857DD1" w14:textId="77777777" w:rsidTr="001379C3">
        <w:trPr>
          <w:jc w:val="center"/>
        </w:trPr>
        <w:tc>
          <w:tcPr>
            <w:tcW w:w="2153" w:type="dxa"/>
            <w:vAlign w:val="center"/>
          </w:tcPr>
          <w:p w14:paraId="0F11C58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3. TOPIO</w:t>
            </w:r>
          </w:p>
          <w:p w14:paraId="37D414E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OSY Robotics JSC</w:t>
            </w:r>
          </w:p>
          <w:p w14:paraId="5E33A11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7</w:t>
            </w:r>
          </w:p>
        </w:tc>
        <w:tc>
          <w:tcPr>
            <w:tcW w:w="1260" w:type="dxa"/>
            <w:vAlign w:val="center"/>
          </w:tcPr>
          <w:p w14:paraId="7DB8A74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F0B4A2" wp14:editId="6DFD2B45">
                  <wp:extent cx="618346" cy="7493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ex.jpg"/>
                          <pic:cNvPicPr/>
                        </pic:nvPicPr>
                        <pic:blipFill rotWithShape="1">
                          <a:blip r:embed="rId65" cstate="print">
                            <a:extLst>
                              <a:ext uri="{28A0092B-C50C-407E-A947-70E740481C1C}">
                                <a14:useLocalDpi xmlns:a14="http://schemas.microsoft.com/office/drawing/2010/main" val="0"/>
                              </a:ext>
                            </a:extLst>
                          </a:blip>
                          <a:srcRect l="41242" t="1958" b="-1"/>
                          <a:stretch/>
                        </pic:blipFill>
                        <pic:spPr bwMode="auto">
                          <a:xfrm>
                            <a:off x="0" y="0"/>
                            <a:ext cx="618346" cy="749300"/>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2FF65584"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2. Mahru</w:t>
            </w:r>
          </w:p>
          <w:p w14:paraId="183B733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uth Korea</w:t>
            </w:r>
          </w:p>
          <w:p w14:paraId="3BBF925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6</w:t>
            </w:r>
          </w:p>
        </w:tc>
        <w:tc>
          <w:tcPr>
            <w:tcW w:w="1260" w:type="dxa"/>
            <w:vAlign w:val="center"/>
          </w:tcPr>
          <w:p w14:paraId="3F5D140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50391E86" wp14:editId="2471EC9B">
                  <wp:extent cx="606425" cy="909340"/>
                  <wp:effectExtent l="0" t="0" r="3175"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ahru-photo1-full.jpg"/>
                          <pic:cNvPicPr/>
                        </pic:nvPicPr>
                        <pic:blipFill rotWithShape="1">
                          <a:blip r:embed="rId66" cstate="print">
                            <a:extLst>
                              <a:ext uri="{28A0092B-C50C-407E-A947-70E740481C1C}">
                                <a14:useLocalDpi xmlns:a14="http://schemas.microsoft.com/office/drawing/2010/main" val="0"/>
                              </a:ext>
                            </a:extLst>
                          </a:blip>
                          <a:srcRect l="29196" t="3594" r="24979" b="4787"/>
                          <a:stretch/>
                        </pic:blipFill>
                        <pic:spPr bwMode="auto">
                          <a:xfrm>
                            <a:off x="0" y="0"/>
                            <a:ext cx="629991" cy="944677"/>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0D5376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1. iCub</w:t>
            </w:r>
          </w:p>
          <w:p w14:paraId="3EBAC6A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6</w:t>
            </w:r>
          </w:p>
        </w:tc>
        <w:tc>
          <w:tcPr>
            <w:tcW w:w="1166" w:type="dxa"/>
            <w:vAlign w:val="center"/>
          </w:tcPr>
          <w:p w14:paraId="1E64C27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77CC52" wp14:editId="418EB792">
                  <wp:extent cx="571744" cy="11112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he-iCub-The-figure-shows-a-photograph-of-the-iCub-robot-a-The-overall-robot.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1744" cy="1111250"/>
                          </a:xfrm>
                          <a:prstGeom prst="rect">
                            <a:avLst/>
                          </a:prstGeom>
                        </pic:spPr>
                      </pic:pic>
                    </a:graphicData>
                  </a:graphic>
                </wp:inline>
              </w:drawing>
            </w:r>
          </w:p>
        </w:tc>
      </w:tr>
      <w:tr w:rsidR="00B64D87" w:rsidRPr="00B64D87" w14:paraId="2235C167" w14:textId="77777777" w:rsidTr="001379C3">
        <w:trPr>
          <w:jc w:val="center"/>
        </w:trPr>
        <w:tc>
          <w:tcPr>
            <w:tcW w:w="2153" w:type="dxa"/>
            <w:vAlign w:val="center"/>
          </w:tcPr>
          <w:p w14:paraId="0E3876F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6. KT-X</w:t>
            </w:r>
          </w:p>
          <w:p w14:paraId="2737E85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oboCup champions, Team Osaka, and KumoTek Robotics</w:t>
            </w:r>
          </w:p>
          <w:p w14:paraId="26D96E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E6892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41536" behindDoc="1" locked="0" layoutInCell="1" allowOverlap="1" wp14:anchorId="4D9CF2B2" wp14:editId="1B253DE6">
                  <wp:simplePos x="0" y="0"/>
                  <wp:positionH relativeFrom="column">
                    <wp:posOffset>22225</wp:posOffset>
                  </wp:positionH>
                  <wp:positionV relativeFrom="paragraph">
                    <wp:posOffset>1905</wp:posOffset>
                  </wp:positionV>
                  <wp:extent cx="608523" cy="908050"/>
                  <wp:effectExtent l="0" t="0" r="1270" b="635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umotek-KT-X-Gladiator-Robot-Tabletop-Humanoid.png"/>
                          <pic:cNvPicPr/>
                        </pic:nvPicPr>
                        <pic:blipFill rotWithShape="1">
                          <a:blip r:embed="rId68" cstate="print">
                            <a:extLst>
                              <a:ext uri="{28A0092B-C50C-407E-A947-70E740481C1C}">
                                <a14:useLocalDpi xmlns:a14="http://schemas.microsoft.com/office/drawing/2010/main" val="0"/>
                              </a:ext>
                            </a:extLst>
                          </a:blip>
                          <a:srcRect l="9753" t="17290" r="32651" b="18252"/>
                          <a:stretch/>
                        </pic:blipFill>
                        <pic:spPr bwMode="auto">
                          <a:xfrm>
                            <a:off x="0" y="0"/>
                            <a:ext cx="608523" cy="9080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0CD1C9D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5. Justin</w:t>
            </w:r>
          </w:p>
          <w:p w14:paraId="673999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27CCF1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C646FF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22763404" wp14:editId="7EC45C92">
                  <wp:extent cx="610637" cy="86995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justin-int1-01.jpg"/>
                          <pic:cNvPicPr/>
                        </pic:nvPicPr>
                        <pic:blipFill rotWithShape="1">
                          <a:blip r:embed="rId69" cstate="print">
                            <a:extLst>
                              <a:ext uri="{28A0092B-C50C-407E-A947-70E740481C1C}">
                                <a14:useLocalDpi xmlns:a14="http://schemas.microsoft.com/office/drawing/2010/main" val="0"/>
                              </a:ext>
                            </a:extLst>
                          </a:blip>
                          <a:srcRect l="25720" t="13118" r="27340" b="6635"/>
                          <a:stretch/>
                        </pic:blipFill>
                        <pic:spPr bwMode="auto">
                          <a:xfrm>
                            <a:off x="0" y="0"/>
                            <a:ext cx="668524" cy="952419"/>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428C05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4. Twendy-One</w:t>
            </w:r>
          </w:p>
          <w:p w14:paraId="1A684AB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2E05FD6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7</w:t>
            </w:r>
          </w:p>
        </w:tc>
        <w:tc>
          <w:tcPr>
            <w:tcW w:w="1166" w:type="dxa"/>
            <w:vAlign w:val="center"/>
          </w:tcPr>
          <w:p w14:paraId="36D8475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E71076" wp14:editId="4E2039D6">
                  <wp:extent cx="614477" cy="460858"/>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twendyone-photo3-full.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25176" cy="468882"/>
                          </a:xfrm>
                          <a:prstGeom prst="rect">
                            <a:avLst/>
                          </a:prstGeom>
                        </pic:spPr>
                      </pic:pic>
                    </a:graphicData>
                  </a:graphic>
                </wp:inline>
              </w:drawing>
            </w:r>
          </w:p>
        </w:tc>
      </w:tr>
      <w:tr w:rsidR="00B64D87" w:rsidRPr="00B64D87" w14:paraId="76411BC0" w14:textId="77777777" w:rsidTr="001379C3">
        <w:trPr>
          <w:jc w:val="center"/>
        </w:trPr>
        <w:tc>
          <w:tcPr>
            <w:tcW w:w="2153" w:type="dxa"/>
            <w:vAlign w:val="center"/>
          </w:tcPr>
          <w:p w14:paraId="03495C5F"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9. REEM-B</w:t>
            </w:r>
          </w:p>
          <w:p w14:paraId="306954B8"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3E3F72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6B8C872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4EB2BA4" wp14:editId="455796B1">
                  <wp:extent cx="582295" cy="934487"/>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reemb-photo1-full.jpg"/>
                          <pic:cNvPicPr/>
                        </pic:nvPicPr>
                        <pic:blipFill rotWithShape="1">
                          <a:blip r:embed="rId71" cstate="print">
                            <a:extLst>
                              <a:ext uri="{28A0092B-C50C-407E-A947-70E740481C1C}">
                                <a14:useLocalDpi xmlns:a14="http://schemas.microsoft.com/office/drawing/2010/main" val="0"/>
                              </a:ext>
                            </a:extLst>
                          </a:blip>
                          <a:srcRect l="23779" t="2929" r="32268" b="3020"/>
                          <a:stretch/>
                        </pic:blipFill>
                        <pic:spPr bwMode="auto">
                          <a:xfrm>
                            <a:off x="0" y="0"/>
                            <a:ext cx="602804" cy="96740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0928C42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8. Salvius</w:t>
            </w:r>
          </w:p>
          <w:p w14:paraId="7BFA950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ted States</w:t>
            </w:r>
          </w:p>
          <w:p w14:paraId="57347E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13DDDF30"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842560" behindDoc="1" locked="0" layoutInCell="1" allowOverlap="1" wp14:anchorId="2CB3BCA2" wp14:editId="4C3CD6DF">
                  <wp:simplePos x="0" y="0"/>
                  <wp:positionH relativeFrom="column">
                    <wp:posOffset>23495</wp:posOffset>
                  </wp:positionH>
                  <wp:positionV relativeFrom="paragraph">
                    <wp:posOffset>61595</wp:posOffset>
                  </wp:positionV>
                  <wp:extent cx="608076" cy="1085850"/>
                  <wp:effectExtent l="0" t="0" r="1905"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dex.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608076" cy="1085850"/>
                          </a:xfrm>
                          <a:prstGeom prst="rect">
                            <a:avLst/>
                          </a:prstGeom>
                        </pic:spPr>
                      </pic:pic>
                    </a:graphicData>
                  </a:graphic>
                </wp:anchor>
              </w:drawing>
            </w:r>
          </w:p>
        </w:tc>
        <w:tc>
          <w:tcPr>
            <w:tcW w:w="1710" w:type="dxa"/>
            <w:vAlign w:val="center"/>
          </w:tcPr>
          <w:p w14:paraId="41C7E30B"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37. Nexi</w:t>
            </w:r>
          </w:p>
          <w:p w14:paraId="2C5DF616"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MIT Media Lab Personal Robots Group, UMass Amherst and Meka Robotics</w:t>
            </w:r>
          </w:p>
          <w:p w14:paraId="2BB682B5"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13C135F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2B79BE" wp14:editId="550C094B">
                  <wp:extent cx="603357" cy="7429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An-example-of-a-sociable-robot-Nexi-MDS-robot-developed-at-the-MIT-Media-Lab.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03357" cy="742950"/>
                          </a:xfrm>
                          <a:prstGeom prst="rect">
                            <a:avLst/>
                          </a:prstGeom>
                        </pic:spPr>
                      </pic:pic>
                    </a:graphicData>
                  </a:graphic>
                </wp:inline>
              </w:drawing>
            </w:r>
          </w:p>
        </w:tc>
      </w:tr>
      <w:tr w:rsidR="00B64D87" w:rsidRPr="00B64D87" w14:paraId="7249D08B" w14:textId="77777777" w:rsidTr="001379C3">
        <w:trPr>
          <w:jc w:val="center"/>
        </w:trPr>
        <w:tc>
          <w:tcPr>
            <w:tcW w:w="2153" w:type="dxa"/>
            <w:vAlign w:val="center"/>
          </w:tcPr>
          <w:p w14:paraId="3AD283B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2. SURALP</w:t>
            </w:r>
          </w:p>
          <w:p w14:paraId="3914042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abancı University(</w:t>
            </w:r>
            <w:r w:rsidRPr="00B64D87">
              <w:rPr>
                <w:rFonts w:cs="B Lotus"/>
                <w:i/>
                <w:iCs/>
                <w:sz w:val="18"/>
                <w:szCs w:val="18"/>
              </w:rPr>
              <w:t>Turkey</w:t>
            </w:r>
            <w:r w:rsidRPr="00B64D87">
              <w:rPr>
                <w:rFonts w:cs="B Lotus"/>
                <w:i/>
                <w:iCs/>
                <w:sz w:val="18"/>
                <w:szCs w:val="18"/>
                <w:lang w:bidi="fa-IR"/>
              </w:rPr>
              <w:t>)</w:t>
            </w:r>
          </w:p>
          <w:p w14:paraId="4FEF617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2D7B1F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44608" behindDoc="0" locked="0" layoutInCell="1" allowOverlap="1" wp14:anchorId="5117C707" wp14:editId="49CD6BBF">
                  <wp:simplePos x="0" y="0"/>
                  <wp:positionH relativeFrom="column">
                    <wp:posOffset>22225</wp:posOffset>
                  </wp:positionH>
                  <wp:positionV relativeFrom="paragraph">
                    <wp:posOffset>-1270</wp:posOffset>
                  </wp:positionV>
                  <wp:extent cx="603099" cy="1114326"/>
                  <wp:effectExtent l="0" t="0" r="6985"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Figure1-1.png"/>
                          <pic:cNvPicPr/>
                        </pic:nvPicPr>
                        <pic:blipFill rotWithShape="1">
                          <a:blip r:embed="rId74" cstate="print">
                            <a:extLst>
                              <a:ext uri="{28A0092B-C50C-407E-A947-70E740481C1C}">
                                <a14:useLocalDpi xmlns:a14="http://schemas.microsoft.com/office/drawing/2010/main" val="0"/>
                              </a:ext>
                            </a:extLst>
                          </a:blip>
                          <a:srcRect t="1068" r="40196" b="5843"/>
                          <a:stretch/>
                        </pic:blipFill>
                        <pic:spPr bwMode="auto">
                          <a:xfrm>
                            <a:off x="0" y="0"/>
                            <a:ext cx="603099" cy="11143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6778E73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1. HRP-4C</w:t>
            </w:r>
          </w:p>
          <w:p w14:paraId="244BC5C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09EF737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422D1543"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00C9518F" wp14:editId="68AB4EA2">
                  <wp:extent cx="633730" cy="1017402"/>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rp4c-photo2-full.jpg"/>
                          <pic:cNvPicPr/>
                        </pic:nvPicPr>
                        <pic:blipFill rotWithShape="1">
                          <a:blip r:embed="rId75" cstate="print">
                            <a:extLst>
                              <a:ext uri="{28A0092B-C50C-407E-A947-70E740481C1C}">
                                <a14:useLocalDpi xmlns:a14="http://schemas.microsoft.com/office/drawing/2010/main" val="0"/>
                              </a:ext>
                            </a:extLst>
                          </a:blip>
                          <a:srcRect l="26577" t="4721" r="30933" b="4325"/>
                          <a:stretch/>
                        </pic:blipFill>
                        <pic:spPr bwMode="auto">
                          <a:xfrm>
                            <a:off x="0" y="0"/>
                            <a:ext cx="662944" cy="106430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5695894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0. Surena</w:t>
            </w:r>
          </w:p>
          <w:p w14:paraId="41C12045"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University of Tehran(Iran)</w:t>
            </w:r>
          </w:p>
          <w:p w14:paraId="28FFD3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797400A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43584" behindDoc="0" locked="0" layoutInCell="1" allowOverlap="1" wp14:anchorId="6271627A" wp14:editId="0EF48B4D">
                  <wp:simplePos x="0" y="0"/>
                  <wp:positionH relativeFrom="column">
                    <wp:posOffset>11430</wp:posOffset>
                  </wp:positionH>
                  <wp:positionV relativeFrom="paragraph">
                    <wp:posOffset>17780</wp:posOffset>
                  </wp:positionV>
                  <wp:extent cx="570954" cy="1079500"/>
                  <wp:effectExtent l="0" t="0" r="635" b="635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urena-001.jpg"/>
                          <pic:cNvPicPr/>
                        </pic:nvPicPr>
                        <pic:blipFill rotWithShape="1">
                          <a:blip r:embed="rId76" cstate="print">
                            <a:extLst>
                              <a:ext uri="{28A0092B-C50C-407E-A947-70E740481C1C}">
                                <a14:useLocalDpi xmlns:a14="http://schemas.microsoft.com/office/drawing/2010/main" val="0"/>
                              </a:ext>
                            </a:extLst>
                          </a:blip>
                          <a:srcRect l="11774" t="8809" r="25447" b="2346"/>
                          <a:stretch/>
                        </pic:blipFill>
                        <pic:spPr bwMode="auto">
                          <a:xfrm>
                            <a:off x="0" y="0"/>
                            <a:ext cx="570954" cy="1079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9C4B7A1" w14:textId="77777777" w:rsidTr="001379C3">
        <w:trPr>
          <w:jc w:val="center"/>
        </w:trPr>
        <w:tc>
          <w:tcPr>
            <w:tcW w:w="2153" w:type="dxa"/>
            <w:vAlign w:val="center"/>
          </w:tcPr>
          <w:p w14:paraId="14D2689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5. Robonaut 2</w:t>
            </w:r>
          </w:p>
          <w:p w14:paraId="6703720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SA and General Motors</w:t>
            </w:r>
          </w:p>
          <w:p w14:paraId="0A3B269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0</w:t>
            </w:r>
          </w:p>
        </w:tc>
        <w:tc>
          <w:tcPr>
            <w:tcW w:w="1260" w:type="dxa"/>
            <w:vAlign w:val="center"/>
          </w:tcPr>
          <w:p w14:paraId="1A44BF8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97CFA5C" wp14:editId="5690B268">
                  <wp:extent cx="659634" cy="589031"/>
                  <wp:effectExtent l="0" t="0" r="7620" b="190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obonaut-photo1-full.jpg"/>
                          <pic:cNvPicPr/>
                        </pic:nvPicPr>
                        <pic:blipFill rotWithShape="1">
                          <a:blip r:embed="rId77" cstate="print">
                            <a:extLst>
                              <a:ext uri="{28A0092B-C50C-407E-A947-70E740481C1C}">
                                <a14:useLocalDpi xmlns:a14="http://schemas.microsoft.com/office/drawing/2010/main" val="0"/>
                              </a:ext>
                            </a:extLst>
                          </a:blip>
                          <a:srcRect l="8580" t="12770" r="19178" b="1217"/>
                          <a:stretch/>
                        </pic:blipFill>
                        <pic:spPr bwMode="auto">
                          <a:xfrm flipH="1">
                            <a:off x="0" y="0"/>
                            <a:ext cx="691083" cy="617114"/>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A74993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4. DARwIn-OP</w:t>
            </w:r>
          </w:p>
          <w:p w14:paraId="462711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Virginia Tech, Purdue University, and University of Pennsylvania</w:t>
            </w:r>
          </w:p>
          <w:p w14:paraId="63CC98A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3B098D3F"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1E84835" wp14:editId="08192AC8">
                  <wp:extent cx="616502" cy="91714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arwin-int1-01.jpg"/>
                          <pic:cNvPicPr/>
                        </pic:nvPicPr>
                        <pic:blipFill rotWithShape="1">
                          <a:blip r:embed="rId78" cstate="print">
                            <a:extLst>
                              <a:ext uri="{28A0092B-C50C-407E-A947-70E740481C1C}">
                                <a14:useLocalDpi xmlns:a14="http://schemas.microsoft.com/office/drawing/2010/main" val="0"/>
                              </a:ext>
                            </a:extLst>
                          </a:blip>
                          <a:srcRect l="24244" t="6288" r="26630" b="6014"/>
                          <a:stretch/>
                        </pic:blipFill>
                        <pic:spPr bwMode="auto">
                          <a:xfrm>
                            <a:off x="0" y="0"/>
                            <a:ext cx="630744" cy="93833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87C7B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3. Kobian</w:t>
            </w:r>
          </w:p>
          <w:p w14:paraId="5A97369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7616621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9</w:t>
            </w:r>
          </w:p>
        </w:tc>
        <w:tc>
          <w:tcPr>
            <w:tcW w:w="1166" w:type="dxa"/>
            <w:vAlign w:val="center"/>
          </w:tcPr>
          <w:p w14:paraId="53BF379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B853A2F" wp14:editId="488AFCD1">
                  <wp:extent cx="601878" cy="602832"/>
                  <wp:effectExtent l="0" t="0" r="8255" b="698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kobian-photo2-full.jpg"/>
                          <pic:cNvPicPr/>
                        </pic:nvPicPr>
                        <pic:blipFill rotWithShape="1">
                          <a:blip r:embed="rId79" cstate="print">
                            <a:extLst>
                              <a:ext uri="{28A0092B-C50C-407E-A947-70E740481C1C}">
                                <a14:useLocalDpi xmlns:a14="http://schemas.microsoft.com/office/drawing/2010/main" val="0"/>
                              </a:ext>
                            </a:extLst>
                          </a:blip>
                          <a:srcRect l="15022" t="5763" r="14412"/>
                          <a:stretch/>
                        </pic:blipFill>
                        <pic:spPr bwMode="auto">
                          <a:xfrm flipH="1">
                            <a:off x="0" y="0"/>
                            <a:ext cx="621573" cy="62255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7322FA8" w14:textId="77777777" w:rsidTr="001379C3">
        <w:trPr>
          <w:jc w:val="center"/>
        </w:trPr>
        <w:tc>
          <w:tcPr>
            <w:tcW w:w="2153" w:type="dxa"/>
            <w:vAlign w:val="center"/>
          </w:tcPr>
          <w:p w14:paraId="3AC58D88"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lastRenderedPageBreak/>
              <w:t>48. Auriga</w:t>
            </w:r>
          </w:p>
          <w:p w14:paraId="47D35F6A"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University of Cukurova(</w:t>
            </w:r>
            <w:r w:rsidRPr="00B64D87">
              <w:rPr>
                <w:rFonts w:cs="B Lotus"/>
                <w:i/>
                <w:iCs/>
                <w:sz w:val="18"/>
                <w:szCs w:val="18"/>
              </w:rPr>
              <w:t>Turkey</w:t>
            </w:r>
            <w:r w:rsidRPr="00B64D87">
              <w:rPr>
                <w:rFonts w:cs="B Lotus"/>
                <w:i/>
                <w:iCs/>
                <w:sz w:val="18"/>
                <w:szCs w:val="18"/>
                <w:lang w:bidi="fa-IR"/>
              </w:rPr>
              <w:t>)</w:t>
            </w:r>
          </w:p>
          <w:p w14:paraId="13004A84"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1</w:t>
            </w:r>
          </w:p>
        </w:tc>
        <w:tc>
          <w:tcPr>
            <w:tcW w:w="1260" w:type="dxa"/>
            <w:vAlign w:val="center"/>
          </w:tcPr>
          <w:p w14:paraId="0D3757B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5D6D5A" wp14:editId="1711C6AE">
                  <wp:extent cx="671260" cy="6286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Stock-629788980.jpg"/>
                          <pic:cNvPicPr/>
                        </pic:nvPicPr>
                        <pic:blipFill rotWithShape="1">
                          <a:blip r:embed="rId80" cstate="print">
                            <a:extLst>
                              <a:ext uri="{28A0092B-C50C-407E-A947-70E740481C1C}">
                                <a14:useLocalDpi xmlns:a14="http://schemas.microsoft.com/office/drawing/2010/main" val="0"/>
                              </a:ext>
                            </a:extLst>
                          </a:blip>
                          <a:srcRect r="22243"/>
                          <a:stretch/>
                        </pic:blipFill>
                        <pic:spPr bwMode="auto">
                          <a:xfrm>
                            <a:off x="0" y="0"/>
                            <a:ext cx="701559" cy="657026"/>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F2DA07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7. REEM</w:t>
            </w:r>
          </w:p>
          <w:p w14:paraId="3471AE8D"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b/>
                <w:bCs/>
                <w:i/>
                <w:iCs/>
                <w:sz w:val="18"/>
                <w:szCs w:val="18"/>
              </w:rPr>
              <w:t>PAL</w:t>
            </w:r>
            <w:r w:rsidRPr="00B64D87">
              <w:rPr>
                <w:rFonts w:cs="B Lotus"/>
                <w:i/>
                <w:iCs/>
                <w:sz w:val="18"/>
                <w:szCs w:val="18"/>
              </w:rPr>
              <w:t xml:space="preserve"> Robotics(Barcelona)</w:t>
            </w:r>
          </w:p>
          <w:p w14:paraId="08422F5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10</w:t>
            </w:r>
          </w:p>
        </w:tc>
        <w:tc>
          <w:tcPr>
            <w:tcW w:w="1260" w:type="dxa"/>
            <w:vAlign w:val="center"/>
          </w:tcPr>
          <w:p w14:paraId="6E1EE775"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676396FC" wp14:editId="1FFFB224">
                  <wp:extent cx="651716" cy="1207008"/>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jpg"/>
                          <pic:cNvPicPr/>
                        </pic:nvPicPr>
                        <pic:blipFill rotWithShape="1">
                          <a:blip r:embed="rId81" cstate="print">
                            <a:extLst>
                              <a:ext uri="{28A0092B-C50C-407E-A947-70E740481C1C}">
                                <a14:useLocalDpi xmlns:a14="http://schemas.microsoft.com/office/drawing/2010/main" val="0"/>
                              </a:ext>
                            </a:extLst>
                          </a:blip>
                          <a:srcRect l="15659" t="9822" r="16202" b="6046"/>
                          <a:stretch/>
                        </pic:blipFill>
                        <pic:spPr bwMode="auto">
                          <a:xfrm>
                            <a:off x="0" y="0"/>
                            <a:ext cx="651716" cy="1207008"/>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2A25EF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6. HRP-4</w:t>
            </w:r>
          </w:p>
          <w:p w14:paraId="1A217C6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11AE330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lang w:bidi="fa-IR"/>
              </w:rPr>
              <w:t>2010</w:t>
            </w:r>
          </w:p>
        </w:tc>
        <w:tc>
          <w:tcPr>
            <w:tcW w:w="1166" w:type="dxa"/>
            <w:vAlign w:val="center"/>
          </w:tcPr>
          <w:p w14:paraId="62E7F1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302911" wp14:editId="2F61DA02">
                  <wp:extent cx="615950" cy="865098"/>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hrp4-photo1-full.jpg"/>
                          <pic:cNvPicPr/>
                        </pic:nvPicPr>
                        <pic:blipFill rotWithShape="1">
                          <a:blip r:embed="rId82" cstate="print">
                            <a:extLst>
                              <a:ext uri="{28A0092B-C50C-407E-A947-70E740481C1C}">
                                <a14:useLocalDpi xmlns:a14="http://schemas.microsoft.com/office/drawing/2010/main" val="0"/>
                              </a:ext>
                            </a:extLst>
                          </a:blip>
                          <a:srcRect l="21095" r="28164" b="4979"/>
                          <a:stretch/>
                        </pic:blipFill>
                        <pic:spPr bwMode="auto">
                          <a:xfrm>
                            <a:off x="0" y="0"/>
                            <a:ext cx="642295" cy="90209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83B83D6" w14:textId="77777777" w:rsidTr="001379C3">
        <w:trPr>
          <w:jc w:val="center"/>
        </w:trPr>
        <w:tc>
          <w:tcPr>
            <w:tcW w:w="2153" w:type="dxa"/>
            <w:vAlign w:val="center"/>
          </w:tcPr>
          <w:p w14:paraId="5B5B493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51. </w:t>
            </w:r>
            <w:r w:rsidRPr="00B64D87">
              <w:rPr>
                <w:rFonts w:cs="B Lotus"/>
                <w:b/>
                <w:bCs/>
                <w:sz w:val="20"/>
                <w:szCs w:val="20"/>
              </w:rPr>
              <w:t>TORO</w:t>
            </w:r>
          </w:p>
          <w:p w14:paraId="5815000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38AECAB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3</w:t>
            </w:r>
          </w:p>
        </w:tc>
        <w:tc>
          <w:tcPr>
            <w:tcW w:w="1260" w:type="dxa"/>
            <w:vAlign w:val="center"/>
          </w:tcPr>
          <w:p w14:paraId="24A45EF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C3AD180" wp14:editId="57F54AC7">
                  <wp:extent cx="617169" cy="7308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toro-thumb@2x.jpg"/>
                          <pic:cNvPicPr/>
                        </pic:nvPicPr>
                        <pic:blipFill rotWithShape="1">
                          <a:blip r:embed="rId83" cstate="print">
                            <a:extLst>
                              <a:ext uri="{28A0092B-C50C-407E-A947-70E740481C1C}">
                                <a14:useLocalDpi xmlns:a14="http://schemas.microsoft.com/office/drawing/2010/main" val="0"/>
                              </a:ext>
                            </a:extLst>
                          </a:blip>
                          <a:srcRect l="10216" t="3144" r="7996"/>
                          <a:stretch/>
                        </pic:blipFill>
                        <pic:spPr bwMode="auto">
                          <a:xfrm>
                            <a:off x="0" y="0"/>
                            <a:ext cx="634722" cy="751672"/>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0DD282A"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0. NimbRo</w:t>
            </w:r>
          </w:p>
          <w:p w14:paraId="4F5AB0B1"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versity of Bonn (Germany)</w:t>
            </w:r>
          </w:p>
          <w:p w14:paraId="6539638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2</w:t>
            </w:r>
          </w:p>
        </w:tc>
        <w:tc>
          <w:tcPr>
            <w:tcW w:w="1260" w:type="dxa"/>
            <w:vAlign w:val="center"/>
          </w:tcPr>
          <w:p w14:paraId="65ACC54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74E99C4" wp14:editId="78429C24">
                  <wp:extent cx="532130" cy="1282700"/>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he-NimbRo-OP2-Kinematics-and-assembled-robot.jpg"/>
                          <pic:cNvPicPr/>
                        </pic:nvPicPr>
                        <pic:blipFill rotWithShape="1">
                          <a:blip r:embed="rId84" cstate="print">
                            <a:extLst>
                              <a:ext uri="{28A0092B-C50C-407E-A947-70E740481C1C}">
                                <a14:useLocalDpi xmlns:a14="http://schemas.microsoft.com/office/drawing/2010/main" val="0"/>
                              </a:ext>
                            </a:extLst>
                          </a:blip>
                          <a:srcRect l="6859" t="4328" r="3973" b="5333"/>
                          <a:stretch/>
                        </pic:blipFill>
                        <pic:spPr bwMode="auto">
                          <a:xfrm>
                            <a:off x="0" y="0"/>
                            <a:ext cx="532130" cy="1282700"/>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0182ED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9. COMAN</w:t>
            </w:r>
          </w:p>
          <w:p w14:paraId="2AC910D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Italian Institute of Technology</w:t>
            </w:r>
          </w:p>
          <w:p w14:paraId="7E971CA8"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2</w:t>
            </w:r>
          </w:p>
        </w:tc>
        <w:tc>
          <w:tcPr>
            <w:tcW w:w="1166" w:type="dxa"/>
            <w:vAlign w:val="center"/>
          </w:tcPr>
          <w:p w14:paraId="0633471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7F720A" wp14:editId="2E6D07D7">
                  <wp:extent cx="665175" cy="703006"/>
                  <wp:effectExtent l="0" t="0" r="1905" b="190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man-thumb@2x.jpg"/>
                          <pic:cNvPicPr/>
                        </pic:nvPicPr>
                        <pic:blipFill rotWithShape="1">
                          <a:blip r:embed="rId85" cstate="print">
                            <a:extLst>
                              <a:ext uri="{28A0092B-C50C-407E-A947-70E740481C1C}">
                                <a14:useLocalDpi xmlns:a14="http://schemas.microsoft.com/office/drawing/2010/main" val="0"/>
                              </a:ext>
                            </a:extLst>
                          </a:blip>
                          <a:srcRect l="7395" t="1643" r="4753" b="5509"/>
                          <a:stretch/>
                        </pic:blipFill>
                        <pic:spPr bwMode="auto">
                          <a:xfrm>
                            <a:off x="0" y="0"/>
                            <a:ext cx="678914" cy="717526"/>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055D83F" w14:textId="77777777" w:rsidTr="001379C3">
        <w:trPr>
          <w:jc w:val="center"/>
        </w:trPr>
        <w:tc>
          <w:tcPr>
            <w:tcW w:w="2153" w:type="dxa"/>
            <w:vAlign w:val="center"/>
          </w:tcPr>
          <w:p w14:paraId="1E3DAF51"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4. Pepper robot</w:t>
            </w:r>
          </w:p>
          <w:p w14:paraId="3F7B7298"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ftBank Robotics</w:t>
            </w:r>
          </w:p>
          <w:p w14:paraId="7DE8059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492B399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3515EFFD" wp14:editId="27D29933">
                  <wp:extent cx="605642" cy="621888"/>
                  <wp:effectExtent l="0" t="0" r="4445" b="698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epper-1200x630.jpg"/>
                          <pic:cNvPicPr/>
                        </pic:nvPicPr>
                        <pic:blipFill rotWithShape="1">
                          <a:blip r:embed="rId86" cstate="print">
                            <a:extLst>
                              <a:ext uri="{28A0092B-C50C-407E-A947-70E740481C1C}">
                                <a14:useLocalDpi xmlns:a14="http://schemas.microsoft.com/office/drawing/2010/main" val="0"/>
                              </a:ext>
                            </a:extLst>
                          </a:blip>
                          <a:srcRect l="25579" t="1141" r="23876"/>
                          <a:stretch/>
                        </pic:blipFill>
                        <pic:spPr bwMode="auto">
                          <a:xfrm flipH="1">
                            <a:off x="0" y="0"/>
                            <a:ext cx="614287" cy="630765"/>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A4C1CB6"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3. Manav</w:t>
            </w:r>
          </w:p>
          <w:p w14:paraId="74F62BF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laboratory of A-SET Training and Research Institutes(India)</w:t>
            </w:r>
          </w:p>
          <w:p w14:paraId="23015E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06A2720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847680" behindDoc="1" locked="0" layoutInCell="1" allowOverlap="1" wp14:anchorId="34299F94" wp14:editId="554C080D">
                  <wp:simplePos x="0" y="0"/>
                  <wp:positionH relativeFrom="column">
                    <wp:posOffset>23495</wp:posOffset>
                  </wp:positionH>
                  <wp:positionV relativeFrom="paragraph">
                    <wp:posOffset>56515</wp:posOffset>
                  </wp:positionV>
                  <wp:extent cx="606220" cy="945515"/>
                  <wp:effectExtent l="0" t="0" r="3810" b="6985"/>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3d-printed-humanoid-robot-manav-mumbai-techfest-2015.jpg"/>
                          <pic:cNvPicPr/>
                        </pic:nvPicPr>
                        <pic:blipFill rotWithShape="1">
                          <a:blip r:embed="rId87" cstate="print">
                            <a:extLst>
                              <a:ext uri="{28A0092B-C50C-407E-A947-70E740481C1C}">
                                <a14:useLocalDpi xmlns:a14="http://schemas.microsoft.com/office/drawing/2010/main" val="0"/>
                              </a:ext>
                            </a:extLst>
                          </a:blip>
                          <a:srcRect l="45093" t="17111" r="21745" b="5305"/>
                          <a:stretch/>
                        </pic:blipFill>
                        <pic:spPr bwMode="auto">
                          <a:xfrm>
                            <a:off x="0" y="0"/>
                            <a:ext cx="606220" cy="94551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20FC38A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2. Poppy</w:t>
            </w:r>
          </w:p>
          <w:p w14:paraId="0717140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he Flower Departments at INRIA</w:t>
            </w:r>
          </w:p>
          <w:p w14:paraId="1B68E9FA"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3</w:t>
            </w:r>
          </w:p>
        </w:tc>
        <w:tc>
          <w:tcPr>
            <w:tcW w:w="1166" w:type="dxa"/>
            <w:vAlign w:val="center"/>
          </w:tcPr>
          <w:p w14:paraId="22E4D89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46656" behindDoc="0" locked="0" layoutInCell="1" allowOverlap="1" wp14:anchorId="6A769C18" wp14:editId="60DDC259">
                  <wp:simplePos x="0" y="0"/>
                  <wp:positionH relativeFrom="column">
                    <wp:posOffset>1905</wp:posOffset>
                  </wp:positionH>
                  <wp:positionV relativeFrom="paragraph">
                    <wp:posOffset>85090</wp:posOffset>
                  </wp:positionV>
                  <wp:extent cx="589000" cy="885140"/>
                  <wp:effectExtent l="0" t="0" r="1905"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pen-Source_3D_printed_Poppy_humanoid_robot.jpg"/>
                          <pic:cNvPicPr/>
                        </pic:nvPicPr>
                        <pic:blipFill>
                          <a:blip r:embed="rId88" cstate="print">
                            <a:extLst>
                              <a:ext uri="{28A0092B-C50C-407E-A947-70E740481C1C}">
                                <a14:useLocalDpi xmlns:a14="http://schemas.microsoft.com/office/drawing/2010/main" val="0"/>
                              </a:ext>
                            </a:extLst>
                          </a:blip>
                          <a:stretch>
                            <a:fillRect/>
                          </a:stretch>
                        </pic:blipFill>
                        <pic:spPr>
                          <a:xfrm flipH="1">
                            <a:off x="0" y="0"/>
                            <a:ext cx="589000" cy="885140"/>
                          </a:xfrm>
                          <a:prstGeom prst="rect">
                            <a:avLst/>
                          </a:prstGeom>
                        </pic:spPr>
                      </pic:pic>
                    </a:graphicData>
                  </a:graphic>
                </wp:anchor>
              </w:drawing>
            </w:r>
          </w:p>
        </w:tc>
      </w:tr>
      <w:tr w:rsidR="00B64D87" w:rsidRPr="00B64D87" w14:paraId="3DCDF2B1" w14:textId="77777777" w:rsidTr="001379C3">
        <w:trPr>
          <w:jc w:val="center"/>
        </w:trPr>
        <w:tc>
          <w:tcPr>
            <w:tcW w:w="2153" w:type="dxa"/>
            <w:vAlign w:val="center"/>
          </w:tcPr>
          <w:p w14:paraId="3855B5F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7. OceanOne</w:t>
            </w:r>
          </w:p>
          <w:p w14:paraId="4B33813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tanford University</w:t>
            </w:r>
          </w:p>
          <w:p w14:paraId="11F1718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769C16C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F2DB390" wp14:editId="3675B230">
                  <wp:extent cx="678794" cy="593280"/>
                  <wp:effectExtent l="0" t="0" r="762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20729121344-01-oceanonek-diving-robot.jpg"/>
                          <pic:cNvPicPr/>
                        </pic:nvPicPr>
                        <pic:blipFill rotWithShape="1">
                          <a:blip r:embed="rId89" cstate="print">
                            <a:extLst>
                              <a:ext uri="{28A0092B-C50C-407E-A947-70E740481C1C}">
                                <a14:useLocalDpi xmlns:a14="http://schemas.microsoft.com/office/drawing/2010/main" val="0"/>
                              </a:ext>
                            </a:extLst>
                          </a:blip>
                          <a:srcRect l="4134" t="3675" r="37536" b="5691"/>
                          <a:stretch/>
                        </pic:blipFill>
                        <pic:spPr bwMode="auto">
                          <a:xfrm>
                            <a:off x="0" y="0"/>
                            <a:ext cx="698863" cy="61082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D2219D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56. Sophia</w:t>
            </w:r>
          </w:p>
          <w:p w14:paraId="0045652F" w14:textId="4E8E21B0"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Hanson Robotics</w:t>
            </w:r>
            <w:r w:rsidR="00E37465">
              <w:rPr>
                <w:rFonts w:cs="B Lotus"/>
                <w:i/>
                <w:iCs/>
                <w:sz w:val="18"/>
                <w:szCs w:val="18"/>
                <w:lang w:bidi="fa-IR"/>
              </w:rPr>
              <w:t xml:space="preserve"> </w:t>
            </w:r>
            <w:r w:rsidRPr="00B64D87">
              <w:rPr>
                <w:rFonts w:cs="B Lotus"/>
                <w:i/>
                <w:iCs/>
                <w:sz w:val="18"/>
                <w:szCs w:val="18"/>
                <w:lang w:bidi="fa-IR"/>
              </w:rPr>
              <w:t>(Hong Kong)</w:t>
            </w:r>
          </w:p>
          <w:p w14:paraId="01477207"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2CEE21A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2CD67288" wp14:editId="5C41BDD1">
                  <wp:extent cx="622355" cy="790042"/>
                  <wp:effectExtent l="0" t="0" r="635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ophia_at_the_AI_for_Good_Global_Summit_2018_(27254369347)_(cropped).jpg"/>
                          <pic:cNvPicPr/>
                        </pic:nvPicPr>
                        <pic:blipFill>
                          <a:blip r:embed="rId90" cstate="print">
                            <a:extLst>
                              <a:ext uri="{28A0092B-C50C-407E-A947-70E740481C1C}">
                                <a14:useLocalDpi xmlns:a14="http://schemas.microsoft.com/office/drawing/2010/main" val="0"/>
                              </a:ext>
                            </a:extLst>
                          </a:blip>
                          <a:stretch>
                            <a:fillRect/>
                          </a:stretch>
                        </pic:blipFill>
                        <pic:spPr>
                          <a:xfrm flipH="1">
                            <a:off x="0" y="0"/>
                            <a:ext cx="638419" cy="810435"/>
                          </a:xfrm>
                          <a:prstGeom prst="rect">
                            <a:avLst/>
                          </a:prstGeom>
                        </pic:spPr>
                      </pic:pic>
                    </a:graphicData>
                  </a:graphic>
                </wp:inline>
              </w:drawing>
            </w:r>
          </w:p>
        </w:tc>
        <w:tc>
          <w:tcPr>
            <w:tcW w:w="1710" w:type="dxa"/>
            <w:vAlign w:val="center"/>
          </w:tcPr>
          <w:p w14:paraId="468CF05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5. Nadine</w:t>
            </w:r>
          </w:p>
          <w:p w14:paraId="27ED50B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Nanyang Technological University(Singapore)</w:t>
            </w:r>
          </w:p>
          <w:p w14:paraId="563F244C"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4</w:t>
            </w:r>
          </w:p>
        </w:tc>
        <w:tc>
          <w:tcPr>
            <w:tcW w:w="1166" w:type="dxa"/>
            <w:vAlign w:val="center"/>
          </w:tcPr>
          <w:p w14:paraId="4F6055F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59FFFA8" wp14:editId="611BE7B8">
                  <wp:extent cx="606238" cy="753465"/>
                  <wp:effectExtent l="0" t="0" r="381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1f21e1b244844963b1ac7cb8d7b8299.png"/>
                          <pic:cNvPicPr/>
                        </pic:nvPicPr>
                        <pic:blipFill rotWithShape="1">
                          <a:blip r:embed="rId91" cstate="print">
                            <a:extLst>
                              <a:ext uri="{28A0092B-C50C-407E-A947-70E740481C1C}">
                                <a14:useLocalDpi xmlns:a14="http://schemas.microsoft.com/office/drawing/2010/main" val="0"/>
                              </a:ext>
                            </a:extLst>
                          </a:blip>
                          <a:srcRect l="16952" t="18193" r="13200" b="16701"/>
                          <a:stretch/>
                        </pic:blipFill>
                        <pic:spPr bwMode="auto">
                          <a:xfrm>
                            <a:off x="0" y="0"/>
                            <a:ext cx="627920" cy="780413"/>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2A68686E" w14:textId="77777777" w:rsidTr="001379C3">
        <w:trPr>
          <w:jc w:val="center"/>
        </w:trPr>
        <w:tc>
          <w:tcPr>
            <w:tcW w:w="2153" w:type="dxa"/>
            <w:vAlign w:val="center"/>
          </w:tcPr>
          <w:p w14:paraId="20E4389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0. Vyommitra</w:t>
            </w:r>
          </w:p>
          <w:p w14:paraId="6E5C770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Indian Space Research Organisation</w:t>
            </w:r>
          </w:p>
          <w:p w14:paraId="6C4E8C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0</w:t>
            </w:r>
          </w:p>
        </w:tc>
        <w:tc>
          <w:tcPr>
            <w:tcW w:w="1260" w:type="dxa"/>
            <w:vAlign w:val="center"/>
          </w:tcPr>
          <w:p w14:paraId="1C797EE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49728" behindDoc="1" locked="0" layoutInCell="1" allowOverlap="1" wp14:anchorId="794C159E" wp14:editId="06957429">
                  <wp:simplePos x="0" y="0"/>
                  <wp:positionH relativeFrom="column">
                    <wp:posOffset>3175</wp:posOffset>
                  </wp:positionH>
                  <wp:positionV relativeFrom="paragraph">
                    <wp:posOffset>43815</wp:posOffset>
                  </wp:positionV>
                  <wp:extent cx="652630" cy="824643"/>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Vyommitra_(Space_friend),_ISRO.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652630" cy="824643"/>
                          </a:xfrm>
                          <a:prstGeom prst="rect">
                            <a:avLst/>
                          </a:prstGeom>
                        </pic:spPr>
                      </pic:pic>
                    </a:graphicData>
                  </a:graphic>
                </wp:anchor>
              </w:drawing>
            </w:r>
          </w:p>
        </w:tc>
        <w:tc>
          <w:tcPr>
            <w:tcW w:w="1802" w:type="dxa"/>
            <w:vAlign w:val="center"/>
          </w:tcPr>
          <w:p w14:paraId="7C0755B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9. Rashmi Robot</w:t>
            </w:r>
          </w:p>
          <w:p w14:paraId="406F29F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anjit Shrivastav(India)</w:t>
            </w:r>
          </w:p>
          <w:p w14:paraId="03AA9BD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8</w:t>
            </w:r>
          </w:p>
        </w:tc>
        <w:tc>
          <w:tcPr>
            <w:tcW w:w="1260" w:type="dxa"/>
            <w:vAlign w:val="center"/>
          </w:tcPr>
          <w:p w14:paraId="432A35AB"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848704" behindDoc="1" locked="0" layoutInCell="1" allowOverlap="1" wp14:anchorId="26B40153" wp14:editId="2E95F51B">
                  <wp:simplePos x="0" y="0"/>
                  <wp:positionH relativeFrom="column">
                    <wp:posOffset>23495</wp:posOffset>
                  </wp:positionH>
                  <wp:positionV relativeFrom="paragraph">
                    <wp:posOffset>72390</wp:posOffset>
                  </wp:positionV>
                  <wp:extent cx="614504" cy="775411"/>
                  <wp:effectExtent l="0" t="0" r="0" b="5715"/>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_of_Rashmi_Robot.jpg"/>
                          <pic:cNvPicPr/>
                        </pic:nvPicPr>
                        <pic:blipFill rotWithShape="1">
                          <a:blip r:embed="rId93" cstate="print">
                            <a:extLst>
                              <a:ext uri="{28A0092B-C50C-407E-A947-70E740481C1C}">
                                <a14:useLocalDpi xmlns:a14="http://schemas.microsoft.com/office/drawing/2010/main" val="0"/>
                              </a:ext>
                            </a:extLst>
                          </a:blip>
                          <a:srcRect l="12734" t="1010" r="8117" b="41269"/>
                          <a:stretch/>
                        </pic:blipFill>
                        <pic:spPr bwMode="auto">
                          <a:xfrm>
                            <a:off x="0" y="0"/>
                            <a:ext cx="614504" cy="77541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559A66E"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8. TALOS</w:t>
            </w:r>
          </w:p>
          <w:p w14:paraId="1B52A47A"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4C7C9FFB"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7</w:t>
            </w:r>
          </w:p>
        </w:tc>
        <w:tc>
          <w:tcPr>
            <w:tcW w:w="1166" w:type="dxa"/>
            <w:vAlign w:val="center"/>
          </w:tcPr>
          <w:p w14:paraId="64123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49ED5CB" wp14:editId="49E8C6BA">
                  <wp:extent cx="570952" cy="811987"/>
                  <wp:effectExtent l="0" t="0" r="635"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talos_foto.jpg"/>
                          <pic:cNvPicPr/>
                        </pic:nvPicPr>
                        <pic:blipFill rotWithShape="1">
                          <a:blip r:embed="rId94" cstate="print">
                            <a:extLst>
                              <a:ext uri="{28A0092B-C50C-407E-A947-70E740481C1C}">
                                <a14:useLocalDpi xmlns:a14="http://schemas.microsoft.com/office/drawing/2010/main" val="0"/>
                              </a:ext>
                            </a:extLst>
                          </a:blip>
                          <a:srcRect t="11609"/>
                          <a:stretch/>
                        </pic:blipFill>
                        <pic:spPr bwMode="auto">
                          <a:xfrm>
                            <a:off x="0" y="0"/>
                            <a:ext cx="582473" cy="828371"/>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45CED90" w14:textId="77777777" w:rsidTr="001379C3">
        <w:trPr>
          <w:jc w:val="center"/>
        </w:trPr>
        <w:tc>
          <w:tcPr>
            <w:tcW w:w="2153" w:type="dxa"/>
            <w:vAlign w:val="center"/>
          </w:tcPr>
          <w:p w14:paraId="027B166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3. Optimus</w:t>
            </w:r>
          </w:p>
          <w:p w14:paraId="47167FF3"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esla</w:t>
            </w:r>
          </w:p>
          <w:p w14:paraId="453758A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2</w:t>
            </w:r>
          </w:p>
        </w:tc>
        <w:tc>
          <w:tcPr>
            <w:tcW w:w="1260" w:type="dxa"/>
            <w:vAlign w:val="center"/>
          </w:tcPr>
          <w:p w14:paraId="77510B8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850752" behindDoc="1" locked="0" layoutInCell="1" allowOverlap="1" wp14:anchorId="4D5AEF69" wp14:editId="021CB713">
                  <wp:simplePos x="0" y="0"/>
                  <wp:positionH relativeFrom="column">
                    <wp:posOffset>-6350</wp:posOffset>
                  </wp:positionH>
                  <wp:positionV relativeFrom="paragraph">
                    <wp:posOffset>150495</wp:posOffset>
                  </wp:positionV>
                  <wp:extent cx="663962" cy="848563"/>
                  <wp:effectExtent l="0" t="0" r="3175" b="889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ndex.jpg"/>
                          <pic:cNvPicPr/>
                        </pic:nvPicPr>
                        <pic:blipFill rotWithShape="1">
                          <a:blip r:embed="rId95">
                            <a:extLst>
                              <a:ext uri="{28A0092B-C50C-407E-A947-70E740481C1C}">
                                <a14:useLocalDpi xmlns:a14="http://schemas.microsoft.com/office/drawing/2010/main" val="0"/>
                              </a:ext>
                            </a:extLst>
                          </a:blip>
                          <a:srcRect l="26152" t="4094" r="27930" b="1747"/>
                          <a:stretch/>
                        </pic:blipFill>
                        <pic:spPr bwMode="auto">
                          <a:xfrm>
                            <a:off x="0" y="0"/>
                            <a:ext cx="663962" cy="848563"/>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B344CD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2. Ameca</w:t>
            </w:r>
          </w:p>
          <w:p w14:paraId="20743490"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22</w:t>
            </w:r>
          </w:p>
        </w:tc>
        <w:tc>
          <w:tcPr>
            <w:tcW w:w="1260" w:type="dxa"/>
            <w:vAlign w:val="center"/>
          </w:tcPr>
          <w:p w14:paraId="2511402C"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A74C124" wp14:editId="22A7FDCA">
                  <wp:extent cx="702259" cy="702259"/>
                  <wp:effectExtent l="0" t="0" r="3175" b="317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ameca_transparent_3-1-e1638370362545.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13418" cy="713418"/>
                          </a:xfrm>
                          <a:prstGeom prst="rect">
                            <a:avLst/>
                          </a:prstGeom>
                        </pic:spPr>
                      </pic:pic>
                    </a:graphicData>
                  </a:graphic>
                </wp:inline>
              </w:drawing>
            </w:r>
          </w:p>
        </w:tc>
        <w:tc>
          <w:tcPr>
            <w:tcW w:w="1710" w:type="dxa"/>
            <w:vAlign w:val="center"/>
          </w:tcPr>
          <w:p w14:paraId="21D792E1"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61. Epi</w:t>
            </w:r>
          </w:p>
          <w:p w14:paraId="662A92BC"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Cognitive Science Robotics Group at Lund University</w:t>
            </w:r>
          </w:p>
          <w:p w14:paraId="0A4C1DB4"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20</w:t>
            </w:r>
          </w:p>
        </w:tc>
        <w:tc>
          <w:tcPr>
            <w:tcW w:w="1166" w:type="dxa"/>
            <w:vAlign w:val="center"/>
          </w:tcPr>
          <w:p w14:paraId="251C28F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C33F5D" wp14:editId="21BFF678">
                  <wp:extent cx="599184" cy="1155802"/>
                  <wp:effectExtent l="0" t="0" r="0" b="635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Overview-of-the-Epi-robot.png"/>
                          <pic:cNvPicPr/>
                        </pic:nvPicPr>
                        <pic:blipFill rotWithShape="1">
                          <a:blip r:embed="rId97" cstate="print">
                            <a:extLst>
                              <a:ext uri="{28A0092B-C50C-407E-A947-70E740481C1C}">
                                <a14:useLocalDpi xmlns:a14="http://schemas.microsoft.com/office/drawing/2010/main" val="0"/>
                              </a:ext>
                            </a:extLst>
                          </a:blip>
                          <a:srcRect l="20513" t="5621" r="20833" b="4198"/>
                          <a:stretch/>
                        </pic:blipFill>
                        <pic:spPr bwMode="auto">
                          <a:xfrm>
                            <a:off x="0" y="0"/>
                            <a:ext cx="599184" cy="11558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BF75B0" w14:textId="0BDA1C5D" w:rsidR="00471780" w:rsidRDefault="00471780" w:rsidP="00C23BC8">
      <w:pPr>
        <w:rPr>
          <w:rtl/>
          <w:lang w:bidi="fa-IR"/>
        </w:rPr>
      </w:pPr>
    </w:p>
    <w:p w14:paraId="497ED4A8" w14:textId="77777777" w:rsidR="00471780" w:rsidRDefault="00471780">
      <w:pPr>
        <w:widowControl/>
        <w:bidi w:val="0"/>
        <w:spacing w:line="240" w:lineRule="auto"/>
        <w:ind w:firstLine="0"/>
        <w:jc w:val="left"/>
        <w:rPr>
          <w:rtl/>
          <w:lang w:bidi="fa-IR"/>
        </w:rPr>
      </w:pPr>
      <w:r>
        <w:rPr>
          <w:rtl/>
          <w:lang w:bidi="fa-IR"/>
        </w:rPr>
        <w:br w:type="page"/>
      </w:r>
    </w:p>
    <w:p w14:paraId="1969D341" w14:textId="26BC8EC8" w:rsidR="00F30373" w:rsidRDefault="00471780" w:rsidP="00207A33">
      <w:pPr>
        <w:rPr>
          <w:rFonts w:eastAsia="Calibri" w:cs="B Lotus"/>
          <w:sz w:val="24"/>
          <w:szCs w:val="28"/>
          <w:lang w:bidi="fa-IR"/>
        </w:rPr>
      </w:pPr>
      <w:r w:rsidRPr="00C33F94">
        <w:rPr>
          <w:noProof/>
          <w:sz w:val="28"/>
          <w:rtl/>
        </w:rPr>
        <w:lastRenderedPageBreak/>
        <w:drawing>
          <wp:anchor distT="0" distB="0" distL="114300" distR="114300" simplePos="0" relativeHeight="251812864" behindDoc="0" locked="0" layoutInCell="1" allowOverlap="1" wp14:anchorId="05A5F1A8" wp14:editId="5C5F1A08">
            <wp:simplePos x="0" y="0"/>
            <wp:positionH relativeFrom="margin">
              <wp:align>center</wp:align>
            </wp:positionH>
            <wp:positionV relativeFrom="paragraph">
              <wp:posOffset>3660841</wp:posOffset>
            </wp:positionV>
            <wp:extent cx="2377440" cy="2860040"/>
            <wp:effectExtent l="0" t="0" r="3810" b="0"/>
            <wp:wrapTopAndBottom/>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rchubo-photo3-full.jpg"/>
                    <pic:cNvPicPr/>
                  </pic:nvPicPr>
                  <pic:blipFill rotWithShape="1">
                    <a:blip r:embed="rId98" cstate="print">
                      <a:extLst>
                        <a:ext uri="{28A0092B-C50C-407E-A947-70E740481C1C}">
                          <a14:useLocalDpi xmlns:a14="http://schemas.microsoft.com/office/drawing/2010/main" val="0"/>
                        </a:ext>
                      </a:extLst>
                    </a:blip>
                    <a:srcRect l="18865" r="18796"/>
                    <a:stretch/>
                  </pic:blipFill>
                  <pic:spPr bwMode="auto">
                    <a:xfrm>
                      <a:off x="0" y="0"/>
                      <a:ext cx="2377440" cy="2860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71780">
        <w:rPr>
          <w:rFonts w:eastAsia="Calibri" w:cs="B Lotus" w:hint="cs"/>
          <w:sz w:val="28"/>
          <w:szCs w:val="28"/>
          <w:rtl/>
          <w:lang w:bidi="fa-IR"/>
        </w:rPr>
        <w:t xml:space="preserve">سرعت پیشرفت ربات‌های انسان‌نما و بهبود قابلیت‌های حرکتی و ارتباطی آنها خبر از توجه ویژه سازمان‌ها و دانشگاه‌های دنیا به این حوزه از علم رباتیک می‌دهد؛ به عنوان مثال، </w:t>
      </w:r>
      <w:r w:rsidRPr="00471780">
        <w:rPr>
          <w:rFonts w:eastAsia="Calibri" w:cs="B Lotus"/>
          <w:sz w:val="28"/>
          <w:szCs w:val="28"/>
          <w:rtl/>
          <w:lang w:bidi="fa-IR"/>
        </w:rPr>
        <w:t>در ژوئن 2015، ف</w:t>
      </w:r>
      <w:r w:rsidRPr="00471780">
        <w:rPr>
          <w:rFonts w:eastAsia="Calibri" w:cs="B Lotus" w:hint="cs"/>
          <w:sz w:val="28"/>
          <w:szCs w:val="28"/>
          <w:rtl/>
          <w:lang w:bidi="fa-IR"/>
        </w:rPr>
        <w:t>ینال</w:t>
      </w:r>
      <w:r w:rsidRPr="00471780">
        <w:rPr>
          <w:rFonts w:eastAsia="Calibri" w:cs="B Lotus"/>
          <w:sz w:val="28"/>
          <w:szCs w:val="28"/>
          <w:rtl/>
          <w:lang w:bidi="fa-IR"/>
        </w:rPr>
        <w:t xml:space="preserve"> چالش ربات</w:t>
      </w:r>
      <w:r w:rsidRPr="00471780">
        <w:rPr>
          <w:rFonts w:eastAsia="Calibri" w:cs="B Lotus" w:hint="cs"/>
          <w:sz w:val="28"/>
          <w:szCs w:val="28"/>
          <w:rtl/>
          <w:lang w:bidi="fa-IR"/>
        </w:rPr>
        <w:t>یک</w:t>
      </w:r>
      <w:r w:rsidRPr="00471780">
        <w:rPr>
          <w:rFonts w:eastAsia="Calibri" w:cs="B Lotus"/>
          <w:sz w:val="28"/>
          <w:szCs w:val="28"/>
          <w:rtl/>
          <w:lang w:bidi="fa-IR"/>
        </w:rPr>
        <w:t xml:space="preserve"> دارپا</w:t>
      </w:r>
      <w:r w:rsidRPr="00471780">
        <w:rPr>
          <w:rFonts w:eastAsia="Calibri" w:cs="B Lotus" w:hint="cs"/>
          <w:sz w:val="28"/>
          <w:szCs w:val="28"/>
          <w:rtl/>
          <w:lang w:bidi="fa-IR"/>
        </w:rPr>
        <w:t xml:space="preserve"> توسط </w:t>
      </w:r>
      <w:r w:rsidRPr="00471780">
        <w:rPr>
          <w:rFonts w:eastAsia="Calibri" w:cs="B Lotus"/>
          <w:sz w:val="28"/>
          <w:szCs w:val="28"/>
          <w:rtl/>
          <w:lang w:bidi="fa-IR"/>
        </w:rPr>
        <w:t>آژانس پروژه</w:t>
      </w:r>
      <w:r w:rsidRPr="00471780">
        <w:rPr>
          <w:rFonts w:eastAsia="Calibri" w:cs="B Lotus" w:hint="cs"/>
          <w:sz w:val="28"/>
          <w:szCs w:val="28"/>
          <w:rtl/>
          <w:lang w:bidi="fa-IR"/>
        </w:rPr>
        <w:t>‌</w:t>
      </w:r>
      <w:r w:rsidRPr="00471780">
        <w:rPr>
          <w:rFonts w:eastAsia="Calibri" w:cs="B Lotus"/>
          <w:sz w:val="28"/>
          <w:szCs w:val="28"/>
          <w:rtl/>
          <w:lang w:bidi="fa-IR"/>
        </w:rPr>
        <w:t>ها</w:t>
      </w:r>
      <w:r w:rsidRPr="00471780">
        <w:rPr>
          <w:rFonts w:eastAsia="Calibri" w:cs="B Lotus" w:hint="cs"/>
          <w:sz w:val="28"/>
          <w:szCs w:val="28"/>
          <w:rtl/>
          <w:lang w:bidi="fa-IR"/>
        </w:rPr>
        <w:t>ی</w:t>
      </w:r>
      <w:r w:rsidRPr="00471780">
        <w:rPr>
          <w:rFonts w:eastAsia="Calibri" w:cs="B Lotus"/>
          <w:sz w:val="28"/>
          <w:szCs w:val="28"/>
          <w:rtl/>
          <w:lang w:bidi="fa-IR"/>
        </w:rPr>
        <w:t xml:space="preserve"> تحق</w:t>
      </w:r>
      <w:r w:rsidRPr="00471780">
        <w:rPr>
          <w:rFonts w:eastAsia="Calibri" w:cs="B Lotus" w:hint="cs"/>
          <w:sz w:val="28"/>
          <w:szCs w:val="28"/>
          <w:rtl/>
          <w:lang w:bidi="fa-IR"/>
        </w:rPr>
        <w:t>یقاتی</w:t>
      </w:r>
      <w:r w:rsidRPr="00471780">
        <w:rPr>
          <w:rFonts w:eastAsia="Calibri" w:cs="B Lotus"/>
          <w:sz w:val="28"/>
          <w:szCs w:val="28"/>
          <w:rtl/>
          <w:lang w:bidi="fa-IR"/>
        </w:rPr>
        <w:t xml:space="preserve"> پ</w:t>
      </w:r>
      <w:r w:rsidRPr="00471780">
        <w:rPr>
          <w:rFonts w:eastAsia="Calibri" w:cs="B Lotus" w:hint="cs"/>
          <w:sz w:val="28"/>
          <w:szCs w:val="28"/>
          <w:rtl/>
          <w:lang w:bidi="fa-IR"/>
        </w:rPr>
        <w:t>یشرفته</w:t>
      </w:r>
      <w:r w:rsidRPr="00471780">
        <w:rPr>
          <w:rFonts w:eastAsia="Calibri" w:cs="B Lotus"/>
          <w:sz w:val="28"/>
          <w:szCs w:val="28"/>
          <w:rtl/>
          <w:lang w:bidi="fa-IR"/>
        </w:rPr>
        <w:t xml:space="preserve"> دفاع</w:t>
      </w:r>
      <w:r w:rsidRPr="00471780">
        <w:rPr>
          <w:rFonts w:eastAsia="Calibri" w:cs="B Lotus" w:hint="cs"/>
          <w:sz w:val="28"/>
          <w:szCs w:val="28"/>
          <w:rtl/>
          <w:lang w:bidi="fa-IR"/>
        </w:rPr>
        <w:t>ی</w:t>
      </w:r>
      <w:r w:rsidRPr="00471780">
        <w:rPr>
          <w:rFonts w:eastAsia="Calibri" w:cs="B Lotus"/>
          <w:sz w:val="28"/>
          <w:szCs w:val="28"/>
          <w:rtl/>
          <w:lang w:bidi="fa-IR"/>
        </w:rPr>
        <w:t xml:space="preserve"> ا</w:t>
      </w:r>
      <w:r w:rsidRPr="00471780">
        <w:rPr>
          <w:rFonts w:eastAsia="Calibri" w:cs="B Lotus" w:hint="cs"/>
          <w:sz w:val="28"/>
          <w:szCs w:val="28"/>
          <w:rtl/>
          <w:lang w:bidi="fa-IR"/>
        </w:rPr>
        <w:t>یالات</w:t>
      </w:r>
      <w:r w:rsidRPr="00471780">
        <w:rPr>
          <w:rFonts w:eastAsia="Calibri" w:cs="B Lotus"/>
          <w:sz w:val="28"/>
          <w:szCs w:val="28"/>
          <w:rtl/>
          <w:lang w:bidi="fa-IR"/>
        </w:rPr>
        <w:t xml:space="preserve"> متحده (دارپا)</w:t>
      </w:r>
      <w:r w:rsidRPr="00471780">
        <w:rPr>
          <w:rFonts w:eastAsia="Calibri" w:cs="B Lotus" w:hint="cs"/>
          <w:sz w:val="28"/>
          <w:szCs w:val="28"/>
          <w:rtl/>
          <w:lang w:bidi="fa-IR"/>
        </w:rPr>
        <w:t xml:space="preserve"> برگزار </w:t>
      </w:r>
      <w:r w:rsidRPr="00471780">
        <w:rPr>
          <w:rFonts w:eastAsia="Calibri" w:cs="B Lotus" w:hint="cs"/>
          <w:sz w:val="24"/>
          <w:szCs w:val="28"/>
          <w:rtl/>
          <w:lang w:bidi="fa-IR"/>
        </w:rPr>
        <w:t>شد. هدف</w:t>
      </w:r>
      <w:r w:rsidRPr="00471780">
        <w:rPr>
          <w:rFonts w:eastAsia="Calibri" w:cs="B Lotus"/>
          <w:sz w:val="24"/>
          <w:szCs w:val="28"/>
          <w:rtl/>
          <w:lang w:bidi="fa-IR"/>
        </w:rPr>
        <w:t xml:space="preserve"> </w:t>
      </w:r>
      <w:r w:rsidRPr="00471780">
        <w:rPr>
          <w:rFonts w:eastAsia="Calibri" w:cs="B Lotus" w:hint="cs"/>
          <w:sz w:val="24"/>
          <w:szCs w:val="28"/>
          <w:rtl/>
          <w:lang w:bidi="fa-IR"/>
        </w:rPr>
        <w:t xml:space="preserve">از این مسابقه، </w:t>
      </w:r>
      <w:r w:rsidRPr="00471780">
        <w:rPr>
          <w:rFonts w:eastAsia="Calibri" w:cs="B Lotus"/>
          <w:sz w:val="24"/>
          <w:szCs w:val="28"/>
          <w:rtl/>
          <w:lang w:bidi="fa-IR"/>
        </w:rPr>
        <w:t>رقابت س</w:t>
      </w:r>
      <w:r w:rsidRPr="00471780">
        <w:rPr>
          <w:rFonts w:eastAsia="Calibri" w:cs="B Lotus" w:hint="cs"/>
          <w:sz w:val="24"/>
          <w:szCs w:val="28"/>
          <w:rtl/>
          <w:lang w:bidi="fa-IR"/>
        </w:rPr>
        <w:t>یستم‌های</w:t>
      </w:r>
      <w:r w:rsidRPr="00471780">
        <w:rPr>
          <w:rFonts w:eastAsia="Calibri" w:cs="B Lotus"/>
          <w:sz w:val="24"/>
          <w:szCs w:val="28"/>
          <w:rtl/>
          <w:lang w:bidi="fa-IR"/>
        </w:rPr>
        <w:t xml:space="preserve"> ربات و ت</w:t>
      </w:r>
      <w:r w:rsidRPr="00471780">
        <w:rPr>
          <w:rFonts w:eastAsia="Calibri" w:cs="B Lotus" w:hint="cs"/>
          <w:sz w:val="24"/>
          <w:szCs w:val="28"/>
          <w:rtl/>
          <w:lang w:bidi="fa-IR"/>
        </w:rPr>
        <w:t>یم‌های</w:t>
      </w:r>
      <w:r w:rsidRPr="00471780">
        <w:rPr>
          <w:rFonts w:eastAsia="Calibri" w:cs="B Lotus"/>
          <w:sz w:val="24"/>
          <w:szCs w:val="28"/>
          <w:rtl/>
          <w:lang w:bidi="fa-IR"/>
        </w:rPr>
        <w:t xml:space="preserve"> نرم‌افزار</w:t>
      </w:r>
      <w:r w:rsidRPr="00471780">
        <w:rPr>
          <w:rFonts w:eastAsia="Calibri" w:cs="B Lotus" w:hint="cs"/>
          <w:sz w:val="24"/>
          <w:szCs w:val="28"/>
          <w:rtl/>
          <w:lang w:bidi="fa-IR"/>
        </w:rPr>
        <w:t>ی</w:t>
      </w:r>
      <w:r w:rsidRPr="00471780">
        <w:rPr>
          <w:rFonts w:eastAsia="Calibri" w:cs="B Lotus"/>
          <w:sz w:val="24"/>
          <w:szCs w:val="28"/>
          <w:rtl/>
          <w:lang w:bidi="fa-IR"/>
        </w:rPr>
        <w:t xml:space="preserve"> برا</w:t>
      </w:r>
      <w:r w:rsidRPr="00471780">
        <w:rPr>
          <w:rFonts w:eastAsia="Calibri" w:cs="B Lotus" w:hint="cs"/>
          <w:sz w:val="24"/>
          <w:szCs w:val="28"/>
          <w:rtl/>
          <w:lang w:bidi="fa-IR"/>
        </w:rPr>
        <w:t>ی</w:t>
      </w:r>
      <w:r w:rsidRPr="00471780">
        <w:rPr>
          <w:rFonts w:eastAsia="Calibri" w:cs="B Lotus"/>
          <w:sz w:val="24"/>
          <w:szCs w:val="28"/>
          <w:rtl/>
          <w:lang w:bidi="fa-IR"/>
        </w:rPr>
        <w:t xml:space="preserve"> توسعه ربات‌ها</w:t>
      </w:r>
      <w:r w:rsidRPr="00471780">
        <w:rPr>
          <w:rFonts w:eastAsia="Calibri" w:cs="B Lotus" w:hint="cs"/>
          <w:sz w:val="24"/>
          <w:szCs w:val="28"/>
          <w:rtl/>
          <w:lang w:bidi="fa-IR"/>
        </w:rPr>
        <w:t>یی</w:t>
      </w:r>
      <w:r w:rsidRPr="00471780">
        <w:rPr>
          <w:rFonts w:eastAsia="Calibri" w:cs="B Lotus"/>
          <w:sz w:val="24"/>
          <w:szCs w:val="28"/>
          <w:rtl/>
          <w:lang w:bidi="fa-IR"/>
        </w:rPr>
        <w:t xml:space="preserve"> قادر به کمک به انسان در واکنش به بلا</w:t>
      </w:r>
      <w:r w:rsidRPr="00471780">
        <w:rPr>
          <w:rFonts w:eastAsia="Calibri" w:cs="B Lotus" w:hint="cs"/>
          <w:sz w:val="24"/>
          <w:szCs w:val="28"/>
          <w:rtl/>
          <w:lang w:bidi="fa-IR"/>
        </w:rPr>
        <w:t>یای</w:t>
      </w:r>
      <w:r w:rsidRPr="00471780">
        <w:rPr>
          <w:rFonts w:eastAsia="Calibri" w:cs="B Lotus"/>
          <w:sz w:val="24"/>
          <w:szCs w:val="28"/>
          <w:rtl/>
          <w:lang w:bidi="fa-IR"/>
        </w:rPr>
        <w:t xml:space="preserve"> طب</w:t>
      </w:r>
      <w:r w:rsidRPr="00471780">
        <w:rPr>
          <w:rFonts w:eastAsia="Calibri" w:cs="B Lotus" w:hint="cs"/>
          <w:sz w:val="24"/>
          <w:szCs w:val="28"/>
          <w:rtl/>
          <w:lang w:bidi="fa-IR"/>
        </w:rPr>
        <w:t>یعی</w:t>
      </w:r>
      <w:r w:rsidRPr="00471780">
        <w:rPr>
          <w:rFonts w:eastAsia="Calibri" w:cs="B Lotus"/>
          <w:sz w:val="24"/>
          <w:szCs w:val="28"/>
          <w:rtl/>
          <w:lang w:bidi="fa-IR"/>
        </w:rPr>
        <w:t xml:space="preserve"> و انسان‌ساخته </w:t>
      </w:r>
      <w:r w:rsidRPr="00471780">
        <w:rPr>
          <w:rFonts w:eastAsia="Calibri" w:cs="B Lotus" w:hint="cs"/>
          <w:sz w:val="24"/>
          <w:szCs w:val="28"/>
          <w:rtl/>
          <w:lang w:bidi="fa-IR"/>
        </w:rPr>
        <w:t xml:space="preserve">بوده است. </w:t>
      </w:r>
      <w:r w:rsidRPr="00471780">
        <w:rPr>
          <w:rFonts w:eastAsia="Calibri" w:cs="B Lotus"/>
          <w:sz w:val="24"/>
          <w:szCs w:val="28"/>
          <w:rtl/>
          <w:lang w:bidi="fa-IR"/>
        </w:rPr>
        <w:t>ت</w:t>
      </w:r>
      <w:r w:rsidRPr="00471780">
        <w:rPr>
          <w:rFonts w:eastAsia="Calibri" w:cs="B Lotus" w:hint="cs"/>
          <w:sz w:val="24"/>
          <w:szCs w:val="28"/>
          <w:rtl/>
          <w:lang w:bidi="fa-IR"/>
        </w:rPr>
        <w:t>یم</w:t>
      </w:r>
      <w:r w:rsidRPr="00471780">
        <w:rPr>
          <w:rFonts w:eastAsia="Calibri" w:cs="B Lotus"/>
          <w:sz w:val="24"/>
          <w:szCs w:val="28"/>
          <w:rtl/>
          <w:lang w:bidi="fa-IR"/>
        </w:rPr>
        <w:t xml:space="preserve"> </w:t>
      </w:r>
      <w:r w:rsidRPr="00471780">
        <w:rPr>
          <w:rFonts w:eastAsia="Calibri" w:cs="B Lotus"/>
          <w:sz w:val="24"/>
          <w:szCs w:val="28"/>
          <w:lang w:bidi="fa-IR"/>
        </w:rPr>
        <w:t>KAIST</w:t>
      </w:r>
      <w:r w:rsidRPr="00471780">
        <w:rPr>
          <w:rFonts w:eastAsia="Calibri" w:cs="B Lotus"/>
          <w:sz w:val="24"/>
          <w:szCs w:val="28"/>
          <w:rtl/>
          <w:lang w:bidi="fa-IR"/>
        </w:rPr>
        <w:t xml:space="preserve"> از کره جنوب</w:t>
      </w:r>
      <w:r w:rsidRPr="00471780">
        <w:rPr>
          <w:rFonts w:eastAsia="Calibri" w:cs="B Lotus" w:hint="cs"/>
          <w:sz w:val="24"/>
          <w:szCs w:val="28"/>
          <w:rtl/>
          <w:lang w:bidi="fa-IR"/>
        </w:rPr>
        <w:t>ی</w:t>
      </w:r>
      <w:r w:rsidRPr="00471780">
        <w:rPr>
          <w:rFonts w:eastAsia="Calibri" w:cs="B Lotus"/>
          <w:sz w:val="24"/>
          <w:szCs w:val="28"/>
          <w:rtl/>
          <w:lang w:bidi="fa-IR"/>
        </w:rPr>
        <w:t xml:space="preserve"> به عنوان برنده مسابقه ظاهر شد</w:t>
      </w:r>
      <w:r w:rsidRPr="00471780">
        <w:rPr>
          <w:rFonts w:eastAsia="Calibri" w:cs="B Lotus" w:hint="cs"/>
          <w:sz w:val="24"/>
          <w:szCs w:val="28"/>
          <w:rtl/>
          <w:lang w:bidi="fa-IR"/>
        </w:rPr>
        <w:t xml:space="preserve"> و با</w:t>
      </w:r>
      <w:r w:rsidRPr="00471780">
        <w:rPr>
          <w:rFonts w:eastAsia="Calibri" w:cs="B Lotus"/>
          <w:sz w:val="24"/>
          <w:szCs w:val="28"/>
          <w:rtl/>
          <w:lang w:bidi="fa-IR"/>
        </w:rPr>
        <w:t xml:space="preserve"> </w:t>
      </w:r>
      <w:r w:rsidRPr="00471780">
        <w:rPr>
          <w:rFonts w:eastAsia="Calibri" w:cs="B Lotus" w:hint="cs"/>
          <w:sz w:val="24"/>
          <w:szCs w:val="28"/>
          <w:rtl/>
          <w:lang w:bidi="fa-IR"/>
        </w:rPr>
        <w:t>ربات</w:t>
      </w:r>
      <w:r w:rsidRPr="00471780">
        <w:rPr>
          <w:rFonts w:eastAsia="Calibri" w:cs="B Lotus"/>
          <w:sz w:val="24"/>
          <w:szCs w:val="28"/>
          <w:rtl/>
          <w:lang w:bidi="fa-IR"/>
        </w:rPr>
        <w:t xml:space="preserve"> انسان</w:t>
      </w:r>
      <w:r w:rsidRPr="00471780">
        <w:rPr>
          <w:rFonts w:eastAsia="Calibri" w:cs="B Lotus" w:hint="cs"/>
          <w:sz w:val="24"/>
          <w:szCs w:val="28"/>
          <w:rtl/>
          <w:lang w:bidi="fa-IR"/>
        </w:rPr>
        <w:t>‌</w:t>
      </w:r>
      <w:r w:rsidRPr="00471780">
        <w:rPr>
          <w:rFonts w:eastAsia="Calibri" w:cs="B Lotus"/>
          <w:sz w:val="24"/>
          <w:szCs w:val="28"/>
          <w:rtl/>
          <w:lang w:bidi="fa-IR"/>
        </w:rPr>
        <w:t xml:space="preserve">نما </w:t>
      </w:r>
      <w:r w:rsidRPr="00471780">
        <w:rPr>
          <w:rFonts w:eastAsia="Calibri" w:cs="B Lotus" w:hint="cs"/>
          <w:sz w:val="24"/>
          <w:szCs w:val="28"/>
          <w:rtl/>
          <w:lang w:bidi="fa-IR"/>
        </w:rPr>
        <w:t xml:space="preserve">خود </w:t>
      </w:r>
      <w:r w:rsidRPr="00471780">
        <w:rPr>
          <w:rFonts w:eastAsia="Calibri" w:cs="B Lotus"/>
          <w:sz w:val="24"/>
          <w:szCs w:val="28"/>
          <w:rtl/>
          <w:lang w:bidi="fa-IR"/>
        </w:rPr>
        <w:t xml:space="preserve">به نام </w:t>
      </w:r>
      <w:r w:rsidRPr="00471780">
        <w:rPr>
          <w:rFonts w:eastAsia="Calibri" w:cs="B Lotus"/>
          <w:sz w:val="24"/>
          <w:szCs w:val="28"/>
          <w:lang w:bidi="fa-IR"/>
        </w:rPr>
        <w:t>DRC-HUBO</w:t>
      </w:r>
      <w:r w:rsidRPr="00471780">
        <w:rPr>
          <w:rFonts w:eastAsia="Calibri" w:cs="B Lotus"/>
          <w:sz w:val="24"/>
          <w:szCs w:val="28"/>
          <w:rtl/>
          <w:lang w:bidi="fa-IR"/>
        </w:rPr>
        <w:t>، 22 ربات د</w:t>
      </w:r>
      <w:r w:rsidRPr="00471780">
        <w:rPr>
          <w:rFonts w:eastAsia="Calibri" w:cs="B Lotus" w:hint="cs"/>
          <w:sz w:val="24"/>
          <w:szCs w:val="28"/>
          <w:rtl/>
          <w:lang w:bidi="fa-IR"/>
        </w:rPr>
        <w:t>یگر</w:t>
      </w:r>
      <w:r w:rsidRPr="00471780">
        <w:rPr>
          <w:rFonts w:eastAsia="Calibri" w:cs="B Lotus"/>
          <w:sz w:val="24"/>
          <w:szCs w:val="28"/>
          <w:rtl/>
          <w:lang w:bidi="fa-IR"/>
        </w:rPr>
        <w:t xml:space="preserve"> از پنج کشور مختلف را شکست داد و برنده شد. </w:t>
      </w:r>
      <w:r w:rsidRPr="00471780">
        <w:rPr>
          <w:rFonts w:eastAsia="Calibri" w:cs="B Lotus" w:hint="cs"/>
          <w:sz w:val="24"/>
          <w:szCs w:val="28"/>
          <w:rtl/>
          <w:lang w:bidi="fa-IR"/>
        </w:rPr>
        <w:t>توانایی</w:t>
      </w:r>
      <w:r w:rsidRPr="00471780">
        <w:rPr>
          <w:rFonts w:eastAsia="Calibri" w:cs="B Lotus"/>
          <w:sz w:val="24"/>
          <w:szCs w:val="28"/>
          <w:rtl/>
          <w:lang w:bidi="fa-IR"/>
        </w:rPr>
        <w:t xml:space="preserve"> </w:t>
      </w:r>
      <w:r w:rsidRPr="00471780">
        <w:rPr>
          <w:rFonts w:eastAsia="Calibri" w:cs="B Lotus" w:hint="cs"/>
          <w:sz w:val="24"/>
          <w:szCs w:val="28"/>
          <w:rtl/>
          <w:lang w:bidi="fa-IR"/>
        </w:rPr>
        <w:t>انتقال</w:t>
      </w:r>
      <w:r w:rsidRPr="00471780">
        <w:rPr>
          <w:rFonts w:eastAsia="Calibri" w:cs="B Lotus"/>
          <w:sz w:val="24"/>
          <w:szCs w:val="28"/>
          <w:rtl/>
          <w:lang w:bidi="fa-IR"/>
        </w:rPr>
        <w:t xml:space="preserve"> ا</w:t>
      </w:r>
      <w:r w:rsidRPr="00471780">
        <w:rPr>
          <w:rFonts w:eastAsia="Calibri" w:cs="B Lotus" w:hint="cs"/>
          <w:sz w:val="24"/>
          <w:szCs w:val="28"/>
          <w:rtl/>
          <w:lang w:bidi="fa-IR"/>
        </w:rPr>
        <w:t>ین</w:t>
      </w:r>
      <w:r w:rsidRPr="00471780">
        <w:rPr>
          <w:rFonts w:eastAsia="Calibri" w:cs="B Lotus"/>
          <w:sz w:val="24"/>
          <w:szCs w:val="28"/>
          <w:rtl/>
          <w:lang w:bidi="fa-IR"/>
        </w:rPr>
        <w:t xml:space="preserve"> ربات از </w:t>
      </w:r>
      <w:r w:rsidRPr="00471780">
        <w:rPr>
          <w:rFonts w:eastAsia="Calibri" w:cs="B Lotus" w:hint="cs"/>
          <w:sz w:val="24"/>
          <w:szCs w:val="28"/>
          <w:rtl/>
          <w:lang w:bidi="fa-IR"/>
        </w:rPr>
        <w:t>یک</w:t>
      </w:r>
      <w:r w:rsidRPr="00471780">
        <w:rPr>
          <w:rFonts w:eastAsia="Calibri" w:cs="B Lotus"/>
          <w:sz w:val="24"/>
          <w:szCs w:val="28"/>
          <w:rtl/>
          <w:lang w:bidi="fa-IR"/>
        </w:rPr>
        <w:t xml:space="preserve"> دوپا به </w:t>
      </w:r>
      <w:r w:rsidRPr="00471780">
        <w:rPr>
          <w:rFonts w:eastAsia="Calibri" w:cs="B Lotus" w:hint="cs"/>
          <w:sz w:val="24"/>
          <w:szCs w:val="28"/>
          <w:rtl/>
          <w:lang w:bidi="fa-IR"/>
        </w:rPr>
        <w:t>یک</w:t>
      </w:r>
      <w:r w:rsidRPr="00471780">
        <w:rPr>
          <w:rFonts w:eastAsia="Calibri" w:cs="B Lotus"/>
          <w:sz w:val="24"/>
          <w:szCs w:val="28"/>
          <w:rtl/>
          <w:lang w:bidi="fa-IR"/>
        </w:rPr>
        <w:t xml:space="preserve"> ماش</w:t>
      </w:r>
      <w:r w:rsidRPr="00471780">
        <w:rPr>
          <w:rFonts w:eastAsia="Calibri" w:cs="B Lotus" w:hint="cs"/>
          <w:sz w:val="24"/>
          <w:szCs w:val="28"/>
          <w:rtl/>
          <w:lang w:bidi="fa-IR"/>
        </w:rPr>
        <w:t>ین</w:t>
      </w:r>
      <w:r w:rsidRPr="00471780">
        <w:rPr>
          <w:rFonts w:eastAsia="Calibri" w:cs="B Lotus"/>
          <w:sz w:val="24"/>
          <w:szCs w:val="28"/>
          <w:rtl/>
          <w:lang w:bidi="fa-IR"/>
        </w:rPr>
        <w:t xml:space="preserve"> چرخدار کل</w:t>
      </w:r>
      <w:r w:rsidRPr="00471780">
        <w:rPr>
          <w:rFonts w:eastAsia="Calibri" w:cs="B Lotus" w:hint="cs"/>
          <w:sz w:val="24"/>
          <w:szCs w:val="28"/>
          <w:rtl/>
          <w:lang w:bidi="fa-IR"/>
        </w:rPr>
        <w:t>ید</w:t>
      </w:r>
      <w:r w:rsidRPr="00471780">
        <w:rPr>
          <w:rFonts w:eastAsia="Calibri" w:cs="B Lotus"/>
          <w:sz w:val="24"/>
          <w:szCs w:val="28"/>
          <w:rtl/>
          <w:lang w:bidi="fa-IR"/>
        </w:rPr>
        <w:t xml:space="preserve"> پ</w:t>
      </w:r>
      <w:r w:rsidRPr="00471780">
        <w:rPr>
          <w:rFonts w:eastAsia="Calibri" w:cs="B Lotus" w:hint="cs"/>
          <w:sz w:val="24"/>
          <w:szCs w:val="28"/>
          <w:rtl/>
          <w:lang w:bidi="fa-IR"/>
        </w:rPr>
        <w:t>یروزی</w:t>
      </w:r>
      <w:r w:rsidRPr="00471780">
        <w:rPr>
          <w:rFonts w:eastAsia="Calibri" w:cs="B Lotus"/>
          <w:sz w:val="24"/>
          <w:szCs w:val="28"/>
          <w:rtl/>
          <w:lang w:bidi="fa-IR"/>
        </w:rPr>
        <w:t xml:space="preserve"> آن بود. بس</w:t>
      </w:r>
      <w:r w:rsidRPr="00471780">
        <w:rPr>
          <w:rFonts w:eastAsia="Calibri" w:cs="B Lotus" w:hint="cs"/>
          <w:sz w:val="24"/>
          <w:szCs w:val="28"/>
          <w:rtl/>
          <w:lang w:bidi="fa-IR"/>
        </w:rPr>
        <w:t>یاری</w:t>
      </w:r>
      <w:r w:rsidRPr="00471780">
        <w:rPr>
          <w:rFonts w:eastAsia="Calibri" w:cs="B Lotus"/>
          <w:sz w:val="24"/>
          <w:szCs w:val="28"/>
          <w:rtl/>
          <w:lang w:bidi="fa-IR"/>
        </w:rPr>
        <w:t xml:space="preserve"> از ربات</w:t>
      </w:r>
      <w:r w:rsidRPr="00471780">
        <w:rPr>
          <w:rFonts w:eastAsia="Calibri" w:cs="B Lotus" w:hint="cs"/>
          <w:sz w:val="24"/>
          <w:szCs w:val="28"/>
          <w:rtl/>
          <w:lang w:bidi="fa-IR"/>
        </w:rPr>
        <w:t>‌</w:t>
      </w:r>
      <w:r w:rsidRPr="00471780">
        <w:rPr>
          <w:rFonts w:eastAsia="Calibri" w:cs="B Lotus"/>
          <w:sz w:val="24"/>
          <w:szCs w:val="28"/>
          <w:rtl/>
          <w:lang w:bidi="fa-IR"/>
        </w:rPr>
        <w:t>ها هنگام تلاش برا</w:t>
      </w:r>
      <w:r w:rsidRPr="00471780">
        <w:rPr>
          <w:rFonts w:eastAsia="Calibri" w:cs="B Lotus" w:hint="cs"/>
          <w:sz w:val="24"/>
          <w:szCs w:val="28"/>
          <w:rtl/>
          <w:lang w:bidi="fa-IR"/>
        </w:rPr>
        <w:t>ی</w:t>
      </w:r>
      <w:r w:rsidRPr="00471780">
        <w:rPr>
          <w:rFonts w:eastAsia="Calibri" w:cs="B Lotus"/>
          <w:sz w:val="24"/>
          <w:szCs w:val="28"/>
          <w:rtl/>
          <w:lang w:bidi="fa-IR"/>
        </w:rPr>
        <w:t xml:space="preserve"> انجام کارها</w:t>
      </w:r>
      <w:r w:rsidRPr="00471780">
        <w:rPr>
          <w:rFonts w:eastAsia="Calibri" w:cs="B Lotus" w:hint="cs"/>
          <w:sz w:val="24"/>
          <w:szCs w:val="28"/>
          <w:rtl/>
          <w:lang w:bidi="fa-IR"/>
        </w:rPr>
        <w:t>یی</w:t>
      </w:r>
      <w:r w:rsidRPr="00471780">
        <w:rPr>
          <w:rFonts w:eastAsia="Calibri" w:cs="B Lotus"/>
          <w:sz w:val="24"/>
          <w:szCs w:val="28"/>
          <w:rtl/>
          <w:lang w:bidi="fa-IR"/>
        </w:rPr>
        <w:t xml:space="preserve"> مانند باز کردن در </w:t>
      </w:r>
      <w:r w:rsidRPr="00471780">
        <w:rPr>
          <w:rFonts w:eastAsia="Calibri" w:cs="B Lotus" w:hint="cs"/>
          <w:sz w:val="24"/>
          <w:szCs w:val="28"/>
          <w:rtl/>
          <w:lang w:bidi="fa-IR"/>
        </w:rPr>
        <w:t>یا</w:t>
      </w:r>
      <w:r w:rsidRPr="00471780">
        <w:rPr>
          <w:rFonts w:eastAsia="Calibri" w:cs="B Lotus"/>
          <w:sz w:val="24"/>
          <w:szCs w:val="28"/>
          <w:rtl/>
          <w:lang w:bidi="fa-IR"/>
        </w:rPr>
        <w:t xml:space="preserve"> کار با مته تعادل خود را از دست داده و به زم</w:t>
      </w:r>
      <w:r w:rsidRPr="00471780">
        <w:rPr>
          <w:rFonts w:eastAsia="Calibri" w:cs="B Lotus" w:hint="cs"/>
          <w:sz w:val="24"/>
          <w:szCs w:val="28"/>
          <w:rtl/>
          <w:lang w:bidi="fa-IR"/>
        </w:rPr>
        <w:t>ین</w:t>
      </w:r>
      <w:r w:rsidRPr="00471780">
        <w:rPr>
          <w:rFonts w:eastAsia="Calibri" w:cs="B Lotus"/>
          <w:sz w:val="24"/>
          <w:szCs w:val="28"/>
          <w:rtl/>
          <w:lang w:bidi="fa-IR"/>
        </w:rPr>
        <w:t xml:space="preserve"> سقوط کردند</w:t>
      </w:r>
      <w:r w:rsidRPr="00471780">
        <w:rPr>
          <w:rFonts w:eastAsia="Calibri" w:cs="B Lotus" w:hint="cs"/>
          <w:sz w:val="24"/>
          <w:szCs w:val="28"/>
          <w:rtl/>
          <w:lang w:bidi="fa-IR"/>
        </w:rPr>
        <w:t xml:space="preserve">. </w:t>
      </w:r>
      <w:r w:rsidRPr="00471780">
        <w:rPr>
          <w:rFonts w:eastAsia="Calibri" w:cs="B Lotus"/>
          <w:sz w:val="24"/>
          <w:szCs w:val="28"/>
          <w:rtl/>
          <w:lang w:bidi="fa-IR"/>
        </w:rPr>
        <w:t>طراح</w:t>
      </w:r>
      <w:r w:rsidRPr="00471780">
        <w:rPr>
          <w:rFonts w:eastAsia="Calibri" w:cs="B Lotus" w:hint="cs"/>
          <w:sz w:val="24"/>
          <w:szCs w:val="28"/>
          <w:rtl/>
          <w:lang w:bidi="fa-IR"/>
        </w:rPr>
        <w:t>ی</w:t>
      </w:r>
      <w:r w:rsidRPr="00471780">
        <w:rPr>
          <w:rFonts w:eastAsia="Calibri" w:cs="B Lotus"/>
          <w:sz w:val="24"/>
          <w:szCs w:val="28"/>
          <w:rtl/>
          <w:lang w:bidi="fa-IR"/>
        </w:rPr>
        <w:t xml:space="preserve"> منحصرب</w:t>
      </w:r>
      <w:r w:rsidRPr="00471780">
        <w:rPr>
          <w:rFonts w:eastAsia="Calibri" w:cs="B Lotus" w:hint="cs"/>
          <w:sz w:val="24"/>
          <w:szCs w:val="28"/>
          <w:rtl/>
          <w:lang w:bidi="fa-IR"/>
        </w:rPr>
        <w:t>ه‌فرد</w:t>
      </w:r>
      <w:r w:rsidRPr="00471780">
        <w:rPr>
          <w:rFonts w:eastAsia="Calibri" w:cs="B Lotus"/>
          <w:sz w:val="24"/>
          <w:szCs w:val="28"/>
          <w:lang w:bidi="fa-IR"/>
        </w:rPr>
        <w:t xml:space="preserve">DRC-HUBO </w:t>
      </w:r>
      <w:r w:rsidRPr="00471780">
        <w:rPr>
          <w:rFonts w:eastAsia="Calibri" w:cs="B Lotus"/>
          <w:sz w:val="24"/>
          <w:szCs w:val="28"/>
          <w:rtl/>
          <w:lang w:bidi="fa-IR"/>
        </w:rPr>
        <w:t xml:space="preserve"> به آن اجازه م</w:t>
      </w:r>
      <w:r w:rsidRPr="00471780">
        <w:rPr>
          <w:rFonts w:eastAsia="Calibri" w:cs="B Lotus" w:hint="cs"/>
          <w:sz w:val="24"/>
          <w:szCs w:val="28"/>
          <w:rtl/>
          <w:lang w:bidi="fa-IR"/>
        </w:rPr>
        <w:t>ی‌داد</w:t>
      </w:r>
      <w:r w:rsidRPr="00471780">
        <w:rPr>
          <w:rFonts w:eastAsia="Calibri" w:cs="B Lotus"/>
          <w:sz w:val="24"/>
          <w:szCs w:val="28"/>
          <w:rtl/>
          <w:lang w:bidi="fa-IR"/>
        </w:rPr>
        <w:t xml:space="preserve"> تا وظا</w:t>
      </w:r>
      <w:r w:rsidRPr="00471780">
        <w:rPr>
          <w:rFonts w:eastAsia="Calibri" w:cs="B Lotus" w:hint="cs"/>
          <w:sz w:val="24"/>
          <w:szCs w:val="28"/>
          <w:rtl/>
          <w:lang w:bidi="fa-IR"/>
        </w:rPr>
        <w:t>یف</w:t>
      </w:r>
      <w:r w:rsidRPr="00471780">
        <w:rPr>
          <w:rFonts w:eastAsia="Calibri" w:cs="B Lotus"/>
          <w:sz w:val="24"/>
          <w:szCs w:val="28"/>
          <w:rtl/>
          <w:lang w:bidi="fa-IR"/>
        </w:rPr>
        <w:t xml:space="preserve"> را سر</w:t>
      </w:r>
      <w:r w:rsidRPr="00471780">
        <w:rPr>
          <w:rFonts w:eastAsia="Calibri" w:cs="B Lotus" w:hint="cs"/>
          <w:sz w:val="24"/>
          <w:szCs w:val="28"/>
          <w:rtl/>
          <w:lang w:bidi="fa-IR"/>
        </w:rPr>
        <w:t>یع‌تر</w:t>
      </w:r>
      <w:r w:rsidRPr="00471780">
        <w:rPr>
          <w:rFonts w:eastAsia="Calibri" w:cs="B Lotus"/>
          <w:sz w:val="24"/>
          <w:szCs w:val="28"/>
          <w:rtl/>
          <w:lang w:bidi="fa-IR"/>
        </w:rPr>
        <w:t xml:space="preserve"> انجام دهد و شا</w:t>
      </w:r>
      <w:r w:rsidRPr="00471780">
        <w:rPr>
          <w:rFonts w:eastAsia="Calibri" w:cs="B Lotus" w:hint="cs"/>
          <w:sz w:val="24"/>
          <w:szCs w:val="28"/>
          <w:rtl/>
          <w:lang w:bidi="fa-IR"/>
        </w:rPr>
        <w:t>ید</w:t>
      </w:r>
      <w:r w:rsidRPr="00471780">
        <w:rPr>
          <w:rFonts w:eastAsia="Calibri" w:cs="B Lotus"/>
          <w:sz w:val="24"/>
          <w:szCs w:val="28"/>
          <w:rtl/>
          <w:lang w:bidi="fa-IR"/>
        </w:rPr>
        <w:t xml:space="preserve"> مهم‌تر، رو</w:t>
      </w:r>
      <w:r w:rsidRPr="00471780">
        <w:rPr>
          <w:rFonts w:eastAsia="Calibri" w:cs="B Lotus" w:hint="cs"/>
          <w:sz w:val="24"/>
          <w:szCs w:val="28"/>
          <w:rtl/>
          <w:lang w:bidi="fa-IR"/>
        </w:rPr>
        <w:t>ی</w:t>
      </w:r>
      <w:r w:rsidRPr="00471780">
        <w:rPr>
          <w:rFonts w:eastAsia="Calibri" w:cs="B Lotus"/>
          <w:sz w:val="24"/>
          <w:szCs w:val="28"/>
          <w:rtl/>
          <w:lang w:bidi="fa-IR"/>
        </w:rPr>
        <w:t xml:space="preserve"> پاها و چرخ‌ها</w:t>
      </w:r>
      <w:r w:rsidRPr="00471780">
        <w:rPr>
          <w:rFonts w:eastAsia="Calibri" w:cs="B Lotus" w:hint="cs"/>
          <w:sz w:val="24"/>
          <w:szCs w:val="28"/>
          <w:rtl/>
          <w:lang w:bidi="fa-IR"/>
        </w:rPr>
        <w:t>یش</w:t>
      </w:r>
      <w:r w:rsidRPr="00471780">
        <w:rPr>
          <w:rFonts w:eastAsia="Calibri" w:cs="B Lotus"/>
          <w:sz w:val="24"/>
          <w:szCs w:val="28"/>
          <w:rtl/>
          <w:lang w:bidi="fa-IR"/>
        </w:rPr>
        <w:t xml:space="preserve"> بماند.</w:t>
      </w:r>
      <w:r w:rsidRPr="00471780">
        <w:rPr>
          <w:rFonts w:eastAsia="Calibri" w:cs="B Lotus" w:hint="cs"/>
          <w:sz w:val="24"/>
          <w:szCs w:val="28"/>
          <w:rtl/>
          <w:lang w:bidi="fa-IR"/>
        </w:rPr>
        <w:t xml:space="preserve"> </w:t>
      </w:r>
      <w:r w:rsidR="00207A33">
        <w:rPr>
          <w:rFonts w:eastAsia="Calibri" w:cs="B Lotus"/>
          <w:sz w:val="24"/>
          <w:szCs w:val="28"/>
          <w:rtl/>
          <w:lang w:bidi="fa-IR"/>
        </w:rPr>
        <w:fldChar w:fldCharType="begin"/>
      </w:r>
      <w:r w:rsidR="00207A33">
        <w:rPr>
          <w:rFonts w:eastAsia="Calibri" w:cs="B Lotus"/>
          <w:sz w:val="24"/>
          <w:szCs w:val="28"/>
          <w:rtl/>
          <w:lang w:bidi="fa-IR"/>
        </w:rPr>
        <w:instrText xml:space="preserve"> </w:instrText>
      </w:r>
      <w:r w:rsidR="00207A33">
        <w:rPr>
          <w:rFonts w:eastAsia="Calibri" w:cs="B Lotus" w:hint="cs"/>
          <w:sz w:val="24"/>
          <w:szCs w:val="28"/>
          <w:lang w:bidi="fa-IR"/>
        </w:rPr>
        <w:instrText xml:space="preserve">REF </w:instrText>
      </w:r>
      <w:r w:rsidR="00207A33">
        <w:rPr>
          <w:rFonts w:eastAsia="Calibri" w:cs="B Lotus" w:hint="cs"/>
          <w:sz w:val="24"/>
          <w:szCs w:val="28"/>
          <w:rtl/>
          <w:lang w:bidi="fa-IR"/>
        </w:rPr>
        <w:instrText>_</w:instrText>
      </w:r>
      <w:r w:rsidR="00207A33">
        <w:rPr>
          <w:rFonts w:eastAsia="Calibri" w:cs="B Lotus" w:hint="cs"/>
          <w:sz w:val="24"/>
          <w:szCs w:val="28"/>
          <w:lang w:bidi="fa-IR"/>
        </w:rPr>
        <w:instrText>Ref124579426 \h</w:instrText>
      </w:r>
      <w:r w:rsidR="00207A33">
        <w:rPr>
          <w:rFonts w:eastAsia="Calibri" w:cs="B Lotus"/>
          <w:sz w:val="24"/>
          <w:szCs w:val="28"/>
          <w:rtl/>
          <w:lang w:bidi="fa-IR"/>
        </w:rPr>
        <w:instrText xml:space="preserve">  \* </w:instrText>
      </w:r>
      <w:r w:rsidR="00207A33">
        <w:rPr>
          <w:rFonts w:eastAsia="Calibri" w:cs="B Lotus"/>
          <w:sz w:val="24"/>
          <w:szCs w:val="28"/>
          <w:lang w:bidi="fa-IR"/>
        </w:rPr>
        <w:instrText xml:space="preserve">MERGEFORMAT </w:instrText>
      </w:r>
      <w:r w:rsidR="00207A33">
        <w:rPr>
          <w:rFonts w:eastAsia="Calibri" w:cs="B Lotus"/>
          <w:sz w:val="24"/>
          <w:szCs w:val="28"/>
          <w:rtl/>
          <w:lang w:bidi="fa-IR"/>
        </w:rPr>
      </w:r>
      <w:r w:rsidR="00207A33">
        <w:rPr>
          <w:rFonts w:eastAsia="Calibri" w:cs="B Lotus"/>
          <w:sz w:val="24"/>
          <w:szCs w:val="28"/>
          <w:rtl/>
          <w:lang w:bidi="fa-IR"/>
        </w:rPr>
        <w:fldChar w:fldCharType="separate"/>
      </w:r>
      <w:r w:rsidR="00207A33" w:rsidRPr="00207A33">
        <w:rPr>
          <w:rFonts w:eastAsia="Calibri" w:cs="B Lotus"/>
          <w:sz w:val="24"/>
          <w:szCs w:val="28"/>
          <w:rtl/>
          <w:lang w:bidi="fa-IR"/>
        </w:rPr>
        <w:t>شکل1-9</w:t>
      </w:r>
      <w:r w:rsidR="00207A33">
        <w:rPr>
          <w:rFonts w:eastAsia="Calibri" w:cs="B Lotus"/>
          <w:sz w:val="24"/>
          <w:szCs w:val="28"/>
          <w:rtl/>
          <w:lang w:bidi="fa-IR"/>
        </w:rPr>
        <w:fldChar w:fldCharType="end"/>
      </w:r>
      <w:r w:rsidR="00207A33">
        <w:rPr>
          <w:rFonts w:eastAsia="Calibri" w:cs="B Lotus" w:hint="cs"/>
          <w:sz w:val="24"/>
          <w:szCs w:val="28"/>
          <w:rtl/>
          <w:lang w:bidi="fa-IR"/>
        </w:rPr>
        <w:t xml:space="preserve"> </w:t>
      </w:r>
      <w:r w:rsidRPr="00471780">
        <w:rPr>
          <w:rFonts w:eastAsia="Calibri" w:cs="B Lotus" w:hint="cs"/>
          <w:sz w:val="24"/>
          <w:szCs w:val="28"/>
          <w:rtl/>
          <w:lang w:bidi="fa-IR"/>
        </w:rPr>
        <w:t>این ربات را در حین انجام وظایف نشان می‌دهد.</w:t>
      </w:r>
    </w:p>
    <w:p w14:paraId="37B55F25" w14:textId="0130E840" w:rsidR="00B837FF" w:rsidRPr="009145FD" w:rsidRDefault="00E460FA" w:rsidP="00E460FA">
      <w:pPr>
        <w:pStyle w:val="Caption"/>
        <w:rPr>
          <w:rFonts w:eastAsia="Calibri" w:cs="B Lotus"/>
          <w:sz w:val="24"/>
          <w:rtl/>
          <w:lang w:bidi="fa-IR"/>
        </w:rPr>
      </w:pPr>
      <w:bookmarkStart w:id="38" w:name="_Ref124579426"/>
      <w:r w:rsidRPr="00E460FA">
        <w:rPr>
          <w:rFonts w:eastAsia="Calibri" w:cs="B Lotus"/>
          <w:sz w:val="24"/>
          <w:rtl/>
          <w:lang w:bidi="fa-IR"/>
        </w:rPr>
        <w:t>شکل1-</w:t>
      </w:r>
      <w:r w:rsidRPr="00E460FA">
        <w:rPr>
          <w:rFonts w:eastAsia="Calibri" w:cs="B Lotus"/>
          <w:sz w:val="24"/>
          <w:rtl/>
          <w:lang w:bidi="fa-IR"/>
        </w:rPr>
        <w:fldChar w:fldCharType="begin"/>
      </w:r>
      <w:r w:rsidRPr="00E460FA">
        <w:rPr>
          <w:rFonts w:eastAsia="Calibri" w:cs="B Lotus"/>
          <w:sz w:val="24"/>
          <w:rtl/>
          <w:lang w:bidi="fa-IR"/>
        </w:rPr>
        <w:instrText xml:space="preserve"> </w:instrText>
      </w:r>
      <w:r w:rsidRPr="00E460FA">
        <w:rPr>
          <w:rFonts w:eastAsia="Calibri" w:cs="B Lotus"/>
          <w:sz w:val="24"/>
          <w:lang w:bidi="fa-IR"/>
        </w:rPr>
        <w:instrText xml:space="preserve">SEQ </w:instrText>
      </w:r>
      <w:r w:rsidRPr="00E460FA">
        <w:rPr>
          <w:rFonts w:eastAsia="Calibri" w:cs="B Lotus"/>
          <w:sz w:val="24"/>
          <w:rtl/>
          <w:lang w:bidi="fa-IR"/>
        </w:rPr>
        <w:instrText xml:space="preserve">شکل1- \* </w:instrText>
      </w:r>
      <w:r w:rsidRPr="00E460FA">
        <w:rPr>
          <w:rFonts w:eastAsia="Calibri" w:cs="B Lotus"/>
          <w:sz w:val="24"/>
          <w:lang w:bidi="fa-IR"/>
        </w:rPr>
        <w:instrText>ARABIC</w:instrText>
      </w:r>
      <w:r w:rsidRPr="00E460FA">
        <w:rPr>
          <w:rFonts w:eastAsia="Calibri" w:cs="B Lotus"/>
          <w:sz w:val="24"/>
          <w:rtl/>
          <w:lang w:bidi="fa-IR"/>
        </w:rPr>
        <w:instrText xml:space="preserve"> </w:instrText>
      </w:r>
      <w:r w:rsidRPr="00E460FA">
        <w:rPr>
          <w:rFonts w:eastAsia="Calibri" w:cs="B Lotus"/>
          <w:sz w:val="24"/>
          <w:rtl/>
          <w:lang w:bidi="fa-IR"/>
        </w:rPr>
        <w:fldChar w:fldCharType="separate"/>
      </w:r>
      <w:r w:rsidR="00A552BB">
        <w:rPr>
          <w:rFonts w:eastAsia="Calibri" w:cs="B Lotus"/>
          <w:noProof/>
          <w:sz w:val="24"/>
          <w:rtl/>
          <w:lang w:bidi="fa-IR"/>
        </w:rPr>
        <w:t>9</w:t>
      </w:r>
      <w:r w:rsidRPr="00E460FA">
        <w:rPr>
          <w:rFonts w:eastAsia="Calibri" w:cs="B Lotus"/>
          <w:sz w:val="24"/>
          <w:rtl/>
          <w:lang w:bidi="fa-IR"/>
        </w:rPr>
        <w:fldChar w:fldCharType="end"/>
      </w:r>
      <w:bookmarkEnd w:id="38"/>
      <w:r w:rsidR="009145FD" w:rsidRPr="00E460FA">
        <w:rPr>
          <w:rFonts w:eastAsia="Calibri" w:cs="B Lotus" w:hint="cs"/>
          <w:sz w:val="24"/>
          <w:rtl/>
          <w:lang w:bidi="fa-IR"/>
        </w:rPr>
        <w:t xml:space="preserve">: </w:t>
      </w:r>
      <w:r w:rsidR="009145FD" w:rsidRPr="009145FD">
        <w:rPr>
          <w:rFonts w:eastAsia="Calibri" w:cs="B Lotus" w:hint="cs"/>
          <w:sz w:val="24"/>
          <w:rtl/>
          <w:lang w:bidi="fa-IR"/>
        </w:rPr>
        <w:t>ربات</w:t>
      </w:r>
      <w:r w:rsidR="009145FD" w:rsidRPr="009145FD">
        <w:rPr>
          <w:rFonts w:eastAsia="Calibri" w:cs="B Lotus"/>
          <w:sz w:val="24"/>
          <w:lang w:bidi="fa-IR"/>
        </w:rPr>
        <w:t xml:space="preserve">DRC-HUBO </w:t>
      </w:r>
      <w:r w:rsidR="009145FD" w:rsidRPr="009145FD">
        <w:rPr>
          <w:rFonts w:eastAsia="Calibri" w:cs="B Lotus"/>
          <w:sz w:val="24"/>
          <w:rtl/>
          <w:lang w:bidi="fa-IR"/>
        </w:rPr>
        <w:t xml:space="preserve"> </w:t>
      </w:r>
      <w:r w:rsidR="009145FD" w:rsidRPr="009145FD">
        <w:rPr>
          <w:rFonts w:eastAsia="Calibri" w:cs="B Lotus" w:hint="cs"/>
          <w:sz w:val="24"/>
          <w:rtl/>
          <w:lang w:bidi="fa-IR"/>
        </w:rPr>
        <w:t>برنده مسابقات دارپا 2015</w:t>
      </w:r>
    </w:p>
    <w:p w14:paraId="728D4270" w14:textId="2910043B" w:rsidR="009145FD" w:rsidRPr="00877F59" w:rsidRDefault="00AF6561" w:rsidP="00877F59">
      <w:pPr>
        <w:spacing w:line="264" w:lineRule="auto"/>
        <w:ind w:firstLine="288"/>
        <w:rPr>
          <w:rFonts w:eastAsia="Calibri" w:cs="B Lotus"/>
          <w:sz w:val="28"/>
          <w:szCs w:val="28"/>
          <w:rtl/>
          <w:lang w:bidi="fa-IR"/>
        </w:rPr>
      </w:pPr>
      <w:r w:rsidRPr="00AF6561">
        <w:rPr>
          <w:rFonts w:eastAsia="Calibri" w:cs="B Lotus" w:hint="cs"/>
          <w:sz w:val="28"/>
          <w:szCs w:val="28"/>
          <w:rtl/>
          <w:lang w:bidi="fa-IR"/>
        </w:rPr>
        <w:t xml:space="preserve">یک ربات پادار نسبت به ربات چرخدار دارای مزیت عبور از موانع و ناهمواری‌ها، تغییر جهت بدنه بدون تغییر جای پا، حرکت یکنواخت در هنگام عبور از موانع و غیره است. البته ربات‌های پادار دارای معایبی نیز هستند که توسعه و صنعتی‌سازی آنها را با مشکل مواجه می‌کند؛ مانند طبیعت دینامیکی ناپایدار، پیچیدگی، هزینه و سرعت پایین در سطوح صاف. </w:t>
      </w:r>
      <w:r w:rsidRPr="00AF6561">
        <w:rPr>
          <w:rFonts w:eastAsia="Calibri" w:cs="B Lotus"/>
          <w:sz w:val="28"/>
          <w:szCs w:val="28"/>
          <w:rtl/>
          <w:lang w:bidi="fa-IR"/>
        </w:rPr>
        <w:t>بنابرا</w:t>
      </w:r>
      <w:r w:rsidRPr="00AF6561">
        <w:rPr>
          <w:rFonts w:eastAsia="Calibri" w:cs="B Lotus" w:hint="cs"/>
          <w:sz w:val="28"/>
          <w:szCs w:val="28"/>
          <w:rtl/>
          <w:lang w:bidi="fa-IR"/>
        </w:rPr>
        <w:t>ین</w:t>
      </w:r>
      <w:r w:rsidRPr="00AF6561">
        <w:rPr>
          <w:rFonts w:eastAsia="Calibri" w:cs="B Lotus"/>
          <w:sz w:val="28"/>
          <w:szCs w:val="28"/>
          <w:rtl/>
          <w:lang w:bidi="fa-IR"/>
        </w:rPr>
        <w:t xml:space="preserve"> با توجه به موارد فوق </w:t>
      </w:r>
      <w:r w:rsidRPr="00AF6561">
        <w:rPr>
          <w:rFonts w:eastAsia="Calibri" w:cs="B Lotus" w:hint="cs"/>
          <w:sz w:val="28"/>
          <w:szCs w:val="28"/>
          <w:rtl/>
          <w:lang w:bidi="fa-IR"/>
        </w:rPr>
        <w:t>یکی</w:t>
      </w:r>
      <w:r w:rsidRPr="00AF6561">
        <w:rPr>
          <w:rFonts w:eastAsia="Calibri" w:cs="B Lotus"/>
          <w:sz w:val="28"/>
          <w:szCs w:val="28"/>
          <w:rtl/>
          <w:lang w:bidi="fa-IR"/>
        </w:rPr>
        <w:t xml:space="preserve"> از اصل</w:t>
      </w:r>
      <w:r w:rsidRPr="00AF6561">
        <w:rPr>
          <w:rFonts w:eastAsia="Calibri" w:cs="B Lotus" w:hint="cs"/>
          <w:sz w:val="28"/>
          <w:szCs w:val="28"/>
          <w:rtl/>
          <w:lang w:bidi="fa-IR"/>
        </w:rPr>
        <w:t>ی‌ترین</w:t>
      </w:r>
      <w:r w:rsidRPr="00AF6561">
        <w:rPr>
          <w:rFonts w:eastAsia="Calibri" w:cs="B Lotus"/>
          <w:sz w:val="28"/>
          <w:szCs w:val="28"/>
          <w:rtl/>
          <w:lang w:bidi="fa-IR"/>
        </w:rPr>
        <w:t xml:space="preserve"> چالش‌ها</w:t>
      </w:r>
      <w:r w:rsidRPr="00AF6561">
        <w:rPr>
          <w:rFonts w:eastAsia="Calibri" w:cs="B Lotus" w:hint="cs"/>
          <w:sz w:val="28"/>
          <w:szCs w:val="28"/>
          <w:rtl/>
          <w:lang w:bidi="fa-IR"/>
        </w:rPr>
        <w:t>ی</w:t>
      </w:r>
      <w:r w:rsidRPr="00AF6561">
        <w:rPr>
          <w:rFonts w:eastAsia="Calibri" w:cs="B Lotus"/>
          <w:sz w:val="28"/>
          <w:szCs w:val="28"/>
          <w:rtl/>
          <w:lang w:bidi="fa-IR"/>
        </w:rPr>
        <w:t xml:space="preserve"> توسعه </w:t>
      </w:r>
      <w:r w:rsidRPr="00AF6561">
        <w:rPr>
          <w:rFonts w:eastAsia="Calibri" w:cs="B Lotus" w:hint="cs"/>
          <w:sz w:val="28"/>
          <w:szCs w:val="28"/>
          <w:rtl/>
          <w:lang w:bidi="fa-IR"/>
        </w:rPr>
        <w:t>یک</w:t>
      </w:r>
      <w:r w:rsidRPr="00AF6561">
        <w:rPr>
          <w:rFonts w:eastAsia="Calibri" w:cs="B Lotus"/>
          <w:sz w:val="28"/>
          <w:szCs w:val="28"/>
          <w:rtl/>
          <w:lang w:bidi="fa-IR"/>
        </w:rPr>
        <w:t xml:space="preserve"> ربات </w:t>
      </w:r>
      <w:r w:rsidRPr="00AF6561">
        <w:rPr>
          <w:rFonts w:eastAsia="Calibri" w:cs="B Lotus"/>
          <w:sz w:val="28"/>
          <w:szCs w:val="28"/>
          <w:rtl/>
          <w:lang w:bidi="fa-IR"/>
        </w:rPr>
        <w:lastRenderedPageBreak/>
        <w:t>پادار بحث حرکت پا</w:t>
      </w:r>
      <w:r w:rsidRPr="00AF6561">
        <w:rPr>
          <w:rFonts w:eastAsia="Calibri" w:cs="B Lotus" w:hint="cs"/>
          <w:sz w:val="28"/>
          <w:szCs w:val="28"/>
          <w:rtl/>
          <w:lang w:bidi="fa-IR"/>
        </w:rPr>
        <w:t>یدار</w:t>
      </w:r>
      <w:r w:rsidRPr="00AF6561">
        <w:rPr>
          <w:rFonts w:eastAsia="Calibri" w:cs="B Lotus"/>
          <w:sz w:val="28"/>
          <w:szCs w:val="28"/>
          <w:rtl/>
          <w:lang w:bidi="fa-IR"/>
        </w:rPr>
        <w:t xml:space="preserve"> و مقاوم به اغتشاش م</w:t>
      </w:r>
      <w:r w:rsidRPr="00AF6561">
        <w:rPr>
          <w:rFonts w:eastAsia="Calibri" w:cs="B Lotus" w:hint="cs"/>
          <w:sz w:val="28"/>
          <w:szCs w:val="28"/>
          <w:rtl/>
          <w:lang w:bidi="fa-IR"/>
        </w:rPr>
        <w:t>ی‌باشد</w:t>
      </w:r>
      <w:r w:rsidRPr="00AF6561">
        <w:rPr>
          <w:rFonts w:eastAsia="Calibri" w:cs="B Lotus"/>
          <w:sz w:val="28"/>
          <w:szCs w:val="28"/>
          <w:rtl/>
          <w:lang w:bidi="fa-IR"/>
        </w:rPr>
        <w:t xml:space="preserve"> که در ادامه به بحث درباره آن خواه</w:t>
      </w:r>
      <w:r w:rsidRPr="00AF6561">
        <w:rPr>
          <w:rFonts w:eastAsia="Calibri" w:cs="B Lotus" w:hint="cs"/>
          <w:sz w:val="28"/>
          <w:szCs w:val="28"/>
          <w:rtl/>
          <w:lang w:bidi="fa-IR"/>
        </w:rPr>
        <w:t>یم</w:t>
      </w:r>
      <w:r w:rsidRPr="00AF6561">
        <w:rPr>
          <w:rFonts w:eastAsia="Calibri" w:cs="B Lotus"/>
          <w:sz w:val="28"/>
          <w:szCs w:val="28"/>
          <w:rtl/>
          <w:lang w:bidi="fa-IR"/>
        </w:rPr>
        <w:t xml:space="preserve"> پرداخت.</w:t>
      </w:r>
    </w:p>
    <w:p w14:paraId="3CBC9EA4" w14:textId="1EE80CE0" w:rsidR="00EB071B" w:rsidRPr="00005787" w:rsidRDefault="00EB071B" w:rsidP="00EB071B">
      <w:pPr>
        <w:pStyle w:val="Heading2"/>
        <w:rPr>
          <w:rFonts w:cs="B Lotus"/>
          <w:rtl/>
          <w:lang w:bidi="fa-IR"/>
        </w:rPr>
      </w:pPr>
      <w:bookmarkStart w:id="39" w:name="_Toc367098951"/>
      <w:bookmarkStart w:id="40" w:name="_Toc472318744"/>
      <w:r w:rsidRPr="00005787">
        <w:rPr>
          <w:rFonts w:cs="B Lotus" w:hint="cs"/>
          <w:rtl/>
          <w:lang w:bidi="fa-IR"/>
        </w:rPr>
        <w:t>ضرورت انتخاب موضوع</w:t>
      </w:r>
      <w:bookmarkEnd w:id="39"/>
      <w:bookmarkEnd w:id="40"/>
    </w:p>
    <w:p w14:paraId="687CB197" w14:textId="6C63FE3F" w:rsidR="00CD0B40" w:rsidRDefault="008174E8" w:rsidP="001831A7">
      <w:pPr>
        <w:spacing w:line="264" w:lineRule="auto"/>
        <w:ind w:firstLine="288"/>
        <w:rPr>
          <w:rFonts w:cs="B Lotus"/>
          <w:sz w:val="28"/>
          <w:szCs w:val="28"/>
          <w:rtl/>
          <w:lang w:bidi="fa-IR"/>
        </w:rPr>
      </w:pPr>
      <w:r>
        <w:rPr>
          <w:rFonts w:cs="B Lotus" w:hint="cs"/>
          <w:sz w:val="28"/>
          <w:szCs w:val="28"/>
          <w:rtl/>
          <w:lang w:bidi="fa-IR"/>
        </w:rPr>
        <w:t xml:space="preserve">وقتی قابلیت‌های ربات انسان‌نما را از دهه‌های گذشته تا کنون مقایسه می‌کنیم، پی می‌بریم که محققان همواره </w:t>
      </w:r>
      <w:r w:rsidR="00DA78FF">
        <w:rPr>
          <w:rFonts w:cs="B Lotus" w:hint="cs"/>
          <w:sz w:val="28"/>
          <w:szCs w:val="28"/>
          <w:rtl/>
          <w:lang w:bidi="fa-IR"/>
        </w:rPr>
        <w:t>بر روی دو موضوع پایداری حرکت</w:t>
      </w:r>
      <w:r>
        <w:rPr>
          <w:rFonts w:cs="B Lotus" w:hint="cs"/>
          <w:sz w:val="28"/>
          <w:szCs w:val="28"/>
          <w:rtl/>
          <w:lang w:bidi="fa-IR"/>
        </w:rPr>
        <w:t xml:space="preserve"> و هوشمندی ربات‌های انسان‌نما تمرکز ویژه</w:t>
      </w:r>
      <w:r w:rsidR="001831A7">
        <w:rPr>
          <w:rFonts w:cs="B Lotus" w:hint="cs"/>
          <w:sz w:val="28"/>
          <w:szCs w:val="28"/>
          <w:rtl/>
          <w:lang w:bidi="fa-IR"/>
        </w:rPr>
        <w:t>‌ای</w:t>
      </w:r>
      <w:r>
        <w:rPr>
          <w:rFonts w:cs="B Lotus" w:hint="cs"/>
          <w:sz w:val="28"/>
          <w:szCs w:val="28"/>
          <w:rtl/>
          <w:lang w:bidi="fa-IR"/>
        </w:rPr>
        <w:t xml:space="preserve"> داشته‌اند.</w:t>
      </w:r>
      <w:r w:rsidR="00DA78FF">
        <w:rPr>
          <w:rFonts w:cs="B Lotus" w:hint="cs"/>
          <w:sz w:val="28"/>
          <w:szCs w:val="28"/>
          <w:rtl/>
          <w:lang w:bidi="fa-IR"/>
        </w:rPr>
        <w:t xml:space="preserve"> اولین ربات با قابلیت راه رفتن ربات </w:t>
      </w:r>
      <w:r w:rsidR="00DA78FF">
        <w:rPr>
          <w:rFonts w:cs="B Lotus"/>
          <w:sz w:val="28"/>
          <w:szCs w:val="28"/>
          <w:lang w:bidi="fa-IR"/>
        </w:rPr>
        <w:t>WBOT-1</w:t>
      </w:r>
      <w:r w:rsidR="00DA78FF">
        <w:rPr>
          <w:rFonts w:cs="B Lotus" w:hint="cs"/>
          <w:sz w:val="28"/>
          <w:szCs w:val="28"/>
          <w:rtl/>
          <w:lang w:bidi="fa-IR"/>
        </w:rPr>
        <w:t xml:space="preserve"> بوده است. پس از آن حفظ تعادل در حین راه رفتن و افزایش سرعت ربات، به عنوان نیازهایی مطرح شد که مبنای طراحی ربات‌های نسل‌های </w:t>
      </w:r>
      <w:r w:rsidR="001831A7">
        <w:rPr>
          <w:rFonts w:cs="B Lotus" w:hint="cs"/>
          <w:sz w:val="28"/>
          <w:szCs w:val="28"/>
          <w:rtl/>
          <w:lang w:bidi="fa-IR"/>
        </w:rPr>
        <w:t>آینده</w:t>
      </w:r>
      <w:r w:rsidR="00DA78FF">
        <w:rPr>
          <w:rFonts w:cs="B Lotus" w:hint="cs"/>
          <w:sz w:val="28"/>
          <w:szCs w:val="28"/>
          <w:rtl/>
          <w:lang w:bidi="fa-IR"/>
        </w:rPr>
        <w:t xml:space="preserve"> قرار گرفت؛ به طوری که </w:t>
      </w:r>
      <w:r w:rsidR="00027274">
        <w:rPr>
          <w:rFonts w:cs="B Lotus" w:hint="cs"/>
          <w:sz w:val="28"/>
          <w:szCs w:val="28"/>
          <w:rtl/>
          <w:lang w:bidi="fa-IR"/>
        </w:rPr>
        <w:t xml:space="preserve">ربات انسان‌نما </w:t>
      </w:r>
      <w:r w:rsidR="00027274">
        <w:rPr>
          <w:rFonts w:cs="B Lotus"/>
          <w:sz w:val="28"/>
          <w:szCs w:val="28"/>
          <w:lang w:bidi="fa-IR"/>
        </w:rPr>
        <w:t>WHL-11</w:t>
      </w:r>
      <w:r w:rsidR="00027274">
        <w:rPr>
          <w:rFonts w:cs="B Lotus" w:hint="cs"/>
          <w:sz w:val="28"/>
          <w:szCs w:val="28"/>
          <w:rtl/>
          <w:lang w:bidi="fa-IR"/>
        </w:rPr>
        <w:t>،</w:t>
      </w:r>
      <w:r w:rsidR="00DA78FF">
        <w:rPr>
          <w:rFonts w:cs="B Lotus" w:hint="cs"/>
          <w:sz w:val="28"/>
          <w:szCs w:val="28"/>
          <w:rtl/>
          <w:lang w:bidi="fa-IR"/>
        </w:rPr>
        <w:t xml:space="preserve"> حرکت</w:t>
      </w:r>
      <w:r w:rsidR="00027274">
        <w:rPr>
          <w:rFonts w:cs="B Lotus" w:hint="cs"/>
          <w:sz w:val="28"/>
          <w:szCs w:val="28"/>
          <w:rtl/>
          <w:lang w:bidi="fa-IR"/>
        </w:rPr>
        <w:t>ی استاتیکی و با سرعت حدودا 13 ثانیه برای هر گام را محقق کرد.</w:t>
      </w:r>
      <w:r w:rsidR="008E49B3">
        <w:rPr>
          <w:rFonts w:cs="B Lotus" w:hint="cs"/>
          <w:sz w:val="28"/>
          <w:szCs w:val="28"/>
          <w:rtl/>
          <w:lang w:bidi="fa-IR"/>
        </w:rPr>
        <w:t xml:space="preserve"> بعدها هوندا در سال 2000 ربات </w:t>
      </w:r>
      <w:r w:rsidR="008E49B3">
        <w:rPr>
          <w:rFonts w:cs="B Lotus"/>
          <w:sz w:val="28"/>
          <w:szCs w:val="28"/>
          <w:lang w:bidi="fa-IR"/>
        </w:rPr>
        <w:t>Asimo</w:t>
      </w:r>
      <w:r w:rsidR="008E49B3">
        <w:rPr>
          <w:rFonts w:cs="B Lotus" w:hint="cs"/>
          <w:sz w:val="28"/>
          <w:szCs w:val="28"/>
          <w:rtl/>
          <w:lang w:bidi="fa-IR"/>
        </w:rPr>
        <w:t xml:space="preserve"> را که توانایی دویدن داشت رونمایی کرد.</w:t>
      </w:r>
    </w:p>
    <w:p w14:paraId="3FFA0A17" w14:textId="148C13F6" w:rsidR="00843F48" w:rsidRDefault="00843F48" w:rsidP="001831A7">
      <w:pPr>
        <w:spacing w:line="264" w:lineRule="auto"/>
        <w:ind w:firstLine="288"/>
        <w:rPr>
          <w:rFonts w:cs="B Lotus"/>
          <w:sz w:val="28"/>
          <w:szCs w:val="28"/>
          <w:rtl/>
          <w:lang w:bidi="fa-IR"/>
        </w:rPr>
      </w:pPr>
      <w:r w:rsidRPr="00005787">
        <w:rPr>
          <w:rFonts w:cs="B Lotus" w:hint="cs"/>
          <w:sz w:val="28"/>
          <w:szCs w:val="28"/>
          <w:rtl/>
          <w:lang w:bidi="fa-IR"/>
        </w:rPr>
        <w:t xml:space="preserve">دینامیک حرکت </w:t>
      </w:r>
      <w:r w:rsidRPr="00005787">
        <w:rPr>
          <w:rFonts w:cs="B Lotus"/>
          <w:sz w:val="28"/>
          <w:szCs w:val="28"/>
          <w:rtl/>
          <w:lang w:bidi="fa-IR"/>
        </w:rPr>
        <w:t>ربات‌ها</w:t>
      </w:r>
      <w:r w:rsidRPr="00005787">
        <w:rPr>
          <w:rFonts w:cs="B Lotus" w:hint="cs"/>
          <w:sz w:val="28"/>
          <w:szCs w:val="28"/>
          <w:rtl/>
          <w:lang w:bidi="fa-IR"/>
        </w:rPr>
        <w:t>ی</w:t>
      </w:r>
      <w:r w:rsidRPr="00005787">
        <w:rPr>
          <w:rFonts w:cs="B Lotus"/>
          <w:sz w:val="28"/>
          <w:szCs w:val="28"/>
          <w:rtl/>
          <w:lang w:bidi="fa-IR"/>
        </w:rPr>
        <w:t xml:space="preserve"> </w:t>
      </w:r>
      <w:r w:rsidRPr="00005787">
        <w:rPr>
          <w:rFonts w:cs="B Lotus" w:hint="cs"/>
          <w:sz w:val="28"/>
          <w:szCs w:val="28"/>
          <w:rtl/>
          <w:lang w:bidi="fa-IR"/>
        </w:rPr>
        <w:t>دوپا</w:t>
      </w:r>
      <w:r w:rsidR="001831A7">
        <w:rPr>
          <w:rFonts w:cs="B Lotus" w:hint="cs"/>
          <w:sz w:val="28"/>
          <w:szCs w:val="28"/>
          <w:rtl/>
          <w:lang w:bidi="fa-IR"/>
        </w:rPr>
        <w:t xml:space="preserve"> </w:t>
      </w:r>
      <w:r w:rsidRPr="00005787">
        <w:rPr>
          <w:rFonts w:cs="B Lotus" w:hint="cs"/>
          <w:sz w:val="28"/>
          <w:szCs w:val="28"/>
          <w:rtl/>
          <w:lang w:bidi="fa-IR"/>
        </w:rPr>
        <w:t>به</w:t>
      </w:r>
      <w:r w:rsidRPr="00005787">
        <w:rPr>
          <w:rFonts w:cs="B Lotus"/>
          <w:sz w:val="28"/>
          <w:szCs w:val="28"/>
          <w:rtl/>
          <w:lang w:bidi="fa-IR"/>
        </w:rPr>
        <w:t xml:space="preserve"> </w:t>
      </w:r>
      <w:r w:rsidRPr="00005787">
        <w:rPr>
          <w:rFonts w:cs="B Lotus" w:hint="cs"/>
          <w:sz w:val="28"/>
          <w:szCs w:val="28"/>
          <w:rtl/>
          <w:lang w:bidi="fa-IR"/>
        </w:rPr>
        <w:t>دلیل</w:t>
      </w:r>
      <w:r w:rsidRPr="00005787">
        <w:rPr>
          <w:rFonts w:cs="B Lotus"/>
          <w:sz w:val="28"/>
          <w:szCs w:val="28"/>
          <w:rtl/>
          <w:lang w:bidi="fa-IR"/>
        </w:rPr>
        <w:t xml:space="preserve"> </w:t>
      </w:r>
      <w:r w:rsidRPr="00005787">
        <w:rPr>
          <w:rFonts w:cs="B Lotus" w:hint="cs"/>
          <w:sz w:val="28"/>
          <w:szCs w:val="28"/>
          <w:rtl/>
          <w:lang w:bidi="fa-IR"/>
        </w:rPr>
        <w:t>کم</w:t>
      </w:r>
      <w:r w:rsidRPr="00005787">
        <w:rPr>
          <w:rFonts w:cs="B Lotus"/>
          <w:sz w:val="28"/>
          <w:szCs w:val="28"/>
          <w:rtl/>
          <w:lang w:bidi="fa-IR"/>
        </w:rPr>
        <w:t xml:space="preserve"> </w:t>
      </w:r>
      <w:r w:rsidRPr="00005787">
        <w:rPr>
          <w:rFonts w:cs="B Lotus" w:hint="cs"/>
          <w:sz w:val="28"/>
          <w:szCs w:val="28"/>
          <w:rtl/>
          <w:lang w:bidi="fa-IR"/>
        </w:rPr>
        <w:t>عملگر</w:t>
      </w:r>
      <w:r w:rsidRPr="00005787">
        <w:rPr>
          <w:rFonts w:cs="B Lotus"/>
          <w:sz w:val="28"/>
          <w:szCs w:val="28"/>
          <w:rtl/>
          <w:lang w:bidi="fa-IR"/>
        </w:rPr>
        <w:t xml:space="preserve"> </w:t>
      </w:r>
      <w:r w:rsidRPr="00005787">
        <w:rPr>
          <w:rFonts w:cs="B Lotus" w:hint="cs"/>
          <w:sz w:val="28"/>
          <w:szCs w:val="28"/>
          <w:rtl/>
          <w:lang w:bidi="fa-IR"/>
        </w:rPr>
        <w:t>بودن</w:t>
      </w:r>
      <w:r w:rsidRPr="00005787">
        <w:rPr>
          <w:rFonts w:cs="B Lotus"/>
          <w:sz w:val="28"/>
          <w:szCs w:val="28"/>
          <w:rtl/>
          <w:lang w:bidi="fa-IR"/>
        </w:rPr>
        <w:t xml:space="preserve"> </w:t>
      </w:r>
      <w:r w:rsidRPr="00005787">
        <w:rPr>
          <w:rFonts w:cs="B Lotus" w:hint="cs"/>
          <w:sz w:val="28"/>
          <w:szCs w:val="28"/>
          <w:rtl/>
          <w:lang w:bidi="fa-IR"/>
        </w:rPr>
        <w:t>در فضای کاری، دارای</w:t>
      </w:r>
      <w:r w:rsidRPr="00005787">
        <w:rPr>
          <w:rFonts w:cs="B Lotus"/>
          <w:sz w:val="28"/>
          <w:szCs w:val="28"/>
          <w:rtl/>
          <w:lang w:bidi="fa-IR"/>
        </w:rPr>
        <w:t xml:space="preserve"> </w:t>
      </w:r>
      <w:r w:rsidRPr="00005787">
        <w:rPr>
          <w:rFonts w:cs="B Lotus" w:hint="cs"/>
          <w:sz w:val="28"/>
          <w:szCs w:val="28"/>
          <w:rtl/>
          <w:lang w:bidi="fa-IR"/>
        </w:rPr>
        <w:t>طبیعت</w:t>
      </w:r>
      <w:r w:rsidRPr="00005787">
        <w:rPr>
          <w:rFonts w:cs="B Lotus"/>
          <w:sz w:val="28"/>
          <w:szCs w:val="28"/>
          <w:rtl/>
          <w:lang w:bidi="fa-IR"/>
        </w:rPr>
        <w:t xml:space="preserve"> </w:t>
      </w:r>
      <w:r w:rsidRPr="00005787">
        <w:rPr>
          <w:rFonts w:cs="B Lotus" w:hint="cs"/>
          <w:sz w:val="28"/>
          <w:szCs w:val="28"/>
          <w:rtl/>
          <w:lang w:bidi="fa-IR"/>
        </w:rPr>
        <w:t>ناپایدار</w:t>
      </w:r>
      <w:r w:rsidRPr="00005787">
        <w:rPr>
          <w:rFonts w:cs="B Lotus"/>
          <w:sz w:val="28"/>
          <w:szCs w:val="28"/>
          <w:rtl/>
          <w:lang w:bidi="fa-IR"/>
        </w:rPr>
        <w:t xml:space="preserve"> </w:t>
      </w:r>
      <w:r>
        <w:rPr>
          <w:rFonts w:cs="B Lotus" w:hint="cs"/>
          <w:sz w:val="28"/>
          <w:szCs w:val="28"/>
          <w:rtl/>
          <w:lang w:bidi="fa-IR"/>
        </w:rPr>
        <w:t xml:space="preserve">و </w:t>
      </w:r>
      <w:r w:rsidRPr="00005787">
        <w:rPr>
          <w:rFonts w:cs="B Lotus" w:hint="cs"/>
          <w:sz w:val="28"/>
          <w:szCs w:val="28"/>
          <w:rtl/>
        </w:rPr>
        <w:t xml:space="preserve">به‌شدت غیرخطی </w:t>
      </w:r>
      <w:r w:rsidRPr="00005787">
        <w:rPr>
          <w:rFonts w:cs="B Lotus"/>
          <w:sz w:val="28"/>
          <w:szCs w:val="28"/>
          <w:rtl/>
          <w:lang w:bidi="fa-IR"/>
        </w:rPr>
        <w:t>م</w:t>
      </w:r>
      <w:r w:rsidRPr="00005787">
        <w:rPr>
          <w:rFonts w:cs="B Lotus" w:hint="cs"/>
          <w:sz w:val="28"/>
          <w:szCs w:val="28"/>
          <w:rtl/>
          <w:lang w:bidi="fa-IR"/>
        </w:rPr>
        <w:t>ی‌</w:t>
      </w:r>
      <w:r w:rsidRPr="00005787">
        <w:rPr>
          <w:rFonts w:cs="B Lotus" w:hint="eastAsia"/>
          <w:sz w:val="28"/>
          <w:szCs w:val="28"/>
          <w:rtl/>
          <w:lang w:bidi="fa-IR"/>
        </w:rPr>
        <w:t>باشند</w:t>
      </w:r>
      <w:r>
        <w:rPr>
          <w:rFonts w:cs="B Lotus" w:hint="cs"/>
          <w:sz w:val="28"/>
          <w:szCs w:val="28"/>
          <w:rtl/>
          <w:lang w:bidi="fa-IR"/>
        </w:rPr>
        <w:t>.</w:t>
      </w:r>
      <w:r w:rsidR="0075374C">
        <w:rPr>
          <w:rFonts w:cs="B Lotus" w:hint="cs"/>
          <w:sz w:val="28"/>
          <w:szCs w:val="28"/>
          <w:rtl/>
          <w:lang w:bidi="fa-IR"/>
        </w:rPr>
        <w:t xml:space="preserve"> از اینرو </w:t>
      </w:r>
      <w:r w:rsidR="00105169">
        <w:rPr>
          <w:rFonts w:cs="B Lotus" w:hint="cs"/>
          <w:sz w:val="28"/>
          <w:szCs w:val="28"/>
          <w:rtl/>
          <w:lang w:bidi="fa-IR"/>
        </w:rPr>
        <w:t xml:space="preserve">در حین راه رفتن، به خصوص در سرعت‌های بالاتر نیاز به </w:t>
      </w:r>
      <w:r w:rsidR="00347AFA">
        <w:rPr>
          <w:rFonts w:cs="B Lotus" w:hint="cs"/>
          <w:sz w:val="28"/>
          <w:szCs w:val="28"/>
          <w:rtl/>
          <w:lang w:bidi="fa-IR"/>
        </w:rPr>
        <w:t xml:space="preserve">کنترلگری دارند تا </w:t>
      </w:r>
      <w:r w:rsidR="00105169">
        <w:rPr>
          <w:rFonts w:cs="B Lotus" w:hint="cs"/>
          <w:sz w:val="28"/>
          <w:szCs w:val="28"/>
          <w:rtl/>
          <w:lang w:bidi="fa-IR"/>
        </w:rPr>
        <w:t>در حضور اغتشاشات و عوامل ناپایداری به صورت بلادرنگ تعادل ربات را بازگرداند.</w:t>
      </w:r>
      <w:r w:rsidR="00EC3DED">
        <w:rPr>
          <w:rFonts w:cs="B Lotus" w:hint="cs"/>
          <w:sz w:val="28"/>
          <w:szCs w:val="28"/>
          <w:rtl/>
          <w:lang w:bidi="fa-IR"/>
        </w:rPr>
        <w:t xml:space="preserve"> </w:t>
      </w:r>
      <w:r w:rsidR="005E13C0">
        <w:rPr>
          <w:rFonts w:cs="B Lotus" w:hint="cs"/>
          <w:sz w:val="28"/>
          <w:szCs w:val="28"/>
          <w:rtl/>
          <w:lang w:bidi="fa-IR"/>
        </w:rPr>
        <w:t xml:space="preserve">برای طراحی یک الگوریتم کنترلی که قابلیت بازیابی تعادل را به یک ربات انسان‌نما بدهد، نیاز داریم بدانیم که یک انسان در شرایط </w:t>
      </w:r>
      <w:r w:rsidR="001831A7">
        <w:rPr>
          <w:rFonts w:cs="B Lotus" w:hint="cs"/>
          <w:sz w:val="28"/>
          <w:szCs w:val="28"/>
          <w:rtl/>
          <w:lang w:bidi="fa-IR"/>
        </w:rPr>
        <w:t xml:space="preserve">وارد شدن </w:t>
      </w:r>
      <w:r w:rsidR="005E13C0">
        <w:rPr>
          <w:rFonts w:cs="B Lotus" w:hint="cs"/>
          <w:sz w:val="28"/>
          <w:szCs w:val="28"/>
          <w:rtl/>
          <w:lang w:bidi="fa-IR"/>
        </w:rPr>
        <w:t>ضربه و اغتشاش خارجی چه واکنشی از خود نشان می‌دهد.</w:t>
      </w:r>
    </w:p>
    <w:p w14:paraId="6E44B0E0" w14:textId="2A14F979" w:rsidR="00C302BC" w:rsidRDefault="001831A7" w:rsidP="001E300F">
      <w:pPr>
        <w:spacing w:line="264" w:lineRule="auto"/>
        <w:ind w:firstLine="288"/>
        <w:rPr>
          <w:rFonts w:cs="B Lotus"/>
          <w:sz w:val="28"/>
          <w:szCs w:val="28"/>
          <w:rtl/>
          <w:lang w:bidi="fa-IR"/>
        </w:rPr>
      </w:pPr>
      <w:r w:rsidRPr="001E300F">
        <w:rPr>
          <w:rFonts w:cs="B Lotus"/>
          <w:noProof/>
          <w:sz w:val="28"/>
          <w:szCs w:val="28"/>
        </w:rPr>
        <w:drawing>
          <wp:anchor distT="0" distB="0" distL="114300" distR="114300" simplePos="0" relativeHeight="251864064" behindDoc="0" locked="0" layoutInCell="1" allowOverlap="1" wp14:anchorId="73C8A164" wp14:editId="477686D6">
            <wp:simplePos x="0" y="0"/>
            <wp:positionH relativeFrom="page">
              <wp:align>center</wp:align>
            </wp:positionH>
            <wp:positionV relativeFrom="paragraph">
              <wp:posOffset>1369060</wp:posOffset>
            </wp:positionV>
            <wp:extent cx="2828925" cy="1657013"/>
            <wp:effectExtent l="0" t="0" r="0" b="635"/>
            <wp:wrapTopAndBottom/>
            <wp:docPr id="175" name="Picture 174" descr="C:\Users\milad\Desktop\Picture55.tif"/>
            <wp:cNvGraphicFramePr/>
            <a:graphic xmlns:a="http://schemas.openxmlformats.org/drawingml/2006/main">
              <a:graphicData uri="http://schemas.openxmlformats.org/drawingml/2006/picture">
                <pic:pic xmlns:pic="http://schemas.openxmlformats.org/drawingml/2006/picture">
                  <pic:nvPicPr>
                    <pic:cNvPr id="175" name="Picture 174" descr="C:\Users\milad\Desktop\Picture55.tif"/>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28925" cy="16570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E300F" w:rsidRPr="001E300F">
        <w:rPr>
          <w:rFonts w:cs="B Lotus" w:hint="cs"/>
          <w:sz w:val="28"/>
          <w:szCs w:val="28"/>
          <w:rtl/>
          <w:lang w:bidi="fa-IR"/>
        </w:rPr>
        <w:t xml:space="preserve"> </w:t>
      </w:r>
      <w:r w:rsidR="00D35AB3" w:rsidRPr="00D35AB3">
        <w:rPr>
          <w:rFonts w:cs="B Lotus" w:hint="cs"/>
          <w:sz w:val="28"/>
          <w:szCs w:val="28"/>
          <w:rtl/>
          <w:lang w:bidi="fa-IR"/>
        </w:rPr>
        <w:t>یک مطالعه تجربی بر روی عکس‌العمل تعادلی انسان‌ها نشان داده است که آن‌ها از سه استراتژی مچ، لگن و گام‌برداری</w:t>
      </w:r>
      <w:r w:rsidR="00D35AB3">
        <w:rPr>
          <w:rFonts w:cs="B Lotus" w:hint="cs"/>
          <w:sz w:val="28"/>
          <w:szCs w:val="28"/>
          <w:rtl/>
          <w:lang w:bidi="fa-IR"/>
        </w:rPr>
        <w:t xml:space="preserve"> برای حفظ تعادل خود</w:t>
      </w:r>
      <w:r w:rsidR="00D35AB3" w:rsidRPr="00D35AB3">
        <w:rPr>
          <w:rFonts w:cs="B Lotus" w:hint="cs"/>
          <w:sz w:val="28"/>
          <w:szCs w:val="28"/>
          <w:rtl/>
          <w:lang w:bidi="fa-IR"/>
        </w:rPr>
        <w:t xml:space="preserve"> استفاده می‌کنند. </w:t>
      </w:r>
      <w:r w:rsidR="00C302BC">
        <w:rPr>
          <w:rFonts w:cs="B Lotus" w:hint="cs"/>
          <w:sz w:val="28"/>
          <w:szCs w:val="28"/>
          <w:rtl/>
          <w:lang w:bidi="fa-IR"/>
        </w:rPr>
        <w:t xml:space="preserve">معمولا </w:t>
      </w:r>
      <w:r w:rsidR="00D35AB3" w:rsidRPr="00D35AB3">
        <w:rPr>
          <w:rFonts w:cs="B Lotus" w:hint="cs"/>
          <w:sz w:val="28"/>
          <w:szCs w:val="28"/>
          <w:rtl/>
          <w:lang w:bidi="fa-IR"/>
        </w:rPr>
        <w:t>ترکیب استراتژی مچ و لگن برای بازیابی تعادل به کار می‌رود و گام‌برداری تنها در حضور اغتشاشات بزرگ فعال می‌شود.</w:t>
      </w:r>
      <w:r w:rsidR="00E35928">
        <w:rPr>
          <w:rFonts w:cs="B Lotus" w:hint="cs"/>
          <w:sz w:val="28"/>
          <w:szCs w:val="28"/>
          <w:rtl/>
          <w:lang w:bidi="fa-IR"/>
        </w:rPr>
        <w:t xml:space="preserve"> </w:t>
      </w:r>
      <w:r w:rsidR="001C62BE">
        <w:rPr>
          <w:rFonts w:cs="B Lotus"/>
          <w:sz w:val="28"/>
          <w:szCs w:val="28"/>
          <w:rtl/>
          <w:lang w:bidi="fa-IR"/>
        </w:rPr>
        <w:fldChar w:fldCharType="begin"/>
      </w:r>
      <w:r w:rsidR="001C62BE">
        <w:rPr>
          <w:rFonts w:cs="B Lotus"/>
          <w:sz w:val="28"/>
          <w:szCs w:val="28"/>
          <w:rtl/>
          <w:lang w:bidi="fa-IR"/>
        </w:rPr>
        <w:instrText xml:space="preserve"> </w:instrText>
      </w:r>
      <w:r w:rsidR="001C62BE">
        <w:rPr>
          <w:rFonts w:cs="B Lotus" w:hint="cs"/>
          <w:sz w:val="28"/>
          <w:szCs w:val="28"/>
          <w:lang w:bidi="fa-IR"/>
        </w:rPr>
        <w:instrText xml:space="preserve">REF </w:instrText>
      </w:r>
      <w:r w:rsidR="001C62BE">
        <w:rPr>
          <w:rFonts w:cs="B Lotus" w:hint="cs"/>
          <w:sz w:val="28"/>
          <w:szCs w:val="28"/>
          <w:rtl/>
          <w:lang w:bidi="fa-IR"/>
        </w:rPr>
        <w:instrText>_</w:instrText>
      </w:r>
      <w:r w:rsidR="001C62BE">
        <w:rPr>
          <w:rFonts w:cs="B Lotus" w:hint="cs"/>
          <w:sz w:val="28"/>
          <w:szCs w:val="28"/>
          <w:lang w:bidi="fa-IR"/>
        </w:rPr>
        <w:instrText>Ref124579581 \h</w:instrText>
      </w:r>
      <w:r w:rsidR="001C62BE">
        <w:rPr>
          <w:rFonts w:cs="B Lotus"/>
          <w:sz w:val="28"/>
          <w:szCs w:val="28"/>
          <w:rtl/>
          <w:lang w:bidi="fa-IR"/>
        </w:rPr>
        <w:instrText xml:space="preserve">  \* </w:instrText>
      </w:r>
      <w:r w:rsidR="001C62BE">
        <w:rPr>
          <w:rFonts w:cs="B Lotus"/>
          <w:sz w:val="28"/>
          <w:szCs w:val="28"/>
          <w:lang w:bidi="fa-IR"/>
        </w:rPr>
        <w:instrText xml:space="preserve">MERGEFORMAT </w:instrText>
      </w:r>
      <w:r w:rsidR="001C62BE">
        <w:rPr>
          <w:rFonts w:cs="B Lotus"/>
          <w:sz w:val="28"/>
          <w:szCs w:val="28"/>
          <w:rtl/>
          <w:lang w:bidi="fa-IR"/>
        </w:rPr>
      </w:r>
      <w:r w:rsidR="001C62BE">
        <w:rPr>
          <w:rFonts w:cs="B Lotus"/>
          <w:sz w:val="28"/>
          <w:szCs w:val="28"/>
          <w:rtl/>
          <w:lang w:bidi="fa-IR"/>
        </w:rPr>
        <w:fldChar w:fldCharType="separate"/>
      </w:r>
      <w:r w:rsidR="001C62BE" w:rsidRPr="001C62BE">
        <w:rPr>
          <w:rFonts w:cs="B Lotus"/>
          <w:sz w:val="28"/>
          <w:szCs w:val="28"/>
          <w:rtl/>
          <w:lang w:bidi="fa-IR"/>
        </w:rPr>
        <w:t>شکل1-10</w:t>
      </w:r>
      <w:r w:rsidR="001C62BE">
        <w:rPr>
          <w:rFonts w:cs="B Lotus"/>
          <w:sz w:val="28"/>
          <w:szCs w:val="28"/>
          <w:rtl/>
          <w:lang w:bidi="fa-IR"/>
        </w:rPr>
        <w:fldChar w:fldCharType="end"/>
      </w:r>
      <w:r w:rsidR="001C62BE">
        <w:rPr>
          <w:rFonts w:cs="B Lotus" w:hint="cs"/>
          <w:sz w:val="28"/>
          <w:szCs w:val="28"/>
          <w:rtl/>
          <w:lang w:bidi="fa-IR"/>
        </w:rPr>
        <w:t xml:space="preserve"> </w:t>
      </w:r>
      <w:r w:rsidR="00E35928">
        <w:rPr>
          <w:rFonts w:cs="B Lotus" w:hint="cs"/>
          <w:sz w:val="28"/>
          <w:szCs w:val="28"/>
          <w:rtl/>
          <w:lang w:bidi="fa-IR"/>
        </w:rPr>
        <w:t>واکنش عکس‌العملی انسان در حضور اغتشاشات را نشان می‌دهد.</w:t>
      </w:r>
    </w:p>
    <w:p w14:paraId="6754805E" w14:textId="65091FC7" w:rsidR="00DB3503" w:rsidRDefault="0091425F" w:rsidP="00355C76">
      <w:pPr>
        <w:pStyle w:val="Caption"/>
        <w:spacing w:line="228" w:lineRule="auto"/>
        <w:rPr>
          <w:rFonts w:cs="B Lotus"/>
          <w:sz w:val="28"/>
          <w:szCs w:val="28"/>
          <w:rtl/>
          <w:lang w:bidi="fa-IR"/>
        </w:rPr>
      </w:pPr>
      <w:bookmarkStart w:id="41" w:name="_Ref124579581"/>
      <w:r w:rsidRPr="0091425F">
        <w:rPr>
          <w:rFonts w:eastAsia="Calibri" w:cs="B Lotus"/>
          <w:sz w:val="24"/>
          <w:rtl/>
          <w:lang w:bidi="fa-IR"/>
        </w:rPr>
        <w:t>شکل1-</w:t>
      </w:r>
      <w:r w:rsidRPr="0091425F">
        <w:rPr>
          <w:rFonts w:eastAsia="Calibri" w:cs="B Lotus"/>
          <w:sz w:val="24"/>
          <w:rtl/>
          <w:lang w:bidi="fa-IR"/>
        </w:rPr>
        <w:fldChar w:fldCharType="begin"/>
      </w:r>
      <w:r w:rsidRPr="0091425F">
        <w:rPr>
          <w:rFonts w:eastAsia="Calibri" w:cs="B Lotus"/>
          <w:sz w:val="24"/>
          <w:rtl/>
          <w:lang w:bidi="fa-IR"/>
        </w:rPr>
        <w:instrText xml:space="preserve"> </w:instrText>
      </w:r>
      <w:r w:rsidRPr="0091425F">
        <w:rPr>
          <w:rFonts w:eastAsia="Calibri" w:cs="B Lotus"/>
          <w:sz w:val="24"/>
          <w:lang w:bidi="fa-IR"/>
        </w:rPr>
        <w:instrText xml:space="preserve">SEQ </w:instrText>
      </w:r>
      <w:r w:rsidRPr="0091425F">
        <w:rPr>
          <w:rFonts w:eastAsia="Calibri" w:cs="B Lotus"/>
          <w:sz w:val="24"/>
          <w:rtl/>
          <w:lang w:bidi="fa-IR"/>
        </w:rPr>
        <w:instrText xml:space="preserve">شکل1- \* </w:instrText>
      </w:r>
      <w:r w:rsidRPr="0091425F">
        <w:rPr>
          <w:rFonts w:eastAsia="Calibri" w:cs="B Lotus"/>
          <w:sz w:val="24"/>
          <w:lang w:bidi="fa-IR"/>
        </w:rPr>
        <w:instrText>ARABIC</w:instrText>
      </w:r>
      <w:r w:rsidRPr="0091425F">
        <w:rPr>
          <w:rFonts w:eastAsia="Calibri" w:cs="B Lotus"/>
          <w:sz w:val="24"/>
          <w:rtl/>
          <w:lang w:bidi="fa-IR"/>
        </w:rPr>
        <w:instrText xml:space="preserve"> </w:instrText>
      </w:r>
      <w:r w:rsidRPr="0091425F">
        <w:rPr>
          <w:rFonts w:eastAsia="Calibri" w:cs="B Lotus"/>
          <w:sz w:val="24"/>
          <w:rtl/>
          <w:lang w:bidi="fa-IR"/>
        </w:rPr>
        <w:fldChar w:fldCharType="separate"/>
      </w:r>
      <w:r w:rsidR="00A552BB">
        <w:rPr>
          <w:rFonts w:eastAsia="Calibri" w:cs="B Lotus"/>
          <w:noProof/>
          <w:sz w:val="24"/>
          <w:rtl/>
          <w:lang w:bidi="fa-IR"/>
        </w:rPr>
        <w:t>10</w:t>
      </w:r>
      <w:r w:rsidRPr="0091425F">
        <w:rPr>
          <w:rFonts w:eastAsia="Calibri" w:cs="B Lotus"/>
          <w:sz w:val="24"/>
          <w:rtl/>
          <w:lang w:bidi="fa-IR"/>
        </w:rPr>
        <w:fldChar w:fldCharType="end"/>
      </w:r>
      <w:bookmarkEnd w:id="41"/>
      <w:r w:rsidRPr="0091425F">
        <w:rPr>
          <w:rFonts w:eastAsia="Calibri" w:cs="B Lotus" w:hint="cs"/>
          <w:sz w:val="24"/>
          <w:rtl/>
          <w:lang w:bidi="fa-IR"/>
        </w:rPr>
        <w:t xml:space="preserve">: </w:t>
      </w:r>
      <w:r w:rsidR="00626245" w:rsidRPr="008D79D7">
        <w:rPr>
          <w:rFonts w:eastAsia="Calibri" w:cs="B Lotus" w:hint="cs"/>
          <w:sz w:val="24"/>
          <w:rtl/>
          <w:lang w:bidi="fa-IR"/>
        </w:rPr>
        <w:t>واکنش عکس‌العملی انسان به اغتشاش</w:t>
      </w:r>
      <w:r w:rsidR="00DB3503">
        <w:rPr>
          <w:rFonts w:eastAsia="Calibri" w:cs="B Lotus" w:hint="cs"/>
          <w:sz w:val="24"/>
          <w:rtl/>
          <w:lang w:bidi="fa-IR"/>
        </w:rPr>
        <w:t xml:space="preserve"> از سمت چپ به ترتیب، </w:t>
      </w:r>
      <w:r w:rsidR="00626245" w:rsidRPr="008D79D7">
        <w:rPr>
          <w:rFonts w:eastAsia="Calibri" w:cs="B Lotus" w:hint="cs"/>
          <w:sz w:val="24"/>
          <w:rtl/>
          <w:lang w:bidi="fa-IR"/>
        </w:rPr>
        <w:t>استراتژی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لگن و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گام‌برداری</w:t>
      </w:r>
    </w:p>
    <w:p w14:paraId="2B1ED1B2" w14:textId="3A72F602" w:rsidR="00EB071B" w:rsidRPr="00005787" w:rsidRDefault="00CD0B40" w:rsidP="0055559E">
      <w:pPr>
        <w:rPr>
          <w:rFonts w:cs="B Lotus"/>
          <w:sz w:val="28"/>
          <w:szCs w:val="28"/>
          <w:rtl/>
          <w:lang w:bidi="fa-IR"/>
        </w:rPr>
      </w:pPr>
      <w:r w:rsidRPr="00005787">
        <w:rPr>
          <w:rFonts w:cs="B Lotus" w:hint="cs"/>
          <w:sz w:val="28"/>
          <w:szCs w:val="28"/>
          <w:rtl/>
          <w:lang w:bidi="fa-IR"/>
        </w:rPr>
        <w:t xml:space="preserve">با </w:t>
      </w:r>
      <w:r w:rsidR="001D6BB5" w:rsidRPr="00005787">
        <w:rPr>
          <w:rFonts w:cs="B Lotus" w:hint="cs"/>
          <w:sz w:val="28"/>
          <w:szCs w:val="28"/>
          <w:rtl/>
          <w:lang w:bidi="fa-IR"/>
        </w:rPr>
        <w:t>یادآوری</w:t>
      </w:r>
      <w:r w:rsidRPr="00005787">
        <w:rPr>
          <w:rFonts w:cs="B Lotus" w:hint="cs"/>
          <w:sz w:val="28"/>
          <w:szCs w:val="28"/>
          <w:rtl/>
          <w:lang w:bidi="fa-IR"/>
        </w:rPr>
        <w:t xml:space="preserve"> رفتار انسان به هنگام بازیابی تعادل در حضور نیروی خارجی مشاهده </w:t>
      </w:r>
      <w:r w:rsidR="001D6BB5" w:rsidRPr="00005787">
        <w:rPr>
          <w:rFonts w:cs="B Lotus" w:hint="cs"/>
          <w:sz w:val="28"/>
          <w:szCs w:val="28"/>
          <w:rtl/>
          <w:lang w:bidi="fa-IR"/>
        </w:rPr>
        <w:t>می‌کنیم</w:t>
      </w:r>
      <w:r w:rsidRPr="00005787">
        <w:rPr>
          <w:rFonts w:cs="B Lotus" w:hint="cs"/>
          <w:sz w:val="28"/>
          <w:szCs w:val="28"/>
          <w:rtl/>
          <w:lang w:bidi="fa-IR"/>
        </w:rPr>
        <w:t xml:space="preserve"> که انسان از تمامی </w:t>
      </w:r>
      <w:r w:rsidRPr="00005787">
        <w:rPr>
          <w:rFonts w:cs="B Lotus" w:hint="cs"/>
          <w:sz w:val="28"/>
          <w:szCs w:val="28"/>
          <w:rtl/>
          <w:lang w:bidi="fa-IR"/>
        </w:rPr>
        <w:lastRenderedPageBreak/>
        <w:t xml:space="preserve">پتانسیل حرکتی خود برای حفظ کردن تعادل بهره </w:t>
      </w:r>
      <w:r w:rsidR="00175B8E" w:rsidRPr="00005787">
        <w:rPr>
          <w:rFonts w:cs="B Lotus" w:hint="cs"/>
          <w:sz w:val="28"/>
          <w:szCs w:val="28"/>
          <w:rtl/>
          <w:lang w:bidi="fa-IR"/>
        </w:rPr>
        <w:t>می‌برد</w:t>
      </w:r>
      <w:r w:rsidR="00C169D1">
        <w:rPr>
          <w:rFonts w:cs="B Lotus" w:hint="cs"/>
          <w:sz w:val="28"/>
          <w:szCs w:val="28"/>
          <w:rtl/>
          <w:lang w:bidi="fa-IR"/>
        </w:rPr>
        <w:t>.</w:t>
      </w:r>
      <w:r w:rsidR="00C169D1">
        <w:rPr>
          <w:rFonts w:cs="B Lotus"/>
          <w:sz w:val="28"/>
          <w:szCs w:val="28"/>
          <w:lang w:bidi="fa-IR"/>
        </w:rPr>
        <w:t xml:space="preserve"> </w:t>
      </w:r>
      <w:r w:rsidR="001D6BB5" w:rsidRPr="00005787">
        <w:rPr>
          <w:rFonts w:cs="B Lotus" w:hint="cs"/>
          <w:sz w:val="28"/>
          <w:szCs w:val="28"/>
          <w:rtl/>
          <w:lang w:bidi="fa-IR"/>
        </w:rPr>
        <w:t>پرواضح</w:t>
      </w:r>
      <w:r w:rsidRPr="00005787">
        <w:rPr>
          <w:rFonts w:cs="B Lotus" w:hint="cs"/>
          <w:sz w:val="28"/>
          <w:szCs w:val="28"/>
          <w:rtl/>
          <w:lang w:bidi="fa-IR"/>
        </w:rPr>
        <w:t xml:space="preserve"> است </w:t>
      </w:r>
      <w:r w:rsidR="001D6BB5" w:rsidRPr="00005787">
        <w:rPr>
          <w:rFonts w:cs="B Lotus" w:hint="cs"/>
          <w:sz w:val="28"/>
          <w:szCs w:val="28"/>
          <w:rtl/>
          <w:lang w:bidi="fa-IR"/>
        </w:rPr>
        <w:t>به‌منظور</w:t>
      </w:r>
      <w:r w:rsidRPr="00005787">
        <w:rPr>
          <w:rFonts w:cs="B Lotus" w:hint="cs"/>
          <w:sz w:val="28"/>
          <w:szCs w:val="28"/>
          <w:rtl/>
          <w:lang w:bidi="fa-IR"/>
        </w:rPr>
        <w:t xml:space="preserve"> توسعه یک الگوریتم کنترلی </w:t>
      </w:r>
      <w:r w:rsidR="001D6BB5" w:rsidRPr="00005787">
        <w:rPr>
          <w:rFonts w:cs="B Lotus" w:hint="cs"/>
          <w:sz w:val="28"/>
          <w:szCs w:val="28"/>
          <w:rtl/>
          <w:lang w:bidi="fa-IR"/>
        </w:rPr>
        <w:t>الهام‌یافته</w:t>
      </w:r>
      <w:r w:rsidRPr="00005787">
        <w:rPr>
          <w:rFonts w:cs="B Lotus" w:hint="cs"/>
          <w:sz w:val="28"/>
          <w:szCs w:val="28"/>
          <w:rtl/>
          <w:lang w:bidi="fa-IR"/>
        </w:rPr>
        <w:t xml:space="preserve"> از رفتار انسان که تعادل ربات دوپا را در حضور اغتشاشات حفظ کند</w:t>
      </w:r>
      <w:r w:rsidR="006A5D83" w:rsidRPr="00005787">
        <w:rPr>
          <w:rFonts w:cs="B Lotus" w:hint="cs"/>
          <w:sz w:val="28"/>
          <w:szCs w:val="28"/>
          <w:rtl/>
          <w:lang w:bidi="fa-IR"/>
        </w:rPr>
        <w:t>،</w:t>
      </w:r>
      <w:r w:rsidRPr="00005787">
        <w:rPr>
          <w:rFonts w:cs="B Lotus" w:hint="cs"/>
          <w:sz w:val="28"/>
          <w:szCs w:val="28"/>
          <w:rtl/>
          <w:lang w:bidi="fa-IR"/>
        </w:rPr>
        <w:t xml:space="preserve"> نیازمند استفاده از</w:t>
      </w:r>
      <w:r w:rsidR="008B2B20" w:rsidRPr="00005787">
        <w:rPr>
          <w:rFonts w:cs="B Lotus" w:hint="cs"/>
          <w:sz w:val="28"/>
          <w:szCs w:val="28"/>
          <w:rtl/>
          <w:lang w:bidi="fa-IR"/>
        </w:rPr>
        <w:t xml:space="preserve"> </w:t>
      </w:r>
      <w:r w:rsidR="00175B8E" w:rsidRPr="00005787">
        <w:rPr>
          <w:rFonts w:cs="B Lotus" w:hint="cs"/>
          <w:sz w:val="28"/>
          <w:szCs w:val="28"/>
          <w:rtl/>
          <w:lang w:bidi="fa-IR"/>
        </w:rPr>
        <w:t>کنترل‌گر</w:t>
      </w:r>
      <w:r w:rsidR="0055559E">
        <w:rPr>
          <w:rFonts w:cs="B Lotus" w:hint="cs"/>
          <w:sz w:val="28"/>
          <w:szCs w:val="28"/>
          <w:rtl/>
          <w:lang w:bidi="fa-IR"/>
        </w:rPr>
        <w:t>ی</w:t>
      </w:r>
      <w:r w:rsidR="008B2B20" w:rsidRPr="00005787">
        <w:rPr>
          <w:rFonts w:cs="B Lotus" w:hint="cs"/>
          <w:sz w:val="28"/>
          <w:szCs w:val="28"/>
          <w:rtl/>
          <w:lang w:bidi="fa-IR"/>
        </w:rPr>
        <w:t xml:space="preserve"> </w:t>
      </w:r>
      <w:r w:rsidR="0055559E">
        <w:rPr>
          <w:rFonts w:cs="B Lotus" w:hint="cs"/>
          <w:sz w:val="28"/>
          <w:szCs w:val="28"/>
          <w:rtl/>
          <w:lang w:bidi="fa-IR"/>
        </w:rPr>
        <w:t>هستیم</w:t>
      </w:r>
      <w:r w:rsidR="008B2B20" w:rsidRPr="00005787">
        <w:rPr>
          <w:rFonts w:cs="B Lotus" w:hint="cs"/>
          <w:sz w:val="28"/>
          <w:szCs w:val="28"/>
          <w:rtl/>
          <w:lang w:bidi="fa-IR"/>
        </w:rPr>
        <w:t xml:space="preserve"> که در حضور نیروهای خارجی </w:t>
      </w:r>
      <w:r w:rsidR="00175B8E" w:rsidRPr="00005787">
        <w:rPr>
          <w:rFonts w:cs="B Lotus" w:hint="cs"/>
          <w:sz w:val="28"/>
          <w:szCs w:val="28"/>
          <w:rtl/>
          <w:lang w:bidi="fa-IR"/>
        </w:rPr>
        <w:t>به‌صورت</w:t>
      </w:r>
      <w:r w:rsidR="008B2B20" w:rsidRPr="00005787">
        <w:rPr>
          <w:rFonts w:cs="B Lotus" w:hint="cs"/>
          <w:sz w:val="28"/>
          <w:szCs w:val="28"/>
          <w:rtl/>
          <w:lang w:bidi="fa-IR"/>
        </w:rPr>
        <w:t xml:space="preserve"> بلادرنگ تعادل ربات را بازگرداند </w:t>
      </w:r>
      <w:r w:rsidR="008B2B20" w:rsidRPr="00005787">
        <w:rPr>
          <w:rFonts w:cs="B Lotus" w:hint="cs"/>
          <w:sz w:val="28"/>
          <w:szCs w:val="28"/>
          <w:rtl/>
        </w:rPr>
        <w:t xml:space="preserve">که در این پایان‌نامه </w:t>
      </w:r>
      <w:r w:rsidR="001D6BB5" w:rsidRPr="00005787">
        <w:rPr>
          <w:rFonts w:cs="B Lotus" w:hint="cs"/>
          <w:sz w:val="28"/>
          <w:szCs w:val="28"/>
          <w:rtl/>
        </w:rPr>
        <w:t>موردبررسی</w:t>
      </w:r>
      <w:r w:rsidR="008B2B20" w:rsidRPr="00005787">
        <w:rPr>
          <w:rFonts w:cs="B Lotus" w:hint="cs"/>
          <w:sz w:val="28"/>
          <w:szCs w:val="28"/>
          <w:rtl/>
        </w:rPr>
        <w:t xml:space="preserve"> </w:t>
      </w:r>
      <w:r w:rsidR="001D6BB5" w:rsidRPr="00005787">
        <w:rPr>
          <w:rFonts w:cs="B Lotus" w:hint="cs"/>
          <w:sz w:val="28"/>
          <w:szCs w:val="28"/>
          <w:rtl/>
        </w:rPr>
        <w:t xml:space="preserve">قرارگرفته </w:t>
      </w:r>
      <w:r w:rsidR="0055559E">
        <w:rPr>
          <w:rFonts w:cs="B Lotus" w:hint="cs"/>
          <w:sz w:val="28"/>
          <w:szCs w:val="28"/>
          <w:rtl/>
        </w:rPr>
        <w:t>می‌گیرد</w:t>
      </w:r>
      <w:r w:rsidR="008B2B20" w:rsidRPr="00005787">
        <w:rPr>
          <w:rFonts w:cs="B Lotus" w:hint="cs"/>
          <w:sz w:val="28"/>
          <w:szCs w:val="28"/>
          <w:rtl/>
          <w:lang w:bidi="fa-IR"/>
        </w:rPr>
        <w:t>.</w:t>
      </w:r>
    </w:p>
    <w:p w14:paraId="3C48C007" w14:textId="2A50BDE4" w:rsidR="00EB071B" w:rsidRPr="00005787" w:rsidRDefault="00EB071B" w:rsidP="00A149DF">
      <w:pPr>
        <w:pStyle w:val="Heading2"/>
        <w:rPr>
          <w:rFonts w:cs="B Lotus"/>
          <w:rtl/>
        </w:rPr>
      </w:pPr>
      <w:bookmarkStart w:id="42" w:name="_Toc367098952"/>
      <w:bookmarkStart w:id="43" w:name="_Toc472318745"/>
      <w:r w:rsidRPr="00005787">
        <w:rPr>
          <w:rFonts w:cs="B Lotus" w:hint="cs"/>
          <w:rtl/>
        </w:rPr>
        <w:t>هدف</w:t>
      </w:r>
      <w:bookmarkEnd w:id="42"/>
      <w:bookmarkEnd w:id="43"/>
      <w:r w:rsidR="00F445BE">
        <w:rPr>
          <w:rFonts w:cs="B Lotus" w:hint="cs"/>
          <w:rtl/>
        </w:rPr>
        <w:t xml:space="preserve"> تحقیق</w:t>
      </w:r>
    </w:p>
    <w:p w14:paraId="08495292" w14:textId="45C45D23" w:rsidR="00F445BE" w:rsidRDefault="00F445BE" w:rsidP="00F445BE">
      <w:pPr>
        <w:rPr>
          <w:rFonts w:cs="B Lotus"/>
          <w:sz w:val="28"/>
          <w:szCs w:val="28"/>
          <w:rtl/>
        </w:rPr>
      </w:pPr>
      <w:r>
        <w:rPr>
          <w:rFonts w:cs="B Lotus" w:hint="cs"/>
          <w:sz w:val="28"/>
          <w:szCs w:val="28"/>
          <w:rtl/>
        </w:rPr>
        <w:t>در کشور ما پژوهش بر روی ربات‌های انسان‌نما، در مرکز سیستم‌ها و فناوری‌های پیشرفته (</w:t>
      </w:r>
      <w:r>
        <w:rPr>
          <w:rFonts w:cs="B Lotus"/>
          <w:sz w:val="28"/>
          <w:szCs w:val="28"/>
        </w:rPr>
        <w:t>CAST</w:t>
      </w:r>
      <w:r>
        <w:rPr>
          <w:rFonts w:cs="B Lotus" w:hint="cs"/>
          <w:sz w:val="28"/>
          <w:szCs w:val="28"/>
          <w:rtl/>
        </w:rPr>
        <w:t xml:space="preserve">) دانشگاه تهران از سال 87 با </w:t>
      </w:r>
      <w:r w:rsidR="00B35500">
        <w:rPr>
          <w:rFonts w:cs="B Lotus" w:hint="cs"/>
          <w:sz w:val="28"/>
          <w:szCs w:val="28"/>
          <w:rtl/>
        </w:rPr>
        <w:t xml:space="preserve">رونمایی از </w:t>
      </w:r>
      <w:r>
        <w:rPr>
          <w:rFonts w:cs="B Lotus" w:hint="cs"/>
          <w:sz w:val="28"/>
          <w:szCs w:val="28"/>
          <w:rtl/>
        </w:rPr>
        <w:t>نسل اول ربات انسان‌نما سورنا آغاز شد. این ربات قابلیت گام‌برداری نداشته و</w:t>
      </w:r>
      <w:r w:rsidR="00B35500">
        <w:rPr>
          <w:rFonts w:cs="B Lotus" w:hint="cs"/>
          <w:sz w:val="28"/>
          <w:szCs w:val="28"/>
          <w:rtl/>
        </w:rPr>
        <w:t xml:space="preserve"> تنها</w:t>
      </w:r>
      <w:r>
        <w:rPr>
          <w:rFonts w:cs="B Lotus" w:hint="cs"/>
          <w:sz w:val="28"/>
          <w:szCs w:val="28"/>
          <w:rtl/>
        </w:rPr>
        <w:t xml:space="preserve"> دارای چرخ بوده است. در ادامه و در سال 89 ربات انسان‌نمای سورنا 2 معرفی شد که قابلیت راه رفتن با سرعت کم را دارا بود.</w:t>
      </w:r>
      <w:r w:rsidR="004C26EF">
        <w:rPr>
          <w:rFonts w:cs="B Lotus" w:hint="cs"/>
          <w:sz w:val="28"/>
          <w:szCs w:val="28"/>
          <w:rtl/>
        </w:rPr>
        <w:t xml:space="preserve"> سال 94 پروژه سورنا 3 با افزایش چشمگیری در سرعت گام‌برداری و هوشمندی ربات رونمایی شد</w:t>
      </w:r>
      <w:r w:rsidR="00AC3FA0">
        <w:rPr>
          <w:rFonts w:cs="B Lotus" w:hint="cs"/>
          <w:sz w:val="28"/>
          <w:szCs w:val="28"/>
          <w:rtl/>
        </w:rPr>
        <w:t>.</w:t>
      </w:r>
    </w:p>
    <w:p w14:paraId="1457BB75" w14:textId="13A34627" w:rsidR="00AC3FA0" w:rsidRPr="00F445BE" w:rsidRDefault="00AC3FA0" w:rsidP="00B35500">
      <w:pPr>
        <w:rPr>
          <w:rFonts w:cs="Arial"/>
          <w:sz w:val="28"/>
          <w:szCs w:val="28"/>
        </w:rPr>
      </w:pPr>
      <w:r>
        <w:rPr>
          <w:rFonts w:cs="B Lotus" w:hint="cs"/>
          <w:sz w:val="28"/>
          <w:szCs w:val="28"/>
          <w:rtl/>
        </w:rPr>
        <w:t>نسل چهارم سورنا</w:t>
      </w:r>
      <w:r w:rsidR="00B35500">
        <w:rPr>
          <w:rFonts w:cs="B Lotus" w:hint="cs"/>
          <w:sz w:val="28"/>
          <w:szCs w:val="28"/>
          <w:rtl/>
        </w:rPr>
        <w:t xml:space="preserve"> رونمایی شده در سال 98</w:t>
      </w:r>
      <w:r>
        <w:rPr>
          <w:rFonts w:cs="B Lotus" w:hint="cs"/>
          <w:sz w:val="28"/>
          <w:szCs w:val="28"/>
          <w:rtl/>
        </w:rPr>
        <w:t xml:space="preserve">، نسبت به سورنا 3 با افزایش سرعت و هوشمندی همراه بود به طوریکه این ربات با سرعت 0.4 متر بر ثانیه حرکت کرده و دارای قابلیت بازیابی تعادل در حالت ایستاده بوده است. همچنین این ربات دارای هوشمندی، قابلیت تشخیص اجسام و گیرش آنها بوده و </w:t>
      </w:r>
      <w:r w:rsidR="00B35500">
        <w:rPr>
          <w:rFonts w:cs="B Lotus" w:hint="cs"/>
          <w:sz w:val="28"/>
          <w:szCs w:val="28"/>
          <w:rtl/>
        </w:rPr>
        <w:t>طبق گزارش</w:t>
      </w:r>
      <w:r>
        <w:rPr>
          <w:rFonts w:cs="B Lotus" w:hint="cs"/>
          <w:sz w:val="28"/>
          <w:szCs w:val="28"/>
          <w:rtl/>
        </w:rPr>
        <w:t xml:space="preserve"> انجمن مهندسان مکانیک آمریکا جز 10 ربات برتر پژوهشی در </w:t>
      </w:r>
      <w:r w:rsidR="00B35500">
        <w:rPr>
          <w:rFonts w:cs="B Lotus" w:hint="cs"/>
          <w:sz w:val="28"/>
          <w:szCs w:val="28"/>
          <w:rtl/>
        </w:rPr>
        <w:t>سال 2020</w:t>
      </w:r>
      <w:r>
        <w:rPr>
          <w:rFonts w:cs="B Lotus" w:hint="cs"/>
          <w:sz w:val="28"/>
          <w:szCs w:val="28"/>
          <w:rtl/>
        </w:rPr>
        <w:t xml:space="preserve"> قرار گرفت.</w:t>
      </w:r>
    </w:p>
    <w:p w14:paraId="60EA2834" w14:textId="155419DA" w:rsidR="00D7479C" w:rsidRPr="00005787" w:rsidRDefault="004B1577" w:rsidP="00E61847">
      <w:pPr>
        <w:rPr>
          <w:rFonts w:cs="B Lotus"/>
          <w:sz w:val="28"/>
          <w:szCs w:val="28"/>
          <w:rtl/>
        </w:rPr>
      </w:pPr>
      <w:r>
        <w:rPr>
          <w:rFonts w:cs="B Lotus" w:hint="cs"/>
          <w:sz w:val="28"/>
          <w:szCs w:val="28"/>
          <w:rtl/>
        </w:rPr>
        <w:t>اکنون نسل پنجم پروژه ملی ربات انسان‌نما سورنا در جریان است</w:t>
      </w:r>
      <w:r w:rsidR="003A3871">
        <w:rPr>
          <w:rFonts w:cs="B Lotus" w:hint="cs"/>
          <w:sz w:val="28"/>
          <w:szCs w:val="28"/>
          <w:rtl/>
        </w:rPr>
        <w:t>. این ربات کلیه ویژگی‌های نسل‌های قبلی خود را داراست و</w:t>
      </w:r>
      <w:r w:rsidR="00C14E15">
        <w:rPr>
          <w:rFonts w:cs="B Lotus" w:hint="cs"/>
          <w:sz w:val="28"/>
          <w:szCs w:val="28"/>
          <w:rtl/>
        </w:rPr>
        <w:t xml:space="preserve"> سرعت آن به 1 متر بر ثانیه رسیده است.</w:t>
      </w:r>
      <w:r w:rsidR="003A3871">
        <w:rPr>
          <w:rFonts w:cs="B Lotus" w:hint="cs"/>
          <w:sz w:val="28"/>
          <w:szCs w:val="28"/>
          <w:rtl/>
        </w:rPr>
        <w:t xml:space="preserve"> از جمله اهداف در نظر گرفته شده برای این نسل از ربات</w:t>
      </w:r>
      <w:r w:rsidR="00C14E15">
        <w:rPr>
          <w:rFonts w:cs="B Lotus" w:hint="cs"/>
          <w:sz w:val="28"/>
          <w:szCs w:val="28"/>
          <w:rtl/>
        </w:rPr>
        <w:t xml:space="preserve"> سورنا</w:t>
      </w:r>
      <w:r w:rsidR="003A3871">
        <w:rPr>
          <w:rFonts w:cs="B Lotus" w:hint="cs"/>
          <w:sz w:val="28"/>
          <w:szCs w:val="28"/>
          <w:rtl/>
        </w:rPr>
        <w:t>، توانایی بازیابی تعادل آن در حین راه رفتن است.</w:t>
      </w:r>
      <w:r w:rsidR="00345817">
        <w:rPr>
          <w:rFonts w:cs="B Lotus" w:hint="cs"/>
          <w:sz w:val="28"/>
          <w:szCs w:val="28"/>
          <w:rtl/>
        </w:rPr>
        <w:t xml:space="preserve"> کنترلر موجود در نسل قبلی ربات سورنا قابلیت دفع اغتشاش در حین حرکت را نداشته و اگر در حین حرکت به ربات اغتشاشی وارد شود، تعادل خود را از دست می‌دهد.</w:t>
      </w:r>
      <w:r w:rsidR="000733F6">
        <w:rPr>
          <w:rFonts w:cs="B Lotus" w:hint="cs"/>
          <w:sz w:val="28"/>
          <w:szCs w:val="28"/>
          <w:rtl/>
        </w:rPr>
        <w:t xml:space="preserve"> </w:t>
      </w:r>
      <w:r w:rsidR="000D0F10" w:rsidRPr="00005787">
        <w:rPr>
          <w:rFonts w:cs="B Lotus" w:hint="cs"/>
          <w:sz w:val="28"/>
          <w:szCs w:val="28"/>
          <w:rtl/>
        </w:rPr>
        <w:t xml:space="preserve">بنابراین در این پژوهش </w:t>
      </w:r>
      <w:r w:rsidR="004537B1" w:rsidRPr="00005787">
        <w:rPr>
          <w:rFonts w:cs="B Lotus" w:hint="cs"/>
          <w:sz w:val="28"/>
          <w:szCs w:val="28"/>
          <w:rtl/>
        </w:rPr>
        <w:t>قصد داریم به ارائه الگوهای حرکتی مقاوم به اغتشاشات</w:t>
      </w:r>
      <w:r w:rsidR="000733F6">
        <w:rPr>
          <w:rFonts w:cs="B Lotus" w:hint="cs"/>
          <w:sz w:val="28"/>
          <w:szCs w:val="28"/>
          <w:rtl/>
        </w:rPr>
        <w:t xml:space="preserve"> در حین حرکت</w:t>
      </w:r>
      <w:r w:rsidR="004537B1" w:rsidRPr="00005787">
        <w:rPr>
          <w:rFonts w:cs="B Lotus" w:hint="cs"/>
          <w:sz w:val="28"/>
          <w:szCs w:val="28"/>
          <w:rtl/>
        </w:rPr>
        <w:t xml:space="preserve"> بپردازیم</w:t>
      </w:r>
      <w:r w:rsidR="00E61847">
        <w:rPr>
          <w:rFonts w:cs="B Lotus" w:hint="cs"/>
          <w:sz w:val="28"/>
          <w:szCs w:val="28"/>
          <w:rtl/>
        </w:rPr>
        <w:t xml:space="preserve">. </w:t>
      </w:r>
      <w:r w:rsidR="00E61847" w:rsidRPr="00E61847">
        <w:rPr>
          <w:rFonts w:cs="B Lotus"/>
          <w:sz w:val="28"/>
          <w:szCs w:val="28"/>
          <w:rtl/>
        </w:rPr>
        <w:fldChar w:fldCharType="begin"/>
      </w:r>
      <w:r w:rsidR="00E61847">
        <w:rPr>
          <w:rFonts w:cs="B Lotus"/>
          <w:sz w:val="28"/>
          <w:szCs w:val="28"/>
          <w:rtl/>
        </w:rPr>
        <w:instrText xml:space="preserve"> </w:instrText>
      </w:r>
      <w:r w:rsidR="00E61847">
        <w:rPr>
          <w:rFonts w:cs="B Lotus" w:hint="cs"/>
          <w:sz w:val="28"/>
          <w:szCs w:val="28"/>
        </w:rPr>
        <w:instrText xml:space="preserve">REF </w:instrText>
      </w:r>
      <w:r w:rsidR="00E61847">
        <w:rPr>
          <w:rFonts w:cs="B Lotus" w:hint="cs"/>
          <w:sz w:val="28"/>
          <w:szCs w:val="28"/>
          <w:rtl/>
        </w:rPr>
        <w:instrText>_</w:instrText>
      </w:r>
      <w:r w:rsidR="00E61847">
        <w:rPr>
          <w:rFonts w:cs="B Lotus" w:hint="cs"/>
          <w:sz w:val="28"/>
          <w:szCs w:val="28"/>
        </w:rPr>
        <w:instrText>Ref124579721 \h</w:instrText>
      </w:r>
      <w:r w:rsidR="00E61847">
        <w:rPr>
          <w:rFonts w:cs="B Lotus"/>
          <w:sz w:val="28"/>
          <w:szCs w:val="28"/>
          <w:rtl/>
        </w:rPr>
        <w:instrText xml:space="preserve">  \* </w:instrText>
      </w:r>
      <w:r w:rsidR="00E61847">
        <w:rPr>
          <w:rFonts w:cs="B Lotus"/>
          <w:sz w:val="28"/>
          <w:szCs w:val="28"/>
        </w:rPr>
        <w:instrText xml:space="preserve">MERGEFORMAT </w:instrText>
      </w:r>
      <w:r w:rsidR="00E61847" w:rsidRPr="00E61847">
        <w:rPr>
          <w:rFonts w:cs="B Lotus"/>
          <w:sz w:val="28"/>
          <w:szCs w:val="28"/>
          <w:rtl/>
        </w:rPr>
      </w:r>
      <w:r w:rsidR="00E61847" w:rsidRPr="00E61847">
        <w:rPr>
          <w:rFonts w:cs="B Lotus"/>
          <w:sz w:val="28"/>
          <w:szCs w:val="28"/>
          <w:rtl/>
        </w:rPr>
        <w:fldChar w:fldCharType="separate"/>
      </w:r>
      <w:r w:rsidR="00E61847" w:rsidRPr="00E61847">
        <w:rPr>
          <w:rFonts w:cs="B Lotus"/>
          <w:sz w:val="28"/>
          <w:szCs w:val="28"/>
          <w:rtl/>
        </w:rPr>
        <w:t>شکل1-11</w:t>
      </w:r>
      <w:r w:rsidR="00E61847" w:rsidRPr="00E61847">
        <w:rPr>
          <w:rFonts w:cs="B Lotus"/>
          <w:sz w:val="28"/>
          <w:szCs w:val="28"/>
          <w:rtl/>
        </w:rPr>
        <w:fldChar w:fldCharType="end"/>
      </w:r>
      <w:r w:rsidR="003A5EAE">
        <w:rPr>
          <w:rFonts w:cs="B Lotus" w:hint="cs"/>
          <w:sz w:val="28"/>
          <w:szCs w:val="28"/>
          <w:rtl/>
        </w:rPr>
        <w:t xml:space="preserve"> روند توسعه ربات انسان‌نما سورنا را نشان می‌دهد.</w:t>
      </w:r>
    </w:p>
    <w:p w14:paraId="16A2105C" w14:textId="1178A855" w:rsidR="00007AF7" w:rsidRDefault="00007AF7" w:rsidP="00D7479C">
      <w:pPr>
        <w:rPr>
          <w:rFonts w:cs="B Lotus"/>
          <w:sz w:val="28"/>
          <w:szCs w:val="28"/>
          <w:rtl/>
        </w:rPr>
      </w:pPr>
    </w:p>
    <w:bookmarkStart w:id="44" w:name="_Ref124579721"/>
    <w:p w14:paraId="16212AEE" w14:textId="0E05C7E7" w:rsidR="00D7479C" w:rsidRPr="006170A7" w:rsidRDefault="00B26C9B" w:rsidP="00A552BB">
      <w:pPr>
        <w:pStyle w:val="Caption"/>
        <w:rPr>
          <w:rFonts w:cs="B Lotus"/>
          <w:sz w:val="24"/>
          <w:rtl/>
        </w:rPr>
      </w:pPr>
      <w:r w:rsidRPr="00A552BB">
        <w:rPr>
          <w:rFonts w:cs="B Lotus"/>
          <w:noProof/>
          <w:sz w:val="24"/>
          <w:rtl/>
        </w:rPr>
        <w:lastRenderedPageBreak/>
        <mc:AlternateContent>
          <mc:Choice Requires="wpg">
            <w:drawing>
              <wp:anchor distT="0" distB="0" distL="114300" distR="114300" simplePos="0" relativeHeight="251853824" behindDoc="0" locked="0" layoutInCell="1" allowOverlap="1" wp14:anchorId="3A3EE258" wp14:editId="291FA918">
                <wp:simplePos x="0" y="0"/>
                <wp:positionH relativeFrom="margin">
                  <wp:align>center</wp:align>
                </wp:positionH>
                <wp:positionV relativeFrom="paragraph">
                  <wp:posOffset>91415</wp:posOffset>
                </wp:positionV>
                <wp:extent cx="5177155" cy="2517140"/>
                <wp:effectExtent l="0" t="0" r="4445" b="0"/>
                <wp:wrapTopAndBottom/>
                <wp:docPr id="142" name="Group 142"/>
                <wp:cNvGraphicFramePr/>
                <a:graphic xmlns:a="http://schemas.openxmlformats.org/drawingml/2006/main">
                  <a:graphicData uri="http://schemas.microsoft.com/office/word/2010/wordprocessingGroup">
                    <wpg:wgp>
                      <wpg:cNvGrpSpPr/>
                      <wpg:grpSpPr>
                        <a:xfrm>
                          <a:off x="0" y="0"/>
                          <a:ext cx="5177155" cy="2517140"/>
                          <a:chOff x="25124" y="395128"/>
                          <a:chExt cx="5188243" cy="2518536"/>
                        </a:xfrm>
                      </wpg:grpSpPr>
                      <pic:pic xmlns:pic="http://schemas.openxmlformats.org/drawingml/2006/picture">
                        <pic:nvPicPr>
                          <pic:cNvPr id="143" name="Picture 143"/>
                          <pic:cNvPicPr>
                            <a:picLocks noChangeAspect="1"/>
                          </pic:cNvPicPr>
                        </pic:nvPicPr>
                        <pic:blipFill rotWithShape="1">
                          <a:blip r:embed="rId100" cstate="print">
                            <a:extLst>
                              <a:ext uri="{28A0092B-C50C-407E-A947-70E740481C1C}">
                                <a14:useLocalDpi xmlns:a14="http://schemas.microsoft.com/office/drawing/2010/main" val="0"/>
                              </a:ext>
                            </a:extLst>
                          </a:blip>
                          <a:srcRect l="7234" t="11076" r="39779"/>
                          <a:stretch/>
                        </pic:blipFill>
                        <pic:spPr bwMode="auto">
                          <a:xfrm flipH="1">
                            <a:off x="25124" y="395128"/>
                            <a:ext cx="1066178" cy="2512879"/>
                          </a:xfrm>
                          <a:prstGeom prst="rect">
                            <a:avLst/>
                          </a:prstGeom>
                          <a:extLst>
                            <a:ext uri="{53640926-AAD7-44D8-BBD7-CCE9431645EC}">
                              <a14:shadowObscured xmlns:a14="http://schemas.microsoft.com/office/drawing/2010/main"/>
                            </a:ext>
                          </a:extLst>
                        </pic:spPr>
                      </pic:pic>
                      <pic:pic xmlns:pic="http://schemas.openxmlformats.org/drawingml/2006/picture">
                        <pic:nvPicPr>
                          <pic:cNvPr id="144" name="Picture 144"/>
                          <pic:cNvPicPr>
                            <a:picLocks noChangeAspect="1"/>
                          </pic:cNvPicPr>
                        </pic:nvPicPr>
                        <pic:blipFill rotWithShape="1">
                          <a:blip r:embed="rId101">
                            <a:extLst>
                              <a:ext uri="{28A0092B-C50C-407E-A947-70E740481C1C}">
                                <a14:useLocalDpi xmlns:a14="http://schemas.microsoft.com/office/drawing/2010/main" val="0"/>
                              </a:ext>
                            </a:extLst>
                          </a:blip>
                          <a:srcRect l="30972" r="40859"/>
                          <a:stretch/>
                        </pic:blipFill>
                        <pic:spPr bwMode="auto">
                          <a:xfrm>
                            <a:off x="1145303" y="397915"/>
                            <a:ext cx="1255713" cy="250867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5" name="Picture 145"/>
                          <pic:cNvPicPr>
                            <a:picLocks noChangeAspect="1"/>
                          </pic:cNvPicPr>
                        </pic:nvPicPr>
                        <pic:blipFill rotWithShape="1">
                          <a:blip r:embed="rId102">
                            <a:extLst>
                              <a:ext uri="{28A0092B-C50C-407E-A947-70E740481C1C}">
                                <a14:useLocalDpi xmlns:a14="http://schemas.microsoft.com/office/drawing/2010/main" val="0"/>
                              </a:ext>
                            </a:extLst>
                          </a:blip>
                          <a:srcRect l="28572" r="27872"/>
                          <a:stretch/>
                        </pic:blipFill>
                        <pic:spPr bwMode="auto">
                          <a:xfrm>
                            <a:off x="2455724" y="402609"/>
                            <a:ext cx="1638935" cy="25088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6" name="Picture 146"/>
                          <pic:cNvPicPr>
                            <a:picLocks noChangeAspect="1"/>
                          </pic:cNvPicPr>
                        </pic:nvPicPr>
                        <pic:blipFill rotWithShape="1">
                          <a:blip r:embed="rId103">
                            <a:extLst>
                              <a:ext uri="{28A0092B-C50C-407E-A947-70E740481C1C}">
                                <a14:useLocalDpi xmlns:a14="http://schemas.microsoft.com/office/drawing/2010/main" val="0"/>
                              </a:ext>
                            </a:extLst>
                          </a:blip>
                          <a:srcRect l="19450" t="7839" r="29933" b="1823"/>
                          <a:stretch/>
                        </pic:blipFill>
                        <pic:spPr bwMode="auto">
                          <a:xfrm>
                            <a:off x="4158485" y="397915"/>
                            <a:ext cx="1054882" cy="2515749"/>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5B947510" id="Group 142" o:spid="_x0000_s1026" style="position:absolute;margin-left:0;margin-top:7.2pt;width:407.65pt;height:198.2pt;z-index:251853824;mso-position-horizontal:center;mso-position-horizontal-relative:margin;mso-width-relative:margin;mso-height-relative:margin" coordorigin="251,3951" coordsize="51882,25185" o:gfxdata="UEsDBBQABgAIAAAAIQCHVRf6EQEAAEgCAAATAAAAW0NvbnRlbnRfVHlwZXNdLnhtbJSSS07DMBCG&#10;90jcwfIWJQ5dIISSdEHKEhAqBxjZk8QlfshjQnt7nJRKULWVWNoz3/+QXS63ZmAjBtLOVvw2LzhD&#10;K53Stqv4+/opu+eMIlgFg7NY8R0SX9bXV+V655FYoi1VvI/RPwhBskcDlDuPNk1aFwzEdAyd8CA/&#10;oEOxKIo7IZ2NaGMWJw1elw228DlEttqm632SjceOs8f94uRVcW0mgXkgTjIBBzpiwPtBS4ipnRit&#10;OkqW/aTKEznvUK893aTo/LTDNPkb6rfBeW7jL5d5SS8QtEL2CiE+g0lthQokcOEaJ/PLtlMvQ5lr&#10;Wy0xbwKtZupQ45y2cl824Phf8SZhbzge1MX8D+pv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MQM89h4EAADHEgAADgAAAGRycy9lMm9Eb2MueG1s7Fhdb9s2&#10;FH0fsP9A6N0RKVFfRpzCsd1sQNcG7YY90xJlCZVEgqTjBMP++y4pWXBtdxvcYUCNPMQhKZG899xz&#10;7qV4++a5bdATV7oW3cwjN9hDvMtFUXebmffbr28nqYe0YV3BGtHxmffCtffm7scfbndyygNRiabg&#10;CsEinZ7u5MyrjJFT39d5xVumb4TkHTwshWqZga7a+IViO1i9bfwA49jfCVVIJXKuNYwu+4fenVu/&#10;LHluPpSl5gY1Mw9sM+5Xud+1/fXvbtl0o5is6nwwg11gRcvqDjYdl1oyw9BW1SdLtXWuhBaluclF&#10;64uyrHPufABvCD7y5kGJrXS+bKa7jRxhAmiPcLp42fz906NCdQGxo4GHOtZCkNy+yA4APDu5mcJb&#10;D0p+ko9qGNj0Pevxc6la+x98Qc8O2JcRWP5sUA6DEUkSEkUeyuFZAD1CB+jzCuJj58FoQD0Ez8MM&#10;mmkfmbxajUukaUDDcYk0CmP7jr+3wLeGjnbJOp/C3wAZtE4g+2dqwSyzVdwbFmn/1RotU5+3cgLR&#10;lczU67qpzYtjKsTRGtU9Pdb5o+o7h+iDaz368NxuC/iH1kE7yb7Xz2LWq3ci/6xRJxYV6zZ8riXQ&#10;HALo4Pjydd92v9hy3dTybd00SAnze22qTxWTEHLi2GsfDt6CRo44dgawnr9LkW9b3plekIo34Ljo&#10;dFVL7SE15e2aA7/UzwWB6EEyMLCfVHVn3J7AkXfaWAZZtjjN/BGkc4yz4H6yiPBiQnGymswzmkwS&#10;vEoopilZkMWfdjah063mgAdrlrIeTIfRE+PPCmRIJb30nITRE3OJoicWGOQItjcRuGYRsrZqlX8E&#10;1G1aSYIQiGsDQHASg8eWwkmS9QzWRnGTV3ZBG4s9/H1cNSgKrXe/iAIgYVsjHCJWUaiEjX7ax2XQ&#10;1nmNWNisyAiOY5JAvh1EFqS9DaNCgDtKmwcuWmQbEBLwwO3IniAEvc/7V4aAnIQGZEchNPFkPl8m&#10;E0qX6eT+HlqLxSqjIYlptBpDoytWiN2Htc6Bz8W3R+crUbG4WiQHiKHbowuNYU9onTDiDJ2PSgvM&#10;+h/1Dxw61j+9Mv0Hjmx7NX23gg9xlkCtBJ1TnEbfpnMrs0HdhNAoxFAGXA1MMhL1GWTUdxBFCRkr&#10;IE7jxBXRy/XddHb7Tth60GurHzkXoVfd//2x9OK6D6eiY927wEP2uZa6H16H7oM0GnQfJCm0QDJw&#10;ELisvh/oPqCg6+HsS3EQ4yGjjLqPwzQLx8MzTtPUEeRV9/2RCoTyPdZ7OCke69590FyR7ul16J5k&#10;NOrvDpI0zFzhD7IshEoMVwgkDdxn2n+RCSiJUgri/uoJAEcUvoLHE36UUJcrXjPBQSZw9wBwW+K+&#10;3IabHXsdc9iH9uH9091fAAAA//8DAFBLAwQUAAYACAAAACEA9aYcLNcAAACuAgAAGQAAAGRycy9f&#10;cmVscy9lMm9Eb2MueG1sLnJlbHO8kstqAzEMRfeF/oPRvuN5hFJKPNmEQLYh/QBhazxuxw9sJ2T+&#10;voZSSCBpd7OUhM49CK03FzuxM8VkvBPQVDUwctIr47SAj+Pu5Q1YyugUTt6RgJkSbPrnp/WBJsxl&#10;KY0mJFYoLgkYcw7vnCc5ksVU+UCuTAYfLeZSRs0Dyi/UxNu6fuXxmgH9DZPtlYC4Vx2w4xxK8v9s&#10;PwxG0tbLkyWX70RwY0t2AWLUlAVYUgZ/ml31GTTw+w7tMg7tXw7NMg5NcaCHh1gtI7H6PQS/+bL+&#10;GwAA//8DAFBLAwQUAAYACAAAACEApIIYt94AAAAHAQAADwAAAGRycy9kb3ducmV2LnhtbEyPQUvD&#10;QBCF74L/YRnBm92sTSXEbEop6qkItoJ4m2anSWh2NmS3SfrvXU96nPce731TrGfbiZEG3zrWoBYJ&#10;COLKmZZrDZ+H14cMhA/IBjvHpOFKHtbl7U2BuXETf9C4D7WIJexz1NCE0OdS+qohi37heuLondxg&#10;McRzqKUZcIrltpOPSfIkLbYcFxrsadtQdd5frIa3CafNUr2Mu/Npe/0+rN6/doq0vr+bN88gAs3h&#10;Lwy/+BEdysh0dBc2XnQa4iMhqmkKIrqZWi1BHDWkKslAloX8z1/+AAAA//8DAFBLAwQKAAAAAAAA&#10;ACEA90Q2uUmtAABJrQAAFAAAAGRycy9tZWRpYS9pbWFnZTQuanBn/9j/4AAQSkZJRgABAgAAZABk&#10;AAD/7AARRHVja3kAAQAEAAAAPAAA/+4ADkFkb2JlAGTAAAAAAf/bAIQABgQEBAUEBgUFBgkGBQYJ&#10;CwgGBggLDAoKCwoKDBAMDAwMDAwQDA4PEA8ODBMTFBQTExwbGxscHx8fHx8fHx8fHwEHBwcNDA0Y&#10;EBAYGhURFRofHx8fHx8fHx8fHx8fHx8fHx8fHx8fHx8fHx8fHx8fHx8fHx8fHx8fHx8fHx8fHx8f&#10;/8AAEQgCnAH0AwERAAIRAQMRAf/EAKMAAAICAwEBAQAAAAAAAAAAAAECAAMEBQYHCAkBAQEBAQEB&#10;AAAAAAAAAAAAAAABAgMEBRAAAQMCBAMFBAYIBgAHAQADAQACAxEEITESBUFRBmFxgSITkTIUB6Gx&#10;wUJSI9HhYnKCMxUI8PGSQyQWorLCU2ODNCXDVBcRAQEBAAEEAgEEAgICAwAAAAABEQIhMRIDQRNR&#10;YXEiBDIUkULwsYHBI//aAAwDAQACEQMRAD8A9Qa0lxXhlejVrWnHNIYZrTzxWhY1hwxwUMWNY7JB&#10;Yxp4IYdrUSGAUDBtEJDhvaina1XGTtZUqKbQaq1LE09uKBg1WBtNEWn09qyygbhzVXBoEwDSgOnH&#10;uVMSiCUCmGJliiDp9qqoRggmlRAoqJpTVAtFM1ECmKqgWhMRCKKKwdx3ja9tfbMv7qO2deSi3tRK&#10;4N9SV2TGVzJ5KpazCCpQEUtONVUCh5qSKUhMQprzVEp2oFIP6lMUp70TC41zVVFMQpzw4KqU1oqm&#10;IW8yooOBzQIQlQrgkCEHmgSjuGaGFcDShKBCDQoKi0qYuEcDzKoRwPMqBCDzKaitzXVrVQVlpTAj&#10;mnmr3CaXUz4rODeBmJVdFgaVYLA1BYGlS0OG8SlIdoyVDtZQpaHa3FRDBuITVO1qjJgPYtKYNKJT&#10;htUE0poalEJR08EDAYIIBgqJioiUrVXQaKaJikEoqDRZ3BPr4LSpQeKiJQ5oAQc0AITVQhESiKBB&#10;KmolPaqNF1Bsu07nueym+gE0lncvubWpI0SRxkh2BGTqLXHnZLiY3SxOygcFaoGiIQoAckoUq2ha&#10;UCiB2KapSMVaFNVQEAIKBSMEE7CgBoqAW8UC0qcVArhiiqyKolLQ1QwjmjNRVbm8FYhCxArmoK3N&#10;4KKrc36E+UK4CiCpzcFAmny+Kuo3zWYlZrosDVqUOG5FRTNbVEWAYJ0DBqUOGpiHoqUwGKlDAK1D&#10;tCKIClQ4CAgIsghVBBwxUBxQxEIlFUEhNVEEoETBTRKKERF7JRVEQTDigFMUEogBTBKUQDsQam4a&#10;5/U1k0e5DaXMjv3nyRMb9AKvTEbSgopilOKBTigU0/QlAKIQ5IAaKaFOWaoQooFEDHJXFAnioJ9a&#10;AUxyVoBQChUUqqFdiO1AhCBSMFJApxRdIRXNVCFuKBC1JFI4exKiojFApaKKIrc1Auny5cVRvmgV&#10;yWMdIs0jgMVYpg3sVvZDhuCi04bjgiGDVLSnDcclYGDQkQ4CpogKhwMlkHwQNTsQFBAgIRIPBFsT&#10;AqoI7QhEokEommohgoiClEqiMkoiYBimIGHJURBMUwRADUpgBQa2OWKTqC4jbjLBaQ6j2SySEf8A&#10;kT4RnqYpXJAupUKSSgWpCIRxxRQJRAqpilqEQCcVcXA4oIKKAHuVAolMTD9KgWnYqARwTAhGNEKX&#10;GiKXCiYhSECaRigUtNMkCOCiq3BXEKR2d6uqRzfYoYrcAiF04eKI3zWYlYdIs0qqYNqiLAxRThqt&#10;TTNCaGDUTqYN7EDBqBgFdDAKFFMRFJVHBUSgoqkGgqkKNAhqUQEoIglFRAoiABVRCqJRZUVRKAoA&#10;QqAAoiIJ9agBCurA4Ijndkc6bqrqWX7kL7K1Yf3Lf1XfTMtX/GJrf0osWqUhF0pGBVQhAQKVEIcT&#10;RRQoUiFwVigTyS9AuFVREANEEpiqJTgoBiqAaqBSqEdzUUKY80TSkIFIQKW1CHYCECkBDFbmoFLU&#10;FZFFV0jm8lELp8vipo37BistxY0KrIZoxQOGlVk9D4KKIbyRDAe1TA9MOxUGhzRUaPBMSHAwTBKB&#10;XDRpiphE0qiAIDQqIIB8VQaFUxKKCKg0QQDsQSiVEoUVAEQaYoqFAERKHGqolEAoaqKnYpULRFc/&#10;0mWzf1q8aP8A9O6XGPZbhlt//hWuXx+zMb0jCizVLTklCOH0qgEYqYEcCrQhUQtEC0xxTCAe0JQq&#10;LU4IgfaqqIJQ1QTFMAOaoCgQhAqWGBQ+CBT7UwL9SKVEAjChQIRigUiiBXNwV7itzSpQtDSvag37&#10;W0cVhuLNNVapgCkiHaFrAdKlDAFQEKpTgFCoAVFEVV1BopCGKQQKpRRUATFRMZ02ZVKncqIoIgNE&#10;IlEhU4FCwKFATWmCUGiEoUQGhogFOCURUCiIBFFAKgGvLFByXywMz+ibKaU1kuZbu4cTx9a6leD7&#10;Ct+3pySOodmucUEANEFZrmgBqAiK3HNVSk4qIXEFKAakooY1SAZFXRMfFSIlFYoccE0SpVAIwUA4&#10;1TQpxRQRClAhrXFUKclMAUUCFpC0UAIFOxAhaUCObgqFofpUHQNB1dqzW5VgAUDgKhmtxoqhgMlA&#10;aYqLohUFGRwRUpiqg8exRRViUQAlWIAqCApExBTxVUShiDLHNRBKqpRNRMEEzUB4IJgVUABVRUqI&#10;ckUaIBgT3oIqAApUoEIMXcrgWu23lycG28Esp/8ArYXfYg1/SVo2z6U2a2Ap6dlb6v3jE0n6Stc+&#10;vKpx7NoVhSFUKSiE+hAv1KBTTFUK7FApCihQVQCufNNNA5oJRUBQAICSa14qhSUAOalAJworACgQ&#10;1QKUCkfQgFMVQFDuBAr3oBxRAxqgRzTVAnBRHRBpqpXUwakDaTXBA4aeKWhg3koDpFe1aBUxlKfS&#10;rijTBQQDmqg0qggH0K4o0RMRAaBRcEgKg0VoIAyUREKlEEIClXomlVAQSgqiDxUUzI3OOAqtzjqX&#10;li0WkgGOFVuety5ewr7WXtXT64x9tVm3mHHFL64T2UDHI3hWi58uDc9hA4aqOwK52Y6TlonNRXO/&#10;MO59DoXqCUGjhYXDWntdGWD61rhN5T9zk3FpEIrK3iH+3FGwfwsAWaHKlCHFUK4oEIPFEDBJQpHs&#10;ShCgBoilJCIUhTAQrqpTFAKYoInYAgKUKU1AdRFLUIAqFKgFFoLQ0UKFEEwzQKQKIBQUUQE7BSPa&#10;gShp45qny6QNNVjHQwamhg1aUwCjNpqKd1QArQNMaoIQKImpQ/qRUojMo0GKqoog0ViiMlMJUonZ&#10;IbwRUpyVE8FDRRINMFVCipQUSpRQlSiovtbUyOx91bnFjlyxtIrdjG0AXWRyvU4YF0xnxH02clV8&#10;SOhaeCiXixpoAFhIwLmIVOCzW5WCXuidjUx8uS53i6Tk5n5nvEnRF5btNfj5bSyb2/E3UUVPY5PX&#10;/lGr2dU8AEgZA0HcuSqzVaNKckQhRS1RAoilICiEyVCn6EAoigQgmk0REpiglOSlUKKiEUKBSD4K&#10;QK4DxTQtDVUAjFApCmgKrAxRKCCUoqUpAUAp7EANKIFoVNQKYdtUTXStbis10hg3BFEBWAgFWREU&#10;qjwokSpRXAfBDBxSiIJTFMOghE1KcVVGnNQRAwARE7FV1ABREEIsGvYiBSqgFFQsz2RRukkcGMYC&#10;XuJoABmSpaOO3b5ufL7b4nufvdq6Rhp6TZKnE0+hSW29mbyaq2/uI6Obc20B3Szd67tBjiL5HMq5&#10;gaSRn7zsuQXokcHXSfOz5WQTvt7jqOzguIjpkileWuB5YhWez9DWy2v5n/LvdJRDYdSbdPK7KNtz&#10;EHHuaXArU5ymuljljlYJI3Nexwq1zSCCOwha1RJwVqaolPlKwmNfccUpK1dycCpVcx1NZ3m4x7ba&#10;QaSyHdbG8nDuMVvKHuDfoKxJl39K6TlrrHLk6EJNUQrjyxQVntSgHJAtfBIFNcUoQhMAKMoUaCiC&#10;cEMTgigQUQcVApHJWqmIUCHFULRIIRgoEKoBCkEpirACPaigQQkQv2IAkAIwQKQiBTDxV+FdM3Ps&#10;XJswqM1QeCoIqrRBmpRKK4g0NFRKKCDhVUHjTNCiAKoJVQH60olEOwjDNFShRMNwoiUOCqwQCiJ2&#10;ckErihiEYIOT+aW5jbuht0m1aXSRiFh7Xmn1KXrSvh/qm9LpXNBNV6o41rYtvkh2kbq+X0iZhDbR&#10;46pKNLnvaRkGeUeK63ozvwG12N/ul+y3gq+WU1Je6gA4uc45AZklTt1qtvvlntVjPb29leC/eIwb&#10;yVrNMTZq4siLvM8N/HQV4BSct+EjeHeutzsvxkN3uDNvjJayWKSVkLC3PSWkNFOxb/1P4+WMbNJt&#10;Xzi+Z+zOD7Hqa/Az9KaU3Ef+ib1GrjfXxrfi6za/7qfmtFcQvu7m1vYYsZYH27I/Vbyc5mLT2hT6&#10;/wBTHfbP/d/tk1Gb5sE9vqNDNZytmaOfkkER+kqZyn6o7bp754/L3qjcYds2y8lbuFxX0YJ4Hx6i&#10;0FxAdi2tBzU2/MG/vZXtOoYEYgq2LG/t7kTW8crfvAH9K412OXKKQuKYK3OCoXXgogF48U7Aas0U&#10;hdyRkCTRFiV7VRCoYlR+pKBqxVwSqgNUAriiockwI6tPrRMKiioFKvdSIiYqiGlExQcKpUKUA+pQ&#10;AohSMCilpgiOnAWGzYK6qIggpFQU5IhtOCKGS0g0UEpgqokCiImnkoIgiBhRASmFRUEAA4KIOCKl&#10;DwVTAoclNBpiqAeaDyr+4m+db9Gwwg/zp8Rl7rD+la4f5M8nxhvNx6124VydT6F6Y5Hutxu72Gxs&#10;ZZGiCzYYoBg1rQ5xc5xpmSTiU+dTD/ER2s7/AIJ79Gn0y8mhf+LL7p5K951WxbttrNe3ccYBdJK6&#10;jQunqm1nl2exiC1svlbPZS6vXMd3JoLnaQSWhpDa0+6vd7/ZO0c+HB4tONLG86L59dmIHkPB9vcs&#10;jc9OM2CTd4o9+mlg20tk9SWEVeH+m4xcD5TJpDjTKqs5YjI2rd/+v9TW+6bTN6rbC5EltI4Ea2td&#10;xH7TcCp3hY+zvjbe926C8gdrhuY2SxOHFsjQ4H6VxI22wTF1kWk4McQuXLu6xsNWKmqVzjVAhdgi&#10;F1KRQLqKolcEUtRREkSuJSgV5IqCiuCKAVxVVKnxUBr+tAKpAScEQveihhVUQ8lAqBTTiglOCaBz&#10;QBUCgTEDuUUp5UQD6VUDh4qDpwMeazjcNpCNAqygCYpgKoDQBAaBIiUHNUQAcUUSOIQEBQCmCqJR&#10;BAomjiEwqUxVNGhpVFHsRNQItHAYJqJ2oAUHg/8Ac5fUs7K14Ma6T/Vh9i165/Jjm+SXhz5nvPE1&#10;XqcwJpkgyrSJ0hDaYkoY7bbNnl2m42e8a5jprwOlYCKhobhiuk6NXji7qjfrm4txasnD4xayPkEY&#10;oK+ppLT4qeemOCkm1jA14VWGVLG6nhuVTSqsF09A4NHABQZ2wbZcb1vFltVsPzruURNPAVzPgFYP&#10;tCztYtv2i1sYhpitoY4YxyaxoaFwta7N1084fDy/vj6ly5LG0LsVFpS7mp2C6kRMEUCMFQMEJQIR&#10;pCEQpCAoIcVQBWqRUwJRBBQRQLUqqFeCQFRARQ49yoU5qImFVVAoIUAoK1QCiAGvBQI5UD7vipiO&#10;obms2Nwae1MVFQQ2qAgJUMQqoaeaCAVQGiqCoDTCqglEUKKoIA4qaaIAVEICINDVFQK4JQIBl+lR&#10;JEKoBrVB87f3Phxu4GtzMDQB4uWvV3Y5PmK8tJ7OZ9vcNDJmEa21BpUVGIXpc2OXFBsdpA9Vh5FV&#10;Y3247++3ksHT4ttInMiDcMCTRVdcq3cZmyXD2up8S1zZB2E6lEY0bzSnaojMsg0F0jyKN4FUVyOL&#10;nFx44qD1r+3bpp151NPvU0dYNuj0QvOXrSYYdzK+1Tnf4rH0RczVJAXBtvNijMdiCR/McT9i58hn&#10;1KkUvBEgasUKIqqqAFEicUEJQLQoqKhVdBoFFSiJqUOGColCmqmH+KqYgYIBRUGh8VFB1VAMwgU1&#10;VAQREQiitUDVSgUQCmCVCEYqAUw8UHUDtKjcGmKKbFKJjXNAceGKuIIKAj/JCoSENTuSg9/gioCj&#10;I1RUooIBRaSCFFiIg8EVKEqoGkoD4UUCkYoAa8MFR8+/3PWx/wCLOR5XRafYTX61r192Ob5ZuX27&#10;pXm2a9kBpobIdTssamg4r0ubGLxVBtNnIc9h78FqA9UXE8l1DHMwMdFE1jQBTAVoT2rEmNcq0vBV&#10;kW5oMmCOeSZsULTJI8hjI2eYlxwAAGaTqN/aWexM2XcINxbNF1DHIGWkGIrk0t0094Orqr4Yq22d&#10;MR9NfLPplnTXSNnaaNF1IwTXfMyvALq92XguXs5bW+PR0bA+e4bG3HWQFzV2ETGxxtjbk0UXHyaE&#10;lESqpoICChUqtKKmIneiFJ5pqgaIJTGqqoAglERDgigapQHZIBRMExUUcVUwDVApyQRAD/gqGpTG&#10;qqplxUQpQCqoBqpVKfrRNLwp2oOpA9hUbkNhySKioOChYhqqhgEEwARU1cs0ExzRBw4oojsRERRq&#10;qygBrggg/wABDB49iYo0wUKCqDXBMNT6kATApoiPIv7i9mlv+mLWWEAvileCT+FzP1LXC9U5R8dX&#10;+3XFvK6N4aDUnA1wXpcmA61lDC7MDNXBsNplbGGOPCqCzqvcIr/cIpozVrYWMJxJqK51Sra0iiC2&#10;tUHqH9v/AE7Yb18wbX457BFYMdeMhJFZJGEBgA40cdR7lZy8ZqV9Gbl0V0vJusm4ybXbOvNXqPuD&#10;CzVqH3iaZ9qz9tzFxkvM0nlhjdJ2tBI9q41pl9GTbfuW3s3izmbc20xe2CVoOk+m4scRUDi0hc+d&#10;+Go6XUFzVA6iuIlapEGuFVpUpgs4g1FVoEhUCqiwKBUCvNQgggpCUcFRKexWqBzQApAvEqEAUSwF&#10;WqimiEmiiFWlArIlFUSmI5IoHNQAoFCoBKiFKQDDPhVB1IGay6QyqxOKqCi6gIRBCCEIg4AIvZM8&#10;0QQEomSaalAgneroNQgIAoog0FEUeyqIBQ1BSiA0VXURCk4ZIOM+bFn6/RN7I1he620y6Rnp9130&#10;OSTalr4e6ju4G7pLpacTWh7l6+PHl+HG1qjcukaWRRlz34ADH6Fvw5fgWW1nex0jfBI15xDCxwdT&#10;nTknjYap3O1uYnNfJE6Nh8oLhSpzWaMeK2e+J8o9xlAadqgrBa05V7UHR9NdP9UblKLnp+zvZ5oT&#10;T1bKOUujJy88eVe9XJUeqbf8uPmPtXT1z1d1BfXjJdrdBdQbXLcPkfJGyVplMrdRDaM4e1c94S+M&#10;71cr3/et/trfpC+36Ah1vHYSXkJ+6W+kXsXi8b2dNaL5KM0fK3YK4aoZH/6pnn7V293XmnHs7fUK&#10;riogrViaIoEUQqCiJxVDFAO9FCg45J3EQEKmpQ1QsSiVQoK5q6IVE0pbVVQoglFAMaogFMaDVUYI&#10;ifUgKKGZxUohzRNKacUIXCvYqBT/AAFFKQkQPu9tUZdUKqOoqro0IQShogjQEWCGohtJ54IVKKol&#10;BkoJREg0CqpRREVVOKBu5E1FAQqIoJwWhKlZAqVQrqoK3AEFpFQcwcURqrjprpq4nbPPs9jLM3KV&#10;9rA53tLFv7eX5MjIj27bYS10Fnbwub7ro4Y2Edxa0UUvs5fkyMPcdj2PcJPVv9vtruUAASzwxyPD&#10;WmoGpwJpVZnPlO1THx7/AHIbdDZ/MSS3t4Y7a1bbx+hBAwRsDTU1oM3E5uXf1XZtYsecx7ZA6wNx&#10;qdrqBTCi64yw3QsAOdcUHt/9rlxND1NfW0crmwT2bnyxV8rnRvbpdTmNRXD3546vHu+i92sm3+23&#10;lg7K7gkhP/2MLftXlly628u3Lc3H+3m+a51J7WyNhPzD45hEfoXos/8A0/8AlnejuvlzZmx6C6et&#10;TgY7CAuHa9gef/Muftv86cezotS55rSwOCqGritQOMQoCACtBxgEUCjIfSrqpRTBFVSmPZyUBwS9&#10;wEAJ4KgVVxQrly5omjVRSmnBAnBMSF4IJXmjSVURK4IDVUQ1Kigak4qoFAoJ2c1QtFAKGmf+SJjq&#10;W+8o6moEAoM1Q1EEIKoITDB4KIhRQJKqVOFFEEDCqoiA4oJjTtQEgoCFRKYKGIqYlAs0SqtBDXuF&#10;Q00/FwSM3lhJGvGTC7uKvinlGLLc6K1a6qeNPJiybpbsPmBCYusWXfrYD3SeSzlV5d89urup7Lpm&#10;G56aup7KVshFxJABqLSMKlzcPBa4evyvVm18o77vO+73e/G73eTXt1QMM9w4ufpGQqV6uPr8eznp&#10;7VkBg9MTO9PNzQcKrcgwJ4Iw8tBLhXtUvE1n7Id8humDbHSxSyeQGPy1rwqVOXDe5r6l+Tx3q06U&#10;9PefWfdundIwvf6x0FraYgup5gcF5Pbwm9GuLTddbTcN+W/Uu37bA+T4vcBO9lKaGSTse/Plpy7V&#10;378+P7JXqe3RtZt1syEaomQxsjcMi1rAGkeC8tjXwyPNXIqYLGkpgtGS1D4O1x/UlD6q96LDVxwS&#10;IFfaqJUqKArmqSphVMImqhV7qmoBZQNWKsh3DUmAAn9auCVQTUgUOxVENCFMUMwmAGtFACCqAcft&#10;UBqoqA45q4iVFcMlQaKUwMKoFLse0pQMNPbXNGcdSKqO2n4IQEDAURINFVCqiGFP1K6UDmoIqWIA&#10;aqEEHDBXRP8ABURFTU5IUwyQ1FdBpzUAogiCDE50HEnIdqn6pr4h+Y3zZ6o3H5hbtu+zbxd2Nq2c&#10;wWDbW4kjj9CD8tjg1pDTr06jhxXf1+uePVxtVWnz9+b9uQGdS3ElP/eZDL/543LV9XEemfKP57/M&#10;3qfrDbdgvo7K/trhxN3cG39KVkLG6nv1ROayo7WrfD07t3szyuPpR1jZSVL2A9ixiarvLHYrSxnv&#10;Lx0dtbW7DLPcSENaxjBVznE4AAKcrkNryuX5sfIHf2us9w3S3dG15DW3kEsLajDU1zmUx7048+U+&#10;Funttg/t33h2izv9qdI7JjLuIO/0vdVdP9muc4Nq35DdBXDPUs2tLHYhzBG9vtASf2TxYU39vuwB&#10;9IZWtJxoYGH7Qtz2aKofkhtsb8bg6W5aImtP1lXlYnV1+wdF220WZtrd7ixztZc9tTXLDJcuXGVv&#10;yrJ/6fs8lncWU5fJBdPL5wcCSaHAjLJPmVdbWx2Laba2it263RxNDGFxx0twGSx4ymshu27afdZX&#10;vKeEPKm/pe1U80QPYSU8DzoHatoxpC32lXwi7Wl3eztbctfCaBxpp4eBXPnxndrjWvBK5NC1ypBJ&#10;RQBOaCakE1CqBS8eKQ0NQVwTV7UKhICKlUQa4KgVRbUwrRSiYIBVIIeCKiAYIJQoFr/momgOaAkq&#10;qhKBS5EDVgg6ptFl0hwAi4nNFEAZIg9qIOaLoUVT4EBEAgKKlDlkrqIGlDBoSVRFFQ4qoNOCgKA/&#10;WhgIJxQeY/3E9Zu6Z+XFzFayenuO9P8AgLZwdpe1jhqnkbTHCMU7yFZx3IxyfE7jwHBetzMwVKD6&#10;b/tZ6MNtYXXVkx/MvQ60tWEUpHG4F76/tOFPBd/Z04eP56uW7X0G1xovPiyPH/7oOuHbN0KzYbeT&#10;TfdQPMTxytYqOl7tRLW+1Yza1Hx+44ldGgABFHCoQekfIvpTd+qOu7LbrS7uLOxt/wDlbjJbyvhI&#10;giIq0Fjhi91G/wCS1w4TNs7Mcn3JdSNs7fzGsjxQdyxhjTuuJSMyK8laQW3UrGFokJ71MCi9lwxV&#10;wAXk7qku4qYsotvZq5peKi6/mOHFScWdVG9my1Z8E8VlYG4yyPdC2pPnrTwWeU6NSKnagcQady8+&#10;NUC8JYghxp2IsTUMFQNYUELsVVCv0JUxCUlVEBrgggSGIChEqr1UcCUEIoFAKlCJgijQJoNAQpAD&#10;RUKQiUCihkgGFFUwpWQvb2oOvaAo6ymDUEoOKBqf5oUaK6JTkpqJTGqCAexFSgVRKIalKqGjRUSi&#10;JqUQGiogyoFBCOHBAKKCUNVR8bf3I9fM6o65NhZPD9s2APs4Xg1bJMXVuJAeWoBo/dXb08fn8uNr&#10;yPT+td0bHYdmv943S22zb4nTXd1II4mMFTUnPuGZW/Vw8qzz5Y+9+lunbbYNg2/Z7Yfk2MDIWnmW&#10;jzO8XYrPPn5ctYnRu2sAbU0DW5uOQHMrPKq+FfnL11N1j1xuF82Z8m2W0jrbao3Uoy3YaVaB+NwL&#10;/FZ4TJv5bcHQ1P0LSi0VIGSUfZf9qHQw2foiTqG7twy/3uQugkI84s2UDB3Oc0u9i6e3lmcf/NZn&#10;V6hul0J7k6TVjMAucS1gl2CqapL8c1TU14dqYgtfh3qYo6gQUXUBSmg44qWLrFuZhDNFKfuGqxza&#10;bCLeLd1NTQe8LniMLcpLZ0rXQNDNQOoDJZ5RqMTUsCVxzVlA7kVK4oDqVglUVKoaOpEQn2IojLBC&#10;CKpF1K4ohjVADmjSYhSiBA1DRX4AqVE0pSqU9qCUVAPFAhqogUNPFB2DQsOg09iqjRVLUGSgOpAQ&#10;eCoOFM0ARBFEwiAUKgCoNUBwQSqGgEBH0oiVQRNFN3FPJZzx20no3D43thlI1Bjy0hrqYVocVc1O&#10;VyPkbqP+2b5kWTzNZiHeA8kvdC8RyVOJOmXTWvYV7uPhndxtcBvXy4652XUdz2O7t2NxMpic5n+p&#10;mpqs9e9k17D/AGpdFCfdNy6ou4iG2TRaWTnZepIKykfusoPFb5fw4fuzbtfTjGNqvPEea/3C9ft6&#10;R6Dmtrev9U30SWNoWu0uja5n5s3PytNO8hY59bjXHq+JSeHBdY2QNxS0dJ8v+j7zq7q7ben7Q6X3&#10;0lHyGtGRtBfI405MBXT1Sbt7Rnk/QdltZ7JsUFjZMENtaQst7WMcGsaGtHsC4271XtGgLhTtWnNj&#10;ySE5FakNVF554q4B6g5qYGbISpgcOxQMHqLpXPFcSmDB3N35YP7QWOTUquA4BZijM781vcVz9iwA&#10;ViNDVESqKAcliGr2pq4lVUEFFEIiV5opqoRO5FqVx7UINeCEHPNKtg1KKlfoQEGqgGFESgUgBCoC&#10;EAqBUwCmCiOvbVR2MMkMRUEKINFYYNOaglCqqYIiIiUKLYgVxIgzQHFFiJUTiglTXFQRMRK0qTgA&#10;qNUb+13rbdwh2+ch7TJZvm0uYY5dOY1DGmsGowXThHP2NHJt3VlgJZLSV1wygdFF6lRqb7zTq4Px&#10;yXaSMdnR7abuWwideN0zOB9WNzafeIFR+7RLM7Iujgit2lsEbImk1LWNDQSeOCW290qxkjq/Wg8e&#10;+efyb3vr7crLdNt3CKCSztjbCzuQ4MPnL9TXtrQmtDUcAtcJxm6R4bu39uvzPsAXt2+O8aP/APWl&#10;a53sdpW5xl7VdcVvPR/U2yyFm67Xc2ZHGWNwb/q91X66a+jv7POi44rLdur5g10kz/6dZYVLWx0f&#10;M6vDU4tHgns/jxk/P/kSda963+ermwj7vmPeuMXk0Uhx7F0kYYr3j2raKXSjgsiv1DyOaWifEgCj&#10;jQpmmrBdckXRbdNOCnZYEl5bxMc+eRsbGgmrzQYDKvapSMK9vBLEwNGbgVjnGuOrbZwIWD5GV35o&#10;7isc2ogOC5tDXDBQCqvYQZJQa4ZKgV4JgIcUIYPrhxVBqiiHGiYkGqioDzVomPigYFAeGCioD7VQ&#10;QVFQlLE0DiqtAlQCqIGBUwAgIUKeXxVwdcM1l00wqijmUgIRBFUIgxUQaKqmCIneggKCYUxRUGaq&#10;QcKYIAghoghzqoJwViKL+vwU1PwqwY+3sItGftVcu7jy7s0UoEZ1KjLgtBXUy5IiNaAiBTsQg+m0&#10;jEK1qEksreZpZLG18Zza4VHsKmjY7XZ2dnaCG0hjt4QSRHE1rG1OZo0DEpbb3WOd3G4MlxK8YgnB&#10;b4xnk1srnHOtFvjGGNK9rWl7zpa0VLjgABjUq1NeIfMv56y2NxLt/Tj2Uiqx98QHFzxgRFXDSPxe&#10;xc71b4x4td9X9abvM+abdbkVNXO9VzB7QVPFpsti+ZXW+xPb6W+3EsbTjaz/APIiPYfVqR4UWbTN&#10;dHuH9w/W01Dai1tBxEcXqH/U8v8AqTqngwLT59/MSC5bO+/juGB1XW8sMWkjl5A148ExcdxuHzr3&#10;fe9hkuNp2NzreBjP6rcyB8kVu8uq3FmTTpzetTanZy+7/PbrW8t3tjljtI2UD/hoQHMPNj3GRYze&#10;7c6LuhPnt1NZbvb2m93Dtx22Vw9Rz2h0wY778bhpJp+E+Cl4/hK+kWTxTtjmhcJIpWB8b2moLXYg&#10;hcudJVjSubRsFeypwogisvRRAVxAIx5qCYIRBVVTDsUQSQgaooqocVAQgZpCLKNUQTgihUZoiHJF&#10;xDWiBVcQQOKgiq1D/kpQlcPFGXXtqsOxhRBKVVU3HHJESnBBDXxUwQGiuIgKqoaqYmpxVgiAq/CI&#10;CoCUE44qCUVBACBJGNdG5jsnAgpoxoR6cbI6+6KL0d3G911cymMk4rSJREM11M1VOnynwagUU7QK&#10;J3GRO/0LFzuJH1qrHJyOPmJ54hbjNjFfJiV0Yteb/OTe9yh2D+k7RHJNe7iSyRsLDI8W7R+YaNrS&#10;tQ2vas8v1a4zezyPov5B9edS75bHddrutr2V7g6a7mY1j/SAqBHG9zHEuyBy4qyTvqcuWOtvv7Su&#10;roraSVu72Re0EwwsZKG9gc45d9Cp/FPsx4pvPTd/tG8XGy7rA633C2JaYjTHj77joDKY6+Kxy446&#10;S7HPvaQ4iuqh4VcP0LDaAnjhXtDfqVR3fyb6vn6Y6ytpAwz2G4UstxtWs9UzQTEBzAHua2p5p+rP&#10;KbGd85egh0H1vNZ2uOz7gw3FgDqIbC9xHplxzMZGfctcus04vO54ZYWOcHUmtHh0Yr5gx2II7isN&#10;Pp35DdRT7n0k60neXybdIGRvJr+TKNbG/wAJqF5/bMV6cwiqwuLA7BIJqKsUapho1VEwVARUBKJB&#10;ChhlSiggCgncmqPFUGpUwEkoqd+NUB4IIVYFPNMExURMc1VCoooBw7aqGuubwUdT5oqCqIP1KhsC&#10;iVCoAqIQomirq6ncqiVUpoKiV5KQSqtQQ5S0RFSvBEBx8pPYgxl6XBNRpgoBrWkpmuxSIsAFUDgD&#10;MpqwQcUtQ7QC4JBN6dotGMH3nfUtwcpcyaXn6VuM2tZPdaa0K3IwzG9ObJdWg+Os4bx8raSumYHm&#10;hx0iuQHYuPPlr0eu+PZouktxu+metJeipnyzbVuMb73pqR51G3LAXTWoccSzCjRw8V5rPG7Hv93r&#10;nt9XnP8AKdL/APVeqW88dxAK0o8VxXoj5OPnL+6noa1Npa9VwAfEWpZbXjSPK+OpMb3aRqOk4Zhb&#10;l2Lw6PmG7aS71S12l/FwDG4fhDVh2Y1cfKR26R9qgutptE0bnAODXAu9TzNwPEDMc1B9Bf3AXtnv&#10;Hyu6P3hnpyXDC2ETxxuiaWSQVIax/maysVQ0px+WJ0fPM90XulJxMkQbX92iNvdP7YrhzrXfGH3W&#10;C2x7fzVy9vwR7uxwXJatrgglVaaIKKNVSjXxQ1AgJxwQ1AEUQiaIzQQmiA4qKmCoPYq0OKmMoKZJ&#10;ijhVRBSLgEIBimgE4J2Ew8UqBw8VNXXYNWXQwA/UqqBUEKIOOaKhqidUVExURAroBohiVSETiqB4&#10;IBwUDA1TETuV1UqogPPkKs7pWODUleiOBXE1wVFZeaogBxQWslIQi0TNKguYdRVDt98VHFIlrH3+&#10;X+Uyv3a+1bixyl46riV1nZmtJePLQV0jDrIXD0WFuTmtI9i8teiOB+aUr7XdOjt0hwubXd42McPe&#10;0ylocPGi5c30v6F3jz4354/+nd22/wAZLmtfQMe9hoD915Bot8O0fKs6uF+c25wXvRW72z3YOtyQ&#10;Th5mkOaT4hdeLL44uXF7G6veHFz9bvZwWOTpGI4nn4LOqFcMcuSD0nrrqiW8+WHTu3TyPdctlMg9&#10;WQSvdHG1zdWoZDz0AOWSS92ZOrzF1dFTmRT2o0+jv7bdnntemL/cZW6W39w1sFeLIGkF3+p5XH3d&#10;yPZGlc1WAqg1PgqkHUop61KoauKKIyQiEpqDxRpBVEHDmhiIqY0REFeaQhhVFHDxSA1KLoVKQFRE&#10;zRQqiAcFRMfBQD/FFlddg044I3DJ3aTjhwRBoqCFRFkQZKiVxRNAEJQeCAd6ohz+1QQkJUwEUK50&#10;VxEripVGv6lULKRoK1x7s3soBXZyK5VFJONEEJxCQMDXglTuOoop2Pe3ih2Z0DzJQE4jFajNavfJ&#10;dVw4fhwW4dnP3GTltlprtpqVtK2nT+6MmtxaPP8AyLfy0OZZwIXDnx6uvGvPvm3ex3fU3TO0Rvq+&#10;xnfuV9TKOJgHp6+RcQaBcedfQ/q8vDjy5X8YdnVjbeEvJLQ5znVPNxLj9a6yZHgs6ufut/bvm4x2&#10;bHkwhwdcOaQKNbiACcKl1Fvjempj5zv2iOaaMUGiVwoRqdn95/uk9y51YwHDHjVZUAACP80Hf9Nf&#10;LPe+qbS3u2zQ29k1uhjpdQdRpoaMa38XHipbIOj23+3vcJdyY7cr+Fm2sdj8PqMr28gHNDW/SnnD&#10;HvO12ltZWsVpbRiK3t2NjijGQa0UAXn57SNk1wzWY0sHI5rSGFaIg8clQza4KqYZqKYICEEJH6UB&#10;wQweKCBEHkjSYIGAKoPBQQUognNFSqVNA0oooDJDB4dqBapRKYV4K4mOwbRZtdYbjVRUAVBFMlfh&#10;BwqpRAhE4qiEVRATF1BiEiJVDQr/AJoJTtUA41VnQQqwQ4qInAVxQCQeXxWuF6s8uyk5rtHJW4FW&#10;IQtQKQqmoKgomnoc0xUFaIYybEn12g5FahyardHarl/HErcrNamahqtMtXdtzW4rQ7naPkbqjc5k&#10;g91zSWkeITNNxyt5tl1qkAdpMhrI8ABzzzc7M+K5fVHX7LZjlN5+X7LiGWd9zdySsBdGHXErm1pU&#10;eUmivgmvGdwnnjmcGyPbj5qOIXOtRRIQYzqDyQfLVwAH8PFRGI8YrOqIaQca/wDlVH018pbJsfR+&#10;3+UgvjLzWT1M3HEHh+7wXLmrvY4PKsjIhAos8hkMOOeCyLW+xaDV5IHFSqYdtKYKFphUKggIqFAV&#10;FH/BVQaoAMCoQyKYIUQhBPagH0IIacEEwr9iCHNAOCmqiqAc6qKHDxRHZNBUdYYVpXilgAzRRLSt&#10;VBUpoHHJKiFSCVKuqHclqJkgBzyVKlCoiDmgnBIAlohQQUQA5gFa4d2eSpxXZyVPJpgrUKHBKkEA&#10;K4YhaKqYIMBRUg6MkoybEfnV/CCVqJWiuyfVceZK6MsGUVqqd2Bds8FqDWyMrmqjVXltR1aYLUqs&#10;Ga31RubTPBTl2Hy11JAYdzuIj9x7mnwNF5+TtGFoBGkU4YNGr6eCiYMVvqla1xLGONCQPsCmDcbL&#10;0N1TvMlNu2uedrTjJo0x/wCt9Gq+A+jvl3st3s/T9nt92GC4hjpKIxRoc5xdTPE44niuXMjsWNFF&#10;IUGZnvXP2d1WtOS5wWtWwwy+pFOqHBSJTitc1CCBggitijVRdSoVE1gGiJqB2KYGrio0YEpamjUo&#10;aOpVpDVRKFT4otFESuOOSCAiiglCqpSoRKmnZVB2TQpjoamGSpiZhOgKuCUxU0QApgBrmiYHBURT&#10;CogiuAA4og40QKp8CBFQjjwVRASgDswtcGOSp66sMaQnV3IlVh9CtMnbJioLC6qsKOFEMMFcGTaA&#10;t9V1cNB+pWQ1ztyfzHU5rcjNYzx5exaRh3bAWqxWte3ErSKXtDhQiqsqYoks2lhoMUqvlr5lWXw3&#10;Ve6RUoGzvIHY46gvPydoq+Xu12G79W7Ztu56nWd3MIpGsOkku936U4zKV9abR8tulNsp8JtNrE+P&#10;3ZBE0vH8ZBcr5MOkZtsTG6aDLADBc7VcfDFovJW/hJH0rFaZzQaKITJxXPl3WTFrXDiswWByuhgU&#10;U9cVRYCqnYwPBAwqosSqLE1YUVxArhgoshCTqQO0EfpQpwiyDVQMHY0QxAalAalAa4KqCYYmNc1B&#10;KqUqV71UqH6kExp4ortB2qOgnuQT6kNHsVkEomIgGCAUQFQClcURKcVVAj2oBQKIg7EAQQUIQGio&#10;mRUqEeSCFvizzVuI5LowxJDTuViVjvwdVa+GBY9VVofioqxriiLWEVCqLfUDYZv3VeJvVzriXOJ4&#10;rcQrhgmow7sYYBaitc+hJwViKi00xW0pwwaPBSo+YfnNB6fW24H8RY7/AFMBXCu/Ds57oS7+F6q2&#10;i4rT0r23JP8A9gUkafdr2BshpxxUrmhGCzpXFTM07pcjKjj9azWp2ZDQKKDHeQJCuXPusOx2GKkF&#10;jUinBNOSqHDsirKHaRVVfk4cFENX2IJqFaURYFQqDXFISIDioDgjUN2qIIIVWGCgIKolT4oIoDUI&#10;J3IJQ5poOKAd6gnDxTB2jaquhh2FSRdSgqqiAGquBqIAVACKIalCiJhxRUwVE4qIBCAYeCkE+hUA&#10;gUU6iYoAQgrlOIqunBjkr1YLowx5ijNYjzjSq1GStd7VVOxwriirWvxUxnWQw1CYtB5pBKexbjPy&#10;0xPNaTsQ5KqxrluB5Ko17m+YqoqIxWj5WsaNKtTHzl8+rT0urnSD/egif7AW/wDpXDk78HmW2TOh&#10;uWTA0dG9rx3tNVI0+/ra4bcW1tcNOE8EUo/iYHKco5LD7qytcjuEendrj9ogrny7tGFNPaisV5Pq&#10;Fc+fcOwrItByqkBa5UWBwoqsO0piHB5KhqiqUGuKGJUVUxoRmrETCqiwR9CA45oCDioogq0lEd6h&#10;ojJUFBEEqFBMO5QE9qqp9CIXCmfFQduBiq6GoUJQoVQwryQtFBCBVRAVAPJIJRQDHJURQDt5IBwQ&#10;TFAOKIBVUK0URXKfd7V04M8lROGC2wxpzirGWK8nuK1qKyf1pEO1A4Jz5KqujdiAoh53f8WTHOgW&#10;+LMajP7FVQjirCqLhvlxVRrnDzFaCFqCxgwCVHgn9w8JG8WUtM7an+mR36VyrrweLwmkjh2LOtvv&#10;DpG4Fx0f0/cVqZbC3Nf/AKwnKuTauPsUVze8MLdxLvxNCxzaiiuFAoMWT+aRx5Lly7t4dmQ5KJi0&#10;FIhgUhDNVIsaqqwIgg4qA1oezkqoY1QhsahAwCCKAjAI0I/yVoJWQRUDvVBFSExUNUIiINVGkRKh&#10;KAVKhoVwzxqqjugjoYHggipqDsRBCVUCImaBSEEoUwSmCAGqIBPNRQ4oIiAVQOKKhPZiomse4NHN&#10;rliunBjmrxK6MMebNIjFd9C1EsVYgqoZrlBYDkgZxIyVNM4k2Tzx1fYto12ICCVx7OaMqpxhVWK1&#10;7h5itQ0jhw4potY3yjmqy8S/uLtaP2yemDopWV/dc13/AKlzdeDwUEibvWHR9p/KfcHXnyz6bmd7&#10;0dv6Lv8A6nOZ9inOuddjWqnVGh6gBbcxO5giqzzjUYbD5Rz4rKxhyurM5cuTR2OpkoLauAVDNLkQ&#10;7SSqi1pKuKcHmkKYFBKiqEpkWj2IWGBUTUFFdX4QlRRUDVw7kxUQFUQ1CAVCYaOo0UBBPtRcAuwT&#10;EAngqocOyqjLvBmq6mFPaoDXFUQZ9isQP8VTAQeaYJU0UAqrgOSyBUBaCmiBTioAHUwVQeFQpgBz&#10;xyRQrVELVDGNdkeXxW+DHNQ2Q8VusK5Kk1VkRRIFpKr0g0SpBDcVDDDCiEM7LnyWhY6vwDv3lqpG&#10;uOaEg4cM1aYqlppViYwnM82C0YVzDwVMNk0dyg8p/uEtmydN2c599lwWDufGSf8Ayrn8unGPmh5I&#10;lBWW3198gJ/W+Vtk2tfh7idngZC4f+ZXlHOvSAcKLOJjT9RgBsLu0grHNri1bJAsdmmE94MjjTiu&#10;dVawotWtIojNO0oHaVQ7XHkgsDuKq4IclIcGqqCHf5oohygNUwg4VRalRRAa4KLiE0QSqKNRRElT&#10;UrTBr3KdhKgIuJXmoBqCIFUB1YZomu/aFp0GiYCBUpogxQQNQTSglMFUCiioP8BMAw8UCogEKKGk&#10;VTUAiiKFUQDlggGCDFvTQN+pdODHJhhwXRzE0UKqkyqtFUahWirNixpCi4sFKKIBGK1CrZqNse9x&#10;W6ka7ioD/iqloqfiOxVGPp8y0d0cwK6K31a0Yd6Eeb/Pa29Xooy0xhuYnH+IOZ9qz8tcXyzPg4d5&#10;XN119Rf2vbg246N3SxcfNa3Ikp+zI0fa0rd7OXPu9lawuOGS5pWl6q1R2Ie1pc5kgFO9Tn2a4uUF&#10;xcvPmdobyGa8+ui5hqUNXsRVgNFUOHKJp2uCocHtQWAqwMEgaoVBBCgOo+Kapg7t70NHEFLWk/wF&#10;EGoRU1DmiICEW1K0HelIIKGpXFVUJoVBKqInEoIipVunxRl6EAtOhtJ5JhalCrQwb7ETU0+1IalE&#10;AogBCSBaY9qipQ0oUlQCFQCCpVKclEQhMQpHFIoIFICMsHcnaYA/kcfFdPXepzjXMnBpQrtjkyWO&#10;BCzRXKFUtYslAkKLHn9aIyGuQOASki1ZPhZtBGNTit1hr6GqjQOOFOaCgupWvgtRkAzDVx4KqUhX&#10;ELI0CmCh2cL844PU6A3TDGNsUn+mVv2LFb4vkm7bRzsMj9azXR7/AP2mXuq+3/bqE+rBBM0/uuc0&#10;j/xLX/Vz5R9E7ruexbBYSXm63bLaGEVmkeQ1rK5BziczwCyy85ufnF8teo2ybZte5/8AOcR6Mc0b&#10;4RK4Oyje4BpKx7J0WTqqBx7VwdVzFNRe36FVhwcMVQwcUQ4KgsaVTusBTQwOSq6YFQMmiVqrVMDg&#10;oG1U4oDqCCAoRKouhypkmlGtEE4IRNRRdEOKIlUE4qYITREqV8viqY9FHNV0PgftVgOHsQEDCiqI&#10;R7VIBxTBDRRSkceaqUuFe1FQhADkqgGlVMC0BUASpClNUiAZIjFvmsfayh5DWhpJceFMaq7nVcct&#10;Z3ttd2zLi0mbNbyjVHKw1aQvQ49mwtrp4Aa7FRNZT3AjU3FCsaQVNVUBrTxQWAFvb2qKtDzRWGav&#10;u/8A8sY441Wr1c41xqEjWkJxRFWnU6vDitdyiTwRkpyorojhgpVjgfnJulrZdDbhHNi++aLWBo4v&#10;edVf4Q0lZ+WuHV8r3Ng9x1RnUHc8Dgs10esf23XsmxdS7tdS4uZtU83ojj6JEjanIVpgtYnJi/3B&#10;dbbxuu72Wz3Hp20NrA24ntbeR8jfWm835r3U1Pa3kKDgpf0Z4x5CyXzBzCWubQgjA1HELFar6h6C&#10;3S43TpDar65dquJYAJXn7zmEsqe/SvNynVXSMokVa3NUNiiw4cUQ7Soi1pxVQ4cin1CuCtNEFFOK&#10;kIqVxUBDiqCHYVKhDfVyVUQ5QQnhyTBNSCAoqVVlQa4oBVFHVwUKGpREqqqasPFEekjtVbNx7FcB&#10;BwTAcKKoKJS8VVCoUAJwROoVKYqUUTCnNMUpQDipUAoFwCU0hTSq64oV5d8/uuWdPdFyWVtLp3Dd&#10;6wRaTi2IU9R2HZgnGbcS14R8oNz6un32PZ9okc6KYvnm1Pc1kLGNJdITiAOFKYle3j1n7Ode52nU&#10;26WJDd3ja+MYetFn4hYwdNZbvaXkTZrWYPaeWfiFMZrNbcRuwcaFSwi9lNOeHNMWrBkaoFe4B+oJ&#10;BkXbv+PHTGoWmMa0uJdigQuNaVSLqPNMFqJVepVkBiexRTSuo1SpHzt88t+/qHVLNrikPobbGGyN&#10;yb60nmcfBtAk7OvF55ZwRPdJNLRtvCNTu2mQ8VnWn0Z8kuhbe1+Wm479f24fuHVDXsiiky+DaS1j&#10;Ry1ivgtfoxa8B+cPTUWy9VVtGy/067hY+3dM4vcHt8ssZecfKeeNFnkRxu3bbeX97DZWMRmurhwZ&#10;FGOLj9nNYrT6k6W2b+jdP2G16g91pC1j3DIvzcR/EV57dqtyyiaq2poiGxRRBNUVawqodqIsaqHa&#10;VTjTBwCyGBVINSkaQObTtUNM0miEGqLiAqA1HDxVEB8QiRAcEXU4IISEEqhiVQSvFRU+pVLU1Gni&#10;oj0tq26GplgrQRgqJiiDwoiBRFQgKJpSKoFIxRRryUClUKUQuWCghwooENK5K0ISpnQcd8z+urXo&#10;7pifcHkOvZQ6Kxh1NDnSFvvNa/B+ioJbxCZvQr4s3XcL+5EbbmUujY58gaSSGOkOp2mpNBVeiTHO&#10;V9D/ACJ6cj2boqXeJABuHUX8s/eZYxHyD/7X1d3UXezpIxrrb63Y9ha4VbyTxSVo4Nh3T1prnZ9Q&#10;dANTmjt+6K59y58rOLWa3e1b9fyyC23O0dBMR5JWjymnMLPfsNzHdzRGmo6eSzreNhbX7XABxqD9&#10;CrOMvVG4aga9ihV1y4G1jIypQLbm1xNK496q4AIaKnEnJIKnPxNVcY7l1BUFtKqYY1/U29QbPs15&#10;ucw1R2kZkLPxEYNb4nBZqx8l7nf3N/f3N5O4vuryVznu7XGp/Qq6N1030lc9R7/tfSVlX1L6UPvZ&#10;R9yJuMjv4WqT8m51fX95b21ra2+1WY02W3xR21u3k2NoZ9iyw4Pq3obY99YYN0tWzx1Lmk4EHLUC&#10;MQVrdXXK7V0J0t05dvdtNm2O4A0OuXudJJQ5gOeXUHcvP7L1dI3bSuarmn2oh245oHryVURRBYwp&#10;gtBFEQwKocFFkMEMMDxUEJqioKfrTDDg0RYNUBrwoglUAqEEr7UDVKAE+1BEB70E4qCYcUwT7vZV&#10;B6Y0Lo0fiijRIiALSJyUEUAOdFTAIFOxRSoJRNQCrQjhRTQMFFA45IEdgpiVW6mJ5cUpHyT89evb&#10;fqfqz4WykbLtW0jQyVjtTZZHY/de+Nwb912lrhUgrr6p81jlXkm4TEgiuJx/zXRluel/mJ1T0+6K&#10;O1vnusmEf8aXzxhvZxHgQtzn+WbxeudO/PPZNyaLfdGGwuvxnGJ3c7h3FdONlZ7PZIdx2vZukZN6&#10;fK2Wxit3X0s8RBD26dflPH8LV4fby3k9EmRwvy364m63t9xu52ss721uKNihyEEjaxhwdXUcDVy7&#10;eHjHPy6u40vaPz2g85G5d55KapT5fMDVvAhMa1dHcuaKg1HNTWa2EF56lpT7zSRiurnqjU4vxyU0&#10;B7sCVrj0TVYJqSTnkFWUFU0ojMEqDyf599Qti2+02OJ59a6f687R/wC22oYD3ux8FI6cHjm1ws1S&#10;38n8i2wb2v4BZtWvcv7ZOnZrez3nre9io67PwG1POZYDqme3+IAeBWuTHKvWydTxjnUlY0Ye6yRR&#10;WjpX5tFB2lOyxwjyS8k5nNebl3dIIz71lVrD4q6iwd6BhRUNU1RacKJDtKqrKqocYZ+CjRxVE0wI&#10;VXR7lJSCDVWgiihB7kVPrQQ96AKAjH9KqCioEEAxxRUqomogPBNEqKZcU6D05o+hdGoYAKg0SMoi&#10;pxQSiAUxRQIPgjJTgi6lOeaYIc0IrfmpsCiuahENaKCt60lanqh103prdnWur4kWdwYNFdWv0nad&#10;NMa1WefYfAouZIWFsh1OedZeTVxJ/ETxXpl6Y5NbK9z3lxy4KRQHAoO8+TnQv/busILWePVtlqPX&#10;vyfUDTGMmaoy1zHO+6a5hXcmpmvqL5lbBc7r8vt32fbwfWdahtuwEku9EteGVzOoMp2ry29ddr2e&#10;O/217Tu7d46iEkZbbRwwMlDwWu9bW4tA7aaqr2b/ABef5e4OikDjHiCOBWcblY0sUjCajTXjwKFU&#10;eYHDAqF6Ba3csNyBKfyn4V4di3O2M38tmSdVa1CMlMlK08FZEJqPNVBDiFO6DJMyKN0j3BrGNLnO&#10;OQaBUlS3or5U676hm33qW+v2vc+OSUx2gPCMYMAHDyp8Os7K49rvb682vpewH/Pv5Y4SP/lmNKns&#10;a1Z4dab0fY8W2WOzbXY7DtzRHZbZC2JrWjAuA8zj2k4qWuZKlQc31Ld6po7VuUY1PpzKlb4uck98&#10;rhy7ti1TRa1KLGnCqRTAqlM0oHGaIsagYckDhFWBAQUBqUURRCGGdVFQlXQcaJgBJqggJognDFSB&#10;siqCgAQHDiglVBOCCY6fFB6ewUNV0aOVoQ1ookSvtVwsFACVJFQ05qxApwTEKQcUAJKi2IckFZ4J&#10;gAKyoFEIVQlUHh3zD/tj2Pfb2bc+nr3+kXk5c+e1laZLZ73Y1ZQ646uzzHYkt4zGbx1899Y/Kzrf&#10;pKZ7d32yUW0eIv4A6W2I5iVooPGncuvHlKxjloY5JJWxxtL5JCGxsYNTnOdkABmStzqj7D+R/wAu&#10;ZOkOlmy3zKbvuQbNcsIbqha4AiLVpa8cC5pJo5c/by+G+EehuquDopt7e3hdI+KNkbpTWVzGhpeR&#10;hV1MyvRw45HHn3XTW0M4oRjwcMwtMtZPZ3Nu2n86E54KVuVhOtI5RWE6XcWOVXGHNbuFY3tp+yfs&#10;KJYpi3GW1d6FwD6R9yXl2Fb7ud44zRKHMDm0IORCrKB1EpIdrsVKmOM+bXUo2bpS4ijdS7vwbaAc&#10;dLqeof8ASVlrjHzxtAa+9fcvAMNg3VQ5OkyH/iWa6PZ/7bOk23u67n15fgPZtrnWm2tIzuZGgvkH&#10;DyNdTxWu0Z5Pb9RNXOzdiSsIouZ2wQSTOyY0up3Ijh5J3zTPmefM86isujDkJ1u7SuXLupmlZFjV&#10;MXDg45rUD1QGqB2uNURYHUV1Tg4qCxpCRdWAmiIgPNFHV/mriiCpUGp5oCipUnuTqD2KKAzQEHgq&#10;CiJVUHHisiJVwVESvsRYlTSvbmrqPUGnGq6rhq8EBVhqDEokqIQKIAlBwohaU0oilP8AmoiYq4aR&#10;wKhS1HBRQwQ0rs0QlFTSObjklRVJG1zHMc0OY4UewirSDwI4rOK0ln0b0jt98b6x2Wxtb0ku+Jht&#10;4mSBxzIcG1HgkMjZvCYMZ+qpKSbVt6KQ4jBenHmWxuxUJV7SKAGhWa1rFvNrhkbrZ+XITg4c1K3K&#10;1lzbzQjTcN1x8JAqVrLq09QVjPqNP3TmtJjWiGeBxdAS2mcRy/UtebNi+33Bj3+nKDFJydxWv2Zx&#10;sA7S2ufJZvJMfOnzq6nO49USWsUmq221voRtGXqn3yPH6lmdnXjMcrFbXPwlptVlGZtxv3tAiYKu&#10;dJJgxqce6PsLpjpqPpLpDaOl2FrpbOEPvZGimu5l88jva5TlWa2Haso0PVF+1kbLRp8zzqk7GjL2&#10;pa1HNsLeKkFDiHPJzXHl3bh2qKsBQMO5AQcuCuLDg8EQzTlgqHBoiYdpxxRVozRTtNQoGqioaBEE&#10;dqA8EBRaNeSIlQoJXwVVMwoUVQailUErRFQIkg19qzixK81USuGeFUXXqLV1JD0/WqWiiCG4clSg&#10;QFUoKLEohUSwK6igCiAFVlKQgTCvNZKBArVACOGSGEccVahDT9SikdRUit1FBW4ClFBQ9ooVvhGe&#10;d6MR4NartHGmZWo+lQkXtIJUVg9XXEsG1wQRuLJJna9QNCA3kt8IrS7T1DderFZ3rfWjkcGCSmPm&#10;wGoK8vX8rrbXmytPntXaHZ6Purno1E8Lmu0XDNDvxj9KKwbvbyWai3Wwe69vBNwaTqTqYbP03e3c&#10;r6XMDC2AnjI7Bn6Vrl1Zx8wSzy3+8F8zvUq8yzvP3nHzGqlbev8A9uXTjd66+uOo7thdt/TkRmYa&#10;eQ3UtWRM/hbqd7Fe0Z5PoWWV81w+V5q5xJJWK56D3BrSSaACpJWdVwG43pu76WYHBxIZ+63JNdJG&#10;CWF7que4j8NaD6Fy8lxY0BZFjeH0ILAEUVQwJQMEQ7SqpxRBY1BY1NU/fkoGrggNUXQDsaY96RO5&#10;jkiiDgkBqhE4FAKoDX2oIFDBqFVxKitES0a9qCKCA4VTVDDT21RNerNBXZT0w7VTU0lKggKqhHLw&#10;UQNKq9Apz8EShRTQHBQCiup0ChQhCs1S0xQB2SBXBBWRj2oFINUSq3D6EIrdRGiO+lRNVPb5V14x&#10;z5Xqx3jFaYBrcVakq6FjnPDRxKyrm+pbsXO5SBvuReRngu/GdFtY+x23q7gyQjyQDWe/gs8uw6gS&#10;4158FzqynkEUrS17QWnMFZo093s8kRMlm6nONxwTR8/fPzqVrLiLZGN9OW3/ADbwDi9zR6Y/0mvi&#10;rGnkFnrZbukoXSynytGJJOQ8VYPs35e9JM6M+Xu2bI5mjcrpovt3PH4iVoJb/AKN8FOV2uV6t4AA&#10;FnVxp+p7/wCHsvRaaSTkt/hHvJaRyBDGsNB5jkVi9HTur4rk12WNoiHGSBwhBriqpm0oqh2oQwyU&#10;DY1FFdRa2qNLWqKsUqd0wr9SKI4KkEBUQqA0QRBASQhqcFBKKiY0RRJPBVEqaqCVSggmtFFiV5KR&#10;KlcPFXU162GrtqnDKJDUDUEoVc6g6UkNTSqBpUQug1Q0paVFDSiQhbnzViAWnxUUhbw4qLoaUCuG&#10;CBCDVArgc0FTxxVRWUVWR9KgqfXUV2edQWkuqqIQQoMiJ4ht5rk4NhYXDv4fSrGo4KZ5c4uOJcSS&#10;usqN7sUQjsTMcHTOOPY3ALnzvVazdfsUZP6ppRMVpOoOu+mdhmbb7rfR288kb5IoXHF/pt1aByc4&#10;e6DnwWctafG3Ve+Xe+9QXN7cPMkt1M+aQnhU4DwCNu7+Q3Rh6m6/s5LiLXs+x0v9xd92sdTAw/vS&#10;NWvhjk+obq6kuLuSZ2Je4nuC56yNcEhr5q60+eEo+Y0rbd3rdOWlLR0YAq4tP5kzDz1ZcwFf0ael&#10;NnjmjY+Mh0b2h7XDIhwqCuXsvwsEYrk0sbVUPUpFNXknZIauCBgQrgYHFEMCgdpHBFWtIw5KquGa&#10;gdpwQ7jXEqKnFUMCghTCjimiIIglUAUIJJVEGPegBpVBFAaoJ9aUHV5fGiqa9k0hdsTUDQmIlArQ&#10;aBBKBMEoEA0hANKi6BYhoemphpTGilMZQKYjyUCmPBOi6V0eGSSJKqMZ4I0rdG5GVZZhl3oqsxoi&#10;tw048lrgnJjnFdHAukcUqwrhjRBh9RXHobYyFuBncSf3QtcIrkXAuIa0Vc7ADmuiOshhENtFCPuN&#10;AI7eK5UVkUNeCUxVd3cVpazXMoc6KBjpJGxsc95awVOlrQXOPYApVj45666jPU/Wt7ufqw3UMJEc&#10;F5BC639VrfcL43Fx1Mb5ceSs/DWuZunRW85eCXaz5uNFjs1K+h/7d+sOg9t6RuNrj3CKLqfdLgyb&#10;gyf8omOM6YGRud5XeWuRrUrVmxz5d3sTJG0GnI8VlHI/NnrJnS/RO4XscgZeysNvY8/WlFAQP2Rj&#10;4KTu1Hxa+QuJc41JxJVbfUfRbpX9I7M+bGV1nAXf6BT6F5ud/ksbsDFFO1A1fpRBBKpggoGFQhTt&#10;JRDg/wCSoYILWIuLm1UVaCgIzqhBRRH0Ign/ADRUrw+lBEwAfSoJ34KkFBEECoiyJwQSn0oIQhiU&#10;8vig9aGrhMT4rpZyQQ2c5PPfVP5As+ILffLaGlDQ1TqhmuuaYkV5EK7RA665t9n608gdd1xa36U8&#10;qgiSfiwe39SeVVDJKP8AbHt/UnkhTcTA/wAmv8QTzE+LcM4neBH6U8xPjG8Y3jwH6U84o/FxcQ4e&#10;CeUMT4u34kjwP6E8oYBurTi8DwKbAPiLM/7rR4qaDW3d7r249qLSmKM/eCBXW7eBTSxW62pWiVWv&#10;vKNfoGFM114dnHmwyRVaYMKEICxmp7QOaDnurptW5CBpq23YGDvzK6cPy012y23rblF+GOsh/hy+&#10;lXleiOlkzquKKaVrhRUeR/3EdaxbL0sdntZ2s3bcNDgxr5YpmRazpmifGA00eyhBdlwWZW4+b4Ld&#10;lvagOPn94u41OK6QtaS6m1yvLTUZYGjhzwXO1qMPUdVczzyKS4r0Hof5zdT9KTwsjnk3PawwNmsL&#10;p5LW8/ROJZ2fUtTl+WLxXfOP5oM63n219kyW3sLaE+pbyEf/AKHE6jhnRtACs1rjHDbDs17ve7W2&#10;12TC+e5eGDCoa37zz+y0YlZtzqr6ysLBlnZW9nHjHbRMhYcqiNoaPqXn1qMkMRDhiKmhWGoGqbgb&#10;08VWTaFVENRBDVRYGqNYua3CqC1owrkgcKhxgFmlSv61VHIoDXnkgNDyQQjklShQ0UVKH9KCY8kB&#10;VEAHFKJQKA05JoFCggA8VIDQac+Ko9RDBXJe6ucMGt4BEEDHMqoap/Ead6mAlz/xntUxQrJj5yrk&#10;NVESfjcK9pWbwh5K3xvJqZJadkjx9qeENAxu0kCWZvaJXE/+Kqz4RZQrccLicUzr6TvrYp4GoH3X&#10;G4kPOrIsvBoV+tdSSWf03D1jUjPQAR9KzfWmiNwAwdHVPqNA38dP5fsUvqNK68gObSFPqW0puLc8&#10;PoUvrpaX1rWor7aKfXVAutvxJ4cjVT5Ym0pKQTgBVTwormcca4nmvRI43uqBxRDhKLrd4jD5ne7E&#10;0vJ7kiuFvJ33F1JO41c81quyxtum7ekc9wRQkhjSeQxK58zW0fxWWaEcWo80pHx/8/d/vdz+ZN/Z&#10;yzPdYbbN6MFv6pkjaY2AOc1pwY5x94Diszq6RwV5fN9AMGLjg3tW7UxppnAmmdM6ihXNtTX/ABxQ&#10;EYkDj7Cg223dNb/u87YNusprog01tYdAJ/E73Qpo95+WXy4g6VY+7vC243edul8jBqbGz8DMK48S&#10;uPt5DvhJGOY7wuWtrGyQkZrUQ4fDX3giD+WciPapp3MAw5EK2hgxpV1BEYPBNDiEKrhvRx+1NDtg&#10;xyTVWthNMsEFgi7EKnpIpvScmg+kUtE9M1yU0MInfqV0ERIIInUqkho+kUA9F3JBDEeKCemVRPTP&#10;JQT0+xFD0ioiaHIiCM+KRQ0HT2VVR6o1nsXuYwS2g5JoAAVTB0t5dyhUpwTRNKaAWFNFT/qTRWa5&#10;ovRBqrRQKS4JUI/ViqRXQmhWbVwCwEKoUxAKBSPapFsKWmuaUhSMKZ9iMl08xgMVVvZXK8U7eK1I&#10;5q2urilJVzSCsr3Lvkvw2xSH71wfTb3DEpO44l1eHcF0kHY2cHw9jBDxa3zd5xK5XuUS0k0p3ojI&#10;jYB2KFfOX9wnya3mbd7jrHYLeTcIrwtduVjC0vmjka3SZWNaDqjIaKjMHsWO3duV84yzTM/Lc0gs&#10;qCHDEVpUEcMQr3bjDNa/VVAMckHX/K/p2XfOqreLSTBb1lmeYxLG0AYCQEt8rsu9Sj6atrKKGNsc&#10;TAyNgAa0YAAZLONLIL6GIOa5hJJxK585tRcN0tScWO+hZ8BY3cbE5hwPcE8Ba2922mJPsU8EOLjb&#10;CPeHsTwB1ba7/cap4JoiLbycJWd9VZwU7bayP+6z2p40O20tzlK3/UmVbVgsBwlFOwpZU1YLGSuE&#10;n0hTKurG2c4HvV9iZVWCC4GWPgqagiuPwV8Eho6Zx/tpq6IDxm2impqUePujFVdifm1wYPappqVk&#10;y0fSnkJql/8AaKaJqkrX0zhwTTTBziMYnJ5GpU/+072K6uIHin8tw8FdiJ6jPwuHgpaqCSI8CPBN&#10;RGmFxoDjnRND6Y+amgaYjxV1QpFT3hmpqMSDrXqvU9vxwNGEtrHHm3+FdZ/Yv4eq+jijfmB1cKfn&#10;xObxrE1an9j9Gr/W4syL5lb7GPzraCY88WfUk/sT8Of+rPyyWfNG7r5ttj7aSO/QtT3w/wBX9V8f&#10;zPr7+2Gv7Mv6WrX38WP9W/lkx/M7bjQyWFw3ucx32tU+7j+U/wBbkvb8ydgI80dzH3xg/U4rX28f&#10;yz/rcjf/APQumXCvrytr+KJ6s58fyfRynwA686WcaG9pXKscg/8ASrOcvyz9PL8LmdYdNSDyblDX&#10;9olv1gK+TP18vwtHUWyOGF/bmuX5jf0qp4VZHu+2yj8u6heTykb+lWnjVkU8L2/lyNfzoQVmGLA4&#10;GoHsSswCM/qTVkK6pFAPFTCqyaYlBW7Hu5oaR2rRiVXPkx3muCqA3LBEXwg1opVjVdW3BN1HaA+W&#10;Bo1D9oipW+CtRt9ubi9hjpVpcC49gxKu4rr3CrsFxQAMaqxFgUIhw7FKPOPmN0N0f1Bchu5bXDJO&#10;1tX3LG+lNqPORmlxw5rPg3HhPU39ul2zXN09fMnq40tLoem4NOVJBVpp2gKdY21ey/279TTzA7vd&#10;29hADiIj68ru4DSweLvBXSdXsXTXRmw9NWot9qtRG4iktw7zTSfvvzz4ZBZVt5qRwuPGiqVqiDRc&#10;qCAqpgDVEMCclVTFTEMCeKoIceXYmg6sMlQwf2JosbK7t9qui5kj+DnDxKRV7J5gcHu9qIuFxPwk&#10;dXvQpxdXVf5rh4p3XEN/dDKZymRR/ql0DjKT4KeMDN3W5P8Au/QFMhItbud1TB/tCeAsG63HZXuT&#10;xhgt3aemIaaJeJIcbtN+FqeMDf1V9f5bVPEsMN2fT+WPar4Bhuf/AMf0p4gjc2/+39Knggjco/8A&#10;2z3LPguK3XUDrqO40ua6NrmFoyIcQce6ieCMj+p23GM9yeCoNys/wEeCeAH9Rs6V0HPkp4sufgtG&#10;mfSCfPVo/iBXHjX1KqFmwNB1EGuKzOTaOthjpeteSYUWr6+8CmqsjtZQTiMMldRBbShuOamiOt5T&#10;XAEhPIVPt5A0eWiWil0TtVdCTklD0v2aBXyCGJp4fQr5VE9COp8q1538pix8TfQjc2oo5wwJ71q8&#10;+SZNL6tw33J5W9z3j6ip9vKnjx/CC+3Fo8t5cN7pXfpVnu5J9fH8Hj3jfI66NyuhTIGRx+tan9jk&#10;zfVx/C+PqjqdtablKacHaHfWFfv5Yl9PFfF1h1NUD4pr6mlHRs+wBanuv4Z+ji7+1dcGyg+KxuTG&#10;HTUFBqIqV6nzufcHFajJmAVxUVnWLGepqdgxgLnHsGKwrjtxuHXN9NO41MjifBdZ0g2fTMAL5pzw&#10;AY0/SVjnVbsilSsM0KUVBB4BNQcKVJwGZUVxW6TGa6fI7EuOazW+LXvCjapwxSqrcPoUI1+4PxbG&#10;O8rPKjDoarCYIaquCQiagRUr7U6oYFUOCEQwI5KqIAUVY0BXRcwNSC5ulEMKVRdFwFaVVVW5hJHm&#10;8o4IIWEcaqKZrByCyHa2ios080KlKIg6SioAeHtRNMAcKpVMGqpaIB7U7CDUsg0PFKJigDg7mgHn&#10;007UwY8Ly25Y6nuvB+lePj3fUvYZm6Jnt/C931rJL0VE+THnwTV3ELm0Br31V3qL2uNaVrgrojc8&#10;TwRDtIqeNM00I7SQR28lAmkYfSgTUcSEgQ6sOfFNQ7XVp9PgtCwgG3IFMH19oV+GPliyR4moUbik&#10;xtoQQpCgYWY4ZLSEEDDqrVErZdPbay43W2jdUsa7W/ubiu3pm1y93LOL0KR1XFfQfLIG6sPYluIc&#10;MKimv5/hdpmeD5pC2NvjmorkBnRdR1u0W3obdE0ijn+d38X6lx5XqrJPBGRQKB7VNFG4ymKwlcM3&#10;AMb/ABI1HITNa4khZaYz43IrHe0iqzrSsg0qUHkvXO43Fx1DOIZnMZAGxN0OLcRicu0ry+32Wcsd&#10;+HHo0bb7dWjyXs4/+x36Vn7a14Hj3nfWDy38wpzdX60+7knhGRH1T1IwUF6XfvNafsV++n1xfH1l&#10;1M2v58bsaeaMK/dU+uL4eteoSHkmE6WkjyfoK19rN4QzOvN/FSYrd38Lv0qT3Q8FzPmFuw9+0gd4&#10;vC190PqXx/Me6+/t7Dwwk/Un28T6mSz5jge/tz8PwyN/Qn28T6qvZ8ybOo1WEw50cwp9vE+qsiP5&#10;kbVxtLgHuaftWvs4l9NZTPmNsbveiuGfwA/UUns4p9VXs+YPTh+/K3vjKvnx/J4Va3rrppxxuHCn&#10;4o3foV8oeFW/9x6bcafGDxDh9YTYnjV7Opun3jy3sfdWiqeNXR73tDqabuI/xtUxcXt3Lbz7tzGa&#10;/tt/StYnZc29tCf5zD3OCzgZtzbuxDwfFNPE7ZY6YFQOJGEYFW1DAt5q6p9VOIRBBFMCoqaimiBx&#10;4ICC6neohXVogGOnxTRhEnUe/NeJ9Nde/wD6HOaaaw13taKq8p1OPZU5zdPZ2LNilZSgFO1MFrAa&#10;gkUPYtGrG1r+lQEYk8irgV3EUUoqJ4jNQVmtKUOPJEIHGtD3ICCCRTHFXEWtcfh5q/dLD9YVS94o&#10;fJWlME1SazmSiwokwqDSqsqVHO5GoKtHUdF27q3NyW4UEcbvpcvX/Wny8X9rl2jpSDVeqPCZgxpR&#10;KL2jBRWu6slDBbWbT7jTI8Dm79QV4wtaOxgM13FF+Jwr3ZlatHXPkFcFxhShwJwVDgoISa45KDUd&#10;Q3BAjgByGs95yTW458qKUk0WRU+hGSuLLrW71dMstuuLp3+0w07+CzyvReM6vF5wZZXSPqXvJLj2&#10;lfM5Xer2Yq9JmmtCmqAgZiMSjMQW7Mccsk2riC3ZiAVdVfa2jaTUP+2T9IV1LFYtjzpipqyFNq/G&#10;hCuqYWrgajElTUw/w78cMk1oW2zq1I8FPMWNt3asWq6auZAfwlJSp6RArpPHFN6mD6ROGk0V8lB0&#10;QxqFNCOhbp93HuRU+GjcK6R7E8lWWtnG66iaWjFwW5yrNnQr7aHW4gUxOSXlU4wWxAV0ucPEj7VP&#10;s5b3W8YI9Qe7NIMOD3D7Vfs5L4xY2e+Z7t1MBy9R36Uvu5J4Razct3afLfTgfvlX7+SeEWDed9Bw&#10;3Cev71Unu5H18Tjf+pBXTuMmHYD9iv38k+viYdTdUNNP6g89mlp+xP8AY5J9UWM6t6pGHxte9jf0&#10;J/sU+mGHWfVbaH4pp74wn+zT6YcdcdVNzliPexX70+qH/wC9dT+lXVBXVSujs71fv/RPpj0F/vOw&#10;4rnXqXzEgQuP3mAf6SQnLuRQfUxBFa5KNUK6a1GSudUWNeCAT4pA9QO7BMDNIz9iVMAuAJwzUvUV&#10;17Uiq6h2ONaZoFpgeBxREaAQMfFVFjf5U45tB9jgrOyVjSA1aoqsjgcOxAgzIOITAw7FR6HsFr8P&#10;s9sylHPb6j+9+P1L6fr45xj5Xu5byrNINcF0cjxtyU3BlWrKzNrkMT3DEqaOT3S6ddX0spyc4gdw&#10;W+PZWXsEFZ5JyMI20B7SpzpG1dJjWix2QzHY8ggs1BRBbUvCK5jd7kS3krwfLqo3uGAWa6tcSpYF&#10;IKBCCOKlHHfMO/Me3xWjXead9Xj9lv61w/sX+OOvqm15y49nBeF6gwDcfYiIKVOGYBSQLpqCKIGD&#10;AK6TwS6rKtW/lzn/AOP6yFrizaq0nmpnTo2BDvCqp8HocDWlM1lBIIr2ppaZtRTxoonwua+hyzzV&#10;aXFxFDTNSVR4CuOKGG1EVNMuCRcBxBFePFIIRzQQ0BP1IMjbgw3zDT3au9jVeH+WM8+zHIa6tWih&#10;KlrSenFUjSFVL6UeipAWdUfRioPqUQvpRHGvYrKVDCwEmpyS8lQW7fT97jgnlUA25qTq8VPIKIK0&#10;o/PNTa1R9A0z8VfJMAwPwTUxPRf6HbqzTemj1YuOrxovQ3Kve7VbR4+4XD20Kt+EndW7UQDXwUaA&#10;uNcu9UqyImuSRD1oMeCHUWlpzGKUK8ANNaKWGqSfOTmKKapA0UORRAIbQYqCMwFKqpqyI++3MFrh&#10;9q1GeSmQ4Y8FGlTm48VVLRo5oi/b7c3N7Bbtb/MeAe6uK6evjvJjny8Y9PbG0N8oo0YAdgX0a+RS&#10;aRXvV1FjGqUwb6b4Xa7ibJzm+mzvdgpI1rjSV1Zrp9qibDtcf4pPOfHJcuV6tQXFEtM2lEFgyUCX&#10;NwLe0lmyLRRv7zsFKvFx8ry55PElZ6uhHFNCasFBW52Cix5Z1juHxm8ygHyQH0meGf0rxf2Oe8np&#10;9XHI0GGI/wABcHT5TMHHKqhYUnAiuNOaKZooSMu1EkRhFc+CuNMi3I+HuafgFP8AUtT5Z5d4pBqs&#10;gjHnUqhx348FnQ2oh9M6IUxJJHP9OKLIsYSB3BLCHDvLiUiw+sYDPx4I1DFwIAzqkoOscBimCaqj&#10;KnJKCXNLuWClqxfYYXD5M9Mb8PCivGdWOfZQHMI+pZ+W8Hy6DQZq6mpgWYBRUo1RUA9leSloXTh4&#10;pqac6dP2KkCjcSstF0DQETTNjOlIJTt7kRKH0uHv0TB6B/W9lc6huw11cQ5jh9i+j9Vc57otG77U&#10;YvT+KjBc6rXO1NH0hPpuL9003xdtT+a0192h4cFi+uxv7uKwXMB917TxrUH7Vfr5E9nFZDIx4q01&#10;APBTxrXnFvu4nIqeNSUzMQaI1ukNcj7FlVbi+lQFBXq7xzSJBwFalQAOFfFVmngP57G8DUfQtz8J&#10;y7KXh3EUWW6qxpUeKqVMFRn9P3DIN1jlLcACO6q9P9afyeb+zvg9DguI5YwQar25j5yzSKrAcNCD&#10;V9UXVGQWjTkNbx2nJb4xXPxMdJI1jcXONAO9a1l2EgbHEyNuTQG07lwbrGwxWmTs4URFoAWasajq&#10;O50QxQA4kl7h2ZBTG450k+Ky2WvsVJAJFKKDC3O8ba2E9wTQRMJHfwWbciybXj1xIZJHPcauc4lx&#10;7Svm269ufCnDEZeCzggo0nt4paFOnUO1J2UCVQQCKYojJt6/C3JrwYP/ABLU+WOXeKBUnDDBZ7tC&#10;DU0OQGSW6HANOxLTUNakexQShBAPHtUF7XY0pwWop6jTj4KVpa0tGfYECudR2KAgjtGGKNIRlTwK&#10;IamKkVfbEiOemfp/WQrGeSkEhp58FGjVJWdIFQM/BW1RLnaRjiVJCJ5xgedFLdSj+0adyfKgMGpo&#10;NXUFBiUUAX6Bksp8pVxOeStEYcQD4KCa/wAnL760azrOO29R3xDZGsJr5aD6V9eV4DX8NrHM11m5&#10;zmgUIPE8VFJ6jRDR2Ljm0HFDWLrmaXEE6SaHmKck1DfEbg0SOilkyyafeS8sFB33fddXPeAM88QO&#10;wqyq2dv1PvscYkhnedIw1Co7cE6G0zevOpXOc+a4PoUo1gY0Y99FMi+d/LO27rW9cY4pYhNNKdLT&#10;RuZ8As3jxq/ZydKL+doa26hjjecSG+7yzBzXKcONant5MC86jghlfURyNa4M9MFwk7XZaaKz1Rfu&#10;5RjydYbbDXXA4t4FrxUnuotfVD/YqW/W+1NmBdb3DdJBBGhw+xPrn5L72a3qLZZm6mSuY52LWvAH&#10;/qUvprU95G73tj2hxn089Qp9pT6qv3Rktu9sfGZG30AY38TtP1hT6eS/dxG3u4WPZNDPFJU+XS4E&#10;Gi3wnLhdTlz48pjrtl3aKVjZI3AsOD2g10lfRzo+bZ1dRDI2RlQcVzoyYm6ngcyoRx+9XfxG5TyZ&#10;gO0tP7LcAuk7C/p6313pkOUTSfE4LPsvTFjeTuLnLMSkaOaIsaCAEDAfSs0jk94uvXvnkYhp0t7m&#10;qWukYJOGGazGyl3aqipz/pWVcv1zf+nYstB/vGr+5tFx9/LI6+mdXn0nE1zOC8L0qjSv0FAr5DXD&#10;iogEAEYK1QriMM0Z04NaVzVVfbk/B3I+6NH1qz5Y594qFDUpbjdACgKyydrjhgnRrscmlKqInbyQ&#10;OAc/AJI0toKAVV1TaSU1RDXY41yWQxDlZV7CGnUK8kSIG1cRXgsquthSC4PINH0rcZ5d4qIdSnAm&#10;qz3aQ1BTsoVGkqGC2hGeIyU0uiCK58UBDc8cKKfJqSA0oE7EGh0g1SLA0kgVz5IA1tCa50qFIW4D&#10;q40w5oh8fQy4/YgE8wlJjjkqScHE4BfWsfPXNt3tiFJqvyzqSVVUzySMIc4kUwBzGCaKoXTukLnB&#10;zS0eXBKVC66rpdqpWvqdqai69s4Gwseb2OSZ1Kx1OoYZEZKZZRVFewQxtbQulxqXZV7AEVliWa+g&#10;FvBG587yNLGivsAQxudo2m5jn1XlZGxOr6Lm6AJOWkcQpeXQjd7hftigkklbi0YSEYivJY6K4C7d&#10;ruXOjY4xPNQXc+S3GVbbe6keHmkbRw5JKgwNllfMKjUPvk4A8wFrRbK18cBBt2zS4Ul1PqynZWhr&#10;2rOrGNcR3IJEnlAGRzAOOVFqVGO2R75RA2jtNDQmgPE5LWrqq4v5YZvh45BFpFXuFSBq4AlGXVdE&#10;9Qz2cwj9UODsWgHPm2i7+vn8Jzj2bY96int2zRmsZpqb+F3Fbcq3lxfti22adpx06Wdhcs4ONJLn&#10;V48V1R0+wwenYGU4OldUdzVx591ZRxKEMGmiJiylAeCyrGvLgQWsspPutNO84BEcWXkuNT3rNdSk&#10;inaopHOFFFVE/qV1HnXV+4RT7tIPUqIvywOVM/pXk98tr0erlOMaCX06NDZGl7hXTULz/XydPshf&#10;hpnV0NJNcKYqWUvsiOsrgNAdG4HgSEPshTbyN+44EZqL5QjmPr7pVNRlR5SOKdE1kRB3w09B5SWi&#10;q18M29YqFQQM1FlEgafagdobTuyWVSlHUQNUUJPNaXVh0ktrhjmoHJbqxOCY18Mm3gfNMyOMEudQ&#10;BMS8sbiPpa5edLngOPBbnrc77lv/AFC8DxqeA0Zmhqr9Sfarf0tcxuBD2kczULP1dW/tIenbsGtW&#10;kHvUvrp9sR2x30dvI1rdZe4HDgAnhh9kta6W0nh/mNoMlizO7c5y9lNBiaYdiY2FcSFmqg4ceSkE&#10;Jx4Y40UwO1wGA+tXKaLsamleKWGg0Owdh2BMRCMOVOPYsxSgmufLFVBNeORUxRx9PTw1fYteKKJI&#10;3MuHshYGsJPmB49tV9aV4IuidcNr6gaKYF3dyooLGysc9uepvPJAHh8TXPaA6R3NYXGK65ma5jHD&#10;jU4VWxJY2yaXHyOGIdTPvopGaEbIHuq6jifCiqtvtjJi8NiJafdYGDId6g7KzjghgbG5wdJStMyX&#10;cSud6tOf6i3B/wASLeOQaGirw01Oo8DRa4xK0rbdznNqfMcdLsltFj4JgytAcMaFADEY7cR28LWO&#10;djI6TzE9qlmDCmdI4lh8zQRqja7STTPHtV+BVb20vrySXDmwsc6scVdWkctRSC2a4trdhc1zXuGQ&#10;NKngmI1V5PHclodFVxwaMlbBo7+bere8D4WOiETgWFo5doTjzwer9F9UTz2MV2w0kwZdwkUAeM8O&#10;3gvTOX/DHLi9Gbu0d1tRbG+rdbSW8Rhkutc8UQj1JGsHvPcGjxSxMduQ2ONkTcmNDR4LzxuqhnVa&#10;Zh2U8VKndY73VlXP9TXHpwNgBxkNXDsC1asjnASsVornDFWL8kLuXBZxWDut82z2+5uj/tMcWjm6&#10;mA9qLHi0txfS3Lppaj1nFz6t4nFcOXJqse5MUdXyAOocDTBZTFcW5iOoDnN5UcaLWDNg3otkp6ri&#10;cKDVVM6DOl3qMs8gcwnymprXnisT1rrAHUE1s70oiQAcA86iT+hanCFq89UzEN1hhwxo2lT7E+vi&#10;yyI95dKzyxipzq3BTw4rqXFzfsIcIofTrm4DH2KThx/CeVSC/L5CJIGaacMBVPq4rOdbTb4rS4j1&#10;PiDHVIAac1z5+uNznVW7P27bWxunic4yEho1Uy4pw9U5H2Vi2d/tjyWXEToXO/laH6tQ+hbvpnwf&#10;ZV5vdlZEHPMxNcdIHl760WfpPtrYRjpyRjXfGubUD3xppXtWfp5N/az7Fu3QSNuLe61ilARSh8U4&#10;+uxOXPy6Nj/UnO1Ulax0bqOqRU1XTdZXNvZKU9XHnXNZEO4uc2gJfTmrUH4qV2ktw4Uos1StnuhI&#10;52rS0Cgb281d/C4wd0d67dLQTLqBPAELN7NcLlawbZcU9w1zNFzsdfshDts4cKMOOdFPFfOLG7ZN&#10;ocaOBGTafangeZBtlxQDQe6hWfCreZhttw0GrMa4K+FPOAbKQNOFOwKeFPsin0H1oQ5PFby0JYXg&#10;u8pAyWbKvlAMTw0DSac6KeK6Gg1OBTwqXkbS70dWPv0y7EynnCllw0uDHiXVXTl7V9Z4IybeCNsW&#10;qSX8w4aAB9acmkPwjJNDS5zjkSsyadCOEbpBqBLcyfsVTVuiF8YMcTpXg4MaK/UpRha5BI7ABpwc&#10;CMlpFkcTJDWNocDlXgSpg6nZ9q+Hj+IldiRRgHAFc+fJ04xouqOpJYn/AANmCAB+ZPU6m8wCDgU4&#10;Rm1zO3vuS7CRzDUnUBqFeAIW7yRvrWSR+llxUuGJdTHswVg2DZLZ0WkVDx7wcQBREY8j8C1rwA5X&#10;FYcsdwx+qGNrqU8xKajDudZeZJXBjjm0FSGsEWc0kpJcC17qmnHsFVotXzWohaHMZ5wfIH0p2qaK&#10;N1uJJLMujqJmDJuZOXBSrrV9LdQzbTu9JnF1vclrLkHhXJ3guvC/CV7Ps162OYAmrHDEDlzXXhzz&#10;uzerqtsp/UYGkimsEH6Vvk5uvc/HFcZ0NHIAqwGIBRF1Kmiyri+orgS7jIBlHRg8Fa1Gs1ADEoql&#10;7wRwCkWUhcKYIjk+vdyENhFa1Oqd9XAfhaufs7NcXBOkFKuFa9q4tUDLE5pa5ta8PsUGq3CO2fK0&#10;wRljg2knImudOCsRgmEtcKVLq0qeC1CrzbXA9OSoLIzrBNDU9oKbpVdxPDI7W0ESO/mAZK4aVtyD&#10;LT7ooAOxDWwttwFuHFlQTzxKmDLfv7vSHqMqW0ABaB4q4ip12HMDxVgJqARXPtCdkdVtEsbLKKKQ&#10;j1AK0IpxquN7tRqt9c+9ZG57mtbG9xiNamlKeZdOJWvt7QMaGuf6pwLOBYewq2ssi+tLuUySPkaS&#10;KEsDA3BUUBkVxG2CM1lNKR8fYnZVkl7JY27WsaagZOPlTx2kZFvdNvJNQez1CAS8u04jgs8pjXkW&#10;TdIgfTD3O0mjh6hok9S+a+23+OFrtOpxdkKuNFLw/VfNbF1O8NwjkDSTR+p36FfrZ8zx9UyVoSac&#10;aknxTwW82VedWWpsPIWuuBgWnlxxUnqy6nl0a89aXTHBkcTAKYE4rp4RPIX9V7g6MmNrS7gS2h7a&#10;BZvGLrCf1lvTSAXiMA1ppxKvjDyZcXXG4vOA8wwBy1dqeMTay7XrHc/Xay4ga6M5uB+1SyYvk30l&#10;9DcW8gicdZaR2A8Fy7VXFv6hvoblpdIJGNcNURBrgcRXgutnRltrnf5prhslpEba30/maz6rS7nU&#10;LHRdPBul5ITG6QAkU1BZ8l1U7cb4S4lumPAmuJ7UlhWy/rP/AAv5YrX3seWamBW2Fwx7mtrmagZr&#10;0xBkbLpGljdLKguGaoxmamTfmivEcPasjOjcwt1O8zTw4KpAN0YnUty6KuDiwkVCGsSbTooKlzia&#10;jPBRW12TbZTcNLmUYKVDvKKOCWrG/wB8vfhtvEbXaZXEMZp5cVz492q4m4gtnzPlY0RsJ8rHOLne&#10;1bzGGNAGtc1oAxJLuz2KcS9G1dPI+3pI0mYnUZzWvcea2kUFkznYEGqlE0zfeAw4qyqXXI2QeYgc&#10;RRNRTcNim/nxgtB+8ExDst4mtYah7nEkN5dqhTP1aaF+kceKtPhjvhiGXm1HHCneVBjnarDzOdE3&#10;zEk4URXTbHuTNLIgayQig5ln6l243e6O3sbwSxaWPpMwVjPGn6l348ujneLpdn6jiu2m3n/Lu48D&#10;X7wHEKWS9YjeQy6hjxyWTGRGaDBZTC3N16FtLMT7jSR38FF157e3TGmW4meGNGp8j3GgAGJJPYrW&#10;o8d6x+fNpayPttgiFyWmhvZf5dQcdDM3DtNFvJO6uPg+fHVbbhr7gRTxVq6MMbHhyBCeXH8Jj1Ho&#10;j5jbb1PA8w1hu4v51o81cB+IHi1Zs/4Go6pl3Ddt7njsIXXTLZobRmQoPN9K8vt5zXSdHLunuo5D&#10;HLE6Ig6SHZgjNYllVcZ3Nx1BpbiDxUGEZwZdQFAOK0iSRiQepWjKYqkI/wBR+mtDGRg2mdFoWCOM&#10;s/lBhHJRlVNbsiAljYKO97vWWlBJ1gFtccu1a6DKiZKZGueCWAYh2SlRsJ2u9KKTUymoAMaQCCOb&#10;ftUR0bC4sEjm0BbVzq5YLnmtue3G6icWxRN0Y+/Wur9rsXTjEtAXbGiJrQGOGBeTmrjOM58ksMet&#10;zmOb3oMCZ7ZaPbG0uBxc2jXKiUa9umQVa7gRVNUjbO0a6jR5R7wIpX2J1TFckMMP8qLUTxdwVU77&#10;t0kTA9oAjBAIAApywUkFLbp1PJJWn3FrDUBErjqGPZggpms3tdqjORBB4hTQscJBdJPNpdXHiSqM&#10;iO5dK4MoXke7zCg2tls8m4sDmFrXYt0OzrzWOXPCTVTelL5twY5rqGCmQc4+zJPO/hcYc0V3bOHq&#10;NcIgaCUeZppyIWt+EdXsDmPsWhtSDjrH6Vx592uLnN7lurLe5328ZDnHCRorg4Y1BqMV0mWdSsa1&#10;L3eWGGRrWsHxDRUitffpwHYs2pKymPla4FhIBwxrhRYaWyOeY/M8l2GkjAdtURXruPh/T1ff97hS&#10;iD1aeO8ktJIQwPOo1k/3H9hct3lGmpOybjIaMg0MbiRhifauk5wxkQdNPnBfcMNWjy0Ax5NOITyi&#10;YZvTV1IC2KH3Mw7BLzkTGnk2+6txWW2cwai2pHEcE8oYEVg+4lAjbpd+6qrporeO1tw+Yn8tuLhh&#10;UjBc71acrf3F/cyF0oc+PV5GNBLQTwC6SMWqX2REYc5pa+tHA5hVKWOzEeOmppiUMZomDYiC3XQU&#10;oagKGMAF4eQASeBCpjIZG95HmoOatIjvdNRi3iM1nuKtLJBqArzqqVbHQeVrKj7obif0oqidsT3t&#10;FTTnkoiy62u7toWSzQviif8Ay3uGdccFmcp2GsnlkDyGeZgwWwbW4dbXDJmSe7Wrc6jkt8LjLu9u&#10;vB6MN1EfLn+kLpx5ZVs6Nlfl1GXdsaHgW8OYXTl06xid2+6d6sbMWW90Q15w1cypP5dk5cXWMuCO&#10;NWnIqWM/DW9R3fp2YjDsZDU9wSxZHzZ87+vrmJ7+m7F+iMsa/cZGkgkOxbCD+EjF3NXs3Hhz3l7i&#10;48eCxapFB1Py13K4sestuMLiG3EggmA4secQrKlfTe221naxH4eMMDzqkIzc441ceK4+MVib90vt&#10;m8RufoEV3TyzNGZ5PHELjy9edljzLcdnutvuTBdxGN7Tg44tI5tPJY1WK5sRaA3ChyC3JgsktZ/R&#10;aTG7Q7Bp7U0WP2wx2olqA6J2gtq3UeeFdWCQUjtdSvsVqK2gMBHvAjI5JUVOdCH1bGA7mFrFi3VT&#10;NxATBftRtPjmuuzRrRVhdlXtU5TphHVmJhtpHSH8ogkmuFO9cmnEzSNmoCdT2n8stpi36127Mw8U&#10;EMjKuONMiliL4WEMAe4vp5QSch3KWqdojbQ4UzCKuDI9Jfrpl3nsCRCOdGH4DDiqqNdE3zPIJpSl&#10;VUUSTRek9rWA6skz5GEyKOp1Ah3IKi+NkQFATrPBQxe2OMyAuIJOQ71BY6GOoOgPrhSikEMFuz83&#10;09DwDQNwqr8h2XPpOa6N7o30qC2o9qskEm3G4fjPR7sw5/vKSCqTqG9fA62jDTGMNJxAr2FJJFZf&#10;Sm43gt5oC53oxvFB+Euxy7Vn2d1i7qZlxFJHOw6XSNFa8/FTgVrorq9aCWucC7CUNoAR20VrLLt5&#10;9eJFMMAsRpdNOz0g2PTQe9zQV1f6NdH3+Y5Zpg9Bi3i6Ya0BANcV1vFrWSOobl7jVjcBg3JTwi+R&#10;v+zPjZqdEHNBo4VxV8YaaLqy0fKI3wOjrmaYKeAsl6hsCD7zwOTVLwTV1rch7GyBgjacWupjQLNV&#10;be0uGgFpBAIJpQEHsV48cRrjs0OoPJLXNpoLTj2c1rUw39N9YETkyEHyk+8FPIwjtkhpqDjq4kgZ&#10;d6aeJJdlqxoDq0xJphRTyMYk3T0hOtlC0ZUwKvmmFtLO8tZi+NkUjs6SeYeCeULrG39s80jZW2wi&#10;LWfmBgwLq9gThkL1adpuWihYRTkF02GjW6jo9gc11O7NZ01Lht7cP9UtLnZuec8BxKajDuZtxkbS&#10;VznMj91tSQFrRgvuJwXMLDQnl9qFVj1WOOADqDnxV1nHQ9NbxJG82M/8uX+UTwd+tWdWo7XaLpj2&#10;utJDg/FhPBwXo4XWOUYVzFJa3ThlQ4dix2rXw6Xp3qd0YZbXTqgmjHH7V0nLyY5cVvUO4CSQtafK&#10;0Ub44qcokfH3zBu57nq/dnymrjcvBHY06W+xoXPW3NoIg735P9Pybj1M29cw/D2A9TXw9U4MH1lS&#10;pX0XF5CK+6RRYsVfUtyyUlVi7ptNlu9qba7ZVpxY8e8082lY58N/ceZ9RdOXmyS6HgyWzz+TcDI9&#10;juTlzn4o10V1LAWyV1NHuNcTpqr3NYt2bp49fX5SSa1pjxWtxSid0unU/wAzRTKle9LGacvf+HLi&#10;gFGffbjzAV0XMt26CaggnPsSEVwvY2ZgLatLgMeOKWdDHVbpdCPa5XR1B0+7hRc+M6tVxxLm6DIc&#10;W5kYZrrrLOgmtyxzXML5HABhByP2ohD6rXFpaQAcQRQg9yi6sJLrhrS0Na4fSEVkPlY1vm/yTBGC&#10;J1Ghupx5rJRbDQnDHiQrUYkkFZTpIDga0WtUA54H5rQWitKDmhqoMAq4ggqFZDNJOdeR5YILR56N&#10;Y+oGHiURdDHUAOBcAe9SrD3FnpYHlpa0/dCqsKRjC5pGNM0kZxiS20ZqfUILji1uFeSqtps9rFbO&#10;9SXU2R5a1oORBXO9RuN3t/8A+e58keMZGkHGra0xCzxarnpSfNJBE2GuDmNwp3BbRk7VbxyiX1ph&#10;G6MVY0j3ufmWcGdHLtIhMZMkIkx1HS8VHPCoWfDFT4S3+B1er+T6lNVMa+1bxl0Ti9tQXe8cV01p&#10;HSRMwdWvFGg+IJoXAVAwoE8UIXSPdqOYH0DIKmsjbopLudsZwZnIWjGim4jpr66jt7MBjdJYNLG1&#10;pTuC592nOuvJZXAyO1PBOLsR4BbZ0bm7huGtDYRC9uEj21Gs86DBU1UyaduoNlNKBoxOHcoab4rd&#10;WMH57y3g2tUJWuk6o3qKR8bJCRWlSAfsTIusj/sm5sgjmfPA95J/KazzgftYaUv7Lqy261kjqJod&#10;TuDgM1nx4mspnWlvL53xuY7LTp1eNcFPCJrMi6i2WRmo0DsBoodRPYFPrXT/ANR20u0O0t51y9qe&#10;Arn3bZWkReqwOceeoUV8anRjuPTr6ansc4+9R1MOSeNOgO2/pkhxjfpJzBeDT2qfyi5GIdmsS0+n&#10;K13E1p9inly+TFD9jt2kSAeYYh7TlRanOs42cLi2mk1cAKlerhy1LG5uvTv7AXDf5zcJB2jj4rpy&#10;mzWGnBLiBXSW5lYaZsV0ZiWyHUXDBx4kLe9GceG/OHo68tt3l3u3iL7OenxBbjof+I9hXPcqvM1R&#10;u+mekd86ivGW+327ixx89y4ERMAzq77FLywfR/RvSFh01tLLK2Gp9dc8x957zmSpJ+R0OirVsXQ+&#10;YaT91cVi4Q6TUIlLe2lrd2slvcxerDI0tcw8Vm8dNeK9S2X9O3eewjJfDCR6ZOelwrTwWZMGpc4A&#10;AVPcVcFkT8KYebnyGStirI3GtHHBwxCm4h3hrXFrXYDLmqKD679QaaAGgSUXWcEsk0dXUaDWncs2&#10;q3W5wuj292bS4gAE5hc+HLa1WnHpGMxuwcB5TwXVlVG8xHXiHNODm8FUWPuZZXGeWQvkOZJqaBSj&#10;KhlLnOAbRpAxcqp4xFKzQ5tWnMqUZVvbxsj8tdQ90UyHesot9J2luo0bma4J3IxJLF+v1o9VCSSe&#10;9NaUubwI7yrqFuA1rGNjdwNTl7FRjNfLRwefLGDwxQG3mc2pHunJWkZcV++NwcytWitM1P3IR+7S&#10;zOcZmE6qACtPFXoFbG+Rjmv8jvxNOaluBbWyfWP1JNVCcBgRyxS8kO6W4jexjXktjzYa4nnio1HY&#10;Wsbptua5wa5rmAGuNSuPLusaC/s7Szfqc4mR5r5eA/ZW5tGBezFwMmouLzqI5nnRWJSQylzQHuqK&#10;5AKZprI9c+jl+X6lPoVwdbK8yy+ZjQ4ZOGGC6tadwo0FrSY60c+lQPFQ1X6rQ2gxJxBqrRfGWOaA&#10;CKlwxp2K6y6Kwgght36T+ZXzZf6TRc+XVqNVuc87nGrXaG1Iw45JE1p47rVIBpIofNUVC0Vf6vl5&#10;ajgiG+Iibh7o5ZqKaVl022bOWFzHZOqPqrVKa12prnVcNJJ4hMxFnpQxtGlupz611UOWXalmhS6J&#10;pAfECDjpxH1KCkvj1GsYDnE6Wjh2KmqdEbSXAYV78ewopjK5jC04xuFHg8VTSx2rCQ5rBQ5tURLq&#10;KJzAKjU04Ht8EFDbaHSS0uGHn5O8E6hR+WwhhLQc6HNagyLN24SyelHcui15a3UHbxRdbnbYrmKj&#10;5J2S6gdbWEO00yqRzTzyr3dNsNreTXRbGwmJzT6uGAavRw5OdbW12WwkM8czKztNa1pUcCry4fhL&#10;SbjssQgLrZuiRmIHaFMw3Wnms4buEiVoc1wLZI3Y94IU5cSNCPlj0P6/rO2qF0hxpQ6f9NdKx4q6&#10;WzsLW0hbDbxNhiYKMjYNLR3AJx44LwzBaTTYAqmox4ZKHcDge5Z5RYzdTOJw5LlCoXlwo0UHNajO&#10;uT6p6Ki3CU30FRchtHs/GBl4rj7NnWNxytt0JfTsddejJJA3B1WlteeWOHYuP2VrI1130+2N5cCG&#10;sGGgCpFO81VnsMLBsVsY3O9WruINQr508V0WzNbGQ9+rAgGmXer9iTixJOnboACN4qTiOzvV+08W&#10;XbbHuRnq8tDa+Yk+agWL7Y1OLaX9k+aBsWkhoNcOSzx5fK1pLnZGhj9Ub5Q4HQwYAO7wus5s417d&#10;uv2gMZC4Nb75pWqvnEXN22583qwP92g0097hmr5xMA29y2D+W7U00JP6FfKGFbJPEcWOFc+CvQbW&#10;1lkAeHtLMMNTVAjhfSAljHkE4UFcMk8oo29ru08/oDUxwaSGO8tewKXnBTNtO4NMnqUj0AuOs50z&#10;AKTnqa1jnmoaM28FpDxO1OLdNG8T9iY0Z7YGyUiBMdOOB9iYWFZDIDqaQQeCIyoo43B5MQMlM1OU&#10;NRogxaS5pHvYZKRWRBEfSFJGhrzgXHAU5qCqaKGT1HtmGqOhaCMT3U5LUo6TYJvUsKOq57H1Dsml&#10;pC58qsNeWcFy8skaMMQRhQ81I00V1sc8ExFvSSNuIceNVbWcT+i3IYXuiL5MAGsIFNWVQpqG/o+7&#10;afS+C+9WnClOavnxxc6t++RzQWNGIPiu1Di5mbEYA4hjvebwVCsdCyjSC9vHgoNrsu2PkLbjD0wS&#10;8MIwwwGKzz5rxjKm39kImjt42n7ok5OI8x7VJw3utan+qVLnSCrqac8F16MMOWQTv1gBgbgKce9Y&#10;qowBzQ12VcCeHcqhHEay0OyOI7kEkjkDNXqEBvAfWqMUyP16g6jRxWQ8d1K2ojNdfvnsQLJePc/V&#10;yGGPFBiyPdUHV5q1IUgdtxiNLjQZDvV7i+kTow6tXVxaQA0jvqgpllmYKsyOGGWCoxPXm1F9fUbX&#10;BrSqhG3jtepzKUrTHA9ikUs9059TpBLsaCjQP4RRWIAutQLMQ6gAeTQD2BOqx6Z8vfl7ue5WvxFw&#10;42lnKQ/1XCrnj9hv2lZ8Lyp5Y9e/6/Y2FgyGxj0QsbQg4uw+8TxXp48M6OPlrkN9tJbW5ZdxDyt9&#10;8DiF049F7naWSsD2YseKgpeiNBudmbW8MjR+TMfN2O/WsT8LCtiBNQs9mjPaB+hBWSqlI5x8VQtc&#10;xzUozdvY2QEH3m59y4c+jTYCJrW14LJhorXV5ntozgOa1CstjeGQ4Baxlx3WfQr9yY682sthvACZ&#10;IqUbL48Hdq48uGdmtePXF5udpdvtpy6OSJ2mSGTAgj7pVzovkvZ1I97PTdDqeMiw0wHBZ8Ivkvt9&#10;8u2h0phb6Zxb5uSeEqzk2m2dRWt3PHEGPZI/ChOFVy5+vPlry1t7y6tbdlZCdTh5QQs8eNqte7cb&#10;VsQDntxNMDVdPrtTyLHvVrUtaQVfBPI7d3s4xqe7U2vvUrRT66l5QW7ltsrtTQKHjQjHuUnrrXlK&#10;EV7al2mjSRiQ7iFb66mnL4ZaAhtQU8bi6yo2sazTG2lOIWaLTaxmkjjpcOPFLaqxsDWgOqHDt831&#10;qdUqp+27dM8udDGXH9mhPsWkxTPsu10OlunmOCeVhiQbbZMLvSaBqFHKVZCRbJt/moAXcicFfKni&#10;yI9n2+NrHNiYZGn3nH7FLyTxSfZtvvXuc2Fo4ltcfas3lnY8VLulbI5NEeNBRXyq+KmLpeKCYvMv&#10;qAY6dNB9aeZ4N1t7LfR6Ra31K8FYYultoDGZWsB1YCTu5q4MT4OAGuslwwPKnap8i5sNi53qSxFz&#10;m8a4HlVTyMV+q/Tq1yZ008E2aigWxaXu0EudXTh2r01GI6ObXTELQyLG0fdXYhb5Y24zO/xzU3Oq&#10;46q4nFrZenFHQgV5eVYza05K4fHFre4huNcFvsww/jbaRmmNmqRxADzl4BMDiaQAtIAqaEd3JMBl&#10;cQz3qO4AYEqjGEzjhpLiSgYSFxGdKc+KiKnGJlQ3IZnOoSi/b4LeSZouZm28TwfziKgGmGAUv6Lx&#10;jAlfJHI9orJCHERSUpVvOim9OpRa1tRIcaChqrpi2NsWk0NW18x/yQEHDB3eRl4IK5ydIGbeFc1U&#10;rDk0RigboxqQFOiI5jn6XOAaxwqDX6aLS1W+jag+amBKI9D+V/y7bvFy3edyjP8ASYH/AJcLv9+R&#10;vD9xpz55LfDjqcq9zaWMaGsAa0YADAADkvROLiyI5sKZjiEGu3Xao5onaW1jcDUclK1K4mzEtpeS&#10;WE5OmpMBPIcFrvFw9/A2eCSF2ZGB5HgVixWkt3vALJBR7DpcO1SrUkcXOJqsmExotJQOai4UlEw9&#10;rc+jOJPu5OHYscuOq6GKIPAc7EHEDguUispulaZ+QdRuS0WHhAcaKwc31v8ALmw6itXSRtbb7owV&#10;huAKav2X8wuHLhnWLHg+77Luexbi6zvonW9y3/S5p+808QUllaa8aj97AZrQ3vTbA24NyH/yKUY4&#10;VxdhgufPsvHu23U1yXPhAd905d6x6uka5NG+a2qNI0ua2jq44royDCwtJNMMjkrYiN1YtHDHPghW&#10;RGHMo9uGByUgtjLX1L3EvA8gbz7UFvw8mkky6DTyuFaE8qp1MY75buFwAlfiAQaptF/x98RpdK91&#10;RzVVsNt32WG2fA9mt2JD3HHH9CzZtAg3S/1EajjhVMgSTcbtrvKSAM9RSYafbNyuzcsYZC1sp0ni&#10;MTSuKtnQZu8PurW6eGv/ACZKem54xGnMimBWOElWsA7nctFBJVgxJIFSVrwhtCXd7+2jbcQRB9cC&#10;8j6E8ONLVY6uunMDp4wDxYwHHtUvrh5LYesw4aXQGo+95iQE+uHk3+3bnYXETZLdwDnihafe7c1P&#10;HBR1E8/BRejcmJrTWja+ZIt7OfsdzuPiQ2a7m0ni3zUJ4Yqpo3XUm4wvfDFKZBk2UijgnjPwaxP6&#10;3vfo0+JdnWtcaUyTJ+E2uvF3eD8wmjSSAaLqsYEt0ZLlkLSXSyGgDcce1WVXW2EMdlbl5fRoFScM&#10;TxxWL1anRz99usl5K57iWsB8rRlpGVVuTGLWllnc+SjHaQ3AJqBHGA1obVx5AYe1QXOuHt0gNHly&#10;PBBVPNLJI3VkRjyQNFE9sbtVXAilRkmqZ7XxuMDzpccajIjvSdUZ+3XsVgCRGy8Y7HEAaXeIJKdL&#10;3WNVuVxJPcSSagccS3h3dgQq+EWLLMmYySThwDIwKBw41PBKaxpDgdAaMa+nXEcgpgglrHSgEeTn&#10;HA1QWRyyMaHQtBDT5nUrQJqYxpbl2suqSK8PtSqsj3K5ggkFvLodN5ZaDFze/wDQiMO2Z64la2dk&#10;LYml5MhpU8hn5lqbh3Nt0UlxcRxxhpdJI2JrnnieNFrjx2yM3pH1LtVtb2O221jbgNgt4mxsAwGA&#10;z8c16Zwxy1ltB8FrWVjA4HsWdWLGyEHk3iOalNcx1nsrpLQXtnhNbu1hTyytxzj94tf6d8fM4N9M&#10;ESt46m4EUWsMcrH1K273MlzBHE8aWc8MqqdKNxULnWtISmoUkVVUhzUlRWc6+1aRudoui+L0ifNH&#10;l3LjzajcRgkKSi1rccURlW8PFalRmANpjwVzV1oeqelNq6isX2t8zGn5c49+M82lY9nq3t3JXhXU&#10;3R1nsLnQ+v6k4NWkmoe2udBkuHHy3q6MfpiGkz5NbTQUMWFVPZy6NcV/UrmMMTdNZKHAYAJ6+ycu&#10;jQ2lnPd3LIYv5kmABNPpW7eiauksbq2mdDKwB7cHNrkpOXQoNa52XirbgyTIWgDHSBRWVKsGkgYV&#10;OZKlQ0E5xiJc6MHVpTFhbgweV2k+XCioMklsQ7FwBxaVBSyZpeWtqaDii2rY7r0saUGVQnQWPuA+&#10;lFMiUoujE5r2DzsJcCByTMSLb7drm8o6eQuw8vABWdGt1UdOhkjZNTT77CMu4qAC4lxbGTp5cwqi&#10;hxFKGocDxV+EZvxLv6S9xljb5gHMHll0/s81MVgWN423vYJmvIZrGvuSjrrhhkimY5gdG9pex/AL&#10;lro5eWItBkFdOTTmujCh7Xuo4gimTlO4ND6dcK1z8E+B1l/NE2OQeoaGvcF0WMzpPaXOJu5XAtOD&#10;QRw5qbnRpkdRXpr8NFQtaR6jeHYFeH5Z5VzNzK+WsQFAc8f0LVQrIXxu/EOHFBHvdG3AHtPCizEG&#10;1ZNcAxNBp7wAz9i0rKbd27Q5ht26BwqBlxLk6GEmvg+oa3SKDAGoPmyxU1Cema6y6uvAAV1CvOqK&#10;npQlvqNOoCo05EoMYudDcNuI46FpBjqTgR2J2Aa5sbS5z3eZxJGefIpQZWsxNS0HhxUCulIDaEll&#10;MBxHfVO4YTH1ABpMeDXNGNVcAjY6pJcAwYfpUkNUir3kxso3IUxVFk+2htu2YzRkkVMQOI7wOKdU&#10;Lskr7ferB2jXoma9zcvK3Fb9XLOXUs6PorZd3hmEZa8OglxY/l2L3ZrhXTRPbxx5Fc1wXSBteSyi&#10;p9xhgrg475g/M3YejdsM+43DRPMC23tW+eR/a1nEduXarOOtR8zv+cE+9dUNjliFptFw4tbHgXeo&#10;4+WR5oOPAYBNnaN47q0t7q5lbFAxz5q4Bq57nVXbQNmhaILjyzMAr29qlqT8C9ygTBESqql0oYut&#10;JvQnbJwr5h2LNg6uAAtDhiHY1XIZDGHVgtRmxnQtC1A0zmNY5xNAB5nLXGVK5Pet9e/Vb2zqRZPc&#10;PvLVrUjyL5iSFu5WrnOB1Rnyn95cObXFpNl0wzmX79BUtINWnguHObGos3yUPugAfuivYSnGHJhs&#10;e4ULSQ5vELaMtkT5tLnP81aUJoVMGztdotJGBpFHVqXNcplGNue0G3Je14MQxLvsVGAYcqP8p4oQ&#10;Ym6HVcfLwIVIdxY0DUwOxqDXkoLLF+3Nmcb2JzoiaANNCOPipzixbdf0h1HWMT43NPmaXF1R4ZJx&#10;liseg1UBDm8dJwCqK2uoSzmKY80qVY5zQA3KmZClDwbc6aF7o3jykVaczXknkLPhhDERJ5iMAAKU&#10;71N0VuljppwaXfe41ViqzL+a1np+q40Abz7ERfuzrwwQWsluIvSrQChca8yFrjYrX2sMDnubNIIT&#10;SrSQTXHLBMZx3lmGSWLBHi1zKAjtC4dddI410ExmkY2p0FxeBwpguuswshAiMWommOOGCiao1D0q&#10;a/vZ07MlcHQbdA/ddxc1ziIYzXSMvFdNya263cLpm22TYoyA8jyjIAc1zm2612cZNdukc5zSS5xx&#10;GOfNdezmDHOD/OfNTPtVqtvasg9EB8rWClXE4mqM4puAHuDIj6jCPNQUWaqi0i1XBHqekDUFzjSg&#10;p2Iqp8Q9QRQ6pS8e6MSUAlbNbSejJC5kjaVDgcPq4JLEEASP4ud7wBPBAayOuAXlscXuksHDiUD7&#10;gbUPZHbPcYmCut2bjxNOCpWsN7JE7z0eypLuVOwLK6x2XL5pNQFGNJALjU+3iiazo4TcSDAuacHO&#10;aKUoMMckGRdG0srVrI5BLcS+/I0YAD7rf0q5gwC6QnPLIHH2qaGj1sZJpJ81KgYDPkmhoYateXgl&#10;4yAyNVUZ+07YJrtk0coc6MapWA1cCcKUWeS8Y6jauqv6BcRRXrqbdM/SXH/bc773dzXq/re3f41n&#10;2cfl69te6+rE0OcHVFWPaahzTyK78o5RnueXBZHmnze+btr0Zas2+zay5325jL4oSfLEw4Nkkp+0&#10;MG1BPct8Z80x8lb/AL5vO+bhLf7tdSXV3KSS+Qk0rwaMmjsC5c+d5Okizpbo7qLqjdI9u2O0fdXT&#10;ji5vlZGBm57z5Wgdq5Xlha+yemfl4endntxcT/G7l6LGXV1SjS5ox0Aq7bdp3UbzYH0/WYPzIse9&#10;vELSStPUOaCCpVpTkpoWtT2qylNRQSgog32wX3qRugcfNF7v7qzYcm6hJc/uTGV1xewWseuV4aOH&#10;MrSuY3Pfp7qscfkhrkMz3q7itQ5Z1XmvzNlj/rNjAT5/h3PA7NdFjksarZIJDFNISKAgNHErjyqr&#10;98a1ogeR53YP76LPBbWAPVw4cQVpk8Mh16SaY4KWrGay7mhGtr68PaktCzXss0fpySeTPT281rUY&#10;j5MA37qggMuABJrxQWglzABmOadAj2Oc46qtIGAI9iyK2PDZBie9ai2miedOkuwJ8x5KjJgdG3WH&#10;uLgQWtcKV+lSoAe2tHEChwdTNZXVkV/NCaNoKHUaDOiorutzmmcXUb5sTpGlMGNLLJT3ceaBoTIT&#10;qDtEmbeynaqg3F1dmUvkeXvOBcfYr0LVE40nzOqaYOGY4qxddn0fPJJtdH/ccQ09i4+y9WuLW9Q3&#10;gtriWERtHrUIc0AOpyJzzW+CWNAZpXOYXeYcB+yojYfHxfCavg4dOrTkc6Z1qr8J0d1Z20e12bi8&#10;gGOpkdShJ7053XSdHObpuHxk+s4ge5jgAunGYywaPfJqIFKUAP2K1BkeBJQ4EZpBkRvFQ4YjCg4I&#10;q+QzOYXNNG58ktKxHOkAq0gNGZqsxGRaXk9vKye1l0XTcA4Z4505LUVVd3N9d3T57h7pZBm5xxPe&#10;SpiMrbtjvdwudNthE2hknc6o8KJ2OyzqWytrC7EFprNGgy6jWh/ZUiNE5wAD3E1PlatQUljXBxoG&#10;0NAeZUqrGR1DNRBoMKcUQ7bk00tJbGcHsHFRYaFzWtDwC5jeDsqoHk+G0MMT3hx/mteMzwoUxDt9&#10;xzj7SkqmZr9ImtAcuYQdH0ltnoQzXjnBxuKaC0cB2rlzrUjQ9cujlnfEXEMiYTTm45rfDZGeTL+V&#10;HzFO2yf0TdJT8FI7/hTuP8t34ST908OS+l6+fnM/7f8Aty5THr/UPWdvsXTm4brcVc2yhdIGg4uc&#10;B5Wj940CuZ1ZkfGe975uW+bvc7vfyma8u3mSZ/bwA5ADABc+XLW3X/LD5VX/AF9uZAebTabQj468&#10;pj5so4+bz7BxXK6tr616U6S2bpXaoNr2iBsNrEBqdQa3v4vkcB5iUnH/AJZdEC0tLXCrSlo0m67Z&#10;QF7MWHikquE3O0NtcEDBj8W9nNJBha+SSBmYhFV3d9bWcD57iRscUY1Pe8gNA5klPHUtec7188di&#10;t5ZIbG3lvNH+8CI2Hur5j7F08JO9Vm9FfOPaNx3SKJ4daXDjpayQ+V9eAdzS8ZezL1x/U8AiItWl&#10;0n43ZBc5M7rjTz3NxcPL5Xlx7VLdVXXBAKc0XHj/AM0ZJJOv9thiFfTszq/ic5Z5djsyNpiMI0F9&#10;fPU04EALz8o0m7XL47h+oNIcfKTj34K8ZpWv9aQgvppAy/UtANeXPaXVofeWai0ysLhQnvPFTFWA&#10;+6S0D8RREkaw4kVrlTIKCt89WtacNOVAtRcWNePLjip2RZKXSPcXOq6maqsX0HF1SKjHCqgLQQ7S&#10;2lDTEjBUXiGopQUWbSMmTbxHbF0ri9rRqo0twB4p1hjDkb5MH+WiSiRQioLDicQUGRMXPkJlb53Y&#10;kjDxWbBjvfpaSK50qFsUOkDgQ4VB90rSKZBUAHwQx2PSV3bmIQiQCQtAcwZ4cVy9ka4MfrO1c2W3&#10;uBSgBB7SMU4VeTnXzNMbWtph7zgKEF3Cq3jHY3m+G9/79KeCvwOy6r3eC5nNnA7yRE+s4ZOd+pX1&#10;8c6t8mkmZbxtayNxe+lXuyAPALbOYDGFzauwIyqilDauGFQeIzUxGbC2JjCS8F+qhZ97sPgrRTf3&#10;UrXlufaDxU0Y8c8tC7SdIGWf0qeSiydwdqbhjUlWVGz2iaG6umwXjx6RwIJArx+lanVK9FMW37ft&#10;IkhDbWKo81QK9xWZLrTznqDcLa/vnvafyxQA9gU8Uad74tAa0gOb9SqWBI2IvLi4FjuAqlFmUlNG&#10;qMCoa0kVw5qaMeUS+XST6hNAEDSzFultC1zffLsqngirzdxXM0Y06IYxRurMu4nBXEOXanYkaRgQ&#10;oq4RRXDo4KU1ENAGbi7BRXeCK3sLFrQNMUTQOzALj3rTzrermS7knc0DU92B46cqL0SYxa5+724t&#10;AwFOxWcsqd2x6m62u7z5b3my3Ws3LTE2KcCrZImyNJY482gL1cvb5T9WcyvMOmtvvN23qy2qzGq4&#10;vpmQRVyBe6lT2DNZ41a+8Ol9h23YNjtNo26MRW9rGGCnF33nOPEuOKYw27Hc8QiGD9Pa3goRZrY9&#10;ul4qDmpjTmepdj9aFzoxXix3JwySDgXAtdRw0uBo4HgQtAmRscZe40AFSVkfPnzN69uN+v5LK2kL&#10;dot3kQtGUrmmnqO5jkt25MXHBlYUWucxwc0kOaagjMEKwfUnSF1PdbFYXE5Jllt4nvJ4uLBis1G+&#10;EgRVN3uNpaQunupmQQMxdJIQ1o8StZvYcdunzY2BjbmLbn/EzxM8klD6bncA3IlLxk7q87dvG57r&#10;uDr68fquXAN1AU8oyApyXLneo7HZ9slNrD6wANS4udwJxxXn5Xa0wt6bE2YsaC99ATI4g+yi3xSt&#10;Zpe7zHzAZcUqMgRNA9MkHAEFuI9qzVIHMcaOBNDjTsSIZ8kQ8pwPEFCAyX1CXA0LcKdiVaeOJr8K&#10;UNcOWKmi91uWlvmBqMdOOfBVVWNXdhyRKLi8HVjinQAF4Jdp7KKYay2zscwNIDXAUd4IimSbyEVo&#10;2vu8CqpWxa3kk1HAckFhDIyNLqkZhFXm6L369IDy2jssQpiMV72vHljBGR+1Ckdb1jc3SQ5vumqt&#10;ox7m1e0DS6oIBc3l4K+SNj0uJGbtG/SA1raEd6zz6xfl0vVcDJdqfJQ1io5tFz9d6t2OU268dY3U&#10;d2yNsjozqDZG6mnDkut6ueNl/wBii+P/AKp8DBprp9HR5a6c9PNMnZrox3Avne6tXPJcT2nNdUWA&#10;lzw3ic8M0GRexTWbmtuGaHOGtgqPdPPksSrIo9aga5rQXE445dq0NjY28MltcXMhwjFGltKas8Si&#10;NRcvjLqsJc4+9UZdqBGSXETz6Lh2uTRubGKts10kLHukw9R4LaexLxLVF9JG2XRA1peDQvGOXJUV&#10;iXcJPJ6jnRsxYSVbzprCuXvyprJNBp5rIx5DAAKklxNDXDHkmIXQ1r6NORpUGuKisyNxt26j5mvF&#10;CP1qdyM597at2l9vbx0kfQyvJBwGNBVEaFwuH/mYllS0VGS0auiLmEeSvb2JRnB7XN93tKDddL2r&#10;JNyM/pl7IKU/eWb2Xg6Hqid7rJlvH5DMfM92QaFji1y7PPpXH1C0My8pc3DLiurm195jGaYEHFa1&#10;WmvbVs0Rbm3PScfqSUZvyi2uCy+ZVhcPA0RiR0TXcJNBovR6eusc31zY3bJWNe0g4Yq1lnMcCMFk&#10;Eh1KDGqmrEDJDkKqahtErgWOjJacwmra4PrDZY7C7ZPXQ24r+Wc6jik1qXXnvXt5LadL7lJFg8W8&#10;mnxbT7VZUj5gLic+GSWtAoNlsOy3e87rb7fbNJfM4a3AV0sr5nHuCluD6Sm3XY+nNshjvLqO3jgj&#10;ayNjj5iGNpg3Mq8ONqRwm8/OvU90Wx2VWkUFzOePMMH2lbzjx/UkcFue77/v0+rdLuS4ANWx5MZ3&#10;NGCl9tVdt+1sAxp9q4WjcWtsNJawA6e1ZlV2+0w38dpCJGObAWVr913b4LneXw1HPXbzDPMHjAn8&#10;sEc+Y7VvNYWWZJDSMz90LN7tRLiQ6NMbfNk5AmmZoHqMpUVFRh7Upo6RI0sfRxzPZRIK4opIhpqK&#10;EZ0TuL4Z6a9QDQ1uFFMEFyxw8jtP6UvRRbK1xGQwomIf1SAWaa14JiRCdIx8pcMSipAI5Glv+4MP&#10;1qIuZa6nBrvA5ooi2kqK8ThwUhqt1rIZnBxOjj+tAzLeKv8AM01yTrAZbaRkeoPrU4giiaGuxFIx&#10;nw0fpuAo8ONQTzarIK22nqx+aYNcGgmuFSr3KxYC61uI7iOfRNC4FtRTVwo1Xqkd5csbdbY5r66Z&#10;IzUfoXD5dOPWOEqWkimDDpcCMcF1sYkWUbo1U8mquqnHTlRNGd6T45HY0Jr3rqLBcERiN2moOLjx&#10;71RTcTans1uGnHEqLVcbbc1brcXu+hRMFnljLGlzY8s8+2iuEK2OONrgcZHcTkAlRbFFJIdWmja8&#10;MkIzvVuGxBjydHHVkB4K3rBVCyGoIGWNSoMnTH6dKkNGJZTPxSqx5LdkhJBAqcK4exTsVLTZ4bu6&#10;ZD6jtYroIbVWdUrqXdJ37bMCOyh8nmbVw1EkAVypw5rHlIY5ia1DpZmXVYjC7S5uGFMzRXOg1htn&#10;Y6RQE4UyoreiLW2U91LFBH5pn+VjT5R3Y0CtaLFE+J72voSw6X0xAURnGSKGyc80LnHSxpHPig6j&#10;p/b/AE7W30t0vP5kpPNyzyrUarqfdZJruaNjQGtHptJ5caK8Oxyrm5X6GY4E5nmrGaxLqOEkYmhF&#10;Sz/JaiMO4aPTozynGpCLGvbPc200V1A8xzRO1xyNNHCmS6cOWXSvfPl38wbXe7UEH072FrRdW59m&#10;pvML1ZL1+HKvULG4ZM1r2nArnWW2aY6VzoudirNQAq1Brt232GxBaPNPSujgO9bkh3cBuW6T3j3O&#10;eaucaukPvHlipWpHL9R7ey+sJ7aTFkzHMd/EFhrHzN1H0tumx3kkVxC42+siG4p5XNGWIyKTkrUi&#10;3loHOGhhye7AeHPwVHS7P1M7Y7WWPYotN7NhNucoBkDfwxsxDR9KTJdvUYMv9QvpjcXMz7md/vSS&#10;OLnEnvTlz0Z1vtbaAuoMAaLA3FnBbxHztDmOGXfxBXPusZf/AB2HSxtDpw/zQZdlF6j2xgE6nBnt&#10;PNB3wcZWSxMoPRjEZaz9nAHHmuPy04y+s5mRMe97X6yaAZjvXXWD24LWh1atpi1ZvVqVG3Dix7Ws&#10;FRiZKeanJOyB+c8x+bWB5ceSuhZIJKOcw+7SpbhgVOwrMMmkF2OOYVUI4iZSKEuIPhVSh2wjUQW5&#10;HE8lGQDG+U1LQDgOasVZMyRtMfeo4O5V4K6C0sBBJLgcKHnwWaaeFzQ5xbhnVRdWteYuOJyAQIbm&#10;RzSNRDq5IAxz3AgPJcMwiKxI+GRksbiJGGvcnwutreb5JfWTIpgxrmEEvDaO8FJJF1qn3crHnQQR&#10;wqFrOiI6U6A4iuYOOCDEY+N1wx0g1RNcCWfs1xCvwj0Wza2a2iOsmjaNoSKjtC4culdI4zdIfRvL&#10;hj6mki7S6xWP6Z+Fpq8uvLsoiO3eyF85ZNAHaTRpoMlqa3Mqu82jbzT8hzdWOFR7M08uqeLGm2C1&#10;hiEk7ZGxkj0sanHhRa3S8WIzYIy5zxKXRvrpLvK4exDAh2OZr2uipJFmdTsa8aKSpIaDZ55p3Ndp&#10;FcACatx5laGw/wCvGGyllklLZGfy4mDM8KmvFS8iRrG2NyZSwtrIB5mA6vqVlDzW1zZuAuIzHqFQ&#10;KcPFIkV/EUaA0Uafec4VRU9P1JveLYyaA/sqYNn0tulpt27v9YD0ZR6bZD90VrqP2q8eOrHc3/UG&#10;1NjZpuo3MwL6Ek6acmj6FznCyrY886guLe43Oee2B9N2ILvvO5rU6ROimGVwt3x6BV2bjjTuKbEY&#10;MrC1x1Ox+4MU0w0Nrpq7UG098vx9gTWWytLf+pXdrbhrWsZi5/MdoCzK07C5kFlbSPBGhoDWnm7J&#10;ZnVt5vuD7h9yfXeTM6pArg0Lt+znq0xxRxB1fVl4jgKrK6xn2+s+poHIDJWDGFsQDVowxx5prOMe&#10;eOVwdHIAYq6qgCvtCqsazuL/AGG8h3OweGTtPuYmoP3XDCoXX188v6JmvfOguuYN2sYp43BsraNu&#10;reuLXcfDkvTfyxj0e0vo5Gh7HVquV4pCbtvQs7XVGR678IweHMqzjPlO7g729knkJc8uqaknj3qc&#10;uTU4sQuos46NH1L1TsWxWxl3S5ZGSKshHmlf2NYMVZwtR4x1T81r7ci+32e1baWzsPVkAfMe7g1O&#10;U4z9Rw8sV3dPMsz3TS/ec4lx9q56NlZ7U5tHOxrwUtG5tdvY0NIaanAHksjYwWT3O0xsDngasMqd&#10;qluCpzH+ppoAAKkZ4JqrGkOYaggVwOeCSDZWsY+H9Qk4kAHgoO4l9ODbn+m06nR6tbhnwIXDjOut&#10;1y14I/iZA8BoADWNbkF1vViEax1S2tG5FEK9oaSHEhpyNae1IG9FpjrQjEhwrVBW5ga4A4N4UzQW&#10;OLGuc2p1DLl9CkihpLHnAF/LNIYMDSdTjQOOfAKIUxNcCBjjlyVUskcrmhrainHuUF8fptjBIqa0&#10;JzCmKqJYxwodVD5TyVKE1y5z8CHA40p7UQWkOGAFRwCigYnvJfUimGCIW1lEdxrlYHAfdcKj2JYr&#10;Kfe7bJEWysdHITgQBTJWQYVBITpcHilcMEFUcZcHltXNGdeCIpkYXSaI66q5U4LY7DpO4nfA+GR2&#10;tsZ8nZ2LhzmNcWB1CGx7g+gH5tCHccsVrhehy7tbqdo0/e1Z1XVnG0M8r/K19fMaCqta1kNv7+30&#10;6ZNQafcPPtUslWVks6hvzE4Sljq46CPKniujJvcp0aGRPbTI8Uxlbb74RqLoWDHChp9CXiay4Oor&#10;SEFzrU6nCjgM6J4nQDve1zOf+XMG0FATgMOCYurYd4262hHpNc3l2dmCYMW83G3vD6kwa5xADS6u&#10;A4Kzoim3hshLqkY17TjpDiRXuV+ExYbPbpCWxh0cRNdLXeUHuU+FxiO2TAObI0kktBIKiYqG3Pje&#10;5olY5xHaBUK7TFE1jujnUEOsji1wpQKXBb6F0xro9DzM0jACjcqlXoVSNEjdL2O1t4qJqOElxG2O&#10;mgA1wbxHag6/pbY3QxG6lb+Y8UaHDEN/SVz58m+MHq172W/oglsgGplMj3q8OqcnncLA26frFGk1&#10;a5y3rMZzhHGcgdQOP1JArmgGrXA1QJJbukcQ1wpTEKVawprZ0YGo4nGvILXkjEnjGghwNeCanZh7&#10;dvO5bBucW4WJHkP5sTsnMObT3rv6vZ49PgvV9BdF9a2m7WDL6zd+W7yzwu95jqYgr0cowy963YXV&#10;05zXVYBpb3Lnz6dDjHP7t1BtO0WzrrcLllvE0VAcfM7sa3MrHja28q6k+dO53Rdb7BB8JEag3UwD&#10;pT2tbk36Vf4z9VefPhvtzvHXN3KZp5XVfNKSST3lY5c9RkDZDDJQUw+8MsVjyGRDYMa7S5tBlQcF&#10;NGyjtSxoDD5TzzCmi7TIMWtrp7cPYmi0TSlmkAjUKEDAdygdsbQcSADmOfindIZzAA4xh1Poop2V&#10;tdvs/VEcWDQSDpf2YqWnd2W53sEcAlEmr0Y9IGfm4EhY48W64qV8tw8ykhxOJdx8Vu1ha5pkMTQa&#10;uIoCzkgw3azM5h8wbkacldGW1r2nBw0Gh7MsclJTVVwY3kvqC37pbmExad7m+odIPmzcD7FAgZcH&#10;Tqpq1Gg40TUrJ0loDaYg0KKxpgQDQAVyKGGjlkdprQBopTnVQLLK408xa33aDOoTcUJXNaKkUJxK&#10;kFTdH3Bgc1UDVpfVh1U+6gyoL50bHM90E1AIqqsqieWaWR0lQCTmOKbhVbIZJXGhWdTWb/Qr+Kxd&#10;eMA9IU44nuSc+uKxBezNbokp6YOI46jnRaqKfWjErjTyVyrjRFdH0ldRGWf0WgMPmAJq6iz7J0Xc&#10;qvq1pkdBK0OGbCQOOeazw/C2tH6cnoVqPU10r4LqzrZSQNi1OBqTXTwoV01NZNlY7jeMpHA6WnvP&#10;AwU1WVN05uUTA+UNgZTEvP0LPkNO10ussblWhPYFpI2Fo1lKvFXAqVVpnaHhoqaYlTF1mw6HN1EA&#10;V4JIiFjA4ktq0cOSUVSwRu80Z8tMU0xjPheATqGOaEIyKUOpG4sdxDeKdUXm5vY2Nq80b900xVUI&#10;b6/MjXRx1IqQCB9aZBkQ7kGRuZPGJHOOqjSQfoUF794j9NzHQmpw1ajgFFWs3faY2gP1SUq0cic0&#10;vG0bDapdruSAxxBadehwp5h2qWcosdIy4boAjp20XLGq1O9usZtNZGfFNwYK5d61lZsayTY9ski0&#10;vd6mNSGgVBPHBXqeJI9i25ukiajQTQvBGB4VV2s+LC3PYYJS1lq9kWmupwFAe8q+RjHb0pcFvqOu&#10;mujaQwBnvP505YJ5GMLcdi3Rhb6cJbbtbTWTVzz21P1KznGawP6RuGnG3e/DzUHsTYNfdbHejVW2&#10;e7mC0q+UML0/uu6dLbkLuCCR1tJhcW9CAW/q4Lv6vbO17JWw3/5tX72vj2i3Nu92U8oa57eeluLf&#10;at3lx/dXBzxbtu10+53CWSeY+9LKS49yxy9mjNh2VjcC01yDjxXPRnW+2+nQS4NJ48FnyGw/p7XM&#10;rQPY0HzA5gfpWbyRQ23c17SY6tzNMfBXVWC2L6lrTqoTVSVBNu5rQXCurDLkqq23gLzpqARiAcFO&#10;XZKsNprIDtJphTgrqr22EsjWsLgGtGLRyUlGz2aykN9HqbUDzN8MlnlVyt9vUMDbKWSRjYXvY7Af&#10;iCnFbHECSaIaakNJxW9ZXtn9JlQ3VjRtfrVCx3DWT/nCrCPMRwKlgu1WklGjBprXtV7DWsZ+foxD&#10;dWJ4FS3ouNgQ8Oa5ta0o6vA9iyLIHOq9xFXDMpgX1QaCh1Z1QY7gBWjXZ48UFtvazSuJhH5Yxd2K&#10;KDYnuI8pB4ck1DmCctLThXJqWAOtpABQAHIqqpFtiXA4tzTRkbdaumuRDJV2ricBRRK2jtrsIrN7&#10;jUS6qNcfdPaFc6jSBnpXDJH1fEHY0zp2Jg6a/wB72i52/wCAhbIwsbWMkcRjTNY48LLrfTHHXE+J&#10;aNJB7MV1ZVNY5oErHCtaacigz+mGad1DmAhxBo2nhWqcr0T5dFuhuTbva1pDcXEAVHl71z441XIa&#10;X+lor9+ta8F0ZbyTW+R5yAJ0jsK0NttPUl5aWnwzI2ENJ0vpiFLNbljFvr+8u3GSWUvdyJwA7Akm&#10;GsCeZ4d6riC8NApSmAGGS0yTb5riaX043AOyIIotSLGyggvy17g1vpw19SYuFMFmxNYse6vBNSGN&#10;/CEvFYvZuNWl72UBwDuHenias+Oh011YHhks51NURXwf5QMjgqMn1DxFBzyWYLZZY3WzWBnnrVzu&#10;xaFDHadQBIrgcVYKzCXEua4imAWdRa+ZjYjrAead1U8RQySJzBpZQkknDLuWsIz9ibO+8cQwviix&#10;J46lm8uhxdLdbi+Czc50boX5CgqFjjJrdvRxl9vIfPpYKkEhzhme1dvFnT2c8kkzGOmMWoGkmP1B&#10;N6JqmbctwY4xtmIDDic8llPKp/2DdiQGy+oMSQQFPGLeS226l3CF9aMAaK0IGa14ymsifrG4uGem&#10;+GMgGpwzP2LPjF8tS36rY2J8Qg85FXcsOVUvGU0x33bXxPkcZmPGYaKgu4YqeJrClvrS6aCZXinB&#10;2Kl44yeym6baSLi19RzcQSwYrP11ejYQf9UkY6R0AjYHV0ho1E8MAVLwp0ZT7foh4Gp8bXGhJcHB&#10;Tw5YeMLcbR0m/S63uI2Eni7U2nGuKv8AOHjFV1sew/DkwTRPcPxSAVB5YpLyLxWf9N2/0g31NJIq&#10;G8aVzzWfOr4iOioQHGOR2IqGDGiT2VPFhy9GX2DjNXQSdAHZw7U+08Wsf0/NHLUl+Yx9M1+tdfNG&#10;fF0vckaquIGI8tD44rn9kW8WPGx1q94liIkY7SAR4rfQjYbC+Y7ozS8OYajTTEHjVTl2WOl3fbZZ&#10;4gXxHScHYYU/WsSnLq5Hd+mJWv1QsIJHugHT4ZrfkzWln2e9io0283i055FanOVF39B3L4ITGBw0&#10;4ln39PcnnDFHwG4NbV1s+jsDRpV8pgoNtdMp+U4NaTi7AVPBOhrYBkzQ0kNwGLeKnU0XyaAAIdJc&#10;Ma4DFOysbTNqODQOKRKXCmk11OPlrxVq6z7F8LaBwMQFak8U8ViSelGKmgafcPNPFFM1yzXhnzT4&#10;UG3Dgyr28cOatCukBrjwxCnYUicscHtJaeATBZ8XMIw0moBrjiqil1yXAnRXgOxRWTbRRujL5B5w&#10;DTFZ7s0DtTblhezKMDADE0V3BgvhkEpaY9LDnU8FpazNjLbe/D31LCNIPKvJZzTerrWxNntXgPqX&#10;Nc0t5Gi49m+7gPRl9X0anV6ujtrlRej4RvHej5qaszy+lEnZIvSoNOrVxyVpDSehQ6tf0IrX3Poe&#10;odOvhyorEXWPwuh3p69dccqpSdh3D1vhG09X0KnLLVx1U496s/UY1h8JpHq688K0+lUC40VH830f&#10;u1ypVRAGmprrp92tFFWx6at0a61x00SEby39P0vztWXGlVm9wkno1w1duWSoRvo6vvfQoLB6FH+/&#10;T9miCm69L0vJq01w5rUFDfT9NtNXZkg6no74f0LjTq1asa0XLn8HFd1Rr+Dd6dcsft+hX1rycOz4&#10;bWc9VMKU8V0Ybzbv6B8LcfE6/ifT/wCNq/H96lPtWOW/CVrJvgdTfR15D1Nen3uNFVYcvoUPp69V&#10;TlSqsEt/g6/matP7VOS1dEf/AE6jvfrXy1pRYij/AMbSaV9TwoqMG4zNfU0V81KaaJxFtt8Php16&#10;eGSzy7pTspR2n1KVwT9hY71NJ1a6UwpRWimT0PLo15fepmkCHI19TLHKn0Ki6DToHv6K8aU4Inw2&#10;+4f1D43y6vVoK1/DhkkdPktz8R8JH8J8V8Tj8V9mminX5Yvkdv8A2X8v/wDVXQNOfu/pWujXVnbZ&#10;/VfX/wCX6vo1FNdVz5eK9Waz/s3xX/xfdrSlO1T+DXVg33xGu6+J1asNWj3a0FMli58Mt7s3w35f&#10;p+nr0inp01V7VnppHSXnx/wZ000/fqunQYR9T0R6ujTqNKZ+KxcxVB9PU31fc7ck6YLo/g8aUp2U&#10;qswQ/CafNp/i0qdDoxrj+j6Xa9GWNdNKrV/RGqvP+qesPW/m0HKuS1/JOjGm/wCsah6er9mtKfSp&#10;PJLjEj/o1X0pXGvu517VupFdl/QPifN6lKfl+pSmrsV6n7mvv6FqPv08M1qKwbj4L1Yvw6Bo9SlN&#10;ParEYn/8v1fJ6tOOnTT/ACWUUyfAeph62mn09is7Kuvfh9LdGvRTy006vGiL1YLPgvWj1et2ZURW&#10;VL8N56+pThkiKIvha4a6ftUzQ+WdY09U6K6sdVdNKeKcsU0HpfEy+n6vqY69NKUS5jNYk3w1ZKa6&#10;6sa0VVZafC1GrVTWNFOfgpxR0e3e6z1dXxGk/X+hcueN8Wg//n/9h46fW7Ka9P6Vv/qfL//ZUEsD&#10;BAoAAAAAAAAAIQDniC8iDDYBAAw2AQAUAAAAZHJzL21lZGlhL2ltYWdlMi5qcGf/2P/gABBKRklG&#10;AAEBAAABAAEAAP/+ADxDUkVBVE9SOiBnZC1qcGVnIHYxLjAgKHVzaW5nIElKRyBKUEVHIHY2Miks&#10;IHF1YWxpdHkgPSAxMDAK/9sAQwABAQEBAQEBAQEBAQEBAQEBAQEBAQEBAQEBAQEBAQEBAQEBAQEB&#10;AQEBAQEBAQEBAQEBAQEBAQEBAQEBAQEBAQEB/9sAQwEBAQEBAQEBAQEBAQEBAQEBAQEBAQEBAQEB&#10;AQEBAQEBAQEBAQEBAQEBAQEBAQEBAQEBAQEBAQEBAQEBAQEBAQEB/8AAEQgBaAKA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mvjj68+nb6+&#10;9SeX7/p/9enKu3POc1NH3/D+tfJ+z8/w/wCCdlPr8v1K/l+/6f8A16Q2yS/fJO3px69fX0FXacsW&#10;3PzZz7f/AF6mUua2lrGhhS6XDLt+Yrtz/CDnOPcelYE+g79n3hjd/Bnrt+npXfeX7/p/9enLFuz8&#10;2Me3/wBeiMuW+l7geNS6VMu35ic5/wCWZ7Y/2qyptPd9u9GOM44x1xnsfQV7XJpsL4+YjGewPXH0&#10;9K5y60P5A+G+TPG3rnHf2x6c1JUZct9L3PH2tbmHGwsN2c4UjpjHf3NWYLp94RwX3kAEtjbjrxg5&#10;zkdx0/Ls5dIdNuzcM5zlM9MY7j1NYMmmdP3bd/6f7NBpGXNfS1iaOffn5MYx/Fnrn/ZHpUnl+/6f&#10;/XrG+zvH9/Iz0yPTr/MVbiudu75M5x/F6Z/2aCh81n5m3gyY3dBjGcezdce3SqP2d4/v5GemR6df&#10;5it9W83PG3bj3zn8vSneX7/p/wDXoA5unKu7POMVry2ifLsJXrnIznpjuuMc+vWqLxvHjeCM5xn2&#10;xn+YrnKlLmtpawypPL9/0/8Ar0R9/wAP61JQSW7e8mtn3xHbn7wz97Gcc44xk9jXdaT4jR0CMTHu&#10;xg793QHORgcj/D6151Ukff8AD+tae08vx/4BUpc1tLWPf7bULe5TejEYxkdcZz3yPQ9q2Y+/4f1r&#10;wWy1u4tcb5C23p23dfrjHHr+Feh6T4lilQJvK5xzuJ6Z6jAz9c1oY+z8/wAP+Cd6q7s84xUjLuxz&#10;jFUIblJkDoPqM9PTnH17fnmr6tuzxjFBmVZIOnz+v8P0/wBqqLRbcfNnPt/9etqo/L9/0/8Ar0Ac&#10;3JH059e3096qtFtx82c+3/163JYtu35s5z29Me9U2XdjnGKAPBfihC62elbwVzPdYyOuIos+nTIr&#10;yaNprVxJBO8b9iny/mOc4ycdMZPWvZfi023+xuM5N7N1x95IE29D03Zz3xjHOa8paLdj5sY9v/r1&#10;62Ejy0lre9v/AEmIHfaB4pe7QQX6Rq4R3W4HyRkrgsJPlO3OVCnJ/i4ruYJ3RxJGcIOh/v8A/wAT&#10;t7HnOe2OfDFXbnnOa6bR9UvLTbB5rywjA2O2O56HBx154OcDvzUVMPN25fete9k9NvXz+SA+k9B8&#10;SpcIltcnKHod3X1BG36d+eOfXh/FPww+y3l14l8Br5Ny0bS3ujK5jtNTkGMukI+QXEuXyEjG7Az0&#10;XGLaXkN4heI/dxuHXG7OOeP7p7V3Oi+JZrLbHOvmIuMy+Zs28n+HY2Sex3DGPc1wfB53+W339wPM&#10;dE8SW2pTT2tzC+napbllvLC7bF3HIudqeUEXcPvcgjHHBzx1SttzxnNdT4r8D6P43hh1TT5U0rxF&#10;bI7QalCgG9E2Ygu1Z1SaMY4Vh0L4xk58v0SbXYNbj8H65pk667LMtvYTWsTzWmqyM6Iq20qJ/rDv&#10;UiJ8SLkBlUMDWl1vfTuB6/oPib7PCdK1eCO/0iZClxDJHvj4+6WTknq3G78eK4Hx38NptHSTXfD5&#10;+3+HH3TSFD5k+lj5N63G0tI9uuR5biNpFxJ5jPldv2N4e/YH/bA8TabDq2g/Afx3qVjcoskUlvo9&#10;4ZGjbOxhC1uJBnDcMF+6du7nHGeL/hD8dv2e7u3sPin8NvFfhK2voCFXxBol7ZWlzH8geJJbiJI5&#10;JB5seF3ADcPUAc/tqNX+FVhU5fi5He17Wv62f3FSjy21vc+BI+/4f1pEhmlz5UTybcbtoztznGfr&#10;g4+hr6F8XfDSz1hH8R+CvLFs259S0dV2PZldu+Szh38xrlt1tGF2/L5SElwPPr2az8P2cMKRo81w&#10;heJnHXZgsApzyN6jOec9OKxlHltre5pGXNfS1jzya0uU274JhnOPkz0xnuPUU7Q0zNLz92RE6ddp&#10;bnr3z07etddD4qLOElCnd90yfPjHXAG3GeM89hXUWmvaXO5V7O23nGXRdmeuAV+bOOcc8Z/KSjzi&#10;7HyB8/dJGPXOO/bG3071iNLtx8uc+/8A9avcNvhi4+9p6Ls6bHxnd1z8vbbx9TVd/B3hC+xNFLPB&#10;13L55XOcY52jdjB7DGffiYx5b63uB475/wDsf+Pf/Y1r6X88x7YKe/Ut9PSvSR8NNHkz5WuSDH3t&#10;8cL9emPmTHQ56546Y50LH4aXdq8kkOrWd0kiGPOwRY56/wCvkz9OPrRGE4/FG17W1vfS76LuvxM/&#10;aeX4/wDAPNtSj222mvnPmQScYxjY6p1yc5xnoMZxz1qCvS9Z+HniZYdPggtobt7eOdJWguEMa5dH&#10;Qh327t25hgDjZkn5gBys/hTxHbvsl0bUBn7pS3eTOOuQgO3GRjJ55x0NEpcttL3NDGqTy/f9P/r1&#10;fksLyHaJ7aeBznKzQyR9MfdLqN/XnA4yPWljg6/P6fw/X/aqguu/9f0195RVduec5qRV3Z5xitxN&#10;NeXO9WO3GOPXOex9BW9a6NvcptYbsc46de2Bnr60Acklu8mdmTjGcD1zj+RrSi0e8bd8hGMdvXPv&#10;Xo1n4VuW8zbFJxszuUJ134xknPQ59Pxrq4PDnk7jNPbxIdvzPKB03dBt5wDzyMcevAZ+08vx/wCA&#10;eUxeGZm3fIwxj+Ed810lt4S27/3DHO3/ANm9q7xZ/D9hMRc3yO4/hVfu465Ibvnjjtmqkvjjw/au&#10;UTM2ep8zZjHTjyXznJ7jp78bRlzX0tYzK1t4URN++NlztxxnON2f5iumg8Nff8mNv4d3H+9j+tcu&#10;PiOH/wCQbpMlxnrsVznHTOyCTbjLdevOOhpV134j6nk2ej3USy/eklCW8YweCzO3OcnoPlwSeTVA&#10;egDQETO+VUz03jbnHXHJzjIz6ZHrSSQaRa4+0anbLnJbYQ+zbjGeVzuycdMbTXnQ8IfEDU3WS81O&#10;2tUGdrI8kmM9c7F+bO0Y3bccjnnGlB8HrmdN2q69ez7sbRDFtzjlwxm3+q7doPGd38OAmUea2trG&#10;1deLPBtju33aSemxgc4654OOvHXPPpWJdfFfw5A4js9Pklc5yETrjGM/IdvU4HJPNbcXwr8FaYgm&#10;vXhlx1a+m3xvjGcRYHQY3fP3B4xVz/i32i8wJZK6jhoreAbsHjcNhwRk45PJJ7ZqZS5baXuUcE3x&#10;H8R6hiPQ/D97sOfLl8jPBx/BgdMH+L8KrPF8WNawAlrp6c7Y5Jk8xdxGdyoT/dGASuOcZOQO2uvi&#10;d4Wsd3lIX6bufMzjp/Auzqf7272xzgt8Wbm5wdJ0K6ndc/MkeeuMAjYcZwcc9jkcURlzX0tYCnB8&#10;KfF+oOG1PxF5bv1SGN2yBnO4vLFkDI24B79OM7EPwa0RXEmo3+o3zn732u5kjjkx/wBM0bnGecls&#10;ZGMZOc2TxL8U9WwLHTXsoX6ec8cO3OCPN3hAM87cZ/iJwMCqTeEfiJqn/IQ1yGy5P8T3OzPX7mzO&#10;SBydvQ4zgkaSlzW0tYxjHmvrax3CeEPAOkIrtbaZvGQj3HlmR8D5su8b5xkdAuM854wy68VeB9J3&#10;bZLUb+v2VI4t2zpv2Jzjcduc4y2OprlI/hJDdZOp+ItTun7tDJ5e/Oc7hvfbj+Hk9T077lr8LfCd&#10;ptMlm96/dryV5t+P74dmz7YIx78Ym818MuXvpe9n6r+mwjLlvpe5jX3xZ8OQ5FnbyXrr95UO/Gcb&#10;ckR/JnnHDbsHpt55+4+JXiO/fZovh26IYnaXt/M8vpjAwmc855H3Qa9ei8PaLZoEtNOtYMZ2lIIO&#10;PqDFz145GOeTniaXZHtEcaRpzhUGMdM5PO7tjgY988VKPLbW9yvaeX4/8A8Hku/inqwH7lLPdn77&#10;IAenTYzBsY5ztAJGM5O2h/whvjC9+fUvEPlZ6Qw75P8Ae3SIfZQMoO+AcGvepO34/wBKpyR9OfXt&#10;9PepD2nl+P8AwDw8/DyFsfbdTvp89ePL3Y+sjYxn3+tPHgrQrdFTyHk68yPnGMdBjjOeeTnA9K9Z&#10;kg6fP6/w/T/arHnj+5z/AHu3+770EylzW0tY4L+x7OH/AFMMCbvvfuc5x0/jGMZP51WaLbj5s59v&#10;/r12U8H3Pn/vfw/7v+1WTLbbtvz4xn+H1x/tUFe08vx/4ByMkHT5/X+H6f7VZMsW7b82MZ7euPeu&#10;0li27fmznPb0x71mSRI2N4LYzjtjpnsfag0OMkg6fP6/w/T/AGqz5IOnz+v8P0/2q7N7JFxsYrnO&#10;crnPTHce9ZkkHT5/X+H6f7VAHqyxbc/NnPt/9epFXbnnOadUytuzxjFVKXNbS1jOn1+X6grbs8Yx&#10;UiruzzjFNp6EfNn2/XPb3/WpJlK9tLWv1HKAueQc/wBPx96VYt2fmxj2/wDr10Gm6arotxcqW3jd&#10;EoHGw5w+4E534+7t4x94kgDoIwkWVRERDghEUArg8ksSQ3XjgYwcZNf0pwL9GriXirKKOfZ1muG4&#10;Uy7F0YYjBQxmEniswrYWpCM4YuthViMNTwlCfMuT2+IVaUHGo6UYyg5fmefeJ+V5PjKuAwGGnnGJ&#10;o2VR0a3sqHP1hTqKjXnV5LuM5wpuEZpxUpWucDR5e/vjHtnr+I9K7/APPPPoxx+HNGPr+ZP9a+3/&#10;AOJTsD/0c3BdP+ZDT8v+p95/1dHh/wDEYa3/AES1f0+u1r9P+pW/69GeYz2CXCbHb6HbnGevG76d&#10;6wJ9F8zZwwxu/hznO36elafxT+Kdn8OtNsGs7P8At7xHrOoQ2Gi6FZ3G6e7DPGkssgh8zy9omhSC&#10;Hy5XuLiWOGMDc8iegaHFeCwgvdQtfsWqX0EN1eW5lS4FnO6b2s3mjCpNJbb9kskYWPzNyLkqTXy3&#10;/Etv1ziulwzknGMM2hhcN9c4jzeGSeywOR0asJPAUE45rXeMzHHThKVPBXw3s8MliK1WHPTpy9b/&#10;AIie6GUSzPMMjngp15ypZXgp43mr4+dKzxNVp4SE8PhMPfkniJU53rONJU9eZeEXOlOiB2BfGcDb&#10;t64zyd2egrn59M+7+7b+L/2X/Zr6yrgfFWkpd3ltMOG+zBHKqWBw7sD14/1jDvwOpzgcfid9Hefh&#10;1wniOKKfFX9tfVsXgsPPB/2N9Q9zGVlh/bfWP7UxluStOnH2fsfe9pfmjytPs4V8S/8AWXN6eVPJ&#10;vqXtKNer7b697e3sYc/L7P6pRvzbX59N7M+fXhuYcbQRu68EdMY/nV2K8jj3bxtzjHI5xnPXHqK9&#10;y8LeGLOFG1C5jSeYybLcSx5jg8vPmSFCxSSRsx+WzL+52sAG3kr3rSRoMu8abs8PIiZIAyBvZc44&#10;zgHGRkcjPXwJ9GbMeLOGcu4mzfinC8OUM2oxxeAw0stnj5/UqivRrYutPHYCjh6laNpwpRlVtBrm&#10;mppxMs/8VcJlOa4nK8FldTM54SbpVazxP1WDrRtz06cXhq05ezulOUlG07xSaTZ8yLIk2dhPy4zk&#10;f3s47+xqRrWN8bmzjOMAD0z3PoK+k3ubZMb7iEZzjEoPTrwcDuPUVnajrdhp1pNdvMkxijJWGOSI&#10;SSycrHGu5gf3kjKmQG2bt21ule5jvor5Tl2DxePxfijgaOFwWGr4vE1ZZDTvCjh4e0qyjBZ85zcY&#10;qT5YKU3ZRhGUpRT8zD+LmMxVanh6HCdadWrOFOEXmFZJznOEIpv+ynZe823Z2ta27XzRLp7pt2KR&#10;uznjOcYxjgepqo0LJjf8uemR1x164r6C8KQJL9o8QXrwC81L/VKbiASRQEMX3/vMkS7kRMgbEhVP&#10;nK5rtFdXzskRsYyUeKT1wT5bMQDg43Y6YGeceLwd9GV8VZBg88rca0MoeZutiMuy7E5TSqY6rlbr&#10;ThgcXXovOaM6NfF0YLEzwcY1nh4VKUZ1pTbiu7O/FSWU5jXwFLIKuPWFVOnXxNLGTpUFilCDxFGl&#10;KeBl7WFCcnBVU1z25nCF0j5JXC5+YHP0/wAafX1q7xxgGQ7U53NjOD2OOAc/UVA15ZrwbyHnIP7y&#10;Pt+dfUz+iJh6NlX8ScNSm/sS4finpa9nLPY33f8AW/kR8aJzvycMVJ239nmMp29eXL9P+HPk9W3Z&#10;9sd89asoXjzscjOM4HpnHf3NejfEDX0v5l0ezctDaOxu5Qd0cl2NhSNMAZ+y4dXct80kjRlVMe6T&#10;zqv5X43yDK+F+JcxyHKM8/1iw2WzjQq5rDBwwVCtio3WIpYelDG47np0Jr2TqurHnnGbjD2fJUqf&#10;ruQ5jjM1yvC5hjcv/sutioe1jg5V/rFSnRlrSlVl7GhyVKkLT9nyPlhKD5nzadRpevzQOqS/N02n&#10;ft6HnjaeemOa9Ksddt7rG9yN3TJ3bcZz6Zz+HT8vDat295NbPviO3P3hn72M45xxjJ7Gvl/aeX4/&#10;8A9aUea2trH0RHKkudhJ24zn3zjufQ1LXk2l+JtjqkrE4xtJOM9c8AHGMDBzXo1nqkN3j5fLz/tB&#10;se3Ref8AOea0M5R5ba3uaLLuxzjFQyR9OfXt9PerSttzxnNO8v3/AE/+vQSfPvxYtklvdNhc52wX&#10;WGx6zLnjPsO9eUyQeRj5927P8O3G3H+0c5z7dK9d+LC7tX0/nGLJ/wD0e1ebSR9OfXt9Pevew8ea&#10;lHW1rfjGIGSy7cc5zWtpS7tnOMMP6VC1ttx8+c/7P/2VW7JsOyY++UGc9Mbu2OevqOldEY8t9b3M&#10;ZS5raWsc14h1G803WEns5fLfyI9ysu6N8ZxvTK525OORjJ616l4b1K51rSv7QNo6pFGJbqRX8yOC&#10;NpFiRpH8tMBpHVVG3nLHtg+TeKl3amOcYgj/AFzXr3g9Ei+EniN0XHnJocZGemdZtsHOOcemB9eK&#10;wlh4YnEzhLRJKzSTtdpPTve3VdSqlTktpe9+ttreT7nsPws8PeJvG/jXw74J8L2z3mqa/qEGnWcK&#10;DPlvO6xiRxkZjTdvkbK7I1ZuQuK/sJ/ZH/ZO+FPwU8P+HLCTwz4c8T+PIBFf6h4r1PR9Ov7+31by&#10;Y1J0q4u4bifT/srmVIpLcw3CZzHMC2F/nb/4JGaXNe/E3x94km02DUZfDWhWcOnXdwyRx6dPq13I&#10;JbsF/uyPb2sltEoBzJIpLDIB/pc8J3Vzeara7fEOr6SEyWj0+WBZDvxjfLNBLkrj5dsaY3NnPGPz&#10;DibG16WMo5dSvTowcarlu6jk42glZW5ddVJ3veya17qFJThzc1r20te2ifdd2vkfvL8APhbo2r6Z&#10;bTakjoXtVuQqADdsLBkzuHqpDbTgZGOa7L4o/DL4IfEXwpf/AA+8Y/CTTvivot/DPDqFpqGk2t7o&#10;2ngwv5kl9q99BPYW8nAKJard3nlqrtbLlVPwNJ4qufD3g3SbbSvi18YLHVZIEOLbxRpIjGcbcQXm&#10;kXP3eT88aZz3wdvzWPi58c/COqy3Oh/GC6unnczNb+J9OtP9K/uy/b9B/sedc723LIsvOzy2XEm/&#10;6aphM0yXK6GYY3h7NaGXckalTMKmX4l4WFOfK6blWnSpwipWlZuSTS0bV7eVhqmDx2JlhKOPwbxM&#10;ZygqHtoyrStbVUoOc/XlUrbtn42f8Fc/+COd3+yfpGoftX/sx6fe3nwPecS+N/B5El5/wgn2y5it&#10;0vtPuTLPdXHhp72ZrFxeRpPplwsfzzWsyvD/ADa+MvCVh8Q9LuNY8ONHD4ltbZnGmvN5EF1jaVXy&#10;9iwQXEhRlDtsjndo0kePhq/0IF/a01Txf8O/Gfwk/aL8P6ZqHgjxt4U8UeHLu7e6/tnQtQt9Z0ua&#10;2v3lMtvBqlveQ+ct9bW9/E1v9oiQpP58MLH+Av4r+GZPhP8AGDx/4R0y6eWz8N+KtXsNMuUfb9r0&#10;mO7kGkTvzJiSTTRayNlnxvC5O3c0YPNMHmUHLC1Of2aTmrW5ee/L1e/Kztlh61C3tYcnN8Pny2v0&#10;X8y8+9j4F02LVLLUrzT9TtZ9PubaR4rm0uV2XCyQdVkiYh4uHwN6jfyybo9jt6H4OXdd3RzjZJv6&#10;Zzt3cdeM+vOPSvo7xB4c0X4m2wmTZpHjGOGOJLgkJHqMaZ2W10coG2ctDMuJLaRvMXOSD8w6S2qe&#10;FfiDqWh+ILOfTYbO182aCcf63dv/ANIgcDZLbXAX91NG0iNsZd3mK8ad8qXNb3rWv09PM2dT2k5T&#10;ty3tpe9rX62X5HXXTvD5QjYl5X2BRxnpzkE/dz0xznqMV6Za6dZ6bpqzXjSO7fd3Ny+3rj723G5c&#10;9c9TjFeQ3KXPiHypdPaCL7PqOfLuJtkjwJ0mK7P3eefk+cf7Rrf8V3Fy/wDZdu+Yfsts6BNxf73l&#10;ZOflxnaOOfriuUz+Pyt89/u7HeRXejyOF8q5XPdSP1G3n8xitRYNLkzs1OaPHX92Wznp/wAtFxjB&#10;9c59q8NieYbv30g6fdO3165LZ9uneu98Kl77zzcSPJ9nHybzuxtJ3Y4GN/HrjaOvGKjLlvpe4ez8&#10;/wAP+Cel2un6iJCbLxLDLtxiLITGc8bxK+c4PO3j3rZtpPGtpt/49b7GfuSx/J06+YU27u23dkqc&#10;4wM+WPK8OlW1+CS8t1dWzpkjP2c4V93PXB+Xbxu+8cc37S+1FUMguZ0STbsYyM+7bnPDk7cbh0PO&#10;ee1aSly20vczPTf+Em8Tr/yEPD0lxCefkhEmwjrn5V27sjHXOD6VE3ivw42Dqfg9I3UkFmtI0xnH&#10;QJGu7oM5ORxjqa5K117xAiFEv3l24yXTdjOcYG7jODnnnA9K3ovGPiSJBHPZ210h7OpXkdSDhsZ7&#10;/QYNUZ+z8/w/4I258UeEk2f2f4eRJju+/EVyBtxjKnOOcj36HtmxeJtdkcJpWiwLn7his84x2Ybx&#10;nr8vI7810kfjlzk3/heGRzjY0CAZxndvBhbHVdvP97NTP8QdOGDD4fn3jOG/u9MceVzn6jGPeg0M&#10;FbD4iaiItivb43Z3v5Wd23GDtbfjac/d25HXPGhF8N9duEB1TVkD90Q+Zn1y3mJtxwAdpJyemBU0&#10;njfxDeeZ/Z2iziE4P3NwXOQuMquc4PYdPeokb4j6oipm1tM5GJHMcgz/AHoyDnGOPmGM5+kyjzW1&#10;tYDWtvhfoUb773UJ7nOMjzo4N2M90Q9Mjrux7VqRaP4B0p8NBp/yA4uJN8snTndvdt3UYwVxznPb&#10;mk8B61dIv2/xFjGf3MSycZ67mdk67RjC5HOccZ27f4YaJv33V3qN303B59meuMH59vv1zweMVRMp&#10;cttL3J5fHvhDTEaOGNAi9raKOLPX/WFEOcZ+TOcZbHUismb4pwy7Tpmk3s7jdhvKkl9MZCQnZnBz&#10;k849q7G08I+G7LDQaTahxwHeOOT16B0bHXnBGcDOcDG9Fb20KBEtoOOp8qMZ9OEVenPUn2xzkJ9p&#10;5fj/AMA8tPjPxtew5s/Dl1GhzuZlRcn+EgP5ecfN0J64OO8LWXxK1TmS8tdNR+pkcyyDpjdGfJx7&#10;fMcg9sYr12igPaeX4/8AAPG5PhxqN05fUvFF7JkjAhi27uu7cftJx2xweprVg+GHh5H8y5e9vX4w&#10;Zrh12+u3Ywxu4znd0GNvOfR6KDM5my8H+HLDBg0q1LjpLLFHJIeD95nQ568YC+nPGN9beGLIhjSF&#10;Dj5URF6epRU3e2RxzjrUrNtxxnNN8z2/X/61ADlbdnjGKdVeiqjLlvpe4FioWbdjjGKbRVVOnz/Q&#10;COTt+P8ASoWXdjnGKdRUyjy21vcDLk7fj/SqrLtxznNaDNuxxjFUZO34/wBKkDPk7fj/AErLkj6c&#10;+vb6e9bknb8f6Vnydvx/pVSlzW0tYDDkj6c+vb6e9Z8kfTn17fT3rck7fj/Ss+Tt+P8ASpAwWi24&#10;+bOfb/69Z8sW7b82MZ7euPetm5lSFN7ui4zgO+zd0zg4PTjPHcetcnqPivw/p2Pter6fDjO7fdwD&#10;HTp8/P6dvXiox5r62sVGXLfS9xkkfTn17fT3rNli3bfmxjPb1x71xeq/F/wDY7d2uQTY34W3WSWR&#10;sbTwiK2OD3I9s84871L9oPwtDj7Fa6jd4DEbAkW77uM7/unrjG/vnHGdI4etL7Ftu/W3l5/g+xpG&#10;XNfS1j7O8v3/AE/+vUfkf7f/AI7/APZVseR/t/8Ajv8A9lR5H+3/AOO//ZVPs/P8P+CYmEUwCc9A&#10;e3/16vWKebdRxsw2NncAM55456jAP/Asmr/kf7f/AI7/APZVYsodlyj5yFbptwCDtHXJ7+1fUcEZ&#10;bh8z4y4Uy3GL2mEx/EeS4PE09lOjicxw9Kor3e8ZOMtNYSnHS9zyc9xFXC5Lm2JoS5K2HyzH16cr&#10;XtOjhqk49t7NX6XvraxtSyeWhcruwQMbsds9cH09OQRn0rlJ5Jrly8shb+6uOmcbsnPOeOcDjByR&#10;kV0Wprus5DnoV9+oP+Fc9X9G/Sr4lzWHEuV8JUsROjkeHyXDY+eCo1J06OIxOJr1qfPXpxajU9nD&#10;CwUIyThCU6k6UKcp3X5t4R5dhFl2OzadGnPHV8ZLDyryhCVSFFYehN04OcZcjlOrUlKSSbbSa91D&#10;VXH44/CmTHbGX/u9vqCf0xVxE4bnP4fXjrV61sfM2yygjGSq8HPryTnIwo6cHqB3/nTgnhDOuOuI&#10;MDw9k0ZSr4madavJTlQwWEi06+MxLimo0KEE218dSbp0qcZSmrfo+d5xgsgy6tmWNaVKlaFOCS56&#10;9ef8OhTVnzVJ2bsl7sIzm1yQk15/4c+Hlmnic+M9WiEt/bxmPQ7d0K/YAxKtqow7D7ZNGBHZnbm2&#10;t5JnUyPco1vB8aPi7YfC3w8kqCGfxRq6XEWgabI0ckZkizHLqF6uTjT7OQqPnCfbbtY7KAvG07x9&#10;d8RPHmi/Dnw1d+I9ZfeIj9n07To5EW71fUpUdrext9xJXcUZ7i4KSR2tuskzq5CRt+SfjPxjrfjz&#10;xBfeJNen+0X16+FVMrBZ2sfFrY2sWD5Vvap8iLn5uZJA07yyS/2xxrxLk3gVwdgOAeEOSfE2Kws5&#10;V8bUjCNSgq6ccVnWMcYNrHYua5ctw05KFCioSUZUqVJVfxbh/LMw8Qs6qcQZy/8AhKozUaVKUbQq&#10;ey96ngcLaSvQhUipYj3ff55Ky9o+T78/Zb8V634m8P8Aiz+3dVvtXvLbxEl4s99N50iR6taCZkTK&#10;jZE1xDNKqKfLQP5cUccaqp9w8V+KNA8OzaRBrmoQab/as9xbWUtziO3lnjFuzQmZiESUxybo1cjz&#10;NjgYAJHyP+xrf5vPHemP80ctp4du0GcBY7SfWIZQeDnm+RicjGzaRzlfQ/2t7Lz/AIfaLe8H7H4s&#10;tYieu37dpmqwxtxj7twsBIxzjG4da5qkqnEn0WsZ7WpOtXwuCq1KtepOdao6mV8RvEznUlUm6kpq&#10;hRlzTctVaySsnfuZf4rwjTgvZzxEIxpxahCH1jKIQbirStbn1V7StZ2PpzTihsojHJHKhDNHJEd0&#10;ckZxscHjrg5HQAD5jnjl/E2lTahcwSCMlI45EQjndl95bGBt+8BjB6E/T5U/Zv8AjJo+kaQ/gPxd&#10;qMGmG1uprvQ9SvpnW0ZLwF7nTLid96WnlXCebZSyukEkdxJbNJFNBbre/ZC6/oR+Ya3o4Q42t/aV&#10;jlsdePtXGOMcnr7c/SZTlfD3it4KcPcLUeJo5XPBYDJcHjalGrhp18NjcnjSi6eKwlatRlKnX9nK&#10;UFzxhKFROE52aXl4nFZjwZxzmeb1MqqYv2+LzKthoyVWNOpRx7UlVpVqSqQc6SlytpTcZqUbJu55&#10;FLoE67f3E/f/AJd5OMY/2efy/Cubu9HlRA/2VxtLYDgx5zjkF4+SO/XAxk9K+kop4rhA8MolRuN8&#10;ZSSP8JFyjj12scd8ZFTcdhjOO3Q44z6Y/D9a/OpfRMyjEQlDA+IU8TXajaKyfD1oRvZ3nDDZuqzT&#10;1tZpaPfRH0kfGLE0NZ8M04qTWs8ZWpvS17Xwkb9L77+Z8sqs0OeSm7Hrzt6enTP616J8P7gPrUqb&#10;NubKfndnptHTaO3v2q94r8O20NzbXFouILxJJfKC/JHIPK3iIZOyM7lxHzs253Nu+WHwPZ/Z9cZ8&#10;Fd2nXiYI67vK5zgfdx0wc56jHP4nwXwvmfB3jlw1wzmsovGZTxZl2HqzpSvQr0qjjWw+IpXlzezr&#10;4apSrRhOMZQU+SaU4tH32e5ths68Ps0zfCwcaOLyrEVIwnFRnTaglKE+1SFRThJW0UU9ebTu/Eyh&#10;9FvU4AYWuDjOMXkHbjsfWvFJdPhbbyRjPYe1ezeLpPL0C/fG7AteM466hZJ1wem/PTtjvkeMw3yP&#10;u2ITjGctjrnHY+hr6/6WnNDxAyNKTSfCOCdk2tf7TzbXRnheDaT4czF2Tf8AbVXdL/oX5eZEmnSp&#10;t4Jzn+AjGMe59aq+X7/p/wDXrslbdnjGKqSWML46jGfQ9cfT0r+WD9dOWZduOc5ptaclnMmPlJzn&#10;+Ejpj6+tUPL9/wBP/r0FSlzW0tYjrYsNWubT7vzYxn5tu7rjs3T9fwrL8v3/AE/+vR5fv+n/ANeq&#10;jLlvpe5J7Bo/ia3nTY/fbg784654289Ouewrr4ZUmQOh+o9PTn8+355r53SR487CRnGce2cfzNdT&#10;pfiS4t3VHPoAd2M9eMbe2Rjn8qr2nl+P/AM/Z+f4f8EwvijdoPEFsjgrt0u3wQc7sz3WeMDGMDuc&#10;57VyDx9OfXt9Peo/iNqf27xG04G5BY2sKnd18rzMtnaPvbh8vOMfeOeMS2vMb/KJ/h3c4/vY6E+9&#10;e3SqWgo22trfe6S7eX4ozqU9te/T08zYni2Jv3ZwcYxjr75Pp6VPB/H/AMB/9mpYZ0uoW2HG4qT3&#10;xwcemc5Pp075q6sW7PzYx7f/AF69E5zz/wAQLtu4+c5hWvY/Dfy/CrUo+uLrQ0z0zvuhJnHtnGM8&#10;9cjpXkmvpi5ds5wWGMdc++fb0r1HSZUtvhlPvOfO1vSYh2x+5mmLd848oLjjO7OeMGsGrTxM2/io&#10;t2ttZpb9d+yCv9j/ALe/9tP1t/4JGeKI/DXiT4uRxxQtqN1a+GLmwnubPTr6CL7HcXfnpJBqUFxD&#10;+9LRYfY3Q7gSAD+8Oh39zpmqrJI+1Jobedz/ANNJPNMhxkIN7lnG1E4bB3bQw/ms/wCCZPj3/hF/&#10;jpf6FIsDW3i7w9cWzxXCRyxzT6bJDe20ZR425BilfIZcZIIJAr+mf/hKdU8NvZaloosbSZ9OS5gm&#10;WwtXkhxktFE8kbuIxkbQWbHUdSK/O/EDOMdip5ZlE6WGo5fl0KuLwjo0KcK9WvjEvayxFdLnrey5&#10;KcaSm37OCcV8Tk/Qy7BUaU8RioOftcT7JVOac5QUKKn7KNOm5ONOyqTlNwUfaTk5NLRL6D0/4d/G&#10;b4pPaz+DvAvjrXhb22yO/j0+907RzApADXOp6rJaaKiKVI3XV7FtJPlh8vt4vxX8LbnQtRFz8ZPj&#10;l4H8FXqbEGgeFJ0+IXiqHyj/AMet1Y+F5oNL07yA65jl1ImIStuPFcD4p+P3xh8VaDFp3iL4keKr&#10;zTXV4k05NVurGwEabD5b2unSWiTRkld0UgZG2g7Rzn53v0EryXWco33FA3yPjqEXIyBxlm2xrxvd&#10;crnyM6474jzPJaPD+NzzO8blMKdCEcvxWNmsF/ssIwoueHjFe05KbUIrnjywhCOurOjA5Fg8PjJY&#10;6OEw1HENzbxFPDwWKftuV1bVpc3LzcsdoPVO/Rn1vbeIPBsM0Ft8NfEni3XJrdJhf+IfE2ladZSQ&#10;R3OwGbT7CFp3tYriOO4gU39xczvuEXyeYzV/K5/wUX8OW3hD9qXxhbwDEOvwWeuWqpF5UHl3KNEw&#10;tw0cbiJHhZQroNoGQPmIH7i/s9/HnwF4k8d/HXwtZ38Md58GINJHi3UJfJnsIpLuCW71KOzmC75f&#10;7Dnji0zVJEkhgXU5BaPM0aN5n4CftPeNLD9oX4p+L/FYncImp3dl4au4pZJpLfTLad4bbLylXkib&#10;yS0kRZc5Vdw2Zbk4TweJp4yrVq0ZworDRnKM1yqcKvM6Uk+l4K7091y5ddzszGrB0fcfNa99la/K&#10;0t389tj5chnmt3EkD7HHRsZ/TI/nXoVrc6D4uhtrPxDBAur26eTY6oybpEL43QSnK/u5fLTcC/zh&#10;O20145PLf6NePp2tRbZhgw3SPvguY+cvE20Z2grvHO3cnJ3cbkcnXj07/X2r9EWytt0PDOY8ReAJ&#10;vDOt2lrKsypNcySwSJIWgmjHl8wy/wAeAw3jau0FOu7hviaD99Z/P/ywP8Puv+1Xs+k+IrPUIU0j&#10;xIiXFsM/Z7l+Z4cfdZG28SRnGx+MbjwK5v4i+GXsfsWoWwM1hIhiF1GuUMjeXsWX5v3QPzbDl92H&#10;6beeOpT5La3vfpba3m+5UZct9L3PHY4+vPp2+vvXc+CI/wB9qnPYdvd/evNfEGpTaRZrcW8fmTM5&#10;RX2ofLwjOTh5E+9txgHtkkYwdz4U+KHv4b5pJJGds7mdNn9/GBlt3fOSMcdRjExjzX1tY0lHmtra&#10;x3/l7vC9s+ceXrVzxjOd6TP1yMYzjoc9eOlbN5BtsdITfnFrK+dv9+dxjG7ts655z0GOa1rHv8Ns&#10;M4/4m8b9M/61J0x1H3eue/TA610d6M2ulrn7tkhz65Cj/wBl/WtjEzoI/v8AP93t/ve9bkcfXn07&#10;fX3qG2Xdv5xjb/7NW1BH9/n+72/3ves6fX5fqZ1Onz/QtRRbd3zZzjt6Z961UtkbO8lsYxgYx1z6&#10;+1JEu3dznOP0zWlH3/D+taGZaiXdu5xjH65rUiXbu5znH6ZqvEu3dznOP0zVqPv+H9aALEff8P61&#10;cqirbc8ZzTvM9v1/+tW0Zc19LWAkprNtxxnNN8z2/X/61NZt2OMYrECams23HGc1DTWbbjjOaAJG&#10;bdjjGKbUfme36/8A1qjkk6cevf6e1ADmbdjjGKbULS7cfLnPv/8AWrMudUs7VPMmmhiTnmaaOHPT&#10;7gc/PjPzYxtyufvCgDXZtuOM5pvme36//Wrzu/8AiN4N03P2rxBpkeM7v9LRsYx/c39cnrt6cZ5x&#10;wOo/tBfDWw4TVnveuWtbeZ4xjBHz+X/Fk447flp7Kb+Bc3fpbVW6Pz+5gfQDNuxxjFNr5B1L9qnw&#10;nb/8g/RdTvfvf65kt92NuNuyR/U5zu/hxjJrgdQ/aw16R3XS/Dtlbp2ea9eb6bFSPsQc5IBG3GcH&#10;G0cHWlfS23R9beXn+D7AffHme36//WqCadE278jOcd+mM+nqK/M/U/2jfiVe4WO/tbFBuwLW2RZB&#10;nbn94+/jgYwo4654x55qPxU8cajj7X4s1h853bLl4t3TGdjjOMcZzjJPc10SwFaVunyfW3+f4PsZ&#10;+08vx/4B+qt5relWiLJc6hZW6c/NNdwJnGM7fnO7GRnpjI65rhdT+LXw+0zAvPE2mBzu2xwXKXEj&#10;bcFsKhHTK9SM54zg1+Vlxr1zcP5l1e3105zgzXczbemdo38buM8nOF9KzjfJxsQt65bGPTs2c8+n&#10;Srjl0Vfnmp7W921tVfdu9/lt56HtPL8f+Afo5qn7SXw4skJhub2+dc8W9q4jPTpI4Gc+yH3xkV5x&#10;qf7VemsjDS/D2oSOvR7m6SHO7psVFOenzZY4+XHfPxPHNeSZ8q0mXbjdz1znHQD0NWE0vWpM7LeT&#10;jGd52dc4xyc9Dn049a0jgaMezvbovL8/18yoyvfS1rfifQ9/+054vuM/YtK0yw64/eT3GM4x2gzj&#10;Ht17YrgNR+NvxG1H/mYHs+v/AB5xRx4Jxym/zdnTnHXjPQVwMPhHWpt24INu3HmOFzuznbyc9Bn8&#10;K1YvAV4+7zrpExjbsOM5znPzdsDH1Nbeyw1PWa32+F3s4/8AAf3lWm/gjzd9Wraq2yfn91+hlX/i&#10;nxDff8hDxBq8+7P3rtx3GcbdntnO7sRjnPOSXfmYLPJM/O5nkduuMYDtJtzg5wRnj0r0keALZPvS&#10;zvnp8pXGOvRznOR9Me9acHgfTk3fuZXzt++xOMZ6YAxnPP0FH1mj3X4eXZ+n3eRp7Ka+Nct9ut9r&#10;9FtdfO5486zIjP5Ljb2f5M9c4PzdMc8d6rqszZxC5x12Ddj6/dx7de/pXvsfhyzGc2aN0++pbHXp&#10;0xnv64HpWqmhk58q2Pbd5UePXG7JPvj8aieY0dNP/Jl/d8vP8H2KjhuW/v3v/dt/7c/6/D9JvI/2&#10;/wDx3/7KjyP9v/x3/wCyq0q7s84xUjLuxzjFeWYlHyP9v/x3/wCyqRF2Or5J28kEY75B/IYyAc8e&#10;hq5TGUMByMc+4rqwGNxGWY/BZlg5+zxeX4qhi8NO1+Sth61OtTlutp04swxFCGJo1sPV1o4ihWoV&#10;Y9ZU60PZzX/gEpLZ/F8nO6+YhTpnBz1I6jGOMe+DwR361kvbSR435G7IHB5wRk9eOMfTJOTWnFjk&#10;+4Hqc89wMeuT34ye1S88c9cHpjOOv4kdsdiPev7C49zDw08auGcu4io5nVy7j3B0aGWUMiw31avj&#10;sVisXVXs8u+q1amHWJwLxXtcVTzOE4xwlCriKmKS51Ql+NcP4XibgXNcTlc8HDE8PYupLE1sbiHW&#10;jRoUIRgp1oVYRlOnX9hBJYacHLEThTVKUoy5zLgh378sVA2nO0nIbPT5sjkfl6VpO6Ro8kh2oiM5&#10;I5JxjHGRkH1ycAdOeHDsOBj8ST39+/XqfYdcjVjus5OMDPOCOpyOOBk+uc4PHY4+owkuFfo3eHjx&#10;XtcDnHGudKnSfsa0a7xmYqnGdLDrlj7WOSZROUZ4mpJRnXnypvnrQhDy6tPNfEniONGcMThMjy1u&#10;UZVYVIeyoS5U6841IwjPFYqanTotxk6cHdvlpzm/k6/0vTvix8TbrXPHniDRdL8EeD5/smj+HL/V&#10;rGxk1a8HkTTKttNcK6W7yLHLq15IifavLjsrZhAsuz2z+w/gP/0CvhH/AOA3g/8A+N1+a/xNkE/j&#10;HWn27MXs5xnd0bb6L1Me76nHbJyvA/hC78c+I7Dw9aXVvYi6fzLvUbt40tdOsYvnur2ZpZYI28lM&#10;CCDzVe5uHigQpvMiflnB/jLVw8/qVfgrLOKeJM9zCNbG5pm+MVbGZnmGIqRp0adGFXATpYHB0KKh&#10;Rw+Gp1I4fD04KTd51ai+uzvgaMoQqR4gxeV5bl2G9lhsFgsOoUcNhqXK5Sf+0KVevUm3Ur16j56s&#10;5X0Wh+tPhbRPAunvd3vg3TPCls0ifY7m78MxacN8e8Si3u5NPHltnbDMsMjGSJwp2qATJ53+0nY/&#10;bPg74okxu/s+fRNQCgd11e0s3OQQR+4vJV6Nw3TjnvvCdn4K8F+H9N8N6HqmkW9hp0IQMdRtGnup&#10;3+e5u7qTzR5lxdXBkmkfAx5nlr8iIB8z+L9eT48+OF8EaRrFvpnw08LXUdx4g1lr9YP7cvonkRYr&#10;SaV4kmjbEtvpyIhjEYk1SSORI4TH/U/G2aYHDcCS4a+qZXHPuLsFVyHB5Fk1WjHBrM8zwrjia8a0&#10;KUKccuy27r4vH1oxfLRjFrnqwt+S8P4KvV4hhmE6uNWWZLiaWY18wx9ObqfVcLUhOCdOnzzdfFSj&#10;GjQoQ9pOc3e3JCco/FOn6Jq2p+R9g0nUblLiQIssFjcTwNnqY5YUkD7T94MI+o2ls4Huei/s8eKL&#10;2zW41C5+wTPj/RTpk9zJHjOd7ADbnIx8i5weuOP0Z0WLRNO0qx0vRDpsGl6fbQ2dlBZXEBghghjV&#10;FjR1lZH+6XZgzyPK7yTO0khY6e9G+5Ir+uyTOM9M/KMZ5x9D6V+KUvozZYqNKOI8QMN9ZVODrqll&#10;2FnBTlCDlGnKtmkJypwnz041PZ0/acjfLFWS+7l4r4n2k1T4b9pBTapuVfEc86a5eSpKn9Vq+z5t&#10;bJydrPV20/NYab8Yfg/eB9HOoy6cXSIbLa4v9NnjUNvWSxdX2j94NrWuyTlsuOK+5PhP4n8Q+LvC&#10;MGs+I/D83h67a8u4ILeVZokvLSDy1jv4ILiOOSGKaQyJtKsjeUsiTSoQw9F82Ef8vERPYefGM+3z&#10;lc/hn37ZztQ8R+HtGtXu9W1zSdNtlxmbUNSsrSM4HO1pp1Mu0kFhEHkG5cIc4r7vw58HMk8OuIv9&#10;Z5cZRzKVDAYnCKg6WDy+hCniXRdSvXq08wryl7H2MXSgoxtJqXOuXll87xNxrj+J8r/sqGQ/VebE&#10;0K/PF1qtR+y5rQj7TDUuTm59Wm9kuUl1GBJjDv8A4RLg8d/Lz1+gqjpenR22oG4STrBNldgGcFcf&#10;Nu68nPy9a+Dfi18edS1jxra3vgPU73TdI0C1eysblB5MGrzzTtJeXs9i+fMs5HRUtorjEjRxmUmM&#10;zGNfbPgv8dpvGl/JoHieytNNv4tOmv8A+1Ybny7SXyJoImge3nCiKR/tCtAUuZd+yQMBwa/CMbmu&#10;Az36TGX51l+Jo18unxPkdOlifawjTrf2fhMLl9ScJ1HCHs518JUlCUpJuDU4qUZRk/0OhgcTl/hZ&#10;isvxdN08TDKcbKpTf8Sl7epVxEIVIfZqclWN43bXfU+ivEqCTRbxd23Ig5xnG26gf1HXZjrxnPbB&#10;8QutPeNwiIRjOT1z0xwAMY5zyev5+9PcWGpwyxW9zb3cPy72gmjl25J27xGzFCcNjJ52tg/Ka5e9&#10;0VJXV0JOd2QE6dMc55zz2HSub6V9ehX8QMllh6tOtTXCOB9+E4y3zTN9Hyt2enfXXoa+D8Z0uHMf&#10;zwnHmzqtbnhOF7Zfl23PFX36fqjyVXuYc72YbsYzkdM57+4rTt71Jd+xSdu3OW9d2Ox9DW7c6Nt2&#10;fKxzu/h/3fauclsZl28E5z/Ce2K/lmUeW2t7n63/AF+v5amn9/2x+PX8vSqNxpiHZsDN97PGMfdx&#10;2PXn8qorNcw53lhuxjJI6Zz/ADFasN8j7tiE4xnLY65x2PoaJR5ba3uBz8tq67d5K5zjK9cYz3HT&#10;Iqt5fv8Ap/8AXruRGk2d4Py9Of73Xt7Cs240r598TH587hszjHTkN3yew6USjy21vcDlKKtz27x7&#10;d+RndjI9MZ/mKg8v3/T/AOvUgeV+Im/4nFzx1eBP++03Z/DOMd+uRRJH059e3096yddKSa7qshkS&#10;N4biHZG7Y87zEgQ4bHy7OCflbO4DjrT7W83OUlYjdjac5xjOeD9R3HSvbWD0TpLWyb016JbdtfxM&#10;/aeX4/8AANiK6dd2wFc4zhuuM47Dpk11NnqaO7JO2zdjYc7uRndxxjqO9chKPNQp93Jznr69uPX1&#10;prB4cbHI3ZzgY6Yx39zTpzrU7+1V72UVdrZK+6flt1uTKlzW97by9PM1fEP+ul/3v6GvRoYEHw2h&#10;jj4d/ENgyr/e8rSdSfHt6Z7A5wcHPjUl9C+Ooxn0PXH09K7tvEWm3XhPT9Gjl/0+DVEvp4j/AMs4&#10;4rKeADP8W+R1G7AK5+63GfTwldz9r7tvcUN7/G99ujjt1v5HPVjzcutrX/Gx618APGr/AA5+Lfgf&#10;xYZxb2mm+IdN/tCYnGyxmnEN12b/AJd3lb32bf4sj+wHQIH8aeB9Gi0u4guLmzvY7ZrsPlLjSL61&#10;jvbO8jTj93PBGHVNzffxvO3LfxbeHND8R+I3nj0bw7q+pvESWOnWkl4iogOXZ0UbM5O1SvzYbng1&#10;9nt+1B+1R8NPg1qegP4w8QeFtE8M6fa6fZpdaXJFq0lpqV1HY2B0rVXt4rprzSZJGmt7W6nl06a0&#10;aa3vYnxDLH8zxDkk82dCrGdN1qEHBxlZOd/Z2abemkbNJPRo7MLioUIOM1/LZ3teyS/4NtfwP6ON&#10;C0+58Sa3e6baX1lcfYZp7cxfabddzwu6OM+dld20NwGwMg9M18W/tsftkeBP2d/CeteEPBGtaL40&#10;+O2rCTStH0jRb201jRvBUdwgil8T+KNStWmsZJLKRyun+HoJGv7m/ija/Frp6yNP/Ov4Cn/az/am&#10;8faL8Lfhvd/GT4teK/F97Fp+k+EvDc+pLLqm/cbibUoNKNrpkOn2yL9p1PU9Xaz0nT7SKa7vZ4YI&#10;3cf0PfDj/g2a/aJuvAmi3vxZ+Pnw7+HHjG7Szvr/AMK+F/CPiD4krpkHyXH9l6p4huvEXg2xmvoZ&#10;HkSWTRrC804zNP5F/qKKl3P80+E8DgcTTxePxLm4OX+y017k37ulSSlK9tOX3Ul72722qZ7OcGsP&#10;H2c+s+fmts17vKr9evl5n89Hh3xV478Mal4s1KLxLr1nd+M7K50vxCsep3VtPrVpe3p1LVJtZNq8&#10;AvJdZv2N5ciVTG+VZVEbJHHo6ffzQOtxF8vOGTOd2OnzYGMZP8J61/TD4p/4NxPjDrdmJvCXxb8J&#10;6j4gh0xTe/btG1PSNJuru3SRmlgy+oTQxy8ljdY8qON5G2kBX+CdR/4Ib/t0Wfi0+GbTw74K1W08&#10;tZF8U2HjHS5PDw3E/upbgyC5hmXHzxtbHaSAGPOPp6mNyuKj7PF0Y6aq66cqWyXS/ddjhjLmvp+N&#10;9z8ybq90rxLpr2V+P9JQbo3VsyRSN/EhwuMbeV78cjGD5R5esaJeSo8X2vSwE8uSJtuzG4MGXa4A&#10;YFcfNg7T3xX79P8A8G/X7WyaVDcab42+Fuo61sDS6ZDrOrQyI56Ri6k0SG1fbz85kGf7o7/G/wAX&#10;f+CZf7aP7NMN5rvxC+Cuu3fhO3zBeeKPDaQ+JdBg+7tkm1HSZbqGxjO/5TqRsWba2VXy2xyU8VRr&#10;NqjNVJK3u7b9939yfnYo/PW2uPNQvs25IGN2f12j19K7LRvFT2aNpepx/bdFuUKTwTL5vl7c7Shw&#10;CNxc54Odo54qHxTob6eixNZT2s0D7hBcxvBPFjbxJDIium/jBYDG04B5xxJaaL/Wgtu+7nIxjr1z&#10;6iuqUua2lrAdR4t+Hdg9hJqmlwf2r4fnBkmicb7iwdtuI7iTcd0bfNmcoJPkO/zDjb574F8LPa3+&#10;pHTP3NpB/q4dm7PmpvPzl1xtzj7pzjqOK7/wz4mudEucKEltpNiy2sn3Jo13AozEHH3+DtPpjpXp&#10;GkaVoS/a9V0NvIS+4u7Lb/x7T/Mdq/MPLjGW2R7f73PFEo8ttb3D2nJ0vfztt8n3POrKTbZyWW3M&#10;JnSbGeON/wAuMf8Aj2evOK7G9TEdgmfuWMJzjruz2zxjHqawINPdYbmaNdjwOqLznP3uei4Bx05N&#10;b6v9oSB8bNtpbpjO7O3fznC9c9MfjUkyly20vctQR/f5/u9v973rcjj68+nb6+9U4I/v8/3e3+97&#10;1oR9/wAP60GJeiXbu5znH6Zq9VOPv+H9ayPEviWz8LaPd63fwXU1nZIZrn7JH5zxQL/rJ3XIxHHk&#10;b27bhQB1/me36/8A1qtK27PGMV8kX37VvgS3yLPTdav3H3k8pLfHTHL787uegwMc9RngdR/bDmGI&#10;9L8HYQFtsl5fSNt6Y8pEt26jO/LD+HGckDo+q1v5fz8vLz/B9gPvvzPb9f8A61NaXbj5c59//rV+&#10;ZGo/tV/Ee7/48otJ0zGcNFbvNIM4+67um3oc4AzkdgK841T47fFHVXZp/Ft/ChJzDatHbJzjOTEi&#10;v1UYw6985zW0cBWlfpt0fW3+f4PsZ+08vx/4B+ucuq2cCGSeVIkHd5I0z9N7rn3xnHGeorktR+In&#10;g3Sf+Qh4h0m25I+e+gH3ducfNzjcM/X8vx/uvFPiPUdxvdc1S6J6rcXk8kZz1ym9c5x/e/lWMzzN&#10;j96Rj2P/AMVW8cvtf98ne32PT+/5/l30PaeX4/8AAP1a1L9oX4WacjP/AMJCl3t7WcUk+7/cKA55&#10;4Odvtnt59qX7Wvge3/5B+lavf/e+/AkO7G3G0SHevU53IO1fnhFY3k27yraZtuN3yAYznHc9cH8q&#10;1oPC2tXCB0s3X1Eny/TB5z0OeBjj140jgaMb3a6dF0t/Xz8w9p5fj/wD641P9rq8d2XTPDKKn8L3&#10;N682zHQIqRHrzuJK9FxnBI4O/wD2nfiJdcWy6Zp6HOfIgdpOcYxI78Y56KM59hXjcPgDXJN28QR7&#10;cY+fduznP93pgeuc1pxfDS8bd5150xt8mLPXOd374Y6Db+NL2eDh1ve3SK25fN99f+3ipU6srWp/&#10;i+vL/d8/wZoah8a/iJqHFz4mvokO793bmOGM5xnCoq4xgdS3oMc54m98XaxfZ+26xqNzu677ubjp&#10;nH7w4J79uBxxXoEHw3sV3b5Lh87ccFcYzn+Js549OnetyD4faQm//RM52/wkdN3ufWtY18NC/Lpe&#10;19m3a1u3e/rfsaSoTduf3O2l77X7bad9b9jwo3rtjepbHTL9M9f4T6CkU3j58q2mGPvcdc9On0Nf&#10;SkXg2yXd5NhCc43fuj74/i+tbcXheY7vKt2HTdkj3x1H1rOWNgrckFLv7yVtmtk/Tya62COG5r+/&#10;t/d/4Pa58sx6Hr1xnZZuuzGfMJXO7OMcHP3Tn8PWrkfgvxBMWDvDEVwB+93bs5z3XGMD1zn8/rCP&#10;wddvn92RjHZT1z7j0rTh8E3Dbt7LFjGN4Hzdc4+btxn6isJZlPTlhy9/fbvt/dXZ/J2Nvq8Vbl91&#10;det7WS7dE/mfKEHw8vPn867dvu7fL+fH3s5+cYzxjrnn0rZj+Htsmd0875xjCFcYzno5znI+mPev&#10;qZfBKJneGXPT93nOOv8AF7irsfg20TP7snOP4WHTP+0fWspY+tLr+L8vzt/XXT2NH+T8V5f3fL8X&#10;3PmWHwJpQ3b7Uv0xkMMdc9z149OlbsXhCyXd5OnwnON37s++O/1r6Sj8M6cmfkznHYjpn/aPrVyP&#10;Qoef3Ldu59/9msvrVb+b8/Lz8vxfcqMeW+t7nzunhqbnyrVV6btgCZ64znOcc46Y59avJ4Ruuf3P&#10;p/d96+iv7I/2G/L/AOtUn9mf9M2/z/wGsZVuW3u7/wB621vInn/u/j/wDwaPwXcvncGTGMYQNnOc&#10;9GGMYH1z7Vox+CkOd80hxjG2LZjrnPznPb0x+Ne1NpW3HyMc+3/2NN/sz/pm3+f+A1nGXNfS1g5/&#10;7v4/8A8ki8F2i7v3ZOcfwN2z/tVpR+FLTn9we3Zvf3r0xrKFccE5+n+FMaLbj5s59v8A69UHtPL8&#10;f+AcKvh+1TOy1WPPXy1K5x0zwc4ycemTVhdK25+Rjn2/+xrsPL9/0/8Ar1CzbccZzQTGXLfS9z3h&#10;V255zmnUVJH3/D+tdBykldt8NPClp48+IXgbwRf+ItP8IWPjHxl4X8KXnivV0L6R4YtfEWt2Wjz+&#10;ItV/fWyDTtHjvDfXYe6tleCFx58IZpE4nrT1UKOTwSMEe3Tj19RjHBPFetkWLwOBzrKcXmdGdbL8&#10;NmeBr42nTo0cROeEpYiEsRTWHrzhRr89Lm/c1JqM+XVOxx4+nWrYPF0MNUdLEV8JXo0JqfsrVJxS&#10;TlWSc6UFvKcfJNO6a/QSy/YT8X+N9E1rxl4XhvvhXolh8QbXwBb+BPjNc61qHxIsHTW/BPh3WNd8&#10;UxeGPh3pcXh+2tr7xzpmrPp19pAe0sRLpX9r6lr+sfD2x8fa3hz/AIJ3eKfGJ8Ojw78TfC7v4g8H&#10;2fjz+0L/AMN+L7fST4b8TP4NfwG9m9ppmpa3qWsazZeO9Cuta8O2mgnW9GmmGj6PZeK9e1fwjpfi&#10;f8/W13WWhNu+q37ws9ozxNf3Rib+zbV7LTSYTI0YksLSWa1tpcGSG2lktoWjt3eNv0Y+Gv8AwT9+&#10;OmtfEP4c/Dbxr430n4dal41stKnudCl1Lxddar4dfxVp3xD0qy0jU7zRvDWreFbLxJPp/wALfFGk&#10;3fgs+Jf+Enum0XUPDFnpVxq2nXmn2H9Hf8RG8H5QlDD8MRp8rXspvgXhutOFNJKMJ1K+c1J1ZR1l&#10;GbnGbTam52i1+af6r8ZvWWZTnJtKU/8AWHNop/Dy2hDBxhHd7R67Oyt4n4Z/Y78TeK/G+reBdJ8c&#10;+F59Q0TSPhPJf3sej+Nr2wtvEvxk0W21fwxoV0uneGry+sNE0b7Stl43+IV/aW/gjwzcGEf2vqP9&#10;p6KNT9W8L/si/A3xX48+IPgq/wDHfiPTNO0Txp8Dfgt4b1C91a5sJtR+J3xX8H/EDUb3UGi0n4Y+&#10;Kk1Oz0rX/h9c2+l+C7tvBel6hYXzte/GLSptOsr7W/nf4a/Azx/4o+Jmn+EdfHi/wFpd9qfiPwz4&#10;r8dweDvF3jLTdHs/D91a+HPFAeHwjaXF94otLTV7nSvC9xZ6ddvYPqer6Hpd/d2drqELpw3i/wCE&#10;vxp8MaD8RfEUvhjxJpth8MbbVdb8U61fR3Wiw2ieGfHuh/Cy+vrOHXodJ1PVpdJ8feNtE0C7gsbB&#10;9V0rUNWeC/s7a2g1KSLbEeIvgvXpzpT4TxlBfVqVOi6PA/C9NxxCWFdXET5c1tUVSpRqzjStDkWI&#10;lHnk4tyVPhnjmnf/AIVI1P3zqL2udZlU5YezqUoUo/7ImuSFRXnf3lFO0dD1bVP+CLfg3W7KCWDx&#10;XpSeObXx/wCL/Dnj5/EeqeNvDPhnStCsrbSNG8K+NNKuNa0XT7u78Ba38YLm5+Eln46iWfw3qniX&#10;xb4Ej09okfX5LDik/wCCL2g6hN4Ot7TXfD9vdfEq5mt/hvYeLD8VvBOp66ukeLNJ8HeLrnWdM8Qe&#10;F7e98Hw+HdR1rT9ShXXIo7jxFoMovNBgvL+S30qf4o8BfDz9sDx58PfE/wAWPFvxDTwP4Ks/CHxs&#10;t/BWi6rF4GuviD43vPgf8NPH3xKvND0b4c3LWnjNvhxYXnw11Lwpq3jdNMvfDug+J4bHQ1S61ER2&#10;9ry37U/g3/goT+yx428PeC/jbq15c6x4s8Najr/h6/8ADMvhH4i6ZfW2jaZY6j460CfUfDunanNY&#10;eJPh/wCbHafEDw9qUUFzoYhs9bVrjwVq3hrxLq3TS8QvCqDfPw7CpzS5lfgDhiDitZxgnDOYtRhV&#10;9mlGCgvq8HRSTn7SMVOGOMlyqWaVI9F/wv5m0/hv/wAwXp3TbtsfoAf+CLnhQ+EtE8cprNh/YGsT&#10;+JLgWj23xWk8W2+g+HbLx9dtfHwlYaPf6kdcuj8ONfi/4RKd7XV4d/nqbiDwt8T5Ph7qeHv+CS/7&#10;PnjLxb8Wfhh4Qs/HWp/EbwX8WtP8AaXd654v8ReHPCemaDLqOiaLrPiLUrlPh9rmn+Itc0LW7++j&#10;1nwRqfif4UeJbTTrSxfw1aeOdT1DVNJ0T88PFng//got4U+LGo/CY6pd+K/id4Ll8Aap4l0fwPrH&#10;w78WXngHxR8VvHHhr4YeGtE8R6po0skXh7xzcfEnxF4R8C6tYG6S703xJfaNHd3ptLq3u6+lPD/7&#10;L37YFv4x+Enwm8cfGCXwbeeNNY02X416Evh/Tdb0TwVpjfH+2+DTa54Z8XeANA8e/Djx1ZzeHdU8&#10;H+OPDWvvrtjB4yj8WaJ4f+HT+MNXu9EtdYa8RPCSXtZT4arRqRlfDOlwXw5ShT/fUKkYVorOG69N&#10;U6dSlKClSX73nXLyyjOv9WeNEl7LNdHeNTnzzMpc0JQcXFf7HGzbad9dtVqfWPw9/wCCWMGkeC7e&#10;/vPEf9gafZ+GL3X9b0bTvDvifxJ4p8HTT/s7XP7RGh6b4k8P37aRr5vdUjKeDmbSLPVdPsNZlut1&#10;7cX1vbaLfdrrH/BNfX/A6XD+Lfix8PdE0rT9F1HUr/UIbXx14htotQ0HwZ8RfiNr2j6dcaV4bu7H&#10;WJLfwN8KvGGr2N5pt7Jb3F4NC0rVf7En1OeXTPje28Jftr+Ibv8Aa11/x5quteLvEP7J/wAbvF/h&#10;39onxRb6z4Y0i2s/iJefEXXvCD69pWhw3Gi6jrdzquuQag0s/gzQLyTTdFjn1bW49C0hPPr6d8c/&#10;se/HjRfAvxG+Kvhy+ufF/wALPhbq+i+F9V1W51W10rxMukXHg7SdfOvWngh9SuLy58GaVZ+KjZXF&#10;9pTX9pplpe3E1wiaU2r6nByrxE8LHOfteHKcXJx9oqXAvDFVJJXSpVp5srbtO0ErKLcedzlPZ8K8&#10;X04QUMzlVioqMZ/6wZpB2VrJqOE6cz3b1d9NUbc//BPaHwl8U/g34P8AiR4og1nwr468Y/EjQfFO&#10;ofDX+0L3UrX/AIVBBJqHjHwz4UtdUsJtY1n4gahawvYeCvD9/wCD7KPxR4lvfDljpEmq6Vr0WoN5&#10;v8TP2A/g7ofxZ8Z+A/jL4X8Y6lYaR8ENX+NfgKDwR8W4LXUbaxj0C713Qh4i8Rav8HrFte0/xRpl&#10;lDqVrFD4O8IXi6Hquk37IvnpBXmngz4PftC/F/TdE8S6NDq6+DLXx/pXwzt/HWpXF9rukaN4v1yf&#10;SprDT7LQ/D9l4k8e3EP9qa14Y064v/DnhDVrWw8T+K/CWl3lza6x4l0JNR8s+MvgT9qex0KbXfB/&#10;hP4l+L7rXNeTwb4e8XaP4N8Ta5pvjPWtW8V2fhOzh8NX2p+Hkuteg1/xTqtjY2Nolmup3Gr6tHb3&#10;mn2+pXFwh3oeIHg9OtH2vC9ecZ4OtQqRpcIZFh19Yli5YiljI+yzuPLUVGdPC14PmVeNNyUqXNKC&#10;znwxxtGElDN/aTlWhVU6udZhO3LCEHGalgv3nMl7sk48l9b3ufVk3/BE/wAEeEvHWl6B8QPEumHw&#10;9/b3gHw94g1nwbcfEHXW0vU/Gninxb4ckaO4Xw7Pp6aHoo8Da3dal4r3z2lpNfaB4YmtIPG+oap4&#10;Y0ThYv8Agjx4Tu/sElt4t8NX8GqeA9P+MGmxW0vxQn1W8+D2seEdb8XaZ4ts9Kt/Dk0t1r97B4d1&#10;TSIfAVrLLr8mrpbNCZ9Fmm1i1/K7UfHX7bmheAofjFrFp8R9E+HNxcaV4JsfHuseDbTS9E1K4v7T&#10;UL7RPDmj6zqGiW39rW8ljoN/cRWOnzXlrZJZRfaWV309pvu/4e/srftr/EX4a+LfF/gr4z6Jr/xF&#10;0H4iab4G+H/gKw1L4PfDsa7oGm6R4P8AGSfELxFq37QfjT4G+NPAHhDUtD8Z6LrPwmz8N9cufHLW&#10;etXN9D4N0600jUteun4h+FMG5z4fVSfLCK/4wHhVQjyJ2cIPNW4ttpyfO7qKWjtNqpwvxnNWeZT+&#10;OU+Z8QZrzy53T0nKOCgpW5dLrR8z8j6Tb/gkVpfhFNMvvCXiyDTPEFt4S8V6tqrya548stFfVvCX&#10;iP40zzQ6lfjw/BbfDzSH8B/C+3kRPisfDl1F41n1LwtKmnf2H4k/4Rr2DSP+CdHjS91R9BHjfw9B&#10;NHqGmAatrlh4s8MJHpqQftC2/iaSXR/FugeHddN3p2rfs/a5/Z80lvZ2M2gapp+vajd6XaHXE8P/&#10;AI76D4D/AOCi2vfGXXv2c7Hwz4yh+J+l+MfEnw28YaJq1n4J0Pw5pXinwfpur+PPE2ieLPiHr7af&#10;8N9KttF0jR9S8X3Gr6z4uj0MaVDL4otL+exlj1CbyP4j/tjftZ6z4rgtvH3j2503xJ8PUfwbZ6RZ&#10;eCPAPgk+D/8AhGtU1pTosGh+D/C+gaZpF7pWualr0140FhFez32oalJPeTtdzE82I4+8LKzUYcMU&#10;JOpZVqs+CeHvaRUfh9lSeb1PaOV3zXqU+R3acoyjCDp8N8V8k3POakZxs4U1n2Z2qXWurwaUbWWt&#10;ne6Wlrv9avj/APspa98C/DHhvxBrfiDRfE1rrvijx74PuZdDtdY0+10XXfAetzaRd6ZqNr4osdA8&#10;UafqeoR241G003XfC2h3TWsq+SLhrfUPsXx9e6Kkrq6EnO7ICdOmOc8557DpXwB4i+Pvxf8AFmnW&#10;mkeIfHGp6hpunskunWot9LtBpsiXH2oDTntLCCaxje4VZpY7d4xNIv7wlMofvD4XXt/qvw+8Kahq&#10;d297fXmlrcXN1IP3ksjzzgFvmP3Y0ROvO0nAzgfiviXmvD2dZthsdwzgYZfl9DALC1aMcqweTupi&#10;YYzF1XUeEwFfEYVWw9bDU/aQqv2ns3LlhdRX3PDWDzTLsHXoZtipYvESxLnCcsXicZyUPZUqdOEa&#10;2JpU5uH7tyjFOXLdp20vz11ozxeXsLDdvzlPTbjuPU1zb2LxY2Iw3Zzn2xjsPU17rc2STIEdvXB2&#10;9OmeM/Tv+ea5690VJXV0JOd2QE6dMc55zz2HSvzSUea2trH1XtPL8f8AgHlEdw6Z35kzjGTjGM5/&#10;vdcj06VrRXyfNvQr0xhs5657LjHHr1rRvNE8pFfDNjdxt256d+f5Vzj2bx43kjOcZX0xnv7ipqdP&#10;n+hUZc19LWOkMcN8jJk/JjnAON2e2f8AZ9fzrA1DSHjd3TjHUbfvdcc54I5yMc/zgiuZod3yFN2P&#10;4jztz/sjpn9a3oL3dv8ANJ427ec9d2euMdBUxly30vco+UtfTPiHU0z/AMvbx5x/cIGcZ77umeMd&#10;TVWtTxAu/W9UfON97OcdcYcr14z93PQdce9U/I/2/wDx3/7KvraVPTfpHp5PzOOp0+f6FbzHj+4S&#10;M9ce3T+ZratLqa5mWBYpJppP9XHHl5Gx97auBnGVzyOor1r4B/s/eO/2k/iboHws+H9il3q+tT4n&#10;urlvK03R7BPnutV1W4z/AKNp9lAss08xBzsWFA080Mb/ANhH7Iv/AATW/Zv/AGYNH0fU77w9pnxS&#10;+J0CQXF5428V6dBe2ljfjEkjeF9AvRPbaZGsjSCDUrtLnVZcLPFNaKzQHxc8zrAZPBfWJynWfMoU&#10;Yw+Ll5Ob3ruyXNH7Lv5GlP379LW897+nY/la+GP/AATn/bR+Nltb6x4A+Bni6bQruEXMWv62ln4V&#10;0R4GLbZk1LxRd6NbTR/KwDW7z7uw5Xd+s37KX/BDuaP7P4t/ai8ZrBcvs/4tr4Ha2ubiONXJP9ue&#10;LpJLzTwXkjCiw0nT75PLXzH1RHYwL/SnqHiFLt205W/0cH51yDnPQdBjGD6+mauxCE2FtqEJ/c3M&#10;91ayDr5V3a+Q3kZH398dzG+7C7c42t1r82xXGmPqcywsaNKEt4qKly6K12rXvdrW2qPShhYVIRnN&#10;3vsrLTSL7u99umnqfj5+3J+yf8QdA+Fvwp8Bfsd/DvRh8NNNtL+b4i6H4Tv9F0bxprnih20+HTbv&#10;xLcaxdaXqPiTS4rZL2Rbdb68WDU5mluLQwRWcun/ABX8Hv8Aglh+0n8XZv7G+KV/oPwj8BXWoWl5&#10;q0OvatpnjLW5/sTyvC1l4U8M6peaZd6hZ75Gtv7b17RktGuDLk/vEH7ufH7xpc+B/h9fajoIto9d&#10;uZRbaZeaiGfTbB0hmvLq5vo4YpppI3s7a4tYkhjaRri6iVQd2K734aeL9L8TeEPDninTrS7trbX9&#10;JsdVRLyBLKeT7QhVpWtBLObSOWSJ5raB5WdLOW2Em2Tci7YTPM0jg44jkgoSrewdZXU6s9ORT01X&#10;xW/lu97nLXowdaFCFTmqq8px5LctNcvNO/M0+W600+R9A/sR/sqfs0fsR+DZ9L+DvhiDUfGmt2sE&#10;Hiz4meJ4rS+8Z+JPI8pxbveQ2sEGjaNHPEJrbQdCisNNik/f3EV3evPeTfoNoDXmtf6dJJ5iSbPL&#10;cL97BbdwG4P3ePw7V8O+A9VtpblLi7OYYyu5Acbt27Cs3eM7fnTb8+Byu3n7Q8EeN4bPy77cgFq8&#10;Uq+Yscybx5m0tHLG0Z284yp6nHuUMbPFTUcVU96/x2ve++l99Fb1MatCEOXk0ve+m9uW3bz+bZ0P&#10;xs1WHwJ8Kp71RsvNa1Cz0xJ920hP3s0qBdr7vO8tI2O4YjaRed+R8Cy+PJpb97TzUSHe6BUXGdoH&#10;J654PA6D6muz/bM+NNtr3hW7ttOk3pon2jVFRpd7nyPs2PMl8pc+x2EL83yndx+duoePZkuZbvzs&#10;xeY0gbIG5JkjkibG043IytjJxnGc9eHNsZTniVTpq8KMIxSv3S1vy63t+Bth8NPk55+5z2srX2v1&#10;uu66H6u+BtXsExNcX8A8spsXOd2d+7nOFxhexznrX11P8W/hx4f8JanHPJpN8jadc27RXFnBNPep&#10;LbFpLbUIJ5dk1nLG5imVt0flkrJHIkpSv54m/aCvLJHt4pZ/mI3P865K5x8qFem45yx6nGMmvOPH&#10;X7Rd5HoV9I13em5kRorCLz5xuu5UdI13bmxjcZGO3iNHY5C4Pbhs4nhY8sMPzt8t2/etypJWVk1d&#10;+t+thxyqtVnCN2r315dvheza7230f4/nf/wWE179iCy+Lfhb4L+FP2fdN+CGu6/4ZHjjR/jN4W8U&#10;ape6PrUWtP4itj4V1P4f30N3YaM+leJre28q90HUYrW30S+gtxp8kEVpHa/z0+L7TVPB+q33hjXd&#10;NT7TbeVJDcxSGOC6tLhBNa3tsTG5lt7u3eOeFty/u3U87hj1f/gox8eZviZ+0m9k9+mq23w/8MaX&#10;4NfUo5kkjGrQz3mtahgoDmOyl1hba4JIKTxygFgSE+jf2g7G2+Ln7HX7Mvxnu9N0XSPG/wAP4YPg&#10;f4mudOCCfxh4Xs7O41HwVreqSGJHfWbC3judLe4JnuJ7CSC3luvJtLWKL63BOcsJh61WDp1cQoSq&#10;007wU5/agrK1+q9NdCJx9jiZYe/Na3vWtu0tte76/M/NvT2v7qbyktjJuxljIRs644MZ3bue6429&#10;816DHqKaJNYLaXTmWWNBdxPziQg7JQ3+38+VK/LtxnkYxoVh0y38wffc/KcBcbBk8c5zvHHGAK1/&#10;Cmlf2pfx3F7H5u7AKZxxyfvc+g6DnHPv1Gcpc1tLWPULWS21vSr2JI4IdSnSN3j34+0SJ5hZs7cr&#10;jcARhtu7qao20D20KwSDDoTuH1x9fT8aual4Tm01GvNGLz20fLWx4kEYIy8bAnftzz8q9Rzyc50G&#10;vLO4W5clyBh89cdfl5x270GPs/P8P+CbyruzzjFXo4+vPp2+vvRHH159O3196mVduec5oMyRW254&#10;zmvH/jPfTXPg3VNCsiReatp9zGR1xGIw7qBj584AzlCOuCRg+syyeUhfG7BxjOPXvg+npXiGrRTa&#10;jfzXG7G7A2BS23GR97IznHoMY71UJck1K17dNuqe+vbsVGPNfW1j8/bfwT4muU3ppc0eMZEw8vOc&#10;42nB3dDngY49avWnw61q5xvkgh3DjiSXnuPkHGPfGe2a+2F8MzNn5GGP9kVNH4OQZ3oy9MfJnPXP&#10;cdOPzrt/tCt2/wDJn5f5fizSOG5ft726f8H1/A+RYvhKDu83U24xt8m1RvXO7MzY7YxjvXRW3wo0&#10;qB97SXc3TAcnjrnB3HGc88dhX1aPCFtzuRn9MoRj16N34/KtOPwzpyZ+TOcdiOmf9o+tc7zCs9P1&#10;fl/k/vYRjy31vc+WLX4caJHv26Yk27bnePu43YxlT1yc/QV0MXgu1Tds02MZxnbCknTOM7w2Op6Y&#10;z36CvpldFs1z8pOavR2MPPXt6e9R7at/P+D8v73l+L7lHzvF4TuDu2W5Tpn5g2euOwxjn861o/BG&#10;pPn/AEcjGO6nrn6ele9C12/wmPPrznH4LjGffr27zrbbc/PnP+z/APZVnUqbad+vp5FRla+l/wCv&#10;6+48Xi8CXD7t8ixYxjeo+bOc4+ftgZ+oq+ngO2XO5mfOMZhIxjOekhznj8q9dW23Z+fGP9n/AOyo&#10;a224+fOf9n/7Ks/aeX4/8Ak81XwXpYzvG/0+Qrj1/wCWhznj8q0F8N6cufkzn2P/AMVXd/ZkX75L&#10;56YG3Hr/AHs549OlHkQ/3T+Y/wDiaPaeX4/8ADkV0mzXPyE59/8A61XF0+Fc8k59hW/RR7Ty/H/g&#10;AYX2GH3/AEo+xIv3GK565XOfTuPetWij2nl+P/AAzG0+Fcck59hU32GH3/SrtR+Z7fr/APWrMCBb&#10;KFc8E5+n+FO+yQ+h/Mf4VL5nt+v/ANao/P8A9j/x7/7GtPj8rfPf7uwEfl+/6f8A16ay7cc5zTZJ&#10;OnHr3+ntVWWXbt+XOc9/THtVSjzW1tYCbzPb9f8A61V5O34/0qq0u3Hy5z7/AP1qqySdOPXv9Paq&#10;Amlbdt4xjP64qmzbscYxTahZt2OMYoAd5nt+v/1qr+Z7fr/9ao6jk7fj/SgD6EpyruzzjFNqSPv+&#10;H9a6DnJKmZtuOM5qGpmXdjnGKAHV9QeH/wBs79sLwxYWul+HP2sP2ltB03T4bm3sdP0j46fE7T7G&#10;0gvUtxdxW1nb+JktoY5ns7VikcSoEt4oirJHHs+X6sQfx/8AAf8A2aqjLlvp2622A+stK/bT/aP8&#10;G+DPCvgD4RfE/wAb/Afwv4cnv9a1Kx+C3xB+JfgmTx7441cWMetfEX4gXieNb+98QeLtWtdK0mxl&#10;aK4sNA0uz02GDw3oOhpc6iL6l8b/ANuv4reP/wBmDx/8HPizqfxB+Jq6roWmy2Pi3xX+0H+0Zr9z&#10;H4i0LXdLvrTxBr/gfxP8XNb+FmvSWHhi0vPD2iWdv4H0f+y7o6TrSXTXGnXC33zNH3/D+tePfGm9&#10;+y+AddcnAbT7pMZ658rnOP4fTHOar2nl+Pb5AeH+OP8AgqD+1r4h0PwD4f8AB3jG1+BM3w68dzfF&#10;K38V/s+N4h+E/jnxR8XpfBeqfD26+LXiXxPoPiI3Vn461bwd4h8S6R4kufA0XgrQ/E8ninxPq2va&#10;Ffa1rU+oL5ZYftw/tM33xS8F/Fr4q/FHxX+0lr3gTw/428GaRov7Tfinxh8b/Cc/gT4k+Gdc8I+P&#10;fA9zpXjLxHd3lr4e8VaH4k1qDUV0LVdG1SG6vE1bTdTsNasdO1G0+QHO52fGNxzjrjr349fSvSfh&#10;hokOt+LLNLkbraxSTUJEYbo3kt9v2dHTIzunaPDZO3n5W3ce/GpotOi6+XoYxjzX1tY+2fG3/BQ/&#10;9oLxx4s8W/Ezx/8ADn4Ta9rnxAvvhna65r+reEfG1peP8OfgtJ4Xvvhz8FdH8R6Z4607xB4e+Gmg&#10;+IPBfgnxZfzaJrelfErxN4l8MaRqfif4j6yy3Mc3M6x/wU4/b/vfG/jrx34c/a+/aJ+GF98Q/Gms&#10;ePtf8P8Awg+MvxI+GHgqLxHrel2GgXNxpfhTwh4n0zTbKODw3pGi+GbVmW4vRoGj6dYXN7dG2jmX&#10;00R6a/hG4g1H7KyPdCOJLuJJY5ZJM/LscHH3Bkg9xkHivBdX+EvhPxC809hbSaPc8b5dPEYj+bO3&#10;dbspgbbtbbhExubrnhSle2lrG31ab+D3u+lraq3fz+5l74Xftr/Gz4c+B/jV8N9I1WyuI/2mPEuh&#10;a18dPiFrd14q134l+PLDR/FWneM7jR9V13VvE93oktvqfiixHiLWNbm8NT+MtSurjU7K68TSaNrO&#10;r6Ze/qPL+1D+01rvw+Pwv1n9ov46618LLjw1oXhu18A6p8WvHl/4KHhHR5Eu9A8ODwpea9ceH/7G&#10;0SSOIaZpw0/7FaLFCLeCIRRhfxM8S/CLxP4Thk1SU2uoaRAf3l/bP5ezJCpvhmK7fMkKou2R+rE4&#10;wA32x8BvGyeLvBWmW0s3na14ch/s3UbbOJzb2+TaXXl7fm82D5WbPMkUif8ALPJznG8JTv8ABbTv&#10;zefS1uzJjHlvre5+gem/tu/taeHLHTvBPgT4+/EX4V+C9L0230m28IfBvW3+DfheWK3tb+1N9qXh&#10;/wCFsfhHSNa17UF1G4bX/Eus2eoeI/E7GN/Emq6rNa6fNZeS/Fz/AIKe/tw+AbjStR1D9pz9o/x5&#10;pc1zNa6p4W8S/tN/tIaPout6fdafqML6fqN98P8A4seC/F0FuJrwXZbRvFGkzzPbpb3Ms9lcX1td&#10;+Ueeialdb/lzC+O/QjP9Pzr4V/aM8UPrPiqx0xZfMTR7Vncf3Z7vO0YwPuwE85O7zei7fmKEuSfN&#10;a9rafNP9Dap0+f6Gl8U/2zv2n/j7eaTF+0F8dvjR8f8AwZoni+38ZWHwx+Nfxr+MnxJ8BR6hDPfu&#10;1str4m8fX3iC1iksdV1bRRq+m+I7DxdDpGqX0EPiZLm4ku29f8Y/8FQv29vEkkum+Gf2rP2gfg98&#10;OLTS9H8NeDvgl8Gfjj8YfAfwZ+G3gvw1oun+G/DHgnwD4HtPHd1BpPh3w/oGk6ZploL+81bV702r&#10;6prmratrl/qWqXnwEq7c85zTqozPtbwp/wAFAf2pfh34E1Hwf8JPip45+Dev+L/Ha/En4w/GD4Yf&#10;E34weHPjR8fPF+nSXsvhDUfjB47l+IuoS65D4EfVdbn8N6doFh4Z0641LWr3xD4otPEfiiOx1yz+&#10;OLu7vNQvLvUNQvLq/vr+4lvL28vbie7u7q8uZHnu7q4ubiSWeea5uZJbiWWeSWeSWV2lmlJXbUj7&#10;/h/WpKDOfT5/oSR9/wAP61+sPw0s/svw+8GRbdv/ABTekPu/vb7KE4x22465Oc9Bjn8no+/4f1r9&#10;efCML2vhnw9aPx5GhaMgXHTGnW65/wCBbM47dMnrXDj5ctF6Xvf8Ggp9fl+pusu3HOc1Gy7sc4xU&#10;iruzzjFDLtxznNeKbRly30vcpNaI+N5JxnHGOuM9z6Cua1DQ0l+4xO/OcJ93GMHhuSc+3Toc12FN&#10;Zd2OcYoK9p5fj/wDxu80d4UV3iYY3YGevTPO3tx25rn5LO5jxsLDOc/Ke2Md/c17vPaJKmxznPQ4&#10;6evGfp3HTvmuW1HQ0dGdGznqNnTrjndyT9B0PBzUyjzW12Oj2nl+P/APji+Hn6jc/wAG6eQf3sbX&#10;Ke2c7c9uuPek8j/b/wDHf/sqqzSf8TKbj/l4l7/9Nm9q1Im3buMYx+ua+tpU+Rb3uo9LbJ+b7nLK&#10;XNbS1j+g3/giloOj6T4c+LHjb7Ikuu3Wt6R4atrz7NG09lptvA+oXEMU7FpBHeTiIzxx+UW8iMsz&#10;7Bj+hkPcz2glRj86I5Xk7d27gHPJ4POB3wK/lH/4JXftM+DPg18Qdc+HPj+4TS/D/wARptPk07W7&#10;mWOOx0/xBZO0MKXsrqPs0d7BP5CTljGJFUSBflz/AFp6GqT6VZSxSpJC0KmKWJkljlQ5KOrxuyfN&#10;GUcqHbbvxk8E/k3GGArVM3qVsSn7OtCnOldJrSMIzV/Lljrez5rLud2F/hR+X/pMTyzT9Y+1zaj5&#10;L5+z3s9tNjjZPBNLDJHwBnHlq2eD85GPlyfXvB+pPceEPHWls2HsYNE8SacOuy5s77+w7p8cEj+z&#10;dblIOfleFDht2V+etGjfT/E3iKwkG5113VRuztzHdTfbYpNvzdUuQNu4/d3bvm2r7f8ADGfTbfxH&#10;qdprFvNeaXfeFfEdre2tvMlvPdQQWX9pyW0Mj7vKknj050WcJL5GSxikyEb4uEeTEOF7+5KHNa3x&#10;uCvbXZdL690ep7Ty/H/gHxD8bfirN4pttS+G2i/DP4peI5hraaZrWq6f4d0my0K3tLC602bUpLXW&#10;PE+t6NZXltf2NxdWdpe6auobJI7qSWBI4F876G+HnjebV9LitrvwnceBbm2kjsdO8O3msaLqU40q&#10;ztbeHT5IW0i8uEEcduotpLcjfbzwTLukQxyv8ieGv2b9e03UvGp+IP7RXxT+IltrnjG717QYJ4bD&#10;wufDfh9i32DwxAthNe2d5aRB2N3cw2OmpcSKj21lYbpBJpfs/wD7FPwG+BXiyw8feHj488VeMLC9&#10;8R3dn4l+InjbUPE11p3/AAlNla6fq8VnaQQ6VpgNxaWotkmubG6mt4JJlt3jeVpR6k54SjhpYSOK&#10;dV0rSj7CjOUJzml7SV6jpyj8Mbpw8k7XZi4VKmJhOCvzXuuyXK163tbp6O+n64+DW2Jbp1wcsem6&#10;Q/ffHON3Hy5OMdTXd+I/E39iabL5UkijJ3bJPL8zbjAPyvjbyR15bGRzXzxpHjrRdGctdXsEOCu4&#10;GZOwPd9nGD/DnOe3GeW8T/Ea38QPNb2UxkhHErBv7/CDbgc/I/8AEc/pU0an7qGn4/3YeRzwoVKk&#10;4wgr3vd7cvbTrfXqtjyX4nePkvr+9tLp8Q6lbXunyLvziO+tZLQt9wbtsk0fy/LuzjcvUeG/DbSd&#10;e8eeHNNmRUZ9Oe68Pahvfpf6FO2mTp0A+cWyXAXtHcRjc33jpfESDz3nuN23BPybd390feyP/Qa8&#10;o+GXxYm+F3jLWNFvRAvh/wCIb2uoabdTmTyNN8X6bZPaatHIUI3ya9o0FrdWYJi+03dldomZJ1A4&#10;cDOCxNeE3y8/s7O19ua+l1tue1iKU6VGPJH2nJe/2b3UF52vbz76n0he/CR9NszcT3bNcuCLexhQ&#10;PPcSDACRfvR/eG52URpld7Dcufwc/b1/bX0L4WX2q/DD4cX1r4n+KkENzbareads1HRfhok0Kox1&#10;O5BNrd+JIEkElpp0TEWchiu7ovC0UV3+kH7b37U/izQPh34b+GHwMnx8X/jnqmo+DtC8W6gdv/CH&#10;6FaR248U+J4kSKXfcaZHeW1tpdtbws7aheW8riWCOVD5r+xJ/wAEov2V/Cd/eaz8avDt3+0D41ud&#10;PuL/AFO68d6vrVp4ZmvtQRby5ux4c0HV9Oe+kkuJnkY+I9R1stJudjIZJAPtMD9RwvscXjnUl7Tm&#10;lQhCne8Fa83K+nNdWTi7W3s9fJ+v4yUJqjpPT37t2t0tbW/qravU/lr+FPws8a/GPxxpWgeFdF8X&#10;fEHxL4m1NGl0PwzomseI/Ees+fObzWLwWlpFc3skaYmv9Qutjx2sZmnlZUyw+4vHmu+L/DXwz0r4&#10;L+K9D1rwzq+geMdZ1TxB4e8Q6de6PrGkXenxtpFhpmoaVqNtbXthdW7G9ne2njV4I3i4fzw8f9t3&#10;gr9lr4Cfs1+BNL1j4RfAr4XfCnxH40gmh1zW/BXg/R9G1+80ZriK+g0efX47WTWptLbEEkllJfGG&#10;WSONpEYIFr+aP/gtL4Xs7L48+B/FVnGkI8XeCFS8ZIUTzL7Qp/skjuybfNkS1ezhdyq52g4X7tev&#10;/a1PFY+GBhRnHlouuqsna01yuFoWV1H3r2kuyZ5sKU1RlXqK03a/Xns310ta/Z7+Vj8YkgfULlXf&#10;5tmcDrt3kZ57k7fTqPy9Q0G0S2nt4kOdsqZbGN3Jxxk4xz3PWuf0fT/s6b/u8qcY+9jPU5GCM+/U&#10;dMV2emx/6ZBz/wAtU7e5969MD1SEbkkTpuKHPpjf2/H1ryDxDoe+/c2a/O27cmPvbcY+bPHVu3f2&#10;r16Jtu7jOcfpmuV1ZcXiy56s5249CvfP9KDOn1+X6nNaC94ttJHdJIqROEhV129NwkIOTnPyZ6Y4&#10;5OeN9W3Z4xinT/wf8C/9lqn5nt+v/wBagzGXrboemMH+YNct5H+3/wCO/wD2VdMy7sc4xTfL9/0/&#10;+vUyjzW1tY6Dmvs039w/kf8ACrEdm4zvJXpjK5z1z3HTj863fL9/0/8Ar0eX7/p/9ep9n5/h/wAE&#10;DLjtOv7z0/g+v+1TzZI332LY6fLjHr3PtV9W254zmm0ez8/w/wCCBH5fv+n/ANepKKK0Acy7cc5z&#10;TaazbccZzVdpd2Plxj3/APrUAWqazbccZzWezbccZzQrbs8YxWfx+Vvnv93YCRm3Y4xio2bbjjOa&#10;hkk6cevf6e1V6zAsVXoqOTt+P9KADzPb9f8A61V/M9v1/wDrVJVegBzS7cfLnPv/APWqHzPb9f8A&#10;61OZd2OcYpvl+/6f/XoAjkk6cevf6e1NVt2eMYqby/f9P/r0eX7/AKf/AF62jLmvpawFf7nvn8On&#10;5+tNZt2OMYqRl3Y5xim+X7/p/wDXojLmvpawGay7cc5zVdl245zmtRl3Y5xiofI/2/8Ax3/7KqAz&#10;6hZduOc5q9JH059e3096hZduOc5oAo+X7/p/9eoWXdjnGKveX7/p/wDXo8v3/T/69AHulSR9/wAP&#10;61HUkff8P610HOSVYqvVigAqxB/H/wAB/wDZqr1Yg/j/AOA/+zUAXI+/4f1r53/aLvPs/wAPtZ+b&#10;Z5isnrnJHPbOM9O+eoxX0Mrbc8ZzXyv+1Nc+R4BmTdt8+7CZ64wV+bGRnG7p39eK0o/xYf19qAH5&#10;6eG/DepeKdSGnacIY/LglvL29u5PIsdOsINv2i8vLja3lxx70VECs80jLFGrSMqnr9B8VaJ4C1K9&#10;fQ0ufFLzJDBNqV5/xKLGXyZC7/YLeNbm9ltpdwHnXM9vIdo/0dfmB1VD+GvgxFcwOIr/AMa6nfyX&#10;l4oCyNpOn3sum2lnGCxIt2mhv7h13DL3DDGV3N5DCuXD5+4QcY65988dPQ9a96Mea+trGfwed/lt&#10;9/c+zfAPxgu/FOu2mnp4Bnv5oQWS40ye61GO0jm+WeZxMsUMeY0KJOzLJHuYxn7wPv8AfeDJr1Hv&#10;bLfod2ekgujcOc5H7yLe0LbcHb87j5m6d6Hwa8IW3gn4faMUtsX2uWsWuajNIczySXweW1t3l58y&#10;KytGiihbam7dJKyCSRyfXIm27uM5x+maxqdPn+h0U+vy/U+ddd8FeLde8OXnhrUdYgura+8jddC2&#10;jiu4fImSY7HWYo/m7dp8xG24BHVg3zZbaV41+CPiqC+tZYbZ7WEXSvM/lWPiKwS5tFutMXeGxcrH&#10;KLhopCkieUJoJGQZf9H64/x74K0vxt4cvdDvbdS8iNPp926eZ9h1KBGaznGGj+9IfJdNy+ZHI43p&#10;jk9p5fj/AMAKnT5/oeF6h8ePC1zo41G4jn0rV2tUnOmSwz+ZLJLGjpHDdeQkE8f3v3/7vsTH82B8&#10;SaxqdzrWq6hq142651C6kuZec7d5ARM4G7y41RN2F3bd21c4HoEOleGbHSvFen+Jrm5tPFOizx21&#10;laXMmSfsQ8ifS45MD95dCW6niuNieSIoJdw37TymueGbnSfs19b+fe6LqVqmoWGpeW8m6CT5GtZN&#10;gk/0myuEmt7hCy7ZF4zkgVGPLfW9yZS5raWsc+rbs8YxTqr1Mrbs8YxVEjqkj7/h/Wo6kj7/AIf1&#10;oJjLmvpaxahXe4XONzxpnrje4TOOM43ZxkZxjIzmv2VsrZ4LO0gbhIrW2RBj0gjDHrkZ+XufXJzX&#10;496BB9q1vSLYPse41TT4VON2PMvIVLYyuduQcZGc4yOtfs+0W3HzZz7f/Xrz8f8A8uv+4n/thNPr&#10;8v1MXy/f9P8A69H3PfP4dPz9a0JIOnz+v8P0/wBqqckfTn17fT3rxzQhZt2OMYptOZt2OMYptVKX&#10;NbS1gGqu3POc0yf/AFMn+yjSfXYOntnPXtjoalpLzi2uH/uwT8euYJO/bp6GiMea+trAfANzYv8A&#10;aLh0YvvnmJGzG3bNIBzuOc89hjHekjj68+nb6+9dSsXnTH5tu8jtuxz9Rnr7US6XC235iMZ/hHfH&#10;vX0tKppt0j18n5EyjzW1tY2fhj4F1v4m+NdH8GeHobqXVNTe4lhWyhkubvy7G1mu5vIt4sPNIY4i&#10;qRqy75GRdwzmv3p/ZH/bK/a6/Z2MXw1+PX7Pnxq8Z/BRNSv7fwh42t/Bmr3XjbwR4esJoraw+0W9&#10;slyfEGhFPNl/s+4kj1myMbfYpbqOOOzT40/4JT/DG58TftA33iKS3EsPhTw/IsUmDmO71aeC2kTh&#10;hjdZC8TPJPUAHiv6VrixtpbmS3lijaGx0lIpnZd+5xJM7KFyNm3eATubPBI7V8TxdntPDVoZb9Wp&#10;4i9GNWq51Jx5facrjFKCT05Wm23fsuvdh6HtIOXPa9tOW/S+9137B8PPGfhv4q6jd+OfBeof2l4c&#10;1ibSbixumtbuznkkEAsblLmxv4LW9sLiGe3aKe0vLeG6guIpoZYU2K8ntviKKbQfs+uabH5r2n2p&#10;bm2Y7I5rS6tZLS4R2w+P3cx2tsbHzDHzZHy/8GvFGlxeL9e8INMX1GztbPxHPCMDfYajd3Vna3Fs&#10;W/d3X2aeGZL1LeSSSz8y2NwsYuYt31PrMrzw3MEhykqmM+2c8+/TkcZz14r82xMZqcZ1Kc6XtYRq&#10;wU425qcr8sk+t9b7fjp6FP7Xy/U8N1GyvJHS5guIYUuC5xuLZ2bccjb03+nepLC3mNneRS3Zl/49&#10;trQnbjM4zuGWznjHI4B9a2tU06GKxgbO7dCJsbQMeY7x7c5OSPJzu77sbQBk19KtYRbXdxtztNuN&#10;h9naT7wA/uY6d89sGIzpR/5cp7faXS39zrZ/ez1Dm/smlLzbRTz3LZG4u8mPTh2fbnJ6H5u/TNVv&#10;tNh4Wg+36isjPMMWljAvmXd28X3kt4xjdt8yPe7ARpvTew3DPaWttDC5faWxjjIHr3wf5V8P/tp/&#10;tG6V+zX8M5/Hs2i2viLxj4p1RvCnw90O+d10x9TgtZpzqOtSQPBdLomh29o1/dm2kglvdSudP01J&#10;beTUkuIvUwvPjcTQwkIL99NQcb3bvZX215e29nvdIxnXhThKpU92EbXe+/loZf7Rv7QPh74feGbz&#10;x18RdZg8J+FLbULaytbG2imv9Q1C/vYLqeztILTT45rq7vLtLGfEyWwtECbprmNCXX86dD/bl+Df&#10;xw8QyeBdIi8U+FL6eRX0K98UwaTpn9p30M8Txpps9hq+o/YdUt5PLktY7iaJ5/MaKNXnMcT+C/tW&#10;XMHi/wD4J4fCX45+ObSw1741/FT9pDXrLVviBdWMC67B4N8NaB8QYLDwpozgNDo3heylksni0TSo&#10;rKy8xI5popbpftI/IC2f96hAw45jkU4kik4CujY7dxgbuORiv2Hifwdw3BtXKaWNzB4vMM1yXLs4&#10;rOhT9lRwn12jGtTw0U0uedOE1zzvG917qVr/AJvwl4nUeNsNnGKwOXVcNgMn4mzzhrlxkoSniq2R&#10;4qODxGLpxhH93RqVo1I04yblaDulZX/p7ewv/H2peEPE/iCygF98FdS8Qw6FrdtJJ/xNE1q20uTV&#10;4byxkgihgkH2W3uPOjaby7yKbyY4EwlfsN+zNqCXnizw+7NmG+srSED0zthLA/xYzv24XkgZ6E/y&#10;IfCz9rv4yeF/Cdv4Cg1HSNR0V3s3bUdY017/AF2AXX2c3JTUmuk86Sb94qTXsN3JBGY44ioiRh/T&#10;3+yv4xsLXwz4H167n8m2VESSTG4HakTg7QPMOBJjCxue5IBFflWb4HE4OrhXWqQlh4/uaU4vbWDl&#10;Npd/dSXm9WfdQqUasKlOjG05cvVO+ndJfPfW97H6ifEXxfqGnPP4T1ovv0m6mexuZBtkksZ33whk&#10;Ab7uwgHzTt5OOcD+dL/gsHa6frNn8JNbQlbyxvdbsC2NweC4S2uQoJKlcfZjH0bOQ3G3B/e/4n+I&#10;/CHxatluvCuu2t7rtraoYn3TQzpIP9ZDcpPBFNLFL5a8LCB+7OcZXP8ANX/wUb8Saxe3/hfwzrNn&#10;c2F/odzqEtzb3a7XWSVEjhkVCBujbZI8cqsY5YwjKx3EJyZapviLAck+Rf7RfS6f7m66rRWf3sIw&#10;9lgKkpP31yc0LbaWVpdb2d9NLbt6H5aRLu3c4xj9c1p6cu28g5z84b/vk9PxzVaOPrz6dvr71oWk&#10;Wy5gfdnEyDGMdcnrk+npX6MeTGXNfS1j0JW254zmsPVU2uXznazDGOuffPt6VtVnagNyInTcWOfT&#10;G3t+PrQYnNM27HGMU2rFSeX7/p/9eg09p5fj/wAAp0Vc8v3/AE/+vTWXbjnOaA9p5fj/AMAq1H5f&#10;v+n/ANerHl+/6f8A16ay7cc5zQaFWirFFTGPLfW9wK9FWKKoDL8v3/T/AOvR5fv+n/161KKz9n5/&#10;h/wQMeitTy/f9P8A69NZduOc5o9n5/h/wQMdl245zmo2XdjnGK1Gi3Y+bGPb/wCvTfI/2/8Ax3/7&#10;KswM1l3Y5xim+X7/AKf/AF6uU1l3Y5xigDN8v3/T/wCvR5fv+n/160PL9/0/+vVfy/f9P/r0AVWX&#10;bjnOah8v3/T/AOvV5l245zmm0AU/L9/0/wDr0eX7/p/9erlFAFPy/f8AT/69NZduOc5q15fv+n/1&#10;6ay7cc5zQBnyru284xn9cVD5fv8Ap/8AXrSVduec5qGtoy5r6WsBn1HJHvxzjGe2euPcelaEnb8f&#10;6VX8v3/T/wCvVAZ/l+/6f/Xqqy7cc5zWtVWVdu3nOc/pigD2KpI+/wCH9ajqSPv+H9a6DnLEff8A&#10;D+tSVCq7s84xU1ABU0Tbd3Gc4/TNQ1JH3/D+tAFyvjH9ri72+GNNjEe559R3qu/HSNHI+6c4wBnj&#10;rnHGD9lSdvx/pXwf+1tc/J4eg2dbq6bfu/54oiY27f4uvXjpz1rowv8AFj8v/SogfOes3Z1T4XeF&#10;EQ5/sW5v7C4PXEj6pcXqtjjbujulG0k42bgx3YXzSCXyJo5tu/y5I38tj+7fZIkmHXBznZgH+HcT&#10;g9K3fDmr/wCj6poV381pqqLJbERebJb6lbQSeSygOJD9o+ZfkQ/vBEh+8DWbHpWoy/bQtldB9OtT&#10;eXsckEkTwQefBbK7JKEf557mFBlF+8SM4xXvSly20vcmrLm9npblgoevKkr+V+x+t1hqVtf6P4e+&#10;yNvhbSbJ1OT8nmW8PHT5vu9Rjp+XUw27ogd/l39Bj+7154/vDtxXx98G/Gaa14NsrRpy15oKR6Tc&#10;rnJMcG/7JMPu/u5oMbByR5bfMeMfRun+LdiJby5OPuvv259cqFPtzu/qa45R5ba3udEY8t9b3O2v&#10;l2W+/Ods1ucdM/v0PXnHT0NQKu7POMVgLqj3rw20ZIea6tUXJ3fdnSdjjjpHA5xkZ7VvxNu3cYxj&#10;9c1JR8g/tIfCe7mQ/EHRrcyvbwxQeJLaOOQyG3ixFbasioH/AHdvHsg1BiBsjEVyW2LIqc78D0fV&#10;PBOowSpHKnh/xAyWheNJ4Gg1WwjkuLVVlUxvbm4iaYxsjYMgXOfmb77B35BHyfxL/e9OewHPY5z2&#10;xXna6BoNml+mhafa2aNezG9jtIUt42u+N7+XGojXP8Kqox82S2RVRq81/d2t1/4BzrSUZfy9O+qf&#10;6fifF3xb+EdtYWcvi7wtbeTZ+X9p1bTYVxBHu2hruzTd+7/iaeFR5exd6lDGRJ8z1+qz2sNxpV7a&#10;XC7vKmmtpVzjck8C7h7btw454T/a4/M3xho3/CP+JtZ0dV8uGzvZPs6Yxtgm/fQdz0t5IV752577&#10;V0jLmvpaxNWPLy63vf8ACxh1JH3/AA/rWj4f0a88SavZaNYBBc3s0cQeTeY4I2dUe5mEUckgt4N6&#10;maRUbZuXI+bivqdi+malqGmSyJJNp17dWMzxnMbSWs7wl4z/ABRuEDq3uV525NGcZct9L3Ot+Hls&#10;l3478G278+b4q8PoEPfOqW3Oc/w4HGDnPav2UZd2OcYr8hvgxF53xW8BJu2/8VJpz5xu/wBVMJsY&#10;yPveVtznjduwcYP7Asu7HOMV5+P/AOXX/cT/ANsKp9fl+pRkj6c+vb6e9V5I+nPr2+nvWsy7sc4x&#10;UMkfTn17fT3ry/Z+f4f8E0MeSPpz69vp71VaLbj5s59v/r1tSR9OfXt9PeoWi3Y+bGPb/wCvWgGD&#10;5fv+n/16zNVbZpeovjO2yueOmcwSd+f5V08kfTn17fT3rl/Eg8vQtWlznytOvH29N2IH4zzj64P0&#10;qaceWrDW9/8A5KBpT6/L9T47tP8Alp/wD/2atSOTrx6d/r7Vk2TbvM4xjZ+u+tKPv+H9a9ilLl5t&#10;L3t+FypR5ra2sf0Bf8EbNO0228NfFXXfJT+1JtW0rRrd3G7fJdQXMcRPIMccEZmnmfD4jjOQOo/X&#10;vxVe/wBl+FvGGsg5SKGWCPBxiNY1RRuw3K7c5287scYyfyE/4JLeJfh98Jvg38Xfip8Y/HPhTwB4&#10;Ih8b6Fouk6x4t1a20Swm129tLmOO2hurqRVluRHO2LdFZyhac7IYppI/v3TPjj+zZ8aH1/wt4X/a&#10;D+HV5ea89xpujwaT418P3k8t/eo8cC2+mG7864kd9qrCsZkbdlQcMD+Z5/hJ1+IMRUptunL2ai7L&#10;XlhCOjvb7C76yt0TfpYfXDuH83Lr2tFPb590fmb43+Mvi7wX4i+Fvxnsb+SOPwT+0R4X8G+IYkkk&#10;Z7/wP8RPDPihtb0q5jBVLjTh/YiSKJIpRa3n2O8iCTW8Zr+g25fzLaN8YzDEcZzjhz1wP5V/MV+0&#10;L4Y1PRPhR+0Z4f1NkF/8Pdf+E/iaWWH54GNv8UtO8DR31s+V8y3mTxqDDJj547wcDbur+krwXrEe&#10;u+B/B+sJz/bXg7w3rpYtnH9qaNZ6jsztG7BvGHmfLu67FzgfdeK+Ho1eFvDHM6VKFKWI4SeX1nTi&#10;kqtTLczzDDqpO1r1OSnHmdteZK/u6/K8J4irHMeL8FVqTq/Vc+p1KalLSlTxeVZfX9mlrdKbm+bS&#10;6aVla7nvP3mnW3by5LiJe+I/3c4Xt0knlOe+6s21XbptzznLRfykrTPNtMnTMkT5/wB1J1xj335z&#10;njHTniBF/wBAV89Z84x/zyA75/i3enGO+a/EYy5r6WsfoRTr8DP+Czt7Mt5+zNo7kGGPS/ihqZTP&#10;3pXuPh1axykYO3fF54Aycbu+Of3vlO1C/XacY9c57/h6V/P/AP8ABaPYPiD8ArRHz9l8C+NZ2XHS&#10;S71vw9bMewGfsYfjPXb23H63guHPn+DXnLS1780XD/26/fSys3dePmjtgqzeySbfbXfb+unl8lft&#10;mXn9ifsJ/sAeCIbmCQatbfGXx9cwws4KT3WraDbWcr70QN+51y5RZEJjfexQ4BFflLaLtmXnOSP5&#10;1+m//BQ66Ol+G/2NPAISe3m8J/sweGNZlimfeEufFesXplkRSox5w8ORlvnbGVXjb835o2Uf71cN&#10;x8uOPf61/XvjnK/HDwa0/svI8gy6S35alDKcI5x1t8POlfr27/zz4GYOFHgOGJg7vN+I+Ls7lJJW&#10;n/afE+bV4z0196ny3vd38kj2rwYdsFu/XEkK4/3p05z7bemOc9RX9W/7MieI/FGkeD/AngTwbq2v&#10;avY6VPeax4jvHg0LwH4etZtT1G2sV1XxNeGaa61K8Fk5h0XwzpPiPVobWNb+/tbOylhnk/lS8HRb&#10;rezTdjzLq2jzjOPMlKZxnnG7OMjOMZHWv6z/ANgL4nwyfBCWWCXbqmheIvs1xCH3SPHdQ2Hl3MX7&#10;td0b3VrfRYxxJBIuTiv5hz3DKdF4uU+WFG/NHlv8fKlq5LrDt1P3rCVPZ+0aXve7yyv8PxX0trf1&#10;XzPurwz8IYvCHxy0X4YfF74k6VYav4z+BHjz4v8AgyHwPoWpwXmm6h4D8d/CzwvLZ3Wpaxq08Pia&#10;zu7b4gXlzNDaaDoU1tHpMkjzypM0Y+Mf+Cmfw303Xf2ctf1q5tLLUPE3gvUNKvYfEUNukU89h54t&#10;5i4DBxFLGxLwtiMSF3jC+Y4Xmf2+/wBoHW/A/wAUv2Tv2lrxLqDRPhdqnjn4P/ECdvkjsfh18edP&#10;0DT4/EF/J5Z3W+h+OPCXhOYnynEbX24g9a7DXG1X48/A/wCOF3qGq/atFsvB2vWGnfZI4LyO68S2&#10;miQ+I44I7hZTAY7fTXsrhrm1eTbPfWtorJJI7J8rVU6GY5FiMNFOlPmjXmracs4wnSsl2s1LVrpG&#10;2r9yEYzwmNWJm+dRpRjGzbUKsFKNT4r+89LW+y3fVpfzMRx9efTt9fer1uMzRf7Mit9cZGP16/pU&#10;TLsdk67eM9M9e3bp61YtF3TLzjBH86/RnKyTte//AAP8z5mMuXp269jtWbbjjOapXy70RM4yWOcZ&#10;6Y7ZHr61bk7fj/So5/4P+Bf+y1iSYfl+/wCn/wBejy/f9P8A69aHl+/6f/XqOSPpz69vp70G0Y8t&#10;9b3Kfl+/6f8A16PL9/0/+vVzy9nfOfbHT8T601l3Y5xigxKNR+X7/p/9erzLtxznNQ+X7/p/9egC&#10;v5fv+n/16PL9/wBP/r1JRQVGXLfS9yPy/f8AT/69R1YooK9p5fj/AMAhVd2ecYoZduOc5qams23H&#10;Gc0FSly20vcq+X7/AKf/AF6jqxTWXdjnGKAjLmvpaxDUfl+/6f8A16kooKKrLuxzjFQyR9OfXt9P&#10;etCmsu7HOMVn7Pz/AA/4IGTRVzy/f9P/AK9VWXbjnOazAhk7fj/So6Wa6todu+4g+bOP30Y+7jP3&#10;2XPUdM++OM5c/iTQrZPMn1bT4kHd7uAfl85z7/UVUYOV91t0vv8A0vvQF/y/f9P/AK9SVwt98T/A&#10;lnkTeJ9IDr/Al3HJ+ZTO3jpkYPOOlY0fxm+H095DY22tpPc3EgigRI5G3yHopKK+zPYnrzjODW6o&#10;Vo3/AHc5Xt8MW7eu1t/wYHprLtxznNNpzNuxxjFNrL2fn+H/AAQIWXbjnOahk7fj/SrEnb8f6VXk&#10;7fj/AErQCOoZW27eM5z+mKmqGVd23nGM/rigCuq7s84xUMnb8f6VaVduec5qrJ2/H+lAHrlFFFdB&#10;zlirFV6sUAFSRybM8Zzjvjpn2PrUdFAFyTt+P9K/PL9rTzpta0ZY4HdLe2u3kdFkfbvlRUBVI227&#10;tzEEsPuHAPOP0HZd2OcYrzPxl8OLPxM/2n7c8EwQJ5UqJNHKBjJYOVztx0wMbjkkkY2oVfYz5uXm&#10;20vbZp72fbsB+avwL0dL/wCImmu/z/YLW7vIxtwROPKt4Xzu/hkuBx3zX238bPA/9p+E/wC1fD2m&#10;pP4jtbJrV1t4Y/t+p6bM/wBoEAdAnmXFldos9u5Vs+bKm1Nxas1/gr4g0O8GpaEbUXYABu7YeRuj&#10;V45GiliaIJJHJtAZX34wSCvIbYuvE3xBsEto9a0WC6hgcu0otJ7OefGMjfA86Lj5Rnyhyejdux4q&#10;Dtzrk7a3vsnvbbfrp6a6ez8/w/4J8G+ENX1HwLrttcXsM9i890+m6lp91FJbvFYI8SoZY5UWTzI5&#10;JhJDJsEfyuqO+8tH9irqDz7hG5LojOq5+9jHAIJx7cGr/ibXPBXi7TVsdd8PGC7RLqW1lvraOWSK&#10;78k/Z2F1ZLHcrmdYdwiCbvlyTt483+HU2peILm6XUI0sZjdeZMmNlvbeZu2x20PGI/3Z+XeNuBgt&#10;nNdNOpz30Stbre9/+D+a+elP3L9b28tr+vc+jPBKzO73VwcfYIX3t6zzpIgH+yYoDnvv+0Y+Xy8v&#10;6JpMm+F+MYK989QfYelYel2cOm6WLeEbsMDJKeJJ5MNullPO6Rs/M3fFTeHrnPnRbO8PzbvXzB02&#10;+3rUAdarbc8ZzXn/AIdtLyx1fxfbSzRvYvrSXtjCmT5El/ax3N8C7Fnf/SHCBnb5vKLhV3FR1d7N&#10;5MI/du/mSRxrsGf3juqIpPbdvJB5+6RjnI8t8OeIJpPFOo6HJ4kTUZtP+0JqOm3OnQ2l/bT20cTt&#10;dCeFId0aR3FnHKGjfZvjZWUsVbOn1+X6mMo8ttb3E1XWk0/UdQhcFfPeNwwb0D5GNvbcOc9+gr4F&#10;+Jt+mq+NdantY3dIpordtnz4kgtoI5AeFxiRXUDn7pzjpXv/AMVPEF3Z67BZWKvPd3iGztgny755&#10;7opGhJHlpncSNzjdtwuedvjN1ouu/DLUrDX9Sjg1OHUoLxd1pK6ySSXEG6ZJ3lgLpmNd8ZMI3CNw&#10;AByO6lSu5Ny5Yq3NK21720ur9eqt8zPEytyJLmk+bljte3LfXW1rrp1OW8Eaxc6H4v8AD+oWnzzJ&#10;qEMLWwOPtcF26Wk8DLht8bJP84xnoO+RP4+urC98ZeIbrTLWC1sZNQlWFbcbY3kixFdSBf4fMu0n&#10;l25OzzNm5tu5u0s/EHgTUJjJd2N7oeotPc30V+H+ySRO7zOI4pYUjIjh+0hI1YNsRUVcAk1kaj4J&#10;s2ikvtF1+1voJEjmtrWaaF5/s4na3uJJZoWOzypHtgqvE3mec2GTyzv6JYSa+CUanflbdr2tffz+&#10;5nnU8XCU406lOtQk73VWny2/w6+91T2tZb306T9nqLzvjD4KXdt2X17PnGc+TpGottxkY3dN2Tt6&#10;4PSv1or8rf2Y4kl+MnhzeM+TZa9OntINGvIVP/AfPLe+3HfI/VKvDxsub2elrc/48h30+vy/UKKK&#10;K4Q9p5fj/wAAKryR9OfXt9PerFNZd2OcYoNCm0W7HzYx7f8A1643x1+68IeIZfvbNMuDt6Zzt4zz&#10;j8jXfK27PGMVwHxO/deB9ff72bVUx0+/PEM556emOfUUAfC1tc+Vv+Tdu2/xYxjd/sn1rbiu0+be&#10;CvTGDnPXPZcY49etYDLtxznNW7O1e5uYLaM/PczRQIcf8tJZFRRjIzncT1H3cd8jClmE4c3PK10r&#10;O+rta9tV5P7z0pUua3vWt5f8E/qS/wCCcnwB8BePv2fvhr4t8baDpnizw54NfxN4js9A8Q2ltqmi&#10;v8RPFmpS+Fh4ludLvYp7W6vvDHhPw/qGjaPNcRSR2i+Mr+SONLtba4j94/4KOaf+yx8JPCH7J8Xw&#10;v8A+EI/jl48+KviC6vNVtvC+lWlxoPhf4d/DzxB4r1a/sJrGC3db2LXIvB+k2rO4Nst9qEsJ8+KJ&#10;hH+wxBbfCHw/45/Y+12/jsPEvhXwL8L/AIm6FHqhtbZ9Zs/G+hXJ8XtYyqsKTx+HvGsU3hmbzZR/&#10;pce+JVgljaX4r/4K1anYfDHx3+xd8VvDOnzeI7bwhrfxa8P+K/D8kc11Pqt14u8PeErW00mwNvlD&#10;f6rp2na/BZkJKI7lI22t0b5aNWWJzjEc9Re/Qm4KtUTvDkcoSj7qvz8rVult31xq6QdT/n1WWn83&#10;Jyvfpe/Z28z5n8eanqviH4dftDRXe+S31z4Ha3NfyypiS8ufh94w8C+O7c5z88tt/YM00cWRklju&#10;+Xa/7x/st6q+rfs2fs+azId73fwd+HoIz2s/DWnWP3sc5e2c/d4+7zjcfx28Laj8QdO8bfs/T6J8&#10;OrLxXf8Aib4j6n4c8R/De5hgbSrzwp4k8Ezp4/8ADOtNdRS2o0vSPDmr3a+ItSvDNZxXmlTSFprN&#10;oIz+9Xw48H6L4E8A+GvAGhWCWWheE9KstG0eKI/6PFYW1vEkEEG4O4jhjCoqPLJtB4b5jj63jHNc&#10;qx/hlwNgI42CznJM1z3CYrANe/PB4rErGYPHQqc3snQ58RUw8/eXLOm3d/Cvm8ko4vC8bcTVXgKi&#10;yvMsJkuOpZkqlP2bxtDD/U8VgalGfJWjXUKMMRCUVUhUhNKL3kWRcQxJIkqFvNcupDAbfUYIOeo5&#10;yPpzWakyTosccU0CQ5O2Z/M3PLje6namN2wZGD25rtJLHTeOG7+nt71o2qaVA5d1YcDAJAz1zyOm&#10;M+nf2r8W9p5fj/wD9GlK1tL3+Rw0Wi3eozRWcI+eaQIGxnbnIyFyN35ivyy/4KWfsOfGT9oP4yfC&#10;W88LWuk6Z4O8N/Dm9t/EfivXdQhs7TTrubxckz2llYeZ9s1nVZbe8hvBp1iuYtPt5725uIII2Yf0&#10;MfC218PXur2e+3gXbIjj5N33d5IxuXrxz6gcHNfXnxx/Zy+GfxY+GUnhTxJYw6jp3jDRbuHV7OO4&#10;kspIvOE1or2F/pNzZ6npsrQSPJDcadf2N9beaRbXiODJX6R4b5hlmQ8TZXnmdYHEZtlWDxVKeOy3&#10;CVoYetiKNnNctWcZcvJNQm2nHZLW94/B8Y0c2zPhzNMtyPMqOTZtjsLPDYLMcRhpY6jh61SyU54S&#10;M6XtuVXlCLkkpqMrrltL/N7/AOCn/wASPAnxN/aWmPwyvodV8DfDf4efDv4S6Jrlqp+w67N4G0Z/&#10;7f1HT2ziWxHibVda061u1aSG9h09L61lns7m2lf879NixN97OSn8OO596/qQ/bJ/4N/vF+h3N9rf&#10;7OfjGGSwj+0yWngrx3ewXVqiLiQWmkeL9Js/7QSGGPEUEOvaHeOcGW819P3jn89f2d/+CRf7RvjP&#10;4lP4b+NXgrXfhD4I8O3VnL4p8UXw068+3WkjiVbLwTd2dxfaZr+p30COqXEE0thpMcgudSZLmODT&#10;7n9H4p4+wXFmf5nn1avGlUx+JnW9hVqc1ShTdo0qUpcsed04RjHnai5WvZN2PB4K4RjwVwrkfC2F&#10;rVcZh8lwFHBrFV4xjWxNSEY+3xNWMI8qqV6rlVlFXs243fLc/OfwUvliwOc+Vq2mr0xuzdqmepx9&#10;/OOemM85H7SfstfHV/2f5vAWv+LtMef4O+OvHupfD7xP4kttPnvLvwdrN5fxz+HtYvRaRyvf6Pc6&#10;lJcWN7bzW5e0guHls5Zbny7ef6Q/a1/4JDfDvwt8ONe+Jf7Oep6poV34T0tNal8Daveza7ouuwaF&#10;F9svRp9/dyvqmk6hdQW0t46TTX2jm7Qx29npkMqRjQ/4JnXXhzxf4e8f+BfE+jWusW+jeKoNSjtp&#10;jG09p/aM8my+thLbyofLuE/ewsh8wSxMkkUkSOfhsRjsNjMmxlehH6xGM4wq0XL2c4W5uVy0nZSt&#10;K2j+Fo+wo0+SrDW9/K1rSh5+Z+hvxO8M/Db9qfQtW+FmsaCmu+H/ABho1z4VleGGSCeSDU0Fulzb&#10;hUlexuNPlEd5a3MgWe1vIbedER41IofDP4MaV+zf+zl4T+AGkasnia58F+GdVtfEOtedsn8Y+KtZ&#10;iupvFupWKXDK8lqGntdF0YeXDs0LSNLjaKJlaKP6O8Lx6DoqajF4e0c6VcpC0H25JozOsbbg4iKI&#10;3l+bGXR2BWRcqY3GGDeH/FDw0/iJLkW0jW15pmkTzaXdQy+TPZ3x3ywSxOVbPmSKsMi4X92z/N82&#10;B+a4rHYmNKNCM7QrVqTktWvcdlo2/wCZ9v8AL3qcff5+0JQtbfntrfy5dra36df5TvGGl/2R4s8S&#10;6Vuz/Z2u6raK23bmOK9n2fJubb1PG5uT1rItv9cn1H8xXUeO57y+8a+K7u/TyryfXdSe5j3eZtuF&#10;upY5hv2puxJGVztGdue+BzdtH++TnuO3uPev19fDD+9ThP8A8CV7fI+dOpk7fj/SiTt+P9KJO34/&#10;0qOsACiiigqUua2lrEfl+/6f/Xqqy7cc5zV6qLNuxxjFBJDJ2/H+lR1YqFm3Y4xigqUeW2t7kbLu&#10;xzjFRsu3HOc1NRQSV6KKKACvPtd+J/gTw/dz6fq3iPT7O/tdnnWskmJE81FkTdxxujZWHXrjtz6D&#10;X5bfHhNnxT8THOd8li/TGP8AiXWqY6nP3c54647ZPZgsP9YnOHNycsOa9ubbpa679/8AIqVXlt7t&#10;7+f/AAD7VvP2hPhbabv+Kg87H/PG2mbH+98vy5/h65wemK5m6/ai+HcQYW0er3jqMlUs3jxnOMl1&#10;74OMBuhzjv8AF9r8OPEF5YWl9AbJ/t0M09rZ/aP9Oljhj35+zhTjdkA/Oduc89KWz+Gni2e8tbe5&#10;0yewtrnyyuoTiNrRUkdUVy6Sn+9nB25xgE8kd/8AZtGP2pq/8r5dkt9HfW/3vuY+08vx/wCAfZNl&#10;+0ImswyT6H4I1q9SLZuM09rDv8zdtWPcOZDsfag3b8H5lwN0EPxm8WXltNeW3g2201LZGfdqF65k&#10;kAhmmAWNIzsx5BViWP8ArFYZ2kHwmDQ/iTpsOiaZu0uxtGkjlklslg89I0x5Iu2gbzHjYO/nx+Wf&#10;J2r8z+ZxT1zQtb1BL0654wshvvTDpFtDqFrDBdwSSRgSSJGR5UaIDIzHzdm3bz5hIUsHRjbS/wAl&#10;0t5eX4vubSlzW0tY9qufiV8W3mtbS30fwraw3KF3mW88+ODKQuqyBZI5CD5jKpRWyFYnAwKxbvxx&#10;8TXub6K88SeH9KsbZGgju4zarGNSMaOsEqPM+fL3bUkDLnLnbyNvktp4Q0SJI7+DxlDPc6eGlvoo&#10;73zIzHx9kitiPk/huPMdXfgplV78/Bovgqd4v7V8Xzz+Y9xIyW8ExkWQzO0UjS7uJDGyu7bD528L&#10;hPKy+kcPRd/c2t2fby8vxZJ61/wl/iOHz5vEXxESSw8xUsrrTJIYo7wh1LlLVo2dPMjHlkO/yb9w&#10;8zBWuen1R9WRJ18ba7LaNdPA89vqaC0tkjgtWkmmtXVJz5kkjSRxgdA4L8AnllT4WafFDYJez6ne&#10;W115qahJa+Ta+XKB5v2tsDzI/kT92D8+G+aPHzWLTx74BsZnuLfwndSTF7gEzLC0ckb+X5UjR7uc&#10;4f5d3H94jiq+q0f5fy8vLy/Fgcd4y1ywvby1k8N3/iKZFhb7bLqF9epG852bfs1u1wzw7cP5u4/P&#10;mPH3TXEjT9UleOM2l07yRrLEH89spJnDDzlGM7eQueg3dq9ng+IXgrT7mC0j8HWtxo8zrd3DII/t&#10;zOkiBczOi+bl7ZXBCAR8qc53VkSfFPdd3M1v4d0soPLtrMTu7yW9hb+Z9mjKJHFj/WSckndj7qkH&#10;PVBKEIwo0buPxPmet2rfZdrW79L9DP2fn+H/AATy99K1RLaO8awmFtL5nlybJDu8uNnbhI3x0Ucn&#10;+LvgirXh92j1vTHQgYvYCwx97LhRzkYxuJ6H0rvpvilf+TJaQ6LpFvYthre0jixHbSLnDqdvzdRk&#10;bUzgc15tpsub+zfb/qrmGTGfvbHV8ZxxnbjODjOcHGKqnGavzQ5b2trvp6La9vkZn6wWDeZYWkmM&#10;boIzjOcZRH64Gfv46ds98C3VDQW3aRp3GMWVr/6IStFl245zmvkZxvOUL/BbXvzeXS1u7PQG1XqZ&#10;m244zmoaIy5r6WsBXqOTt+P9KkqOTt+P9KoCvH3/AA/rVeTt+P8ASrEff8P61Xk7fj/SgD1jzPb9&#10;f/rVJVerFdBzkytuzxjFSK23PGc1VqSPv+H9aALlFRx9/wAP61JQBaibdu4xjH65qaqKttzxnNXF&#10;bdnjGKAHUojSTIkRJE7q65z6YORt754OfbHKU5W254zmgmUuW2l7mFf+E/D2pf8AH3pVlJnO79wi&#10;5zj+5t9O+7tjGDngtQ+DHhi7d5bSW60+ZvutEd8af7se+Pr/AL9ewUUFHz5N8P8Ax3o0TroniJL6&#10;EbdsF388fHQhp1aQ5ycgu/QZA4zzNrfeNfDF+ZdV0G6u4jjfLaDy42EeeS5R0/j43OnfGea+qamZ&#10;d2OcYraNecPg0vvr5/L5lRly30vc+cP+FjaPO7ki6sHBG+O8hkTbknG94llQYwcYLd87e9i18R6b&#10;dTXdzA9tI5tbl5LmOOMXExm8tpBLNEsUg854onmKkeaIkGBtBr2q/wDC+g6n/wAf2l2U3XP+jonX&#10;Gfubeu0dc44xjnPAX/wT8J3rvJbPe6c7Yz9nlynHTCfJ0Gcc981pHE8t/c3/AL3/ANqV7Ty/H/gH&#10;yd421p4NFm1uMeamma7a6kqhihzZ3ViW+ba2C6I8edh2ibdg7MN5z8V/iT4e8Y6Po+n6O08szXv2&#10;67uJ43t47eNYWhSEh0xlPOd2RGMcMcbssswbCfU3iL9nfUrvRLrQdL1mCSxnkDgSwvBJHh0cCJnW&#10;4zv2kMQFA+UnPAHy74l/Zs8e6Iha1tH1GGPdtMaO8ePl5WRDKBnuSOcDGcHHqUcZRjza78vVaf1f&#10;8Gc9SHPbWzV+ne3p2PSJfBb3OmhmtodXsLvbeQXb20IgWC4gg8uG1ba/mRp5bE8JsyuQc189eNtP&#10;0/RNSht9MsZ9KmeAzTxrO7RqWkKRKiuD93ZISQVzuAI+XNLBL8SvAriO2uvEGlIn/LKJpngfZnAa&#10;3PmwjZuO0bF+8evbO1vxtrfim5t7nX5ILt7JGW1W3t4LFIpJNheYrDGRJI/lR7y2d2wY2857o4hV&#10;Zwjy2Te/NfdxW1l0d9zM97/ZWtdvxcdPMz9m8Oao2dmN/mvp0eMbjt2+fnOWzsxgbsr+mdfnL+yU&#10;Ibv4h69cQyv/AKP4MuYmRotud+q6Xhg3mH+6cjafrX6MK27PGMV42bex+tS9h/C+x9yvvr23+RpT&#10;6/L9R1FFFeYVKPNbW1gprLuxzjFOprNtxxnNBnGPNfW1iNW254zmuA+Koz4H1Vf78lmufTNwpzjv&#10;06ZH1rva80+LDbfCE3Gc3tt/46sz/rtx+Oe2KDojHmvrax8eNFux82Me3/169B+Emgf2/wDFP4da&#10;MfnTU/GnhyxkO3O2O61W1gkO3cN2Y5HGNy5z1Fccq7s84xX1B+xh4a/4Sj9qL4KaSY/NSTx1otxJ&#10;xnbHZ3SXch25G7McL/xDHXnFfPVn7OjV62g59vgaVuu/Nv0t1PYjLlvpe5/bH428I+C9Xihv7HS7&#10;O21HVdL02eS8TyLbVrO6itI47oW97hJzZzziTFs7PaP5YJtlkjjkX4T+N3hDwY1ho+lT6Jp3iTV9&#10;I1iDXtM1zV7eO/k8N6rDZXunwajobyjYmti01O/tl1JFkj0+OZptOke/Ntfab9jeP53g1SxtoyQl&#10;vp1jbA5PzbkLl8dvvY25PTO7nA+YPiLbpLdWrPz85jAx08pN5PXndgDGOOuT0r8+jJus6692cbcu&#10;vw3d363suhnUlajUVr35etur/M4z4JfDeG3vIddnsvKdYdZsdLvN2BbadqV3pMPiC5WTH7qN7bw1&#10;oluJ8HfG8qshjLpJ9tXNy9no8SabYTCLZvjnmbyDJkjJiiKO7RjA2yPs35IVeDWB8M/BjjRbNrob&#10;IV+zW0o2g+dBa7bieFjvG2K5unxKvzfu4mQ7vNynrevWyfZkd/n2F8DGPvBc88+g7VVerOpy87va&#10;9vny3++yubUPc5ut7N9NVf8ArY8Ia81KTHySvtz92ZI8Zx18wfNnHGOmDnqKjU6i2cxkYx/rrl16&#10;5+7sVM++c9sY5z0l08ELhPuY3c5B3dOcfLjH1Oc9scxwT/f+T+7/ABf73+zXH7T/AKd0en/Lvty+&#10;f938TsNvw5e+Jo5ojp0iWlycbZI73V4JD/usup8/iD1GK+mPAnx58faVqtr4Q+ITvd/2h/yAtaZ8&#10;vN1EdhdSCM+fnevl3DOJFAk3rLvGzw3w3qdhFNGbptqEgh+u3A5+Xv1HcfjmvcL1fCHinw/FZXE6&#10;C+tZo7mxu8bJ4Z1z+8tySduMLvGTvynK7efUp1Zrm5Hy3tffXW62a/pnn1/sf9vf+2np3iG4vNVR&#10;pA+EOdhxu64zjlc9B9e3TB8J8Sm+lidZG3JzlMEZHA654xzng8mvX9FuPPtoYC/mPEiRtL03dcHZ&#10;k7e/G8/WuR8Q6elv5s9zIiox6v8AJtxnOM53HkZ+7t75B458V/Bn8vzJpR5ubW1rfjc5rw5HYap4&#10;Z8S+G9StbK4h1/w/eaW6XkaTGKRniu4pYN6HbJvtfJlKlPOtJbi1kJguZUb8Df2fvCs/7NX7e/jT&#10;4ZXW+08P+OdP1B9GMgdLeWC5m/tLTgGdTnZO01s5UgGSByQv3a++/it8Yry/uJPDfg/U5raz+1NB&#10;earYzSRSXckTlHt7G4j8t0t4wCJ5Y3WSZ2CIUgjLXf5tfta+PNS0O++F3xBl1R7rxL4Q1l7XT9Qn&#10;SN9Sm01kjSW0uLoATXdvbmWJ4luGleKQbhKdzAfQcM4mcqtXLavv0cdRnRk/h99RnOnok3raSvdW&#10;030M8VhuSCqKfvwvyvl2vy3W/W33H7SwypY6xdxXDpDDMcI0jY2eYiO3G0l9u5Qcleg6ZxXHa49n&#10;cJIs88kUMZadyiT/AD7EkCxSFYSjxh3SchXP7yCMnGAT8+/C34mw/E/wPZ+LrnXQZrqyP9tXl5cP&#10;Z2mnTrAZn87Ywjt7dclQAhIwxOeFr5T+IP7TXwQ8Pa9NDqPxt8EwXNu8yR7PG1vdklXCOW+y3t2I&#10;s7UIEhTdkhTJtYjzK+S4qUXJRnKdGpKE4whzW1jZt8ytza200tuz0MLHng580I35dJy5e2ztrbm1&#10;2tbz0/JX442EOnfF74hQwNHJDL4k1C6ikiO6Nkup3uPlPfDySEnjOegry2L/AF0f1/qtev8Ax41D&#10;RdZ+Jeta34bvdP1LQtajtNU07UtIlgn028juoy8z20tsFgbbceaHCDj5c9QB5BF/ro/r/Va/V6K/&#10;cUG9ZujSU5bczjTjFadNm+u9uh89Jcspx35JyhfvypO/le+3lubtFFFcYhzLtxznNNqxVegAqizb&#10;scYxV6qLNuxxjFAEbLuxzjFNk7fj/SpKhZt2OMYoAbRRTWbbjjOaAIaKKKACvzC/aDj2fFLXec5g&#10;03tjpYw+59a/T2vzQ/aRXb8U9U5zu0/TH+m6Fjj3x68Z9K9XKf41X/r0/wA0Z1Onz/Q8gg8R63az&#10;WdxBqE6TWECwWr5z5aDqMZ5zgemMd6va3408Ta/5Qv8AVroJDG0aQ20j29u29y7vLEjfvZG+UFyw&#10;+7kAZIrl6K9mUea2trGZfj1XVY9+3Ur0eYjRt/pM3zRtjdG37zmN8DenG7C8jHNCipI+/wCH9aoC&#10;5pNtHfalY2bkKlzdRRSNjdiNt29cZX72BzuGMd+32Nc/DzwhFpZsf7GtX22rp9odcznZtOQ/8O7P&#10;I57c1418NH8L64i6LrmnWrX8Meba6QFJ3jO7fGTg7fL2phstneflGDXuWpeEPtdg2nQa5q9nbSfK&#10;USZJf3Z+8haRPMbccYLSHbg4HJrlqy5uXS1r/od1Kly83vXvbp2v5nxFPH5MssAOUgmlhXjH+rco&#10;W6nG7aDt529MnrVdm244zmva/FfwhHh3SrvW4dZjNnaoXaO5RF344VIpEkXEjcgKUbfjgrtOfEGb&#10;djjGK6Iy5r6Wscco8ttb3JGbbjjOab5nt+v/ANaiTt+P9KjqiQqW3Oy5gfGds0Yx0zvkVOvOMbs9&#10;OcY461FTlbbnjOaAP1c8KSeb4f0h8bd2nWb4znG+BOM4GcY64GfQVvSdvx/pXI/D+Tf4P8P8Yxpd&#10;t3z18z2HpXXSdvx/pXydb+NV8p8vrZJ3+fN96Z6BXk7fj/So6kk7fj/SoWbbjjOazAhqOTt+P9Kk&#10;qGVtu3jOc/pigCrVef8Ag/4F/wCy1YqvP/B/wL/2WgD1inK23PGc1DH3/D+tSV0HOWKcrbc8ZzTa&#10;KALFOVd2ecYptSR9/wAP60ASU5W254zmm0UAXlbdnjGKdVeD+P8A4D/7NVigByruzzjFTVXpyruz&#10;zjFAE1WKr05W254zmgB0ff8AD+tSVHH3/D+tSUAWKKr1J5nt+v8A9agz9p5fj/wDM1HQNF1VHj1H&#10;S7K7ST7wmtoG+u0+WNue/UnA54ryXxB+zz8Ndfd5X0p7GZs4ks5dmzOM7FxxnHrXuNFVGc4X5JWv&#10;a+m9nfuv6ZoeI/Cr4I6J8K9V1jVdM1G5vZtV06LS1jl2LHbWiXUd2wwhPmSF4YhG5C7MMQpLEV7l&#10;5nt+v/1qjoolOc7c8ua23ztfq97L53M/g87/AC2+/uTK27PGMU6q9SeZ7fr/APWqTQkprLuxzjFN&#10;8z2/X/61NVtueM5oAbXkvxik2eGYFxnzL8jOcYxZXZzjBz19RXriruzzjFeMfGd9ui6amM5urp85&#10;/uWjLjGO/m5znjbjBzkBpT6/L9T5oj7/AIf1r9Mf+CUnh2w8RftheDUvJPJm0rSPEOtaZKY/NRdS&#10;07S554BLEJIXeMospZVnjzt5zxj82Il3bucYx+ua91+BPj/xl8JfEeufEjwJr974Z8R+GPCusSWG&#10;saeLL7Xbz6lCNMhSD+0Ybq1Mkkl0D5bWlw80aSQoi+Y0iefWoe1pVKXNb2kHDm5b2v1tdX+9Hoe0&#10;8vx/4B/Z3r9trF9c+J9Vvbiynh0iRFddj2X2iOOBN8m+Sa8bA+XKtv25+82TXzd4U8Rv8SPHemaP&#10;Dpzxw2Xn3N5dLdQzWccFogbzJHmWzmQySMkagW8mCzMT8oV/5qrP/gql+2toej67a3vxX0vxDaat&#10;dFLqHxJ4K8NyyP5kfluUvNO0bSpo920GQG4j3fIAflJPcfCX/gp5+0D4N1ew8Y6ZZeBZZlguLHU9&#10;NSwup9J1mOQRzia4huLqe5s7iKR1Mb2935bYkVojG7JXztfhitCHP+5dunOle/L15X0V9tb+ZMMV&#10;GvNRivV32vy20t5+W1vM/sRm1LQfA3h+O/1++h07TbJJXHnHGzBj3Bcbnkz8uSkZ2YGQdwNfnVL/&#10;AMFN/wBnX4ma94o8FfBSbxB8WvEvhmRU1Cz0Cbwh4atrndPLb7tHv/iL4r8GweII4riCSKafw/8A&#10;2rax5ila4EE8Esn5CH/gpf8AFL4/Sav4c+Li+G9I8IX9ldWxm0bU4fDbw708oIs+qapbJNujZ1Cw&#10;GSZMtthk3cfAfi346aV8H/E5tfhh4W8GahNYoGt9Tubie/tInJG+PfozaSi9vmhkTzMDcF2DOGE4&#10;cnV51iOb20eR06KdoSTu37Rfa2Vmrcuut3ppVl7LlbV4u/NLblta2mt73fVbdbn9J+r/ALQnx4e2&#10;87Sv2ZIbK2bcyz+L/jp4F0tWjwvluw8IaX8QCmcvuGXK4XYZNz+Xxn/DQHx7uZtj+EvgBozqfmW6&#10;+K/xN8TGPI480aX8FvDMcv3flaHUzGwLbXyDn+dPXf8AgpZ+1LPbZli8L2thJa3ENudO0a/vvstw&#10;YxFFd3E2s6xr8iRxySqoF1DHA3mMZGfauzz2x/bT/aO1TUobSfxrcypdwswXT9D0ZPIcY2OLeCwV&#10;58ZPy7uxAKbue3DcL4lc/PRwUdI21qS9fiqO1tvmr3tpDx1LrKtLa3s4009Ut+SCvrte9mnsj+o+&#10;H4u/H66Qs3iP9nG12o7LAvgf4p6g3mfLtje5uvi74ckbeM426eJPlJSJ+cR+FP2p/iZ4e8Q2mnfE&#10;/RfBEOhXKFH8ZfDbxJrt5FYXaySBRqngnxSlxqAs3jMUiXGleKtUlgzN/wASx41Mg/lq8XftXftD&#10;3mr3Wn6b8UPHmgvBJFHc2a39xpl9DdRwP50boiQzwRt9pXehJ87yxgrimeIPj38U/EKeHlsviH8T&#10;JbmxtWh1uaTxBqcb6nfmRHgSBdJnghMcZNwBJJEk5LBpUaRmY9sOGZa8/wBTgtPejG01bfklzPl3&#10;V7J301VhQxlFXs6zvbSpZdl7v33fyXQ/tP0/9sb4a+E4Rc3/AMW/hzd25SN1YeIv36j5gyPY/YWv&#10;IpBuXdG0HmLxvVeM+CfGT/goh4W8Y6bcaH4f8SWsOixI0ep3OhxXl3rWpxsjJ/Z+lJNBB5NvcZcX&#10;V0sh3RhI2MG5WP8AHHq3ifx9K8Emr+JviBHcujzbtX13W18yd3Lm4tVnuFcxjcAzbV8z5CcYxVnw&#10;h8QPit/bemadZeNtZS2vbuC3uP7W8Q/Z7FS0oMP2m/1m9t7Ozt3k/dzXV1fRRwhlYiTlazjwdBX5&#10;MVOrdJ+/TvazitPfe6vd9kvMzpZlCHNzQ5b8tvf7PX7K7/qf0QD9r/4WaRrELeNbfxp4Asb4suha&#10;n4p8KX0Ph/VPI2+db6dq2itrVkZLffuuRNJCUj2OyjcVXwL9sfxpYeJfEfhXTtI1C21HToPD9pqy&#10;XdlOlzaTx6yn263kt5o8xyx3NpNbzCQNxyu09a+VPFtj4p8Q+F/DHgr4ja/oHibQPD3i+fXYdV8D&#10;6hZ63o3iP+yo9Z8PTabpvivTYoNFvNPlnnukn1PS21CSaOPbaTB2M0UfiHXrvxJqtxql4kELy+XH&#10;Da2qeVaWVpbxrBZWVrFk+Xb2lpFBbQqScRwqF2oERPbyjh+ngqyxU1KFaMHBQk+fl5ktVLRrZXXL&#10;0VnYWMx0asJ0YRvF25aqlvaz1jbp/i7adTyX9onxJ4tm+Hfw5srfxJ4ji8JySeKtH1jwzbTXUXhu&#10;bVtEn0W70e+1MR3iwajq99ba1PaWdpdWjC0s9JSW1uEe+u93xuwR7ZHjtrLfFuxIbO91GT95t+/I&#10;FCDG3jYx3DOcYAP6WaT8CPF/7SmnQfCnwC3hi38Wr4o0vxBpV34muZrGBLGW1uNC1yC31C3t72a3&#10;8i2ubDXrmOOzuZLy38PNBDGbn7PHL9y+C/8AghToreCrnXfip+2F/ZHiRHjWPwv8O/g5e+J9Oikj&#10;80Sy3fiLxH4/8GvLaiTakZHhuOZ9kxiZcMD6uKxuDwc1CvXpwm73U/d2ts9b7rt07nlWm/gpzqd+&#10;RXtd6X7X1+4/Lz4c6omp+AfDaJBBB/ZaX+lgW+m3umRskd7JexF47wnz7hY78Ca4hJjl+Q5HAHaR&#10;f66P6/1WvaPi3+yTpf7Kf2PRtC+IepfEbSPEl1cXR1fVPDEHhS5sbuzgt7NrFtKtvF/i2A7vK8wz&#10;pcWO/cEMEoiDjxeL/XR/X+q1MK1HGUqdfDz56UuZRla17cvS/S51ShOFlUjyy6xve23Wy79tDbZt&#10;uOM5oVt2eMYoZd2OcYquzbccZzXmGkY8t9b3NBm244zmo2bdjjGKdJ2/H+lR0GIVTk7fj/SrlUWb&#10;djjGKAG1CzbscYxTpO34/wBKjoAKhZt2OMYp3me36/8A1qjoAKKKarbs8YxQVGXLfS9x1fm5+04u&#10;PifO2fv6Lpxx6fvr3v36+1fo/wCZ7fr/APWr86v2o49vxJibOd3h+wGMYxi6v3655/1mOn8Oe+B6&#10;GXaVpPvDk9OaSV/lbb8UY1Onz/Q+cKKKK+gMwooooAntriW0mjuLd3imidXV0OOmcgjHJOeDnjng&#10;5r6r8J/EG88T2NtaQQxpdwwMb26dM+Z0MGIsLjlZs/vTjI9a+Ta9K+GJvLfWJdRtvmS1ti0ydNwd&#10;1RBv529XP3G6YxzkTKPNbW1jalLl5tL3t+Fz0L40a840jSNGRyHunlll6/LHZkgttxz1AwWXG7vj&#10;n5xZtuOM5ruviJqD6j4nunLboYobdbYY/wBWjpvkTPfbOZRnjOM4FcHJ2/H+laSlzW0tY540vZcy&#10;5ubnnKa0ta6irbvsR1JH3/D+tR05W254zmpKG0UUUAfp38KZN/gPw/xjFlH3z1z7D0rva8w+C0vm&#10;/D/Rvl27I2TrnO3Az0GM+nP1r0+vlcRHlrT13t0t3/zPQI5O34/0qqzbscYxU1V6xAjk7fj/AEqv&#10;J2/H+lSSSdOPXv8AT2qvQAVRZt2OMYq9WazbccZzQB64rbc8ZzU1V6sV0HOTK27PGMU6o4+/4f1q&#10;SgCSPv8Ah/WpKhVtueM5qagCxRTVbdnjGKdQA5W254zmrituzxjFUaKANCiiigCZW3Z4xinVXpzN&#10;uxxjFAE1TK27PGMVDRQBYoqOPv8Ah/WpKCZR5ra2sOVtueM5qaq9SeZ7fr/9agIx5b63uSU1V255&#10;zmhW3Z4xinUE+z8/w/4IUUUUGgVJ5nt+v/1qjooAcrbc8ZzXhnxrfbaaHxnD6i/XHQ6cmOnfzM59&#10;sY5yPca+fvjVNmXQYvLkOLK/m3IN/wDy3sodpHGOu8Nk9CMcZoNKWs1H+br21S2/7e79Dw2Jt0Kc&#10;YwW/ULX6A/se/safEX9rPwL8Yovh/wCIPC2gXPh220C2v28WXOo2OnzR3V1e3Sx/bNK0jW70Zk0z&#10;54ksY432oJp/LYxt8AWw2oU67SDn1z7fh61/RJ/wRKiv18EftFTx27m2ubzwpAJk+fM8MGtjyQuB&#10;udvN/djcN+G5G2uHGTnhcPPE05e9StbS2993fTRdvyO6UeW2t7n5l/Fn/gkX+178OvCun6rpsPwo&#10;+I0NzM0k1h8PPiYw12xcuEMV3pPxA0LwSs7JgsRps2puDvDpHmHzvjrXfh74y+G1yngvxvoV14e8&#10;V6XGrahod48D3Np9pjjlhEktrLcWrh4wJEktpp4XjZGSVskL/aN8SltNEsYpUM7RRaK011LcK8Ma&#10;XATe8bs6HZIdgDgb9uVJzkZ/mG+2f8Jp44/aU+P+pbLix+Hul3Z0OWWNJo18ReIde0/wR4cZDIGj&#10;M9vc60l/CrwSqU06YlRw6Y4HOK2M9r7alBezVKMOXTmnVnyKD93rutNLNW1054Yb2M1L2kp+UvJx&#10;emrttr/V6P7Nn7I3g346eHItV+IWt6z4T/sjxdBbQQQwtbJq2jX0Fu+r2899LATp8kn2GG1029im&#10;89ZHnMVhe+Ywtvcpf+CenwqsdK+3+IdP8SaEmtafd61BFN4hvTJ4M0K2niiW11J7uySCTW7GwYXW&#10;vSzSy6VaanDqFjaRmC2F/f8AxP47+IU3wz0fwVo/h7VZr/UfKv8AxX450DVLu5ksF1rU4RaaDYam&#10;hldL5YtGWHVL6xuIkkWTWL7TLsje6w+/fDL9tTxb8SvBvxP8OfGW6mv7ix+F/iqz0DWNM0y10zTW&#10;tLzTNQhk0nUzbMnkRq88U8U9vFLJOiXInUeVGxzrwzVOFXBTvRk/3tNK86VuRw5Fde05rtNXhy8v&#10;W6t0RqYZpupTtN2vJSXv7dLK1vV6N69/jXxtY+B/hx8TLfw98HPEHi/xLotn4dli8Qa140trTRMT&#10;37XkscqSWNpobWeiyab/AGW0cd5bPf8AlXEtqtjdXjxW0nM/DXVfDPgDxXb3l3q/iG5h8R2qhW0S&#10;61bQ9S0+fStXt9UhvY5dEvvtslvcXGnPd2UOqadrUKRGOW606abbHDu/si/s4/Fz9rv4sD4P/DGx&#10;Rddm07WfFvibxN4lkvrTw94E8I6OkP8Ab/jnxdfRW97Nb6bYNqFhEqJbvqut6vqulaBpFtqer39l&#10;bSfZvxN/4J6Q/CzTb+ztfGMvivxdFNNJaeJtQ0m606xt59nyWUOiSapqiHR3JMUoci7Elx57SW8y&#10;CJe/G43CYJRo46v7OdSEYTXJd1PZaRb973be0213TvocdBznNTpQ5fY25NW+TnaT1UdW+VdNl1Z8&#10;V+PfGnhXUP2jZPiOnh7Svif4cebw/wCKL/wte3E2mp4jNvoOnQ3OkXN4mnRIk8v2dLqN00+3E3lv&#10;by2cW2VT/QT+xV4f+EniP4O614q8P3N3YxXEF74u0bwTJpttaW+i+GPEGralaWFjcXFxZxz3UcWt&#10;aX4t0KJdMu7m0+yaDb3LtBNdyWsX4rXPwk/4V14p0vxT8bNH1P4gaj4t+F0+q2PhrwVbzDT/AA94&#10;d8Na5afDrw9f3/iGGS3vdIAu9OZ5r6fT5jDekWjtNdX8UceH4N1j9oLw98Q9F8RfDi38aWOhWniN&#10;dJ8NWcM17qfglNNhvfMtdAvLqJI9Ev7eDTru3S++2CC4v7i5fUJJnvZJpzz4qnLG4TD4bC1oxhSj&#10;SlOu37lam96dNaXbtrJOyunZp2N4v2VWVW1+eo58kvdnC7jpJa8t7aPW+p+jX7aXj9/C/hbxcvh7&#10;4f8AwU12z0+50bwhq1z45i0TVvGgHibTLrWYJvCnha817R9XHh7RbCMXF3rVjbaq0upXEVq1jbWv&#10;2m5P4p/CzwP4p8f60/hzwtayXltY2Gr6zrerS6dPNY6BoPh7TrjVtd1e6ZJB5lvp+m2tzcNHbtJP&#10;dSxxWltG91cW8Mv0h+1l8SNV+Jfxt8X21+zRWMmm2v8Aa2h6Hqdyvg6Hxfp2nNo99fadprzXVrJc&#10;abEZ9KLyIJE8ue3Mk9r5Yr9ev+CLX7Olv431XxN8e59Oso/hT4HeDwomi6pZ2tzba/4ktbzRfGMm&#10;lyNcpcCTydftfDR1OzYT2994fh8V6XckidI7jpw845dgPaVIctOFFVW3Ob5v7vvuSVrt3Vr9VsYV&#10;o+2xLgny3a1tfdpbad7n1B8Ef+CVfgH4c/s66OP2pPiJ4w8I+L9XtbnxF4S8FeG/DVpd+IdAtNej&#10;XUreXxxb6jrLQeHNUuh5Vz/whdusl/pTyXT+Ir2DXbm90yw+Evjz+x9qXwv03UvF3hXxZa+L/CFk&#10;fPme+hTSfENvHNhUM2nNc3EEpeTMYFtcu/BJQ4AP7kfHPxXf+Ldeuzd3b3KJdTPPJKzyyTTyTReY&#10;GZ3O3Z5i4IBzjnqNvwt+0bbbfg340YvlBZW5kbb9yMXtsWfG75scfLkZz1r5LLeLMxrY6FL3HhMV&#10;iqcfZT97+JOMU07L4Obmtb3rK9rHpVMqo8kqt/3sISm58u6XKuVRvpvve5+bX7KPj5Ph38avCetS&#10;w+bFLexWbtudfJ85wgnUoeJI9xKEg9xldxNf0D+JtJ8U6tpUjeF7C9vgyJJdtb2zyRok2biFg6El&#10;sRyk4KrnPbt/PB+yx8ONb+M3xh8I6D4SlSZbXUINW1HVoG82003TbN99xeXE0RPkxrwPnA3HOPuG&#10;v7K/2Y7P4fa03inw74o0fQtf1fS/D6RWjXVklxBdvawRRTXMEc7TpbYjKyxywBZDsZN3CuPe4oo+&#10;0xmE5pWrTov2vu3tb2aj1WurdumrOPAV+T2vu3T5OtrW5/J33fY/lU/bMfxNpttoema/YvAl3qk0&#10;1tJcxugk+yhre4SNHVclJQqSEP8ALIChXKBm+A4+/wCH9a/pC/4LAfBnwrd/DTSPHfhbw7pmlap4&#10;P1pvtzabZQW0lxpN/cGGbeIRFv8AJnfcm8MV89lG3cS383sff8P613ZE7ZdTpb+ylKN/5ttbdNu7&#10;9SMW+eq6trc/2d7cvnpe9+34aK5RTVbdnjGKdTIlHmtraxqSdvx/pUdSSdvx/pULNtxxnNBnGXLf&#10;S9yjTWXdjnGKdTWbbjjOaDSUea2trEbNuxxjFQydvx/pUlV6DOUua2lrBRRUfme36/8A1qCRzNtx&#10;xnNQ05m3Y4xim0FRjzX1tYK/Pj9qdcePtOfP39Ag49Nt7e9++c+gr9AWbdjjGK+B/wBqpf8AistD&#10;fPXQtmP9y7lbOffzMYxxjqc8ehl38V/9uf8ApSCUeW2t7ny7RXZ+CfDth4j1KW3v7h4IoIfN2pJ5&#10;fnD5sqT324BBwduTwc13d14R0eOFmi8M6ouPvS/bLVjH6HZE0kj7ueg4xknmvqKWHnWgpQ8rq211&#10;FrX5v5K549fMKOGm4Vvd/ld97Wvp5XXffyPD1bdnjGKdXoXifQdN0rxfYaXZw+XbXCWbyjOd3mvc&#10;LIMYGN3lA5yfTBxk+hr4Xtotb1Sw07w9p91bQfYtrXTldu+FsBFEZxv2Hd838K45zRToc/NeVrW+&#10;z3v5+RM8xowjSlv7SCm0na12tNd+vbv6/PVd54e8ZN4a0W9s9P0/ztRvXL/bplzBBncQF4bd947j&#10;uXOARivRda0TQoE0yG8021i1RtQhj8iwQjdHJnzBMc8g7U2Hbx8x9K1NTSz0+7ktbebQbGFPuQTa&#10;f5065Jz5rl3z22/Kn8X3uMafVP8Ap5/5L/8Abeun4nPHN4ThGcKM9d1J8ltttHfRv8NWfN8j3N3N&#10;NcTF55pXLyOkUjdegIQPjGDgkjPboajEE0+fKjeTb97aM43dM/XBx9DX0HbXltpWiHU/Itbgy60k&#10;E8rw7PMjlkVCANz7Au4sfvFsAZXFWLHRYdPv/EUlmuyw1XSze25wT+88vZOvXnH7o5+X72Noxkn1&#10;T/p5/wCS/wD2xUc1i/ip8u1vfvfZP7K2+emvTX52gsLy63fZLWe68vb5nkpu2b87N3Ixu2tj12mm&#10;LZX752Wc7Yn+zH5cYnPSP68HmvZ4r/8A4QjwnpEkAj+36jPHOzOv/Lp5kcjkD5unAPrkHIwQbGvJ&#10;bPc2OrQDyrDXYIopFB+SC75NvKi/xfvH3snylvKA3AEEYzpckJScvfj8ULbX21v69Dpo4v2taFPk&#10;5YVLqE+Zvmn7vLG3Kkr3bvzaaaaniMtpc2/NzC8Cb5IyzjpJFt8xQM87d65ORjIqBm3Y4xivS763&#10;S9tpbaTEb3ryK/G7ydStEZGfGV8z7RsB2gp5WMbpDyPMqxO+UeW2t7n6I/Aebzvh9p3y7fLeRPvZ&#10;zg9egx9OfrXscnb8f6V4J+z3L5ngfZtx5d7LznOdzN2wMY2+pzntXurNtxxnNfM4yPLWlre53EbN&#10;uxxjFRs23HGc0M23HGc1XZtuOM5rlAbJ2/H+lR01m244zmofP/2P/Hv/ALGgBsrbtvGMZ/XFVZO3&#10;4/0qZm3Y4xiqtAHsFSR9/wAP61Xj7/h/WplbbnjOa6DnJqcrbc8ZzTaKALFSR9/w/rVePv8Ah/Wp&#10;KALSttzxnNTVTj7/AIf1qZW254zmgCaiiigCSPv+H9auVRVtueM5q4rbs8YxQA6iiigCTzPb9f8A&#10;61SVXqSPv+H9aAJlbbnjOamqvRQBYoqFW254zmpqACpPM9v1/wDrVHTlXdnnGKDP4PO/y2+/uSK2&#10;7PGMU6q9FBUZc19LWLFFV6KCixXzp8Yb3ZrFhYwsgePSDdLEXxI0c17JCnlrt+fOxmZsjbwMHdkf&#10;QdfKXxr062uvFNrcOJFmi0KyjR0lkTEf9p6nchWCMu7EhkIJPHmcYwd1Rly30vc0p9fl+pxmmq9/&#10;fWtrHaCW4uJ4oEMW9AzzSLFGHCOud0jKoyT1PI6H+0/9i74JeFf2TP2ePCvg+80+C78Z+N7Ky8Ue&#10;MUk/fOdS1Gxgkt7e4yWeO30uCb7Miui7JDOQPmKr/LP+wL8LH+Lv7Uvwn0GWxe/0vTfEMHijW7VV&#10;3xy6b4c/4mc0M3zJ+7uDCIHPO2ORzsf7p/ps+Inx+TRLnxJrfivRL20s/Dtrqt1qtrcQP9kEGkI0&#10;3kGKOB99vH5Zl8lz5f8ACyyZBX5nN8w53Swcqvu1oKUm11ajZcrd+u/MtW9melGjOV+T3rb6d/vP&#10;r79pbwL4T0v9kD4o/GfQ/EF1dapoPw88X3Mli8FqILPWk05ZFsEZFEyWV7GilZCzbvKYCL5Mt/LL&#10;4I+HqaR+xJ4R8Ua/Elnovxl/a+8CWHjC/kby0X4feAfB/jrx94kkmm5/0eB9FW5uFKoDHAW3fu8N&#10;+lP7J37Ser/tvfB79rD4P6142/4RjWvEEOsP4H8O/a3MF3oV9p9/DaQtYEJBcx2dxHbW8t7bBbu2&#10;kvWLSxxqzt9c/sn/ALM3hDxR+xL8Pfgn8YvBkOt6LcW3ia98TaJqQurKdNQvNX8Q6Lc2tpfWF1ba&#10;ppN7Nbf2hYXWo6RfW102m3l7psdybXULxXFjMNl9CVGouWarYbminepO6dT3IWXNbns/e0un9rTl&#10;9n5/h/wT+Qn9r2f4cab8U/F/jv4a69/aukeItSbXLJopI9QsF8Va5qd9q+qjT5JU+bT0DS6osE0c&#10;0dvPqC2Cg2TQwweUWnxt+KHjPyPBHgjwT4dtdV8W3unWF9p3w98I3UOpeLdSnngt7O0k0bTZbmGT&#10;7ddsinS9H0+0tLmRkt3tXtXnt5v62/F//BIf9iS7ubGw1L4WXVzpekCePStMT4g+OtOtLe3mjtY5&#10;Ip20fXtPvNQkP2WJ2vL+7uL6WRpHluH3AD6G/Zv/AGGv2X/gJ4ss/EPwp+EHhbwX4iTy7VvFVrca&#10;54j8TQ2snmCaCw17xprHibVdHF1Gzw3NxpN3Z3lxEfKe58tVWtI8U5RGhTopVsRVi3abp8s6l3H4&#10;neXwpWVtdWZvD4n2kqi9yErObs5cu1la8b32tddfUzf2E/2VLb9k39m+8Ou+GNP8PfGv4u2/hXWP&#10;jYbCf7bHoseg6YF8H/B211ASS79J8FPd395q9pDNJG2sXdnpd9PfzeFba9k+Y/2p9Otl1WVETZ5q&#10;bCfTe/mZxx034IyM4zkZxX7d/Gm4021Gl6HokMNtp2l21vJ5EKBd7tALh3kcszvJPIr7pJWkkHBZ&#10;nwK/Hf4uaN/wlHjjQNI2/wDIT8T6RZMv3v3d5dxWbnqueJ9uOM7hyMc/D5piq2LzGq60ru8VT6uE&#10;FZRj0va++l7WsaVJ8lFUrX5vtXtsl0s93rvpsfF37Zvwlv8A4VaJ4F8ZrcX2kweI/wBnH4ffD23u&#10;ra4nsNQGseFfHnxS+I/xBitriKaOWC5S4134f39uoeN53NxEivHbyzR/zaa18RvGuh+PfFmn+GPG&#10;ninQbDXPEklle6Vo3ibV9EsdZjsLhtKt4L6GwuI/tKLDCI2eYyy/Z2MAcbjIf9Grxv4Y8Pa/4Ti0&#10;HXdD0XXNOkSKUWuu6RputWiSINokW01O2uoRIICIllULIuNwYZ2j5z8O/Bf4Z+ENRS/8I+B/BnhW&#10;8d2ka68N+DvDWhXLSHH7x59J0uylaT5jmTcJGydzNxj38u4po5fRjQrUZ1pxhCFoThHl5L2bc0vi&#10;5tEr25Xfyf1SrW/hVYU+Szlzu17tWtr5O/qvO38VvwP/AGWP2n/jj4+8PWPhP4Z+NtYsbp1sZNY1&#10;DRdQ0rwDpkdxNf6gL/UPFt/Y2PhnSNHWDd/puoarJJczCKztbi+upbOzH9pf7O3wCsP2L/2RvCXw&#10;utJ/tUWnvr/ifV/EcdrPYW/jX4ieMro3mu6zbQ3kUd7/AGLpsBsvDHh5rqKK4u9J0a21W6t7PUNQ&#10;vrOH6Q0PS7NRJeX0b6mkflh4tRuLq5g+bd1jefIzjIZSsiSJFKjpJGjD4v8A+Ck/7V+j/A74LWPj&#10;fUWt72807QtNtPCegy3GweIPHer2qS6VphUBXNlFL9p1LV50w1toljqNzDm6it4J1mGc4nPKUcDT&#10;oQpTqzjThCDv7WU7JRb5Vy2UXs3e5rRpexn7RyvBW5na3LZ3XV72a6W89jhtT13+0pHglOZmupXV&#10;853YcyEFdox/rAM5PTOOw+UP2wtem8M/s6fEbV7byPtUGlRrAtw21HkL7xGRtbO7y8Z/h64Ynj8g&#10;P2O/2zte8F/ETxBa/FzxHfan4c+JviS78Tah4h1GV3g8N+NtTmgNzqskKZSz0fWIEh067ito1sdI&#10;jsNLmgtIrW2ud36pfGL42fCSG8+HmkeMNRs/FHg7WdUg17xDp3h+90rXJ7jQrLyZrYzW0VzLG9ne&#10;3DiMq+1LpElWKQ+XJt4qOR4zL83wVKrCc2pwxEZ06fNCXsbVuRPm3bio83S97PRHoTxEK+GnOEle&#10;VOVNrtzta9L25b2t8zkvhJHqn7In7Fet/tFrYaRpXjT4laTZNCuuQwWF2INQcrpwtZ/tSH7OiLHc&#10;A+RNPd+Ysy7UkRm+V/2P/wDgpL8YfB/xe0PxRr/jS68Q6BqOux2mtaLc3KeQLDUn+zSQQXiyl7O3&#10;j8zzoYpD5CyRKyvDhi/hv/BSP9q25+OPifw34M8INqej/CbwfZfadM8PiOO0k1S4hKW2nhYViV5L&#10;fTLCC2hFrLLPHFII1Yts+f5h+FvgiHUte0ebREki1q/S2tZdJhuPtf29LuC0kt/KiuI0ePZO80kg&#10;Ma/vA0OW2eYPu8Dha2IVfFY9cuLxE1KcdJKlCN3Cm5aXqQblzrlja676fOVcRyOnSpSvyRjGpK1n&#10;Obtedr+7zW+G7Ss9XfT+uz9qv4neEviN4Tm8JSahavD478Ftf28NyHj2i7EcNgU+0x2v2nyZ5V8x&#10;4CYWkUxpMdpev5i9RsptM1K/0y4GJrC6ltnPTf5Tsm/bk7d20nbubHTca/p28FeLvAnhH4cfD/4f&#10;fFzT457m28EaCZvtnh8a5aWaT29o0kd8rCZ7S5inspYrlmFz50YtpgsXMR/n2/aftfCGl/HPx/be&#10;C7/T73w0NXZtMfTAPskMYjSOS2jHlWxQQSRtG0fkL5cium58ZHzPCOP9tjM4wdS/NRqTnTnH3qdX&#10;2VV0pKL01fNFt620Vne57WZ0uWjhqvMrzm4cqjb41Tad79O1l5Hh9OZduOc5ptOZt2OMYr6o8404&#10;z8gTH3STn1zjt2xt9T1pWbbjjOabH3/D+tQytu28Yxn9cUGdPr8v1IahZt2OMYqRm244zmq7Ntxx&#10;nNBoRs27HGMU2ims23HGc0HODNtxxnNQ05m3Y4xio2bbjjOaCox5r62sNk7fj/So6czbscYxUbNt&#10;xxnNBpGPLfW9wZtuOM5r4R/asRz4l8OOi7t2kXaEdNvl3SIDnBzu64wMYxk192eZ7fr/APWrm9W8&#10;OaPq7wSajZQ3bwRmKJpo0fZH8vyqHVsZwNxGN2BkcCujD1/q83Lk57205uXZ33s/yCUea2trH5Va&#10;FdJp9+s91p97dIUZBDC7wE5xktLES644wBjPzc8V6DH42ureG6i0PwxqMNxcwNCZJDc3OzP3GVGW&#10;XplsqGj3ccnHH6D/APCK+Ho/uaTYjPXFtB26f8s/c1MuhaUudtjarnrst4Vzjpn92c4zx9TXsf23&#10;OnpGj8Vr/vH0ttaK7y/A8+tllGu4uq+fkvy+7a1+Vvr15V8j89Y/E/iC58ma58HPe39sgiW+ls5w&#10;/lk/KrJ5DZxtODvPU8VGmo/EGWHVY00TVPO1OeGaa4FtOJI/LjKIqDyfdyTkZyBjA5/RJbGzXOLa&#10;DnH/ACyRemf7irnr3zjtjnMxgt/4YUj9dnGfTOQc45x9TWf9uV/+fa/8Dfl/d8n94o5Tg47wv+Hb&#10;/L+nqfnKbb4p3lubebRdRuPLeKSOZ7MfaI5EcOrCTzDnOzBG0dAeec7n2P4uS8yaBJI4PMktoHkf&#10;P95t65xj07mvv7ykX7gK5655z6dh71LR/blf/n2v/A35f3fJ/eaRy3Bx2pb269vVP+n20PzzufAP&#10;xY1S2ltLnS9ttLOtxPHgR+c5DZOcnHr0OPQ5q9H8Mvi89mbANttlxtT7QTtznP8AAPQHt0r7+qvW&#10;Ms4xV1yPl7+85X0SV9F2f3vqX9Ro9vwXl/lr8z4Bu/gr8S9T8r7c0M32ZPLg8+TZsjOMquM5+6M9&#10;OgqyvwF8eSQm3lvYRCPur5uc5zu53L6DsRz09fvWoWbdjjGKyeZVnbTb+8/Ly6219TaOHox+xfbt&#10;0t5eX5nwmv7O/ix879VgOMYysi9c5+8y56Dpn3rRT9nDW1zv1q3XpjFvnpnP/LMdOPWvtmoWbdjj&#10;GKX9o1u3/kz8vLy/F9yvY0f5PxXl/d8vxfc80+GPgm58C6LNpVxcfaPMnEyNjbtB37l273xjI53c&#10;+gxz6OzbccZzUbNuxxjFV2bdjjGK46tWdabqVHeb3ff5a/mVGPLfW9x3me36/wD1qjoqvJJ049e/&#10;09qzKHStt28Zzn9MVVoqPzPb9f8A61ADWbdjjGKhk7fj/SnM23HGc1DQB7Erbc8ZzU1V6K6DnLnm&#10;e36//WqSqfme36//AFqmVtueM5oAmqxVenK23PGc0ATVJH3/AA/rUdFAFirFUVbbnjOasK23PGc0&#10;ATU5W254zmofM9v1/wDrUeZ7fr/9agC8su7Py4x7/wD1qkVt2eMYqjUyy7c/LnPv/wDWoAtUU1W3&#10;Z4xinUAOVtueM5p3me36/wD1qjooAsU5W254zmqtTK27PGMUAWqKr1J5nt+v/wBagCSimq27PGMU&#10;6gAooooAK+WfjBJ/xVL8fd0nTo+vXZLf89O+7p29TX1Iy7sc4xXyL8WTu8X6nxjbbaan1xa+Zn2/&#10;1mMc9M55wM6ukHP+W2ne/wDlY2w8earHW1rfjKJ+wP8AwRQ8Nw6t8TfjPrEMk8Ou6f8ADh7PQp7K&#10;yj1DUrafUbuGK4ks7V5A8/mRwIk6RxP+7IVmTeCf0S/bG8B/E+2+AHxNa2udZOqTeEbi5cTeA9Yt&#10;rq4g2QzXlqXUs0XnZu7YSvE2zzvNWJtjRt/Mf8Dfj38Uv2efHFp8QfhX4ln8P+ILVDDL8hnsNRtH&#10;zvsdUsXfyb6zfJYwzA7ZAksbJIgav0Asv+CyP7X62d7p2sah4R1+wvofInhvdD8uTyzu3ASwzjO/&#10;cN25G+6MY5z8fjsqrYrMcNmFGcHChOjL2cvd5vYzhNLmu0ua1vhfLfZ7HtUKnJzaXvbrbv5M+LP2&#10;d/jl4p/Zz+KegfE/whb2V9qmlfbLV9P1Lf8AYL601GyubK5guPLy4/dzl43XOyRFYq3b+2v9nzxh&#10;eeOfgn8P/GupW8MGpeKfDGj65ew2xIghn1WyTVZIogUGI1k1ByowM7icCv4NZdXufE3iqTU72O1g&#10;m1vxCL+6hsoEtrSK4v743Ey21vEFSC2SR2WG3jAjijwi9CT/AHPfs+Wr+Hv2aPgxp8h8p7f4YeAS&#10;yYyWd/CGhiVupIzOsp/ixnGa6eJoYaFCniJxUayhyKSd2+Xk1tur3XfpZnDKPLbW9ztdYu/tUzfN&#10;uySf9ztj3z+GMd88TeGblI9RTfxuxjn0DZ7cdRXEXlw8kx387Scc+p5/PAzVrRLl4XZk48oqSM/f&#10;3bsc4+XG0+uc9sc/AQlealb4ene7T36fD2e51P3YShvz217ct+nW9+6289Ov8faolxcXjuf+WE+B&#10;nON0ew845+8D/wAB98j4I8L2v9vfHDwHDMuUXxPYztzu2Jahr4n+HIMlrEOoC53c4wfsvxdNv0+Z&#10;9uN9rK+M5xuKHGcDOMdcDPoK+T/g/bpcfHvwt5nS3fVLpeP+WkWj3iL6Yx5pOfbGOeCEufEKdrc1&#10;tN7WlHqebiZc3Jpa3N/7afor4suN7R2+zG9Wk37s43beNu0Zx67h9K8vddtyz5ztbOMYzyT1yfT0&#10;rV8Y3sp1iXnHXocc4H9P89a4hbx5AN4zgDHzdM9ccewqa38ap/27+TPSpU+WCle/P0ttZJrXr8X4&#10;He3OqvbaRqmyPOLKfPz43YjZv7hx9zHX+L25/kV/4LPfHW/+Iv7UT/CuzvZD4X+BumWWhW0ENzvt&#10;5/FuuaXpur+IdSdY2EZurO0n0nw6owfskulalLE/n6jdsP6u9Wl22ckW3PnKV3ZxtyRDnGOcefu6&#10;j7uP4sj+G79va8lvP2xP2kXnYM0Xxo+I9srf9MbPxRqFlaqf+uNrbQQKc/6uJBgbefs+EcPCePrV&#10;JazpUFyO2seepGLtr5p/K3W68/HfwX/XVHg2lAeS/Hdf5Gvor4YWyW8d/qsrOzxz2NlBbq2POkW1&#10;nkuCVw3meV9riAGBjGckSYX5u0dsIUx99lGc9Me2OevqK+pvhpYQx6C17l2mnvb6HBb93H5Jih3I&#10;mDjfs3MM5+6u47cn9Rw38aPy/wDSonlnIfE63s9Q1G3fUUsra8iDtpipqM82rCMeWkxt9P2rZTST&#10;TiGEQqZpP3e9M5Za3v2N/wBqq8/ZZ+Mtz4x1/wCHmn+NJlsr6x0bSNXhgto9L1K4eJ49VtJprZp5&#10;by18sCEr9zedxTK79LxT4J0rX9S8P6tPEn2/RdQS4S4kYmR7TyzHNCxGM9Y3VyPkkRG2NjFfPfj6&#10;Hwho3jKOwvpdU1DVItWk8R3s08my3VLxALSwjfbIY5FkidkDDy0jhSJmQ7XPPmWDjWhJzd4T0nTS&#10;a5oO3NG6l9rS75Xbdamcalpxnb4el99Yvt/d/E/ZbXv+Cis3xXv9Q1nSfCUWm6rdWoMjX2qzXH2R&#10;HSWKKGCG5toA0ccguVAZnxsBGzcQfzj8T+Pba08a32o+JdS0+0tJUnvLbUFtXZ5r66f/AEp5JYWa&#10;CPbgwL5Stv5dugWvnnWtX1vT7OPXvMdNJ1iaS3e/hjgggurQbEiN99nbfbXkH7yGWVUWO7Ch0P7t&#10;lWHwlpliNXl0TU2tfEPhPxR9pjsY3uvtVu2p2Ef2lJQyvNckPv2FUcYzl28yNoh4uXZZgMthOOCo&#10;ex5+X2j55z5+Xm5PjbtbmltvfW7OrE5hiMXye3lz+zvy7JLmUVLRLryo+vvBnjTR/GVhPe6PN9qh&#10;tp/Jef7NPaeaDu8uRY7hEcxtsfY2OcNkDv2teD/CTxLeXVj/AGHqukwaO9nlLHyLZ7ZJYI9ytbpG&#10;U8uWSGQFE8uZt+WLCMFQfclbbnjOaoqnU307dfXyNqPv+H9aqs27HGMVJFLu3fLjGO/rn2qGg6CF&#10;m3Y4xiq7NuxxjFTVXoM6nT5/oFRydvx/pRJ2/H+lR1UY819bWMwqvUknb8f6VHUmlPr8v1Gs23HG&#10;c1GzbscYxQzbscYxTaDQKjk7fj/SnM23HGc1TZt2OMYoAbULNuxxjFOk7fj/AEqOgAqPzPb9f/rU&#10;1m3Y4xio1bdnjGKAHUVH5nt+v/1qazbscYxQA7zPb9f/AK1Hme36/wD1qjqOTt+P9KAJKhZt2OMY&#10;oZt2OMYqNm244zmgAZtuOM5qGSTpx69/p7VH5nt+v/1qjoAczbscYxUbNtxxnNRtLtx8uc+//wBa&#10;qtAEnme36/8A1qjoqOTt+P8ASgBzNtxxnNQ05m3Y4xiq7NuxxjFAAzbscYxUMnb8f6U5m244zmoa&#10;APYI5OvHp3+vtVis1W3Z4xipvM9v1/8ArVp7Ty/H/gHOXKmVt2eMYqGij2nl+P8AwALSttzxnNTV&#10;VVt2eMYqRm3Y4xij2nl+P/AAsK23PGc1NVeij2nl+P8AwALFOVtueM5qurbc8ZzTvM9v1/8ArUe0&#10;8vx/4AFjzPb9f/rVY8z2/X/61UVbdnjGKkVtueM5rQC4rbs8YxTfM9v1/wDrVCrbs8YxTqALSttz&#10;xnNWFl3Z+XGPf/61UfM9v1/+tTlbdnjGKANKiqsTbd3Gc4/TNWFbdnjGKAHUU1W3Z4xinUATK27P&#10;GMU6q9SeZ7fr/wDWoAkpyttzxnNRq27PGMU6gByttzxnNO8z2/X/AOtULNtxxnNCtuzxjFAEjNux&#10;xjFfG/xQk8zxr4i4xsk06PrnO3S7bnoMZz05x619jV8U/ESXd4v8TjbjZqkI65z5NrCuegxuxnvj&#10;pz1rnxX8Gfy/M6ML/Fj8v/SonM+Z7fr/APWo8z2/X/61U6azbccZzXl+08vx/wCAex7D+9+Hp/wf&#10;w8zpdAn8vWtLOzOb2Djdj7rh/wC6euzHtnPbB/vT8MKlh8Ivh9ZxruS38IeG7QNnbu8rSLGLftwc&#10;bvL3bcnG7G44yf4GNGkxq2mvj7t7Dxnrnf3xx09DX97/AIGsk134N+AL2K5jghbwn4cuIy67t/na&#10;RZTFB8yY8vcFLYO4fNtX7teHnnv0afS3tPPf2fp2OWceWrR1v8XT+9TOTWXdn5cY9/8A61aGntt8&#10;7jOfL/8AZ60I/DnX/T4e3/LP6/8ATWrX/CPTRabe3kNwlz5KJLJDEv7zy1Em5l+c7sZ5GB+Oa+Nj&#10;Lmvpax0VZc3Lpbfr3sYPiq4SWwmdR/y4nIz0545x357DpXz98CJMfHjSEx/q9I16TOfvf6LAmMY4&#10;+/nOT0xjnI9i1GTzbLUYsbdmnypuznO0E5xgYzjpk/WvGfgR8nx1s++dG1f26LZ/X1qaP8WH9fag&#10;cGMXLUpxvezbvtvyvb/gn1Z4zn36lc/JjBX+LPVT/sj0rmLVtzlMY3FRnOcde2B6+tejeLfDtoNS&#10;SRrySZ54EmaNCh8jd0UuwffuA4IWP7pyvpysei2AcI7yrv6HcD068cevrRU6fP8AQ7oR5VvfRdLb&#10;Gbq1189m2z/WSWCY3dM31uM5289emB061/Dv+3JLu/a9/aU+X/muHxQ756+MdW9q/uQ8Z6E+mW+m&#10;6lHdm6SSezxu+WSDy7q3f549zbTJnaPm/g74wf4Yv22ZfM/a3/aR+Xbt+OHxS756eNNYj9Bj/V5/&#10;HHbJ+94Jhy4zFu970afTa1aH+ZwY2XN7PS1uf8eQ8e0j+D/eH9K+m/h9cvF4StnTI/fanMQDjOLy&#10;XC5x7H5sHr0r5g0z/ln/AL3/AMTXtvh/XobDR7CxkhuTcrDJcQwo277THc3dy4JihWbPl4AG9l+8&#10;SM5IH6PQ+1/27+p5co8ttb3PULDW/wC0kSa0spvJOfMW4b7Pdx5+4wtGRpDHJhtju0edjYU4OMPW&#10;/CvhjxJc6hBe2QXUdT8hpL543PlSWsZjge3uVHlx7Y22yBynmbUIOVOPM9U8Y3Lao9rp1u9teW1q&#10;1xLHcbzJd2kskQube3SNoi0iIPObJbMcbEBcc8cPHl/p2sJqXiBrm/0W6huZtJghaOGe58uQJLpt&#10;4itH5kUv7h0nH7yKRA0ar8wk0niIaKatfbZ31S2dtm13/wA+U9u8P/CbRNL03xBpWpzSa1aa3MUK&#10;XRJ8iwjfzLaOIBmSORZPmFxEkch24XbWd4T+Haaf4y8R6jeWEENjGmn2/hdo4UTyY30xbe+uI9gT&#10;Ejyc3GQfPkfeGjwVPX/D/wAR23iXRTe2p2ok7IbaR3ku7TOSIbl5CzvtwVhckfu12BRs3N30ff8A&#10;D+tebVly8ul73/Cx0U6e+vbp6+Z5v8JvDfiPwnoup6Jr86XMVtrV62jTpJ5vm6bLIZUctgdZHYFc&#10;nZIJEydm5vWlbdnjGKhorzTqlHltre5rM23HGc1DUkff8P61HQbEcnb8f6VHRTWbbjjOaDnIaay7&#10;sc4xTZO34/0qOg0p9fl+oVH5nt+v/wBajzPb9f8A61R0GgVC0u3Hy5z7/wD1qkZtuOM5qmzbscYx&#10;VSjy21vcBtRydvx/pTlbdnjGKhqQCio5O34/0qOgAooqFm3Y4xigBtFFQs27HGMUADNuxxjFNopr&#10;NtxxnNAAzbccZzUMknTj17/T2qOTt+P9KjoAKhlbbt4znP6Yqaqcnb8f6UAR0U1W3Z4xihm244zm&#10;gCNm3Y4xim01m244zmo1bbnjOaAJGbbjjOahqPzPb9f/AK1R0AFZ2oX9tp9nPfXb+VbWqGSZ8bts&#10;YxubHHT07+oq2zbscYxVS6iS4hkglVJIZ43iljkXfHJG2NysuVz7HPFAHsattzxnNTVXqSPv+H9a&#10;DnLEff8AD+tXKz6uR9/w/rVRjzX1tYCZW254zmpqr1JH3/D+tEo8ttb3AseZ7fr/APWqSq9SeZ7f&#10;r/8AWolHltre4ElFNVt2eMYp1EY819bWAKkj7/h/Wo6Kr2fn+H/BAsUU1W3Z4xinVoBJ5nt+v/1q&#10;csu3Py5z7/8A1qhpyttzxnNAE3n/AOx/49/9jUnme36//WqOigCxRVemsu7HOMUAaCy7c/LnPv8A&#10;/WqbzPb9f/rVl1JH3/D+tAGkrbs8YxTqoq23PGc07zPb9f8A61AFyiqfme36/wD1qj8//Y/8e/8A&#10;saANCviPxsN/inxP2267Ivrny5p4s9uvl7sdt2MnGT9nLc7c/JnP+1/9jXxB4hl+0a1rLbdnna5e&#10;PjO7bm9uuM4XP14+lc+J1hyfzX17Wt06790dmC/i/wDgP/pSMymsu7HOMU6ivL9n5/h/wT1o1b30&#10;28/+H63NLQY863pSZ/1moWqZx03TIM4zzj0yPrX9zPwJ195/2WfgpdyRyRPdfDv4bsQ5zjzvAvhy&#10;YgNtBOx5XPAGdw6V/Dv4QtkvPFPh6zk+5da1pcJOM7d99BhtuRu24PGRnPUV/Ud+2b/wUV8C/sae&#10;KPC/wRT4Yat481SbwVpnitLaw1s+FLXR/DsGjWmi6BFaXV34f1Wyvf7Rm8O6ykkVjJ5mmfYkF2jG&#10;6t68vNMLWxEKdKhH2lWXPyQ2v8HXW2rS267o5alWCtzvlve3W+qv1W11+J+iJ1Vx98kZ6fNnPr1x&#10;7etXk1q5i0u+RBjzkdid3A6EDG3nG49xX8/X/D7jTJvOe2/Zc1uaK32CSST40aWu2R4WmKBP+FYb&#10;2xs2kxrJ2ZlTgN7d4E/4LDfCHxhNofhPxH8MdY8J6prOsaXpVw//AAmN3rsejS319DZfafMg+Hul&#10;Wuo29ubgPeQ/arXfb7wssMhWVPn5cO5rRhKdTDSsrW5HCp63cZvltfrvZmn1vDVPgqXtvolva32v&#10;6sz9eLpsQXhx/r9NM3+75kavt/2sb8buM4zgZwPnf4V3D2vxeinj++NI1pQc4xusTk5wfQV9K+J9&#10;JudDvjYXI3PHp9xbB8bN3kRhC+3LYz5AO3ccb8bjty3zF8OG/wCLyaVDj74uYt2ennWkse7GOduc&#10;4yM9MjrXiqPJUnT3ceVXta979On3nPjNZxntzX03tbl9L7+R9xeML2Ya3Mu7O2G2GQcZzBH2Hp9T&#10;XHJeOJYdg25zn5s5+5jsMYr8avjR/wAFlNC+H3xS+JPgKb9n7UvEs3w4+Iur/DfUdaT4njQo72TQ&#10;LjWtPm1ePSj8NNd+xx3Vx4fvlhsW1CWT/U77gmQY8/0T/gt/4LvrmaLUP2b9b0yEbHtpE+KkWuz3&#10;UEiTmOSO1g+H1n5UgkijjmtzNJJ+/jaLzfLda9eXD2byt/sqXX409Hy+Xm/uNFiqKhGPN8PXTqoL&#10;a+n49V01/arxpr1zdQ2Nur/uYb6JynXO0jC57E464OD2Pb+Lf9vDwj4j8JftbfHu38S6Re6NNrXx&#10;R8b+K9IF3Ftj1Lw54o8RahrehaxYzqzQXVnf6dewyLJBI/kTrcWVyIb21ureH93Ph9/wVr+Fvxk+&#10;Iuk/DzxJ8JNX+FH9qRTadp/iq28XQ+MtJuvEDws1poepeHo/Dena3pH2yWNYNP1a2bWI1v5YYL+1&#10;srGWbU7X7L/bd/Zh+E3xlhHg/wCKOhpHsurltF8UWgjh13wxdTPs+16ffhWmht1CRfabQrLYXqIs&#10;Go21zCEQezlVetw7OtVxuErexxEIxdSyj7P2c4yvy+9zXulvG173ZLo/X4QdGV5x5vcte/M11ulp&#10;y72+a6/zg/sm/sG/EP8AaY8Lav4zsPEei+CvD9lcXFhoV5rdrcXf/CRataorT20Swz232Szhdlt5&#10;L5WvXa4EsdtZ3PkSsvzPfeG9U8DXnjaDX9OurfxF4E8Q3OmpDpl2884n0i6l07UIJIZUKT6fNdxu&#10;8rMOdirt6tX9Svwv+Ftt8D/h94S+FmlXyalp3hHRbaztNVjEZj1nzy97Pq4aO5nw2p3VzNeyRFx5&#10;Ek7IqqhUD+a/9pHQtS/4Xj4/u9FvNQZJ/H2uSXdo94JYHF3qjPqUQLvJ5dzz5pgeVYzsCRbcuw+p&#10;4ezqeb5jjlGMY4Sl7OWEUVa9P2ii5PRP37xaV3y8r1le648XhYUMNRnf997/ALVW0fwcut/8V/no&#10;cnLDba9r2japqNnDpuq6bBu32kySxySXtqUTTLt02+XcQcloSG83JG5MZrxGHTvEPjXxZ/wiVxM9&#10;o+kzalNeXsX7yO3gNy0lsofMPLyGFtxYY4AHevpeLRrCP7TcQwJFNf3aXk7ov3p4YwkbkZ5275CO&#10;R98joOcTTPBL6d4hh1tNQk+eTVJL+FkSKS6kv545oGjKEf8AHr5aKwKsJNqt+7DkD6Wp0+f6Hlyj&#10;zW1tYwfB/hzWD4k1bSdRkn07+x7bSLq3vNKke3guo3hNu7MqOILiQyQsDIY18raMK3mnZ79YCaFE&#10;gmm+0uT/AK9o0ikbnneseEPXjaqY5znPFe0j2QqSdztwzYxuxyOMnGNx7mrSNtmi4zkn+a1z1Onz&#10;/Qqn7l+t7eW1/Xua9SeZ7fr/APWqFW3Z4xinV5Z6BrqdyK/TcSMemMd/x9KZJ2/H+lSVXoJlHmtr&#10;aw1l3Y5xioamZtuOM5quzbccZzQYkbNuxxjFNoqFm3Y4xig6BtNZd2OcYoZtuOM5qr5nt+v/ANag&#10;COio/M9v1/8ArU1m3Y4xigBtFFQs27HGMUADNuxxjFRs23HGc0M23HGc1GzbscYxQA2ims23HGc1&#10;GzbscYxQA2iims23HGc0FSjy21vcjZt2OMYptNZtuOM5quzbccZzQSOooqqzbccZzQA6STpx69/p&#10;7VXoqFm3Y4xigB3me36//WprNuxxjFNqOTt+P9KAGs27HGMU2ms23HGc1DQAVXqSTt+P9KpySdOP&#10;Xv8AT2oAdK23bxnOf0xVWnM27HGMVD5nt+v/ANagD2pW3Z4xinVCrbc8ZzU1Bzknme36/wD1qtRN&#10;t3cZzj9M1RqxQBaWXdn5cY9//rVIrbs8YxVGiqlLmtpawGsrbs8YxQzbccZzUNFEo8ttb3AsVJ5n&#10;t+v/ANaqdWKkCxRVeplXbnnOaqMuW+l7gOpyttzxnNNoqvaeX4/8ACxRVenK23PGc1oBYVtueM5p&#10;3me36/8A1qr+Z7fr/wDWpytuzxjFAFqms23HGc1DRQBJH3/D+tWI+/4f1qqrbc8ZzTvM9v1/+tQB&#10;coqPzPb9f/rUeZ7fr/8AWoAkprLuxzjFCtuzxjFOoAK+ELuTzb+9fG3/AImcgxnP3555uuB087b0&#10;5254zgfdkjbEL4zggYzjrnvg+npXwe4+cv8A89LlXx6bnlfGe+N2M4GcZxzgc9f7H/b3/tp14Tef&#10;pH82Krbs8YxTqk8v3/T/AOvR5fv+n/164/Z+f4f8E7Szpt09jqVjexDM1ndW91Cc4xJbzxTDnB+9&#10;s257Zzg4wf60vAfwY/Z1/bqXwH8ePit8PtF+It7D8FPCnhmNdTuNXtjpWoaTfa/NrFu50rUtOEsk&#10;eq+KNXtXS4jbbHbQvAyJKS/8sfwos7O8+J/w9s9Rt47zTrvxl4btr+1m5gubSfWLKG4tpo8HfHcw&#10;SSwPyMRu4wd3H93fh/wl4W8HaRd6d4V8PaR4c06I29vDYaFYWulWkMbafaM5it7OGKFJJd6iWURm&#10;STYm9mwoHi53XnQ+rOlOdOcvbLnhLlfJ+654vR35vds7q1ut7EyhCduePNbb5tX6Pey/E+Bbv/gn&#10;N+xKkzeT+zx4KhyTu8u58TJux0z5evpnGSQDnG44xk58/wD2gPgF+zl+z9+zr8RfHfhT4Y6d4dfw&#10;Ro2lXtnc6Nd6q9/DLL4h0jT/AN0dQ1SS1bzUvZLeUXbvGYJpoxG/ms8f6H3Mn75+O57+59qbqGja&#10;Pr1hfaF4g0jSvEGhazZ3Gnatomuada6to+p2N0vl3FnqOl38dxp9/azISJLa8tp4X4JTIFfKrM8Z&#10;KdP2+JxNejGanOlKt8aVkkpcvu7PeMum1ta9lClrTXLJ7S7WtrbS/wB6W+jueO/Dn9rX4U/tLfCH&#10;w9rGm6lBp3j+HwzYHV9EuPIWex1lNPs5dQsp3tpZYPMad3n3I7bY5YyV+cV876frP2Hx8moW7bZr&#10;cecgz18scrnH8WfvYOMdDkV7lrXwB+AmmXS3Phz4N+B/Bmo3m9rrUfAdtqvgia5uLeBUjup7Twxq&#10;umaZNciCOK3E01jLIY41EjSYAHiPhXw2g+KHh/RFvH1DRb7V7SGfT9ctbXUrsQfOZIbPVrVNLurZ&#10;SGCgyi6zGXSUS7lKKtWo4vF1JUHPklytSnT5Fuloru+93d7W3u2csoTo2518W2r+yl3X95I+d/hf&#10;+xP8D/H/AMXv20PFvxH8DWPjyTxX+0DYa14Y1S5v9XtLddB8X+B9I+JF3b2v9lajZQ3DQ6x40vdM&#10;uZ54WuIpNNWKN4tsgb2PTv8Agn7+ynokpl0f4RafYh5luXWPXPFkuZ0zsuEafXpPJuIt7+RNbiJr&#10;ffJ5OzzHz+md/wCH/C3ha2Om+H9G0vRrN55rqaDS7KCyjuLuSOCOS6n8td9xcyRwxRmaaSVxHEkY&#10;YRoqjz25g/fP8/c/w+5/2q6cTnGPqTjONedH3IQcKbtD93CME1G3u3S219Xa51RpQp0qfIrc3Nfz&#10;0i1/6Uz8x/ih/wAE7v2XPh/4D8cfFXwP8JEt/iRplqfElj4in1/xf4kvtPu7DWdO1y81Gw0zWfEV&#10;1piXix2U4S7Nsr2yTSfvoo3kev0u+JPxE+Fn7T3gvQ/Evw617Tr3UtV0my17S1fMX2ux1O1W7tbX&#10;zCypHeQJOyzQSbZIpFMbqkgZU2bm0hutObzWu4ntz9pt7iw1HUNKvbeeIDZJb3um3VrcxZyY50Eh&#10;iurV57K5SW0ubiGTy34uawsdtBd30dtI+no0VldPbot9bJE++NItQg8rUIo4/M2rHb3NunUkHIAz&#10;xOb1nhuTF1Klbl/huctr25rKz3tHvsjTC0pqtBYdcu/Ps76JR7ed/NnzJaXN1paXemayj2l5o7zL&#10;cR3K+V5VpEjOZEPzeZs2YdTsxvU7jnFfzJ3+rWev/F74ya/aXk0+lap8S/Et5ZRysHjaCXVLwpLB&#10;93ZHOmyVWwwmRo2wuBn93P2q9O+Kvxc+HM2k+DfihH4Kijhu7nX7bWfD9trN9rumwQIW0fS/GOm/&#10;ZNb0dTGLguvlXdzdowjS6h8tmf8An/0bwdJo/ifUXAQ2Plq0JTkpIHFtPGcn+DbG4b+LcV2jZuP2&#10;XBOHowpYnFU52nXhTjPDuPLOklz8rk72fN71tFs7HNnUpudGE6fI4e0s735ub2fkrWttruelXMm1&#10;A+M7SRjPXPvj29KhhvXbdvUtjGMv0znP8J9BTbl9yBMY3EnOemPbHv61Wibdu4xjH65r7o8in1+X&#10;6nRRz9fk9P4vr/s1bAw6P/dJOPXOO/bp6GsaJtu7jOcfpmtGN8OHx905xnrn3xx09DXDXl7jhb4+&#10;va1vvvfyNDfVt2eMYqwq7c85zWWrbc8ZzV6vNOg2Ym2wpxnJb9AtJUcff8P60Sdvx/pQZ1Onz/Qj&#10;qvJJ049e/wBPapJO34/0qvJ2/H+lAU+vy/UjqvJJ049e/wBParFUZW27eM5z+mKDQbRULNuxxjFN&#10;oAKKKjk7fj/SgBrNuxxjFNoqvQAU1W3Z4xinVH9z3z+HT8/WgA+575/Dp+frUdNZtuOM5qGgBzNu&#10;xxjFV2bdjjGKGXbjnOabQAU1m244zmm+Z7fr/wDWqrK23bxnOf0xQA6STfjjGM989cew9KhZtuOM&#10;5oZtuOM5qNm3Y4xigBtNZtuOM5p1Rydvx/pQAeZ7fr/9aq/me36//WprNuxxjFQydvx/pQA5W3Z4&#10;xio2l24+XOff/wCtVeVtu3jOc/piqtAEkkm/HGMZ75649h6VVZt2OMYptQs27HGMUASM23HGc1DR&#10;RVRly30vcD3CpI+/4f1qFW3Z4xipFbbnjOakxjHmvraxNTlbbnjOajVt2eMYp1ASjy21vcsU5W25&#10;4zmo1bdnjGKdQSXlbdnjGKdWfUnme36//WoA0I+/4f1qSq9SeZ7fr/8AWoAmVtueM5qaq9SeZ7fr&#10;/wDWoAkoqOPv+H9akrT2nl+P/AAKmVt2eMYqGitALFFNVt2eMYp1ABTlXdnnGKbRQBYopqtuzxjF&#10;OoAay7sc4xQsW7PzYx7f/Xp1SR9/w/rQAeX7/p/9ejy/f9P/AK9SU1m244zmplLltpe4Fa5XbbXL&#10;Zzttbp8dM7YJOM84znrz9K+GIl3bucYx+ua+3dXkxpWpnHTTNR7/APTlOfT2r4ft/wDU3H1i/lLW&#10;dWPNy62tf8bHZhF8b/wr8yWnM27HGMVGq7c85zU0ff8AD+tc8Y819bWOw6zwFepa+OPCF0j7fs3i&#10;XRJnYgfLGmpWzs2MnP3QMcdc84wf757V0udNkMbZST7EQ2PXS7Fl446xtG/Xjfjtk/wCeHYoV17R&#10;v3EBzqdn/wAsYz/y2X++r/pj3zxj+6L9nS+udU/Z++D+p3c09zc3/wALvhldXN1czPcT3d1N8O/C&#10;0k9zPLIWeSeZ2DzOzHe5LYXOK+f4ljzUaGtre2/OkZ1Onz/Q1Zf9dJ9f6tVtZP8AWcf8sZO/+77V&#10;Xum2uExnaWGc4z07YPp61Lav5nm8Y+TZ1z9/PPQdNvTvnqMV8PGPNfW1jaUeW2t7nJeIU8iIc7vL&#10;0+4fptziFhjqcfXn6V8weBF3fFfwvzjbq0D/AF2hjj2z6849K+qvGX/HpN/2DJv/AEKOvmD4bR5+&#10;Kvhps/e1a3GMdNu4dc98+lZ0o83Nra1vxuc+Jlzcmlrc3/tp91eOG23o4zmGP+Rrzuf+D/gX/ste&#10;i+L136hszjMEZzjPQMOmR6+tcIq7s84xVGxdv48WDpn7pJzjruRo8YzxjfnrzjHfI/Lf/gox+1Do&#10;X7PvgSaKO+trnx/4jtb2w8BeG5GQTz3Z3CTxBqFu297bQ9CeWKe8muI447q7FtpdvKbq4YQ/qheD&#10;FvI/90KceuWHft09DX8OP7aPijxH4s/al+O174n1zU9fvNK+K3xD8Madc6pdPdSWXh/w54z13TNB&#10;0izDYS10/S9NhhtbW0t0jgTZJMsYknlLfS5DlNHNMYo4iX7mg41ZU+W/tbX05uZclrb2le+q01mW&#10;KnhbSpq05bTvbl5bdLO9791a33ewfCj9tP426B5Hh7xNr0Pj3wzqsh06/TxbC9zq1naajOVuZbDW&#10;rSW0ulkj+0yXCpqCalAPJWFYUjb5eZ1CTytS1KLG7y9QvE3ZxnE784wcdemT9a+bvCP/ACF9H/7C&#10;lj/6URV9L6xFt8Sa9FuzjV76PdjH+rupo84yeuM4zx0yetfqGCwWGw/tPq9KFHn5OfkT97l5uW+u&#10;tru3qeTPE1atvaznUte3NK9r2vbTrZfcjKk7fj/So4/kz3zj26Z+vrV5l3Y5xihYt2fmxj2/+vXW&#10;Z0+vy/UsK27PGMVq2f8Arl+q/wA6pW0W7f8ANjG3t/ve9bCrtzznNefidIc/8t9O97dem3Zm0Zct&#10;9L3LCrtzznNTeZ7fr/8AWqv5nt+v/wBaplXdnnGK882N+NvkD4+8SMZ6Yx3xznd6DpUUnb8f6UsZ&#10;+QJj7pJz65x27Y2+p60xl245zmgBtV6kk7fj/SqcknTj17/T2oAmZtuOM5rNk7fj/SpKjk7fj/Sg&#10;A8v3/T/69R05m3Y4xio2bbjjOa09n5/h/wAEAZtuOM5qGims23HGc1UY8t9b3AGbbjjOahpzNuxx&#10;jFNrOUeW2t7gRydvx/pUdSSdvx/pUdSBCzbscYxUbNtxxnNOqOTt+P8ASgCOms23HGc06qsrbtvG&#10;MZ/XFAEbNuxxjFNoooAhZt2OMYptFFADWbbjjOars23HGc1JK23bxnOf0xVWgAqOTt+P9KJO34/0&#10;qOgCnJ2/H+lV5O34/wBKmZt2OMYqrQaez8/w/wCCFQsu3HOc06Tt+P8ASo6DMKazbccZzQzbccZz&#10;TZO34/0oA9uVtueM5qRW3Z4xioaK0qdPn+hnT6/L9SxViq9FZmhYooooMZR5ba3uSR9/w/rUlRx9&#10;/wAP61JQSWI5OvHp3+vtViqKttzxnNXqACpPM9v1/wDrVHRVSlzW0tYCxTlbbnjOajVt2eMYp1SB&#10;J5nt+v8A9apKr1Mrbs8YxWnwed/lt9/cCbzPb9f/AK1NZt2OMYptFVGXNfS1gHK23PGc1Irbs8Yx&#10;UNSR9/w/rVASUUUUASeZ7fr/APWo8z2/X/61R0UASeZ7fr/9ajzPb9f/AK1R0UAZmvS7NG1V9udu&#10;majxnGc2M/fB/lXw35UMs0Nw8eZrbf5L75AU83bv+VWEbbvLT/WI+MfLty2ftvxP/wAi34g/7Auq&#10;f+kU9fDdpaPH5k8juXufLJDHMaiKMIPLTACZ6tgnPA4I5zqdPn+h24Tafqv1OgpzNuxxjFVI43Gd&#10;4K9MZ5z1z6dOPzqXy/f9P/r1mdMo81tbWN3RjjWNKGOmoWj/APfE8fH47uvbHQ1/cL+y1dQy/s1f&#10;BSTdtz8KvhmAOD/q/h74XibnI58xHXp/DnPPH8NOnLsv7F9yDbfWnDtsz+/U8HDemOncV/bj+yvD&#10;eWH7M3wY0u+TZcw/DHwJM43Z2reeGdPubfjGebR7c8kc5OBXz/FP+6UP+v3/AMiYnrN0dzh8Y3Fj&#10;jrjp349fSr2lLu2c4ww/pUMq7tvOMZ/XFamkR/c5/iHb6e9fCxjy31vc0qdPn+hx3jxd1lejOMae&#10;z+v3ccduuevb0r5i+Grbfib4fOM41FH69fLjlkx/wLbjPbOcHpX1P49TNpqAz93T506ddvl89eM5&#10;6c49TXyr8N+filoEX/T9nd9YJu3tn17VnQlzz5bWvbXfqltp37mGK3pesv8A20+5vE5zqRPpGqfX&#10;Z3/Hd07Y6muUjj68+nb6+9dPrw8y/dumSRjr0wOvH8qqRwdfn9P4fr/tVpGPLfW9zef2fn+hS1CP&#10;/RJuew7f7Q96/hL/AGsP+TnP2hv+y5/GD/1Y/iav7ztUi2WFw+7O1UOMYzulROuTjG7PQ9Md81/C&#10;t+2r4f1Twv8AtaftG6RrNs9pff8AC5/iNq4hkGCdP8TeKdS8S6LcL/ejvdD1fTb+NhwUulAJ2kn7&#10;jg58lbHLe9Gi+3/L5epw4mPNydLc/wD7aeOeHD5V/pjfe26lZtjpnbNGMZ565647dK+ovEox4p8S&#10;j01q/H53Mz/+zY/DPfA+XNEbbNbDGc3EH6SxH+lfUPjA7fF/ifjOdZuj6feYP+m/H4Z74H6FQ+3/&#10;ANu/+3GJWj7/AIf1rUjj68+nb6+9Zts27fxjG3/2atSJt27jGMfrmqlLmtpaxjKXNbS1iRV255zm&#10;rVR+X7/p/wDXpytuzxjFefiI81GetrW/U6Ix5r62sOqSPv8Ah/Wo6kj7/h/WvLlLltpe5sdBH3/D&#10;+tR1JH3/AA/rUdUBCzbscYxWezbscYxVqTt+P9Kp0ARydvx/pUdFFAEfme36/wD1qjooroAKhZdu&#10;Oc5qao5O34/0oAjooooAj8v3/T/69R1YqvUyjzW1tYCvTWXdjnGKkZduOc5qNW3Z4xisQIaKKay7&#10;sc4xQBXZd2OcYquy7sc4xWgzbccZzVNl245zmgCuy7cc5zTakk7fj/So6AI/L9/0/wDr1VlXdt5x&#10;jP64q9ULLtxznNAFHy/f9P8A69Qsu7HOMVcVd2ecYqGTt+P9KAM+SPZjnOc9sdMe59aqyru284xn&#10;9cVsSru284xn9cVnsu3HOc0FSlzW0tYz2XbjnOabVzy/f9P/AK9V5O34/wBKAlHltre5ToqxUfl+&#10;/wCn/wBegk9soqTy/f8AT/69SUAFOVd2ecYp3l+/6f8A16sR9/w/rWns/P8AD/ggR0Vc8v3/AE/+&#10;vUnkf7f/AI7/APZVmTKXLbS9yqq7c85zTqseR/t/+O//AGVSeX7/AKf/AF6DEqqu7POMVcVduec5&#10;qby/f9P/AK9Hl+/6f/XoNKfX5fqR0VYjj68+nb6+9SeX7/p/9egzIVXbnnOadUnl+/6f/XqSOPrz&#10;6dvr70FRly30vcr1JH3/AA/rVjy/f9P/AK9SeR/t/wDjv/2VVKPLbW9ySvRVzy/f9P8A69SRx9ef&#10;Tt9fepAz6cq7s84xV7yP9v8A8d/+yqTy/f8AT/69ae08vx/4AFOirnl+/wCn/wBepYoXbdsBbGM4&#10;HTOcevXBo9p5fj/wAM6ir/2ab+4fyP8AhR9mm/uH8j/hR7Ty/H/gAUKK0/s0z/wEY9iev4D0pfss&#10;yfwZz/00gHT/ALbH1o9p5fj/AMADlNcsf7U027003M9ol9a3Vs89tsE8PnwPCJYTIkiLJF5pZSyN&#10;0KjG7I8Rj+AWh7w7eKfFrbOg+2WXfrybE+n496+i/scz94Rj/p4gPX/toPSnCz25/wBJtBn+/PGM&#10;/TY0v4529sZ5xUavLf3d/P8A4BtGPLfXf5HhC/AbwuM79c8Wv6f8TeNMev3LNc5465xjjqasL8Cf&#10;BYzuvfFMvTHma6/y+uNlsnXjOc9BjHOfdxpz875oF9MNnPr2XGOPXrUb2iRozvdQjGMDPXOc854x&#10;9D1rb2nl+P8AwCtf0+7p8tDyLTfgV4BF/ZxyRa7Kk11bIQ/iDURjM8eCCki9PQ57YIwc/wBfOleM&#10;fA/we+ENn4j8a69a+FPA3gH4beFZ9R1vUYbqSO20nRdDt9NDpHawzXWp3j/ZoLZbWygku7i8eOMQ&#10;LLdwRv8AyzwPZrc2z/aidlzbvjyXXOJo+PnK/mAcdx0r9kf28PEEOvfs/wD7PHwfil2/8Lg13T01&#10;CUDhdL0fwkdHhkZBlzHHrfizRryV0I2pamMj96JY/ns9o/XJ5fhXLkp1a1Tn05n7kYzWl1ppb1a9&#10;AjUtCpO3w8ul973620tY7xP+Ct/7AV7czIvxs1KzCSFDLqfwp+LlpC+MnfHIngi43Rns5Vc9h1x9&#10;kfs9/tI/A/8AaJs9Q1D4P/Enw18QrPRJ7O31oaLcXUepaBNfpcSWH9uaFqdnYa5pUWopaXP2C6vd&#10;Pgtrt7W4hhkeeGSNPxD/AGTf+CNXwY+Inwh8FfEb4++NviTDrvxI0vTvFFho/gW+8PaTaeEPD2qW&#10;qXejT3za1oWtXeu6tdWzWmrXluk2m29lb30emo8k6fbI/FfBnhR/+CVv7c3gHVV8Y3Os/CLxzq91&#10;8NvG0+qJ9nS38I61eWiLrF+Y4ILWY+Fdag0DxYh8r7Q9np2oWcZW2uL1pfNqZNlVdV8Nl+LxM8dS&#10;57U5uLvycqunCEEvNtS206t1KtWVva04K/wqCcNlG973vbRdOp/UB8TLZI7WRU+XzLGUE4zjy0Dj&#10;jPOeR2xnPPSvj/4Zru+LOic42vcSeudtu3HtnPXnHoa+0PH6/aNFWcna8kDbuUfcVt5QWVo3dHj3&#10;71jlR2jmCl4yYyrN8W/DCTHxa0d8f6tLyTGfvbYBxnHGc9cH6V8XL3K1RbtuPlrr+voTXfwW6c3/&#10;ALafUvxF+J/w1+HVzpUPxA+IPgDwXc64k8ui2ni/xt4e8L3eqRwPHHO2nWmtXlpc3ohkkijla3he&#10;OKRxG7rJ8op6F8a/hjrc0P8AZnjjwJrHmZ8tdH8d+FtUkOMfdS01GXdnttY9DX8037e+reL/ANrr&#10;9tj4hfDLwJbSeItW8C6/8MfAngXSoJUjiSy0HxBe+EvFc880nlxpC/jvxtq+o6hqUmV07StOhuJx&#10;PDaSTR91Y/8ABGD4sfC/w9/wsyw+LXwx8Ya74TuTquqeCNPsPEmhi8tLzSLy0nGleIdXsViu47ed&#10;lhna40q1keOQH7FJBN58H08cmw1OjQniMyhQrYiCnClOirW0ulP2yvy8yu+XqtEae3cqypuHLBSj&#10;GVRO/LzptPlsv5X9r56M/qBmvra/0i6ht43j4g3s/vcRbcDA3fdbPIxkV/MT/wAFu/gFNoHxQ8Lf&#10;tAaTaZsfGFlbeC/G7wRIPJ8SaLa3EnhvU7poyVlbVtCtbnRRNlI428M2Fkm+e5ijPuf/AASh/bB+&#10;Lev/ABs8Y/s6/Gi/jGirDrx+GvhdtO0+GTwlrPgg2jat4M0/VIYoJp9H/sK2utestNkkntI7i1vp&#10;9MNvFerE/wCq/wC2n8EfDfx0+HHiH4feIy8WneLdO8mLU4oEkn0bVrKSG80TXbPzXCLeaPqsVpfw&#10;qxVbmOGaykZYbmU1MKtbhvH0atfknRl7N1Jwna+GqX5pNcr10Vo3d7PXQ0jT+sQnTT5ZO3KrXvv5&#10;r9fOx/FHp2g69LpUniNND1eXQreeK2udag067n0a3u5HEa2k2qxxGyiuXkZVSGSVZG+csqbPm948&#10;WzW0ninUdl1AfNTT5H/eRnEkmm2rs3yO2d24A52425BOSF/p/wDB3wb8CeGfg9b/AAGTw9p83gJ/&#10;DD+EtT0uW1g/4mUF9pz2OpajckIc6hqErS6hLcktOt5IZI5h5cPl/wAlP7T3hyb4V/HLx54AMmkX&#10;Fz4UvNN0ia9XS/MkubiDRdNa4uJPkO4XMzvPv3kvJLKeMZP1WV8UYbMJ1oRoTp+znZOU780Hfkml&#10;yL4rS015bJXdwp5XW197t9h9fn569rM9gtNkiF0lR84yEO7b1xk8deccdj6V0ccHX5/T+H6/7VfK&#10;/wAKNVv7rXTczXaSWdnAZ2sktfIgMgyYg4wu6M4cMmGzgcrzu+ok1Z5c77eA7cY49c57H0FfVUJe&#10;2hzW5dtN90nvp37HHiKHsp+zc7zjfmXLa21uut9Swy7sc4xUNWFv9uf9HhOfb/61aFvIk6b3gg64&#10;AKZx68+/HbtXLW/g1P8At382FPr8v1Mvy/f9P/r1JHH159O3196ju7jEzfuYe4+56H61V/tH/p2h&#10;/L/61eTKPNbW1jQ6xV255zmoazrfU3lfY8ZOSACZOmc542c547jpVtr3bj91nP8At/8A2FEY8t9b&#10;3AGXbjnOaoeW4++CvpnnPr6dOPzqx/aCL9y3K565lzn0/wCWQ96i+32f/PJv++1/+IqgK7RbcfNn&#10;Pt/9em+X7/p/9erDXtm2P3TDH+2v/wARTPt1sv3I51z1ymc+np71p7Pz/D/ggReX7/p/9eq/l+/6&#10;f/XrS+2Q+k3/AH6P/wAVSyXdgMb7xI+uPMXbnpnHzHOOM/UVUZc19LWAzPL9/wBP/r1HV1dQ0efP&#10;lataybMbtjI+N2cZ2SNjO04zjODjODUjPaJjN2jZz9xd2MY6/OMZzx680RlzX0tYDK8v3/T/AOvU&#10;dbKyWbZ/0kjH/TL/AO2VGywrj98Tn/pmP/jlUBkMu7HOMU3y/f8AT/69a3l2f/PWH/v6v/xNNZEb&#10;GyeBsZz8/TOMdj1wamUuW2l7gYrLuxzjFRtFux82Me3/ANetZo92P3kIx/00/wDsab5P/TWH/vv/&#10;AOtWIGL5fv8Ap/8AXqOtpot2Pmxj2/8Ar03yP9v/AMd/+yoAx6ryR9OfXt9Petv7HN/dP/fJo+xz&#10;f3T/AN8mgDnmXbjnOajZd2OcYrea1mOP3ch6/dTd6dclce3XvUMlpNx+6m7/APLMe3+3QBg1Cy7c&#10;c5zW0bGYY+SQf7ybfywzZ9+naqX2ab+4fyP+FAGcq7c85zUNakkHT5/X+H6f7VQtFtx82c+3/wBe&#10;qjLlvpe4GTVeSPpz69vp71seR/t/+O//AGVQtFux82Me3/16kDFqOTt+P9K1WsoVxwTn6f4Unkf7&#10;f/jv/wBlQBhydvx/pUdazRbcfNnPt/8AXqHyP9v/AMd/+yqpS5raWsB7cq7c85zUpjf+BHk9di5x&#10;6Z5784+hrIs/Et9EkqOqTYmfBft0zgYPXjP0FZVz8TtPgvxpklxZrfjduti2HTCNKqykrshkMaoz&#10;RSukib8MvA3aSpctvevfy/4IHWrbTLn9zMc/9Mx/8VWlHZzHPySL0+8mM9emCfx/Cvnew/aV0PV9&#10;YttGsIb+S5uJo4UaXT0hjBk3fMxe44xt4AznPJXjPqFn4sv55liVpBvIBZxANvpgQg7s553EYwMZ&#10;ycT7Ka+Nct9ut9r9FtdfO5rVoVqHL7WHJzX5db3ta/T+8vvO9Fjcj78ZX0yyDPr994+nHTPXnHGV&#10;W1mXP+pOf+niD/4uuQe7uJ3Z2kPbAx0655yM5+lJ5nt+v/1qPZ+f4f8ABMjqjG0f3prEbumbyM9O&#10;v3Ff1749s84nU265/wBNsjn/AKb/AP2Fcgrbs8YxTqPZ+f4f8EmUea2trHYs9muP9OgOf9mb/wCN&#10;0vm6d/z/AH/kA/8Ax2uNpyruzzjFVKly297fy9PMIx5b63udU97YRIzLcPLjqEh6fU+YcZ5xx2NO&#10;TULBs7zM2MYxGBjrn+I+1czRU+z8/wAP+CUdOupaauf+Ps5/2/8A61KNRsz/AMsrof70+38sx8+/&#10;pxXL1Krg56DHuKqMeW+t7gdG2sWbY/0dhj/psv8A8apjasiY2WUfOc75536Yxj5lx1OeueOmKwcj&#10;1H5ijI9R+Yqh2fZ/1/w6+86P+0f+naH8v/rU6XxNbWNnLdXtvBDDaoZbi5b/AFYjHVn+X5NvYZbd&#10;k/d284pnjX77Bc9OQc+vce1cRreo+Gb/AE650TU9WtY0uF8u5jS5Q/u98bMp2bs7vLwCduMkgN0A&#10;I2bn42eDbbWLDQPNSXVdThinsoIoXaOeOckRFZ1Qou7Bz5mzHG0Nzt7K28TS3iM0SRw7HZGEbfex&#10;0JOBnvgY4yeTmvlC78N+B38Z23is67p8cNjHZx29kkd1cTrHaRum0vFEUG/IwV3YwRg9T6rY+PfC&#10;FskdrDeeWnPzmKbyx/vt5Xy55xwc4PTHOns/P8P+CdWJw1GPsvYzvzQU5e6tOZR00k72s3536Hsf&#10;9p3n/PU/5/Go/t95/wA/Dj/dOPz5Oa8rf4n+EEx/xMHbOfuW87Yxjr8gxnPH0NZ0nxb8MJjal/Jn&#10;OdlvnGMYz83fPH0NHs/P8P8AgmPs/P8AD/gnsTXdy+N88xxnHz464z2PoKY08zY+cjH1/wAa8R/4&#10;W/o/SDS9Qlc9FdoYs49Dl8+/HHHXPFFvjCVx/wASJ2z/AM9L+FsfT90MZ7+uB6VUY28726B7Gt/J&#10;+L8v7vn+D7Hu32hz9/LemTjHr69ePypnme36/wD1q+dpPi1ftjbpFqMZzvup5M5xjHyLjpz1zx0x&#10;zVPxV8QvjZBYpjrlZ2znp/y2XGMH1zntjnX2NT+RdOv+H+75r7vJB7Pz/D/gn0n5nt+v/wBamGdO&#10;NmW9c8Y9P72c8+nSvl+X4jeKZdv+k2se3P3LRec4673fpjjGOpznjFB/GHil8f8AE4kTGfuW8Azn&#10;HXKnOMcfU0ezXdfd/wAHyX3FRpc1/e2t0vv8z134jyeJ5dHvP+Eb1Ce0lGmSQwfZVdp/t8kkCxNG&#10;EBz9kQTuVO0SFtoKferS8HvfWej6c2sXU93ffY7U3Mk7AyNOilJcsTxnap6cZxzjJ+cmvtSuMCfU&#10;r2RF/hFxMuc9eRIfT0NXtLsdY1i/tdM0r7bd397NFb21rbCWae4nmdY4YYYoP3kkju4VVCnqTkY5&#10;j2H9/wD8l/8AtjojHlouk3e9ve9Elt8u59XtqEIxygzn/WSBM/T5Wz79McetfoF8YPjJbfEnwr+y&#10;l4z0y4tZLnwB4V17Q70QXEZjtfFHhzxP4duJ/Owo+z3F3pkWgXiCdV8yAvIrOlrM9eY/Bf8A4Iy/&#10;tbfFHR9K8UeMdLtfhf4V1R9kF54ov92pOGzgHSrO5uNQtJGAXbFeQWkjE/vBEFGfsbR/+CGHjzQr&#10;aUWPx/kt4rq5hmvrG006SGA7PNxO2+/4kQO6xsoOI5Z4m3JMytwZq8JhoUamKqqE3B1KD5Jy9yfJ&#10;eXuKSV7LdproYvD3hKHtaK5uXXn2tbpbX4vw8z9hvBdpo8ngvwZ/YFzaposfg7wpb6VHLIkUkOnW&#10;3h/ToLOBkjiRP3MEax7wi78ElR0r+b3/AIK5eK/DPiP4p2vhHSJLqXxZ4B8WaNceJrbVNJ1Cw0YW&#10;mseF47+zhOpXsFrBfWd8lxp7LeafLPavHJJGZPklaH90fCf7OHxj+HXg3w54PsPiRol9D4d0uHSr&#10;aS/sL9J5be0+SDc0N3LgRwNHAqtuxHEgDdQPhX9qb9h/4n/Frxlb+Nbm18CazrEfhux0PU5b251C&#10;10/W49KfVp9Iu54bjTd813bDVJrB3nmXFoljFGQkAWvhMsxdHDZlVxFV8tH207StbmT5ebbayt1d&#10;7vrvnUp89tbWv0vvbzXY6j9g39uCw+L37LGj+BfGU6R/Fr4N6dZeCNctrmZ7i+1jw3pqCw8DeKy0&#10;8jPPDqGjWtnoGo3u+Uvr2kz3MjyJq1i8vfaZ8RbPQvE8fjCzaORLOC9Jt5TmQ+ZHLIN0e056sOnG&#10;3PfA/Gtv2OP2k/2bdU034rai8Gh/Y55rHU7/AMMXVr4vksvDcu5mtn8Kf21FqOteGzHb2iXNuNNK&#10;WvlRq09s8MN6Ppv4UfFT9rbxL4j8Oro/7J+pal4I1fV9Ntb/AMa+JfBni7TYP7CvL2CDVNXttNv7&#10;+IGNLF7iZg88saeTG8u+PMUmmPyuGJx8sdha9H6vVadOPPBfC4t6znC/TaPrY5/g87/Lb7+5wH/B&#10;PHw7/a/7a3hj4gXl/wDbNd1zQviW2pW7RRyxahd6hoGra3JfSTuTPFdx6rGbxnBfzpJnH7vaCf6T&#10;dX0m5Oj6sbuB4rYafdiaWQYjijaCQNM7A5WOLG6R22xpHvd3XaA/4K/Dz4M/Gf4J/GmH4geDvgn4&#10;3v7PRfHt+9lpun6beTySaDqt7c6VqEVg7GS5k0+TQ7ydlhdbjywvlo0aMqr+tqfGbx7b711b4RfE&#10;JYpUeGe3n8Fa/fwXEEkbJNbXEAtH863mDKJoTG0c8YMUilHZTz55iIVK2HdNSqRhDkUoLmvy+zV2&#10;r+7vtd7G1Fzo83PD4rW1tte/2f7y+dz+arx/8QdI+Bn/AAUA0z4h+F9a0+8s9E+JHgbxfHqWjarD&#10;d2EiGHTrTxRZXEmnyzQSQXGmW+oWl5EoTz7HU3QYySf7CLSHwj8fPhNo/jb4e6ja6jpev6fJeWEi&#10;skkkN1BO9jqum3KpL+5vNJ1azvNLvEbDLdWc2F2FGb+OP9qX9jjXtG8ZeKrv4c6Dr9p4UttTvW0T&#10;TdS0a+0y70Lw+kJvdItYTqkGm/aV0SwePSboCW6nup47eR7bzJGFfTf7BX/BQD4g/sUWGraD8UNJ&#10;1HxJ8Mdeul1AeH7fUdITWofEjwxW9/q3h6ybUJ4bNr+0toZNbsryS0tb68SK88yzvp7ltQ93MsJR&#10;zPLcPVpT9tWpU+SUFH95O/LZxV3e1tV0TW5NL21Can8HlvzaeaVrX8+p+7aadeaY8+m38D2t5ZTy&#10;QTwyjEiOuMhlzx7cnPPpX8jX/BQ+F7f9sD4xRxy4T+19OcKFIwZdF06bH3+ceZt7Z2ggDOB/R/47&#10;/wCCsH7Pvi74T/En4s6J8D/iHL4g8D6Lpj2Fr4qbR/DUOq3+uaguk6VajUtM1zU3njtp2a8uzFbT&#10;4t4SLdZZH2j+TX4rfEXXvi38Q/F3xJ8S+QuteMdautYvILUSC0tPO2JBZWiyu7i2tYI4oYy7F32t&#10;JIxd2Nebw7ltbBV8TXrNRhKlGlyyVpx5qinzTim1G3JZJy1u9rWfsUsROcFOPuXtdXbT0T8rrVr5&#10;+RynhvxVeeGHma1sobz7QipIJnkTb5e4IVKA9d7ZBznAwRg59Hg+L2sImz+xYDjqf7S6/hzjpXDa&#10;PpVteWxkkB35Xc2M7s55PTpj/PftoPDunfN+7/u+v+171+k4eVqMdL3t5fZiebXcKk3OcL32V9rW&#10;v0e+norrU1D8W9ZH+p8Pxt/e2aiGx6Z6Y74/Gup0f4v3MqCJvDr73x5ZlvLKOPjdu3Pvbb1GPlOa&#10;5qPw1YDO0Fc4z8uc9cdW+tEuhQhC/kt8vbOM599vt6USly20vcn2fn+H/BNbVPiZffa5NuiIMdd+&#10;p2sv5bIzjvnPXjHQ1kt8UdRXH/EkhOf+n+D/AOM1inT342Iy+uRnPp2XGOfXrUE2mXL7dilsZz8p&#10;GM4x/I1xylzW0tY2jLlvpe51dp8Y5kQpN4cnk242mGe1brnO4SNDjPGMF84OduBnUb4vM+NmgXzY&#10;6/8AEwshjPT+L2NcFonh5ZHd3UnD7AMdNpIJyDzuzwMDp1613aeHdN5xBGvT7ibc9evzHOO3pk+t&#10;Epc1tLWCUeW2t7j1+KUZzv8AD16np/p1i2fX+IYxx+dXY/ijZvn/AIkeqDGP+Wlkeuf+m49Kqr4b&#10;05s/JjHsf/iqrt4cs1x5UZOfvYB7dO59T6VJJuD4l6Vzusr1PTJhOfXo/bj86sr8RtDOd8V6np+4&#10;LZ9e4xjj86wW8LWjY/cEY/3qrt4StFx+5Jz7N/jQB0zePtCXHN2M5+/azp6dMxnPv6cetctrPijw&#10;xrb27zvfR/ZpJHQCCQZ81NjDKBumFOSBjGADuJWI+E7ZMbUkXPXbkZx0znPTJx9TVNvDKLjYZUzn&#10;O0EZxjGfXGTj6mtPj8rfPf7uxMY8vXt07GH4PXwz4UudTuU12a7/ALRdXKT2s6+XtnlmAVsvnHmF&#10;Sdq54PGMV6zZ+OvDM2IV1OFNp5abfDnP90Og3Y2ndg8ZHqK88/4Rgf8APWf9f8aRvDG7HzsMf9Mv&#10;/sq2jK19L3t+BpWnOvPnnK83u7b7dL6ff/wfWV8U+Hnzs1aybHX9+i4z0++VznB6Zx3xxmaPxDok&#10;udmp2R24z/pMPfOP+Wnsa8bbwmWx++Ix/wBOsP8AhVRvB0zY+SEY/wCnKCnzr+Vff/wPJfcY+z8/&#10;w/4J7n/a2mv1vbXj+5cQP19f3i46cdc8+lOW+s2zi5g4x/y1Ruuf7jNjp3xntnnHgP8AwiZ/59ov&#10;+/J/+LqL/hF5h/Ax+u9f/QJEz+OfbHOTnX8q+/8A4HkvuD2fn+H/AAT6B86H/nvB/wB/R/hTTIj4&#10;2EnHXIx16dz6GvnpvDt4uPLWds9c3V0uMdPuzrnqeucdsZNRLo2pJn576POOl9dyZxn+/K2MZ7Yz&#10;nnoKmTUraJW/4Hl5IPZ+f4f8E+i2XbjnOabXzr9i1mP79zqgz0/4mNwenXv71EINdTrqGqtn1vJO&#10;Mf7yv69se+eMbWXZf1/wy+409h/f/wDJf/tj6RVtueM5qs08y4+cnP1/xr56abxMmNmqaouev+kk&#10;5x0/5Z+5qMaj4tX7mp6muevywHOOnSEdMn161zSje3S3l6f5Eypctvevfy/4J9FJqV3b58qUrvxu&#10;4znbnHU/7RryXxP8VfHejWCXMNjBM5vRAVILxmNXkRw6lP49oK9AMMMtXEXGoeMJNmNU1BMbvuQw&#10;rnO3r8nOMcfU1Va+8Rrj/iZytnP37aF8dOmVGPf149KI0ua/vWt5f8E2pUowmnUXtIdYL3b7fa1t&#10;bX7Lv+B7VoHj3xHrWm2V5cr5FxcoXlQLtjTO0KEBUk989O31rb/tK/mmm3XLjbtA2/L13Zzz7cem&#10;TXzp/bPieP7uotz1zbKOnT/VlM9e+fbHOZLfxT4pt9/+lQy79v8ArrUvt27vu5l4zu59cD0ojS5r&#10;+9a3l/wQqKCsqcOSCvaN72262Vz6Ia9vFx/pMpz/ALVV2vbxcf6Q7Z/vc4+nNeEf8Jv4mP330tvT&#10;92Rj19evH5U1vH3iDjfDpb+nzzrj1/iOc8flRKly2969/L/gmZ7q2o3i4/fE59v/AK9RtrF42OUO&#10;M/6xEl/Lep2++OvGegrw8+P9Xf8A11hpcmPu4uJ1xnr2bOcD0xjvUv8AwsHUv+gVB+N3Iv8A6GUz&#10;+Gcd8cZn2fn+H/BJlHmtrax7GdVu1x/qDn/pgi/+gbc/jnHbqajbVLh8blgOM4zH0zjPRvYV48Pi&#10;Dc87tFjHpsuYpPrnCrjtjrnn0q9B40uZ923TJV2bc7tQshndnGMyc/dOaPZ+f4f8EzjHmvrax6b/&#10;AGpN/wA8oP8Avg//ABVIdTdvvwQNjp8uMevr7V5U3j9Exv0PUOemySB+nXOMY6jHrz6U3/hYtp/0&#10;CNTH/AUb/wBF78fjjPbPOD2fn+H/AAQlHltre59I2RzCeOsjN/33g4/DHXv6CvLD4Fto9V1vXIY7&#10;m4v7xJ5Lf7UyRRm7lgnVT58sgSLMhjRsght+4EbSG8ZuPFmv3L731O6X0SOaSONc4ztVGXGcDqW6&#10;DGKqHV9UbG+/unx03TzHGeuMSjrgZ+grqlhua3v2tf7Pp/e9TalTtNTv8PS2+qff+6bPgz4O6noH&#10;iDSdY1f+zxDbTPPcE6raySDZBKsSxiNt/wA8jqjMskZXKnbJgAfRVjc6DprtKbmygztG86h5uNu7&#10;tNPJj73O0pnuTxj5T865k+/cO23puycZ645HXAzUmxz9+Qt6ZGMev8R68flRLDOVvftby9PP1/A6&#10;sVOeKmpz5I2vZQhbe176u+2mis235H2dBrGnSIJFvLUI33S9zAu7HXH7w5xkZ+oqOXxHoUG3ztVs&#10;U3Z25uYOduM/8tB0yPzr48Vd2ecYpskfTn17fT3qfZ+f4f8ABOX2H9//AMl/+2Prmfx34Wtk3y6v&#10;a99qRP5kj467VwucZGee9Zx+JfhZcf6XI2f7kE74+uIhj29efSvmOODr8/p/D9f9qnNFtx82c+3/&#10;ANeqjRhL49bWtst3rvfeyX/DlRpct/evfy/4J9GSfFfw0mNq3r5znMO3GMY6k5zk/THvVFvjFosW&#10;NunXr7s5zLCuMYx03Zzn26d+3gccfXn07fX3qTy/f9P/AK9EY8t9b3K9n5/h/wAE9pk+MSHbs0Z5&#10;OufMvGbHTG3yoh15zu9BjvWe3xe1XjbplqPXfcTP9MfKuPfrnjpivLFXdnnGKspbuc7Mt0zgYx1x&#10;69efyqrRfxR5rbX6apvo97WD2UF8C5e/W+1ui8/m2d5J8VvELY2Q2UeM5+R3znGPvscYwenXPPQV&#10;Sk+JHix8bL2CDGc+TbIN+cY3eY0n3cHGMdTnPGOaXTb987bWY4xn5emc46n2NaSaFqkmdlq/GM78&#10;J1zjHXPQ59OPWgPg87/Lb7+5NL4y8Uy7c61dLtz9wRpnOOuxEzjHGc4ycYyc0jr2uz483WNQO37u&#10;y4ki+91zsYbugxnpzjqa2IfCuqnduSOPGMb3A3dc4xnpxn6itJfBt22f9LhGP9n/AO2UB7Ty/H/g&#10;HEPcXkuPOvbqbbnbvnnO3ON2P3vfAz9BUHkb/wCPGP8AZz1/4EPSu8/4Q+7/AOfqH/vn/wC2VJF4&#10;HuLhwjXcY9Cp24z1yAxz0GORjnrms/aeX4/8APaeX4/8A4620LVbhPMtrC9uUPBaKyun2+m7bC23&#10;dzjPXafSukg8D+LJN23w/q4xtzvspI+ucY3kZ6HOOnGeorv4PhZc2u8ad428SWKfKVRJnOCN33hF&#10;cwRt1wNqJ35PbSXwT4zi4tviLrLrgZWY6mdmOmw/2tPw2TnhPuj738OMsRPTkpc3f37W1XaD3v8A&#10;g2TGvCfwShpa/PNR3ttvfe3kziYvhb41l3f8SnytuP8AXXdkm7Ofu/6Sc4xz6ZHrWtB8G/Fkyb3l&#10;0iHPQNfGTPXODBFLjHGdwXORtzg46P8AsT4pQO6w+PorjONxe3ztwWxgTaZcY3c8qVzjndgYfE3x&#10;phQKda0K893hsF2fQLpdt97vkyfd42/xS8ZJfDG3e7vfZrouqfyIXOrctWhG9r++31g+y6soxfBL&#10;VU3fa9c0+DAG7Za3s23rwfkiwT278H0ydi1+CcKOXvdZups4yLW2hh34z98zQydMjaVB6tu7VGNe&#10;+NUH+t0jQrvf93d5Z8vb1xs1Zfv7hnOfu8Y5p3/Cb/FWLi58F2kyP0W2S4b7vXeRczY6jbwucN1x&#10;xMsTzW9y1v73/wBqJ+2lb/aKK2+23vyef9a9zooPhJ4XtynmDWJdmdofUYY/TOGFvC47Z2OewOOM&#10;7EHw58EQpsk8Pzz/AN0zXl2+312hLptueM5POBjoa4T/AIWr4stubr4e6oEbo0FzcjaV67gdJ5zu&#10;G3kYwc5zT2+N4gx9t8G6xbZ64uY5Mf8AfdtDkcjkZ/Cp9v8A3f8Ayb/gE+zxnft0l/d8/v8A+3j0&#10;M+FvCFp18O2v7z+9A7/c9N0jY+9zjGe/Sqkvh7wdPt3eHLYbM42W0w+9jr5Of7vG73x3rz26+Nfh&#10;+7haCTSNdtn4J8yGybGc9B9tXPTnkduuaqR/FPwk+d82oRYxjfY7t2c5x5U0mMYGd2M5GM4OBYmi&#10;/tfl1t5+f4Mz+rVl9l/K/l5ef4PsdpN4Q8Dtt2aC8WN2dlxffN0xn/SO3OPqa+y/+CfcnwU+Hf7S&#10;HhrxZ4uS2sodK0/VZ9I1HW72Oew03WktWezvDBdRlHuItrmzckeTeGCRA84gU/CCfEbwXNnZqrjZ&#10;jO7TdSHXOMf6Ic9Dmtez8ZeD5XZP+Eg05M45dwn97oJfL3e+3OOM4yM51Kk6sJwlOa5oOCcJctr2&#10;u9nf4Vbbr30OWt/z6/8AJn5f3fP8H2P6ata/4Ky/st+EdUXSvEXjDxnoQuozNYXP/CD6xqNpdW8b&#10;tE8u/Qzqs0W2QbfKuIIphnJj5OOv0n/gq3+xbqWxf+F+WNtJN9xNW8A/EiwWPH3vNmuvCUMMOcj7&#10;zndjtiv5enufCF3j/iqdDk8vP3dU064xvx185vkzt42/exz0FCeHPDlzn7JdaRNsx5my30y427s7&#10;M+XGNmdrYz97HH3TXj1MkwNW3PjMVK23M6c7X5duZO3S9rbPsYxlWp9OS9u7vaz/ALu17dd2j+sD&#10;T/29f2RfELra2X7SPwl82biFLzxL/Ych5w29NaksNvbG9lxnnrW742/aa+BmieCta8QWPxV+EWrP&#10;9iNtpV9H8QPDeo/Yb+8ngt4762hg1O5ke5t0eV7cELGtwsUzrL5SpX8kUnw60G4x/oFk2zPSxh43&#10;Y9D32/pXodvr/jHStBs9AsvEl5FoumJDHY6aNQvfslsluixQRxRm4+WOKNVVUBPc5GeOGrwrhocr&#10;hiJu92+enBrTl25XDz3vv6t17Wb+N83bdW0V9776P/hz+pT9maP4ceJvCEXxJlfT/GWteLb3VZLX&#10;WbiWG/ms7TTdTv8ASkTSlnmaeKRp7S4N1dCATzbygZUEax/W1nfaHZ422Ny+Ou+1jHrjGwrjrznd&#10;njpzn+MO48Y+O9U0S50afxEYrC6heHFozWl3BuwPMt763aO6ikGBh0lWRcfI6ZJPIW6fECx2HS/i&#10;p8VNJdM4bTviV4mt8Zx0H2xsY5xz3Ncv+qtarp9dowhD4I8k525mr6wbtpbdLXu7mntOTpe/nbb5&#10;Puf3Er4k0Rc7tOnGcYxb56Zz/H7irKeJdNOeWPT79tM3r0+QY9/Xj0r+Iuz8b/H3S3MmlftC/Hez&#10;c4w0XxT8TXG3bnGRLdHH3jjGM85zgY9b8GftOftXeEtYs72//aG+K/iPR7d2efw/rXiXUbmC/wAQ&#10;TRRpPqFrqEOoRRwyTC4MKy+RcyRxC4ilSMLWMuEsS7cmMoT7/u6ytt3i9+nkl8uf2/8Ac/8AJv8A&#10;7U/sFvZfhVZ2dnfanp1zrGu6hdPHb6fHbSSabb2kcCObq6DAJPJdTyLb29luGPImknxmKOvzo/aP&#10;/Yw+E/xg8av8UtE1P/hAfED2ttBrumw6XFJ4X1mS0ylvrM9vZizubDWVgP2S9vVuvI1K3WA3kX2p&#10;Jbq4/Ie+/b2+P13bLbnX9WUruKzXl94ouZPm25VTb+JLDEa4G1HMm3J2kZbd4XrP7Qvxq8VXMtzq&#10;3jrW5i0wne3VYRaeZ/AVhvEv2G3DbsSjdkbvuriafD2aQvyV6VFO10m5c+qts42tfz1a2sd0avLf&#10;3b38/wDgH6hXPwu/ZT0v7RoHxNl8MfFS3SGO3k03Q38W+JNUt40L+Q8OheDLvxHrMMEO92SS5lEE&#10;Eio0EYxMG/my/ah8HeBPAnx5+I/hn4aSasvgPTddcaBFrcVzFf2NpPDDO1m6X0NtevFbXEksED3M&#10;SSfZ44UYySI8j/c9/wDFb4n6jn7X4x8SS5zuL6xqAHOOQsU8SLwOcLzxnoK4m4xeTPc36JfXMmN8&#10;90gmkOM/xvmQ9ed7v0GMc59zL8lrYKdSTxftI1YKEoNc99E078y5bXelnzN6tJa7fXrfxaXtduX3&#10;+Xlty33jK90l2289PzY0/wAbaPp9y9tN5+9ChzsxnrxjJwcjHJr0Cy+IvhYQ/wDH645/jhcZ47bP&#10;MzjvnHbGecfaraLoM+BN4e0uZF/hm0izl6/3S6HZnHzYHzYGegrMm8CeBJtvneDfDDbc7f8AiRaf&#10;xnGf9XYv6Drj2zzj66EeSEYXvy9dr6JbfI4Z1eecp8tua2l72t52X5HzNb+PfC0m/wD4maJt2/fi&#10;mGc7un7vtjn6itkeLfDc8O2HV7KR5D93zcYxkdcHI5OTgAY75r2yX4W/DGXb5vgrw+m3O3ydO+zZ&#10;zjO7yltt+MDbu37cnG3cd2c/wh+FDY/4pnTIMZ/1N/qce/p97yb2PO3+HduxuOMZOZqdPn+hPtPL&#10;8f8AgHgl54z0KyyZbtD/AHdjZ3Y654G3qMY3Zyc4xXI6n8TdCjRkhedsfeOwjr045wev+TX0vc/A&#10;b4R3Lh30RlxnATxHf98ZyWv2yeByMdyc54zJP2ZvhPcoUis9ag/vGHV3+bPTd9oiuemDjZs6ndu+&#10;Xbx+xgvjq8vb3L37/bW10dnt/wC5/wCTf/anzTY/Gm2tkZF0cS525JuJIsY3Y4SLnOT1JxjjrW8n&#10;xx0wZ87SWHTbsukj9c58yAZ7Yx05z1FdvrXwQ+Amh7hf+Nr2ydMl4Trum3lyw4wVtLWwmuW2558q&#10;KQjcN23jPkes+F/gtaJNDouuePtYmiwVMOm6WkCg8jypL/8AsyZt+DuzbHBUZAyM5pUf+fva3ury&#10;/v8An+D7WNKdTnv7k9LfCubd9dreW/V9Ne2j+NugDO/T71emP3sBz1z6dOPzq4nxr8Jtncl8mMYy&#10;kJznOekoxjj86+bp/DyB91tK8SNn5LxEWcY6bzCEgbgn/VqMY5zkVjNpFyMbCkvXPlknb6Z6Yzzj&#10;6Gj2fn+H/BOj2fn+H/BPraP4x+DWzvnuosYxvgxuznOMsOmBn6itUfFLwbNnZqMg29d9u4znpjYZ&#10;PQ5zjtjPOPjC60q/s1ElxaXUcLZ2TvCVgfbjdiTcemVz8p61QZduOc5qox5b63uHs/P8P+CfdQ+I&#10;Xg9s/wDE7tRj+9vT8t6rn3xnHGeoq3H4t8MyZ261ZHbjP7wd846Z9DXwcrbs8YxUnmS/3/0/+vVE&#10;xw3Nf39v7v8A9sfe6+INCbP/ABNrIY/6bIP/AENk/TPvjjNyLUtLm3bNTsjtxn/SYP4s4/5a+xr4&#10;Ajkl5+f07fX3qQXNzF9y4mG7rlvTp2HqaAlhuW3v7/3fTz7n6CCS2P3Lu1fHXbNG2PTO1mxnnGcZ&#10;wcdDTzGj42TRvjrsO7GemeRjODj1wfSvgIajfRhtl1KuRzhuuM47dsmlbXNXix/p87bs/wDLWcYx&#10;/wBtj60GNTCcnL+8ve/2bWtb+95n335H+3/47/8AZU1otuPmzn2/+vXwjD4m8RpuzqV3FnH3Zpxu&#10;xnr+85xnj6mrn/CeeKo/+YtdPn/npNO2Men70Yznn1wKA9n5/h/wT7c8j/b/APHf/sqY1oj43knG&#10;ccY64z3PoK+Mo/iX4pTP+nzHOP8Alpjpn/ZPrVqP4p+LhnF+56ffJbHXp93Hv1zx6VMpcttL3KjS&#10;5r+9a3l/wT6/ayhXHBOfp/hUP2GH3/SvlAfF/wAWc77gN6YYjHr/AAtnPHp0q4PjJ4lTO9oBnp8o&#10;PTr2HqKon2fn+H/BPpv7DD7/AKVX+ww+/wClfOY+NWtjO+3gl9Mpv2+vY4zx9ce1XV+N18M77O3f&#10;0/dbcevY5zx+VAez8/w/4J7q1lCuOCc/T/Cq7afC2OSMewrxZfjWGz5unRJj7ux5xn1z8x6cY+pq&#10;eP4zW5zv00N0x+9uBjrn168flQHspr41y9uvS/lbdfietNp8LY5Ix7CoZNNh4+Y9+w9q8wX4y6W+&#10;d+nScYxsk2dc5z+5bPQY6Y565q/H8WdFbO+1nTGMfvUOc5z99I+nHTPXnHGQPZ+f4f8ABO8k0i2O&#10;N+W644Ax0z69ePyrPk0ez4+U9/6Vgr8VfDxzvSdOmMyQHPXP8Y6cevWpF+Jnho5/eSjHvb//AB+j&#10;n5Ps3v522+T7h7Kb+Bc3fpbVLz7/AIGt/Y9n/dNVpfDtnLt/dF9ufXjOPT1x+lV/+Fh+HH6XDrj+&#10;+m3OfTJ56c/UetSR+OPDnP8Apvp/CPf/AGqKdTfTt19fIPZ+f4f8Ejk8M6dx8nr2Pt/tVnP4Sthj&#10;ajLnOflJz0x1PbmtdfGXhts51GNMY++Auc56fNzjv9RT/wDhLfDb/wDMWgGPoev/AAMelae08vx/&#10;4BMY819bWOW/4RCH/a/79n/4qo/+EMh/vSD/AHUI/P5jmux/4SLQv+gtZf8Af3/61P8A7X0uT7mo&#10;2Rx1xN69P4fY1UqvNb3bW8/+ASeRqu3POc1YVduec5oorqNKfX5fqTiF2zsBbHXA6Z6evoavxaNf&#10;zbtsLjbjO4beucYyeehzRRQZmovhjV2z/o+Mf7Qq/H4M1J8/vIBjH8WeufcelFFcdSrOnbkdr3v8&#10;mmBsJ4HlTPm3sJzjb8mOmc/8tG9R6VpxeCoU3ebdTHONuUI6Zz1kPqKKK0A0ovBVh82+KSTpjeWO&#10;OucfXjP0Fa8Pg+2Tdt09DnGd+X6ZxjOMdTn149KKKANSPwwozvt4l6Y/ck565/jHTj86vJoAOcog&#10;6fch2569fmbPt0xz60UVnU6fP9DnNOLw877tiSvjGdkTNjOcZ2g4zg4z1wfStSHwxcvu2wTnGM4j&#10;HGc46t7Giiip0+f6AacPhCZ92LZFxj78wXOc9PkOcY59OK0R4Sc53Twp6Z3tn1+4jYx74znjODgo&#10;oqdPn+gFuPwfbHO+5LdMfuAMdc/8tT14/Krn/CK6an/PU5/28dPz9aKKzM6nT5/oINMhH8ch/wB4&#10;7vyz09/XinmwQfckceu/5/pjlcd89c8elFFBmJ9g/wCmv/jn/wBnTFtJlz8pOfY0UUAN8qb+6jf9&#10;c3L4+vyDGe3XPPpUywTLn5Cc/X/Ciis6fX5fqAlNZd2OcYoorMCJrW2fG+3hlxnHnRrJtz125xtz&#10;gbvXA9KzX8PaFLjztF0iXGdu/TLE7c43Y/cd8DP0FFFAe1nT+F2vvv0tbr8vRmfJ4K8Jy43eHtIG&#10;3ONlrs64znEhz0GPTn1rPk+G3gqTGdERcZ/1d3exZzjr5VxHu6cbs45xjJyUUB9arfzfn5efl+L7&#10;mXJ8I/BjY2W+oQ4znZqMz7s4xnzhLjGDjbtzk7s4GM2b4LeFn2+TcanDjO795aS7s4x9+0+Xbg9O&#10;ueegoooOj61W/m/Py8/L8X3KS/Beyt8/YvEWo23QjNtA2COn+pkts9Tndu9iOcyj4Wa3B/x5eNtS&#10;j3f63al5Bnb9zOzVW34y/XG3PGcmiis6nT5/oH1mr1lf1v5efl+YReBPiDaII7Px9Ky87g+pawdu&#10;Pu489J+uWzt2dBu3cYl/sT4xwf6rxRaz7/vbriGXZt6Y+2aWu3duP+rznHz4wtFFTGHNd8048qXw&#10;S5b+8t9NbW09WUq237qi9t4f4PMsRy/HCDP73Trrfj/WJ4f+TGfu5gs/vbuceZ90fc/ikPiL4zwf&#10;f8N6Tc7+mbGI7NvX/j21VPvZ/jz935cfNkorSjHmb9+cdY/BLlvd9dH2X4mlJwqX56NF25be535f&#10;P+vUB8QviVCix3Xw/tnQ5wILDWlzjG7fi6uSOo29D1xu7UZvi14kG37b4Imhhw2fJl1K13dM7t1g&#10;/mbeMYxt3Hru4KKtw5be9OV/5ne1rbaLfr5nV9Vo/wAv5eXl5fi+5FB8b4bfd9t8M6hDnGf+JlHN&#10;txnqstnauuc90GfwxWxF8cPDZZRNpWuQof4wumS4+qjUl/nzzRRWVPFVtfe7d/8APy/Fmc8LR093&#10;8unL5eWvqzUj+NHgo5+fVE6f62wxnr93yppunfdt6jGecX0+MPw/bO/WZ4MYx52k6uN2c527LJ87&#10;eM5x1GM84KK6KeKra+927/5+X4vuZ/VaP8v5eXl5fi+4t58Yvh3ZIsj+IFm3bsQW1jqEt2duM/uv&#10;sywqOePOuYt3OzdhtvnmrftKaJFvj0bQr69f/lk95eQWSS+uIYYdQL7f4t7R7MjG/cdpRWhpTwtH&#10;X3e3b/Ly/F9zhtS+N3jzVfOWy0nStEtkQuznT3uLj/ZH+mTvE2CG+9YxAZ6Pn5PP9RuPE3jKG1l1&#10;fXLuW3ukiuxCkFrbwSRyorqDBZxWsI64G2Mcg8ckAorOn1+X6nRUpQpW5Fa97/K1unm/m2Z7eFLG&#10;wvNIgWSSVLm6milDDGY1tZpAo+ZsZkVGJyc7cdDXWRaPZwIEhjSL+8Y027/TIyfu5OOe5oorsNCS&#10;TTYXxwhxn/WRiTrjp8y46c9c8dMVyp8PWks135sKJsumRdikZ2wW+Sfm+mBjjnk54KKDOn1+X6md&#10;J4QRXL293ON+N6lC6Hb93evmDdjLEcjGT61hp4cmn8z/AEOFvKmkh+4F+5t+br/Fn7vO3HU5oorO&#10;n1+X6mhRm0SKNDJPp7hF7ohXGfXk5zjjp0PrSR6R4fdA7m9t93QFTJu/HMeMcdjnPbHJRXRT6/L9&#10;ToL8Pg/R7pxHZ6kJH/iGf++f4z1w1PPw8dsbLuV8dd0GcZ6YzNxnBz9BRRXoU8LR193t2/y8vxfc&#10;zqdPn+hVm+Hd4dvk3cPfdlB7bf8Alp9az28A6yuPmgOf9of40UVp9Vo/y/l5eXl+L7mZSPgrXlxm&#10;3jOf7sm78/lGPb8ary+FdXi2/wCjSPuz9xd2MY64bjOePoaKKyqYWjp7r2t08vLfT8zOp0+f6GY3&#10;h/V1x/oM5z/sf/Xpp0+/i+9aTDd0yvp16Z9RRRXJ9Vo/y/l5eXl+L7hT6/L9SgyzLj/R5jn/AGR/&#10;jTGLjGxC/XPOMdMdj159OlFFH1Wj/L+Xl5eX4vuaEXmb+2Me+ev4D0ooornM6nT5/oNZtuOM5pvm&#10;e36//WoorOn1+X6mYxlhbH7sjH+2P/iKYzbccZzRRRU6fP8AQCGnKu7POMUUV2AQ+X7/AKf/AF6P&#10;L9/0/wDr0UVx0+vy/UCuse7P7yEY/wCmn/2NPO/+CR4/XYcZ9M/TnH1NFFdFPr8v1AT99/z8zf8A&#10;fQ/wqXz7z/n7l/z+NFFZgf/ZUEsDBAoAAAAAAAAAIQB2ad5jM8ABADPAAQAVAAAAZHJzL21lZGlh&#10;L2ltYWdlMS5qcGVn/9j/4AAQSkZJRgABAQEA3ADcAAD/2wBDAAIBAQEBAQIBAQECAgICAgQDAgIC&#10;AgUEBAMEBgUGBgYFBgYGBwkIBgcJBwYGCAsICQoKCgoKBggLDAsKDAkKCgr/2wBDAQICAgICAgUD&#10;AwUKBwYHCgoKCgoKCgoKCgoKCgoKCgoKCgoKCgoKCgoKCgoKCgoKCgoKCgoKCgoKCgoKCgoKCgr/&#10;wAARCAKnAeM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73s9JCgHbWlb6YMhNo/EVcissJtCdDVy3s8c45xXDtodBQh0u0EhSULkjjK9qkm8I&#10;6XcxbJLRSSP7laq2CTIY5EyOwNXbe0VFVSc445FSCsjjNQ+D2g3wJW2VSehA6Vgan8C54sNZPknp&#10;kdK9cWBGHK/XmpxArx7SOKHqik2eA3vw61zTnzJbsdvoDVeLRZ4mxNARg/xKa+hm0u2lXDQqQfUV&#10;TuvBGkXow1kv4YrNRaHdHhkOj2bnMtmhHqy9vyrxz/goz4R0Bv2KPiDMulxbl8PzMGC85Ar7Fm+F&#10;umS8RW4UY7GvEP8Agor8KYB+xP8AEcofueGLpsH2Qmmo2kmS3daH85Ok+ErPxJcLpbWW/KgsEXJw&#10;BUPiL4G2lqgNpM8R/wCebqa9h/Zw8P2MfxJto7u3R1MJyGGc/LxXvHjb4W+C9XtibjR4lJGQUGK0&#10;q1nGWgUqSmj4Av8A4S+JbXJtUWRB3FY174f1bT2K3Ng6c4+6ea+2L74AaLKJG064eP5vkDdK5zVf&#10;gDrSMWgtIblEfoQDmnGrJblPDHx+0Ajb5lIJpgOGAJ/GvpXxd8DdOlcpfeHniJHLxLgA9+lcPq37&#10;O1lOXfSb5oxj5Y3HJqlWjLciVCSPIGyxwOw5ppOBtI5612OufBvxZpG/yLTzkByGU9q5y80HVNPY&#10;re2UkZ/2l4rdVE1oYuMluZ+Uf5GBwetAbByVx6c1IUHzBT0HGajdZBjK5+laK/UkEBHB71t+B7b7&#10;TqrMwyAM5rD35IZSfxrrfhjbCVppscqhwSKzrO0DWjrUR6Z8OrdYtfM0g5AHftX9DP8AwTGc/wDD&#10;D3huJQHIsH59fvf41/PR4JZjfNMFyAgyOlf0I/8ABKHUF1D9iLw5IQMrBKh2+xNfOYm6xCv5/oe2&#10;n+5+Z5T4ot5ri31JI7YxeXPJuXHAO41m+BZJbW9UXcm5f4a9B8eaSiQ6lOBu33EiyMo6YY9a840e&#10;4S01B1KFtj4THcZqcM1M6pO0T0i3khMTyxMpyvzYqfw/qUiqFaQhRJkVk6DMsls4YHkcgCrunQJ5&#10;6Pyqj7wHau5NpHO9V5HoGm61ttdyN+8Qgiuy8J+NpLC3WSaRiJjkkHoa8z0a/SNWVsEquDx1rTtN&#10;Ta4h8m2cqUBwhq6lZwRlGmpM978HePLizdbiSZpIgdwcHiusu/iLYW88VxIAFlfBkJ4AxXz74Z8S&#10;3dnpkljHdkEqcrnpVnVPHkc+jwxC/J2JhlPqK2hWThcxlS949U8Qas/iCZb+C5DRq52YPUZ61h22&#10;txQXqi6Plr5mCxavN9J+IdzAgh+1bkT5ue2auXvimDU7UFJgcNlgO1EZKTuPkcWa/wAa/EdppeoW&#10;jQOG3wZLA9TVL4Q+H1+IV3Nq+tQnyLY4iiYcSetct8Sb/wDtrxRomhW4LPdRnaQMjaAMmvYPhFZG&#10;xAsLZVCxRAMoHfua8fMseoVVRg9X+R10aLjT52jeMmmWEC20VuI0QAKqjFTwCB4Ddi4UqPQ1V1nS&#10;7qa7ltgvG35Tiueub260y38mKX7rEOhbqa+dninGraa0OmMVKO+p0UrR3rbYpmQZ52nGaw9Yka3v&#10;/KhuWZccqGqGPUdS5eNwpYcDvikWFlUz3OCzDljVOtGcdClC25W17UDDZ5Z+TjHOa5fzp7idpZGw&#10;nI5rW1y4tLe3e9vrgRQRqWaSU4AAr88P2/8A/grlpHw91C7+D37Od9b6lrpDRXesZD29ieQehw7j&#10;H3R0715lWhiMZiFGGxpzRpLXc9+/av8A28/gN+zZrWleEPGHiBJdR1O9WEW1qQ7QRkgGWTH3VHcm&#10;vTtB1/SNf0m21vSbyK4tbmBZIJYm3KykZBzX8/Hjzxf4l8X+IpvFHi3XbjUdRupzJeXl1LveRicn&#10;k8AegHA7V95/8Ez/ANu2Dwiun/Bb4g6j/wASu9cR6Xd3Mmfsrn/lkST930rTMcnlHDqpT1l1/wCA&#10;TTrWqWex+i/9pRQlh9mYK3I/z2q5peoSyJ+5wuG4Pf8AGqbwnUFWSFlMTruVgc7h6g0lh5lpM6kE&#10;4PSvlo1a8Z2Z6NoS2Pnj9vD9ky18b2cvxf8Ah9poTU4VzqlpCmPtCf3x/tCvisyW0T/ZbslZIcqV&#10;3Y9iK/Wu/U6hp7QhPlYYYHoeMV8J/ty/sn3vhbVZfi58PNOzp1xIf7Us4x/x7sf4x/s19RluYtTV&#10;Cq9Hs/0MalO8bo+XLfVFtPFmo2FrbBo2tOHQ87sda5G1+3z29zDcZJSQ5z61Ja6pc2XjowK/LqQ+&#10;TwR61oeT/pl0zKAk3cH+Kvop3UjJ6/MzvD7SpdrHMhB3jcAeK6+6mTfNBMg2ELg9O1ctbLNgrARv&#10;5Oa1lvEu50ilcsVhBJz14rnqpyQQtscz4y0pJJJWEm0lcqQPSuZGlyLAskh3YPX8a6DxLrDNdvHE&#10;3zRk5Q8DFUUuYzbbl+f5hjA4Na021EiUYyV2b99oRu9DRscNGCpI61w0GiSwXpGAN0xBya9a8NPZ&#10;674aW2eMLJFGQPwrkdW0lmvwUi2lZcHA4zTo1KkU4tiqKDSPHPiho7RQ6tDnkOkin2B5rziODcwG&#10;B04xXr/iLSLjW/iLf+FbqYx+dp0pTK5DMq7sfpXllhbHLIy5KNtr3cPJ+w3PMxcf3t0OtbV5QE2j&#10;GMNxXOeP/GdvpCNpWmTBpsFd6n7lTePPHUegW50uwYPcupBx/BXmd1LcXVybmeRmlbJZifauylSc&#10;vekedXrWXLHcjlnu5pGle4BLHJJopPKfsv60V1HCf2K21tlBu9eauwWvPHf2qSK2XZgCrUMACjHF&#10;YN3OiysRQ22CO5HerMcJ9f0p8cajJx+dSooI6UgGJEc5zUqJtGCeB196csYyCDUgwBtYdaBphGmW&#10;6cZqVImDHAoVAvIqZPvCgdrMQBQuFA69q8W/4KJRlv2KPiSRkH/hFLv/ANFmvbFRQMjrmvFv+CiT&#10;Y/Yp+JWTgf8ACJXec/8AXM0Ca0Pwa/Yw8Fx+P/jdbaLcOcNaM4OcdBX1R40/Z612ygc2j7wFxg8n&#10;FfOf/BOqQp+0vZFFyBYvkH6V+hmp3NpOj7kz7e9Y1naR14ZJwPjrWvh34k0SBlk09+DgsRn8axEN&#10;3ZyrHNGyYbjIr7A1rQ9OvoZFNmm3A5IrkB8JfCmt3EsMsCBmXA4HWlCo1ubOB8931hZ3eFuLZCpH&#10;AI9azm+GHhbUbR2ktVVg+SUHrX0Fqv7PEAhENt/DkZbqPSucn+AniLSrCeaJSygngE8io5ricZHz&#10;V4w+CtrbqzadcfKWyqyc8fhXKah8IHnTbdaVBcLjjj296968T+F9at4WVrVg2f0rG07SrxSEuI2O&#10;09KqE7WFOmrnyt8R/gZoVnp016dFktnQ8hRxXkWp+ADHkWsx4H8Qr7v+J+jW0mhXAuLJWV8EgqOM&#10;14nqHw/8OakSDaqhPtXTTquKOWdGL6HzLfeGNWsgrmDcp7iuu+G1pLBplzLJCVGzGa9d1v4Dx3Wm&#10;pJp1z1BwCelchoHg270mK7spV3YLAnH8qqrU5qeoqNLlqmr8OAlxbzmReAhxxX76/wDBG2WTVf2F&#10;9G2kBoriZOQfU1+DXw60eS2064d4CWlcgHPTiv3e/wCCIUksn7EFlC68R6hKrDPY814WK1xC+f5H&#10;pRTWGuiT4hQR2b6tayllVrl2UDPUnmvL7Ozb7Ux3454Neq/GNJ7TxNqtohUr57kZrzW1WSO6O5e1&#10;LCLlOqV3FHXeFvKSxMcjEEr1IrTgQGL5VKnOSCc1i+FpFnO3bghugrckEiTkR8gD867jC1iu99PB&#10;M0quQD2rX0S+w4VPu98dzWFPIzOfMUA9xVzT/wDRNkwQnIzgmsaz1SNI67HZaXd/ZNR8+QgoyHP1&#10;rmtX1mD7dc2khKBSSp9QakbxA6uYzwGI29+azPFU1q0kc72+GdfmrSm1y2M5Rd7jdO8VWX/HtHKc&#10;k7W3CrOneJ1hvXgWThl+auQDWtpeSBfvFsrn1qh4n8Rw+G9IuvEVxMI47aBmdifbinGpytsbjdnY&#10;+F/iwNV/aP0TwTYyeaLWxmkuWJ+5kYAr6p+FjIuu7d+FaIgivza/Yp8VX/i39qaTxNeXRc31s7Rl&#10;j0XHAFfoz8Ot51dFRtpKnmvia1XnzRy8/wDgHpShahbyO/u7Vp7gTRk5KYJ9ea5fWPC5e4kdlO0t&#10;nHoa6yKWRXiyQR92qusxiO5cDo4zXTXpU6kbvc4oyknY4C6tpdNYsg3E5wfSuf8AGHxU8IfDzw5d&#10;eKfiFr9rp1hZwmSea6mCgKOvWu/1TTUmlwq9OnNfm5/wckxXvhf9m7wh4j0kyRxv4kFtdpHKVWUN&#10;G+A4H3gCAcHviuChQqvFxgnpe33m8pxjBtnzd/wUu/4LKax8XI774b/AvUZtJ8LoWin1NG2T34yQ&#10;QmOUQ/3uvpivzM8S+P8AVtSvjPYyvEMnHJyT3J960X0zXvGV6iusjoSAf7ortIvgdZxaELae1cS3&#10;EZ2zle+Oxr7nCYTD4OHdnj16lXEPTRHI+C/iK2pyLpesNmTGEc/xGvVPBWryrEbbzmQqcoUODkc5&#10;HoRXhviz4e694MuftHlMDE4IYcCvQvhZ4sGu2SKxUTxj51PXilj6EXT9pT2LwtaalyVD9Yv+CYX7&#10;fkXjyCP4DfFnVsataIF0fULlyPtcY/hJP8YA/GvuFrWIqWx9/kY9a/A/w5q+s6de22s6LevaXlpK&#10;ssNxA210kByGBFfqx/wT4/ba039oXwjD4B8Z3sMXi3S4Qs0bOF+1x44lUdxjsOhr4HM8DF3qQXqj&#10;26bcep9MWkgslKXD5UjgVQ8R6FpniLTJ7O5to5be5QxzROBhhjFO8QzeZb7GjKOBg89RWZBdSoqx&#10;rJhR1JNfNVq8ItU3952xUn7yPy1/4KKfswaz+z/4+/4S3w7aSv4c1SQmG5Qf8espOdpx2rzfwvex&#10;ato0M2/c6Bd59eOa/XP40fBnwj8avh/e+CfGNsk9nfwFSWXmNuzA+oNflr8W/gJ4t/Ze+JNx4D8R&#10;Ru2nS5bTb0r8k0eeOfXFfX5VmcsTSVCr/EX4r/Puc1WKUufp+RzZnjju3YNgGM7WHrWvotnFqUfn&#10;NHtPl8c9cVymt3BQv5B2FmO01e8C6tco0CTxkncQSD098V60k5Q0Mou0jgfihNNpHiR4hPtVM7y3&#10;fNVNC1a5lSNIpQwD8Y710Xxc0RLnVJbwgbH+QsTWP4b0GxijiVZz5qN90ehrvhGDpIwk5qWp658M&#10;LOC48PtM0u2Rc5GeorG8VyQ6Rq0YkcbDKOc8AVueB4ba48MywQ3Ahljbh/r0rD+IPhLUNat/3dyh&#10;8mAsCv8AERXA+b2rv1Oq0XC6OF+LWnxQa7Y+ItIkaK5LMiyheG3LjGa+cPiF40g8Ji60qzlD3byP&#10;vP8AdOep9K+i9d1hvEGiR6O4XMPRjzsYd818kfFnw5qNp4qvJblPmMxJOevOa9vKHzw5JHkZq5Ri&#10;nE5m7vJryZrqeQs7tlmJppucYGOfWo2Eo4fn0pCQ7AjsMV9C4RsfPgZTnj+dFJsPrRTUUB/ZrFFu&#10;XkHHtU0aOvy4A7dKVYT2HFSlQHzjt1riOt2QiDrmnqoOKEUk5Ap4U9AtAmOixjGKevPy44NIB6DF&#10;KcbMZGT0oHsSEcA1KgGc1Gg+YZHFSJ1IoGPBIBxXiH/BSJmP7DnxNI5P/CJ3QH/fBr3JVyOnavDf&#10;+Ck67f2G/iYw4/4pS6x9dtBMmrH4Z/8ABP2CRP2j7BGl2k2TE4NfoTq223u9kzYRlGD2r8+f+Cfn&#10;myftKWQKAt9gfcw5Ffo7fabFLZbrhcnb6VlX3sjqwrtCxgXEamZ0MgKlD+FYothZS+bGcMh3A962&#10;Z4wblUXIHIFZ+s6VKLBp4GON3JJ5IrBNbnZbudPo0ialarJICcx5JxjFV9avLY6RMgUPtQgD196p&#10;eGL0WwjtUcgOg/nVfxCyNpU53jKSEFh6VLa5WDjZo8y1aytLx2ZoB8zEEkZrHv8AwrppTP2ZAT3A&#10;4NdhY6Xd6hBMbdBiMnedtVZNPzAYCgJHDcdK5+boXGKaPJviV8NkvvCl3LEfm42gDpXjTfCPW4Ii&#10;YQGDYI46V9YeMNJh/wCEGuQpywUYK15tbrGjxIeTsGQRXXGT5UjnqQXNoePap8PPE62MSzaY4Aym&#10;5B1rxpre4sNSvYJUcYndCrDBBzX35Y6dY3NpCLi1Q/Mudy9s9a+Vvix4V0mLxdqcVvbKrrqku4g9&#10;uK2k24GPK1PQ47w5Z+RocaBMh5ic+lftl/wQykSf9jPywAnl6nIpGc4wBX43aFoMc2lbP4VfgZzX&#10;7G/8ELIRF+ynqNqMfJrUnB+gry66/fL+uh2NWw9vQ3/jfZCXxbqismD5rEA968vitjJdE5CnHIr1&#10;/wCOXy+NNRR05DsQw7V5XBGUviCMgnPFZ0bo6d4ItaLMbbUzApOCmeBWsdTjuSpjRsAYYkd6o28c&#10;X2sSRD5iuPatK5sorJisIyNoOD612Rk3EzskzPuJxENzEe2K1LKSCW3zG2cDkYrGvSHOMe/StTRW&#10;hWzJGF5+Zs1lVeyHFWVxL66WOeNwf4hxVDxTq4kjUbhwPxo19zHKnlkDaa5/Ubye8tpJMZAlxkVM&#10;WXLcgaSOS+3LI25uuegrivj1JPN8PtY02N2xNbHOO9ddGA9wvzYOeQa5D4qS+fomoWu9SDAwwTzU&#10;yl2BJ3OD/Yn1KHQvjv4ZSaQr50ghHuSp4r9P/CEj2/iCMKDl321+UvwbuJNG+LHgzWRwBrkIPPYs&#10;F/rX6t+HcRazaSsePMQ5r5DEvkxal5o9Bt+xXod9d2t1aTKItzgNnOM4NW9SjEtilw6AHH/66v2s&#10;sEwkII+Z8YI6U3Uo1lsRGFGTnAIr1JQ0bPLjK5yup2670bGc4IxXwx/wcI/DWfxx+wxZSpGSbLxX&#10;YyMAuTgtj/2avu/V4tqjGcqOteB/8FH9KsvGn7KOqabd26y+Rc28oBGRuWQEH9K5IzUKyfVWf3M2&#10;Sckkfif8IP2WZLSG01jXNOENoMYgZSC/ua9Z8X/CPwfqmg/2Rc2UcDLETAY0wVNeqahHBpmnQCQp&#10;8igBducH0os9Et9alS5urMsFAIGOtenLGzkndm8KEdj4Z+J3wp1HWWuPDF7YGN4/9Q7xkBh2NfP+&#10;oeGtf+F/icyrC6iNyJ4wDgj+tfqb8Vfhl4e8UWbG2t0iuo4iIZAMZPoa+Q/jH8OJZlmtbnTh9oiy&#10;MleWPrXZhca6mj2MK2FipJnDeEdetdd0SPUtPlUkDDr3UjvXZfDzx54r+GvjCw+IfgrWXs9T06cP&#10;FMjYDcjKn1B7ivE/D7al8ONdkWaNmspXIkUH7vPWvXPBuhXXjq4it/C6ef5uNu0ZwffFcONpxpPm&#10;XwmlGXPHllufsX+yX+0z4c/an+G8Op2+2DWbaNU1WzHJSTGOPY9RXfy6LqiSSIkEhwflbbxivDP+&#10;CX3wLtfhJ4UF6w8zUL9MXchHcDIH619fSWM1wxVlwB6ivg8ThKeIm3DRI7adeVP3Tz6G21VbIQS2&#10;r4x8pPrXnX7WH7MmkfHj4N6lYa5ZoLqxsnubC5Aw8bqM8H+lfQx0DzIi+QAnXNVdW05bjSLvTfLz&#10;5lq6YPfIpUcJVpVIy5mrar1RLq3PwR1/Wba0hbTZXIkikaJ9y/xKSDVn4e6sZpNhUEhsE54FdN8d&#10;/Duj6L8Qde0qbTxHNaavcxHC9DvJ/rXIeFtL/s/Ut6TYQcuvrX6DB3w/N3sc70mbXjXT01G88oSK&#10;UIIVQM5PrWNZ+GTpytPMvzFMBm4PHeuo1LSJ5bX+1YZs7iAoA/WsfV7m5tBGl8TsIwTnNVCryqyJ&#10;lB7mp4GumuBeWcx6QF9ueuO9ZE2vXBnezkkI3RFACOKs+D7sWevtHFIrJNbOMseT7VR1yMG8jljV&#10;QWZu/NTNXm0ioN8sTntC0CSK7u4p2BWUExgjpXjX7SfgxYJ49XgjUxv+7cr6jvX0RZK8sisEAZMh&#10;uOorzb41eHZdU8LXbJFuEL7wQvXmtsFXlCumY4mkqlGV0fKGq6FLCnmxxkbu4FZTRsnAPPfivR7u&#10;xE8Zt5WAwx25rkNc0d7W4LEMOemOtfV06vNofMVKTjqZItrgjIFFbVvawtAreUTkdcUVrzGNmf2S&#10;xr2PanKgLYC/rTUDBQSevWpE61yHVrawKpzjHQ0+gcdKVVzyTRsN/CIOtO2dDnoaFQBj1pVJIyaB&#10;XJE+7UiKSfwqOPkCp4lFAOxJGpAz7V4Z/wAFLgf+GFviYw7eFbr/ANBr3RASABXhn/BTBW/4YT+J&#10;wBwf+EUuv/QaBW00Pw3/AOCe80Y/aWsQ0ZG+xYA9OcV+kNxPCNPcu+cLyCa/ND9gec237S2muV4+&#10;zOMdc8dq/Rqa5+2WkiRgrkAEnvWVZLnOnDX5ChfKhuEaPJ6/SlSE3GlsNxIbIwarzwTGQhXxtHXN&#10;WdNLCxMJcMy8lq5utjtsn1IPD0TxXUUEi9HAGR2qLxrGYbO6REIO7OR0NaljCr3iCPDEkcYpPHMH&#10;kadKI4wSwwOKzi7yaZckkjlfDMkNjpszTSYWUfMp7ms1YkM7MI/lJJ5FathYC90oLJxsb5h61XtL&#10;F/tEkA5K8jPf2rG1pXL3sjnPGlqyeDL2RSNuzIJNeMT3jh40WTbuGMivffiLpxHge7lVcAQksgHB&#10;r5zuX3RrLGMuDnbniuyMdLoxdm0z13wNcrfWltaXe3zEYEM3cZFfMfxiYxfFDxBCUChNVfaMZ/hW&#10;vfPBWpQ3NjA8LsJAVzntyK8B+MM8J+IuuEsSft5yWHJO0Vo2+Uwek9SDw2jNblCMIeSK/W//AIIV&#10;OZf2dfEUHGItbfGTzyor8j/Db7IkLE5I6Zr9Z/8Agg7OG+Cni6FsZXXVOP8AgArz62lSK8/0Z0yv&#10;7FnoXxqjd/HOpMqZAm28j2zmvN57RYZXkEYwVPIr0v44L5fjfVVjPz+eP1Febaks6AqxwfLPX+dK&#10;lqjdK0UQWoZ7pFjYjDAk7ulbVxKl1I2xSSvG4VgaRHcTWs1xGhYoflwK0rWyuobaOR3ZWk5wRit9&#10;YqzJsQazG5z5B6qMYHar+kx77IEKoA6qe9Q36pND5agZxxk1b0JJJrDYowRwTjOawqT0uXDXQx/F&#10;kJO2eM98Yrnpyy2UkYHO4N1rp/FEiW6PG5yQM8iuM1C4kMJaP5lBwSO1YqUnG5q7IqTXIQGRRjnD&#10;HNcv43RZrOdXjLCSEgnHtW9curghu/QYxms7xvbqVjj2Bd9t09TWMqjbsNK+p5Ro+ly2NlpurWYG&#10;+LVIjER/CfMU9a/U3wy8jwabcOdzGKHce3QV+YdjB/Z/gmR51Ia01XI2+gIwK/S/4b3ovfBWg6nk&#10;Zk06GQn/AICK+ZxkmsQdb/hpnrwjuobc3MBGC+HUfSovtdzMFDZKqfmqnDqV3DaRSFgyuSa07dRP&#10;YiQfxA4bFejTnzRsec1YqapapNEw7EYGPpXj37WWh/af2bPFUQg3stkWHHpzXsN5IFtghOSD1rgf&#10;jzaxah8FvFFkzZ3aRMVXHoprOoo83MXT1kkfk34t1C5t7BLqaH5S4Cg+pFUrjxpd2UNuYbkIBGBI&#10;oOOfSrPiq6TU/DgDxjCSKS+e9eY+I9Wna+S280j5SM+hz1rrpQhUp/M65XjNdmd7eeODeh1eUZjI&#10;xg1x/wATPDtl400x7uyQLeRoOV6v/jTdMu0jtStyuSVxgd8VFp00tpM0okZkJOCxqo0+R6FNKUUf&#10;NXxD8HWpN1I9mA4DLIjL1x7etexf8EtvAn9t+OdR0y/tGkt4I/NSRh9z2p/ivwLBrt49/boGdmYy&#10;Ljg+9er/APBOrTNM0X4r3drZ5X7Xp7LNHjoyntU5hOUsFKPkvzMY01zJ9j9DP2YNBXSNKtsgALcv&#10;yRgkHpXuF59nDh7cjJ7V5P8ACa4S002ERqvLZGR3r022WaRUdhjLD8a+Xw/wuA3fmuK7PcSOoGAe&#10;lR3MA6FME9Se4qzf/uLtBnBbHQdaS4V5ArMQBggGumFNKQm7H4y/tweG7XRf2lfGWlxQZJ1ZpQCO&#10;PmGa8c0rT/P1zynkZWdeFz0r6O/4KXaKujftc65FIpjN5aRXCnH3uCOK+cLG7XSfE0F1czEEngYz&#10;mvoMPJvDR9ATTlqdrFYb/DkkcCurQycnd3Fcf46t5H8Pi5DsZIye9dzbagNRMvkw7IsA8dCa5LxM&#10;EayktHTdhyQPWinJcxpJuxwPhTxfJYa1DFflv4grYroUvrO+vEu7mfHz8LmuetNFjl1ZIjF+8LnY&#10;Md6e2g3sWqy28jMoLYC88VtUmm7mUIXO2S40iK5f7HNuUnjJGelYvibTorrSr2GSD5XiPDDjrVSX&#10;RNU0e8CyhmBi3jAzzjrUi67FqujXFu5CyeWRhjyTWS0ndFNLkdz5n8WaZJpmtzwpBjbKcD0rmfEF&#10;hLfIZNi7gvBA9K9Q+KWlJbawLoqSJRg4HeuG1C3CwMp/P2r6bD1eaKkfP4imuZoxdItoTp0Rkg+b&#10;bz09aKWzZ4rdYwg4z1A9aK7uc5OXyP7CFU9cd6kUENyO1MUsRUmOc5qCr9hwGc/SlXgc96Re/wBK&#10;cASASelAteo9CMYpUQr2pFUh8Cnqrg8igLu9gXqKmi/rTVAJ5qREbcMDigT0RKiKV/GvDP8Agpim&#10;P2EvicAOvhO6/wDQK9zjVlTPY14j/wAFLIxJ+wn8TAR/zKlz/wCg0Lclv3T8Iv2CUjP7SmmCQn/j&#10;0cggHriv0UtkYiQqhZnGcds1+df7DM8dl+0bp7Sfu1W0fd37V+iuh3cM2ntNA+4AZwOtZV3apY7M&#10;Mn7LQhl3vMI3iClhwc06xWOC5AjXORypFWYUBnGW5HAP4U3TUHnvkhnLAYxWHLeVzqbTWpe0nShB&#10;cfaEkLFnyq46U7WrBtQR4p4dyr2zW3a2Y8pRs+bHDCrcGlBLJpnUb245rKas2zWPmcN4f8LqIruO&#10;KJiNvA71Sh8NXJ1PZ5RMTAgvjofSu80/U20vVE0+K0jU3BCE47ZroJvBlvbyO8UQIb5io7Gs1Bt2&#10;Qc7PF/iVo8h8E6nB5QbbaEDj2r5VvrUGRCsJKoeMHqa+6/iJ4HaPwFrmpOgULp8jfQYr4Q1XUre1&#10;YhGJZuBj2NdaVkjOTvdnU/D8Mt35nILEbOe4NeKfG1pW+JettcxIkhvASE6Y2ivc/AcCFoUAAcgP&#10;nPavGP2kgifFbV7aKI48yM7sdeKFdGUm/aGR4UUmFAwPJ47V+qn/AAQjv7geAvGmlwsFEepRMyk9&#10;cpX5beD0TyIg8Y4bjNfp3/wQhvQbXx7aAD5p7dkHr8tedXf7xPzOtr9y0e4fHK2kPxD1BnC7jMpA&#10;3f7NcHr/AIcuH04XEaNlcgrXpvx6tYo/ibdM4C8o2PbFckkt9c2NxdmBWiCEAehqqCTNG7wizmPB&#10;1vFYW0y3EYCjqCeKm1XVYx5MMiBtzEjPYdqi0eY3Er2d3F8rNUHiPTbqLUBcEZjVAqgela1JPmJj&#10;H3bsb5kE0fnbsAMymrWkSGO0kktRn5upNYsEggiKv0J6mtfQQzaQBG4J3tk1x1p2OiklqZXi6SW4&#10;3u3BIribm+azmktpE4cZBrqfF93LE5Yk8rg4+nWvONT11476WM5YbAUJ6ZrOEls2Vy6hLcgkSCc8&#10;t0P16VF4qunuERZpAdy4Vs9qp3GpLIhLBVB+mc1TvLqOQKEfLEjKtUyVtS1puYsm3/hC9ctYxlY5&#10;Fc5Ge3rX6Efs+3J1D4H+Fb0nJbSIssD6Cvzyu2uorXXLUBSJbbIAPHA9K+/P2Vrw3f7OHhSTy9o/&#10;s4AfhXzmYNe0OjX2aZ9EeG9MOo2EG5cARDPucVav7sWP+jRxg7OGVe1ZvhS+ubrQLeC3kCHoW9AK&#10;0pv7N01jdG5EspUh/c+td8NaaaPNnfn1M6+8q6iPlqcMmce9cn8QbN73wRq+nqhJl02ZeP8AcIrr&#10;ibeaPzIBtXOduOlUNVt457GeMxg+bAyYPupFRUiplRsmfiprTSppF3pqKQYrt1yfZyP6V5zqFvI1&#10;880iktuxjHavWviRpA0rxx4l0BHA8nV7ldh9pGI/nXny6O7zGWU5wCTg124WTSb9PyO+UeZJmLZ3&#10;bWwZd5AZsc9602eGazDKBnBzz1pj6WuDmMZ35qS4EVqNqKOEyMV0SUXEhaGboUpn1IRCPaCxBXPr&#10;Xf8A7I9jF4W/aPsYkcBL2KZAPfGa850i5YXnnxkbvNBPqPrXXfC7XX0n9obwhPIuFbVRHIwOB8y4&#10;rhxS5qM15GmvKfp14GtlstJjvVHRwenfNepQXIa3WRFH3RzXmvg+Af2GxY9iQa9F0uNW0qG4DBt6&#10;L1rwqacajsc7abFvkklu4nAzgDtTnXztPYMNpV+fpV+1jzIN2CABjikjhSa8ubaRfl8rjJ75raNm&#10;7sia0ufl3/wV28N29j+0XpHiORQBcaHgtt67Wx/WvivxBbxPqgZCMqcjBr9C/wDgs94bNpf+DPEv&#10;k5RvPtSfwz/Svzv12Z49VVVYE7sc+/avWwKvh15X/MbdkjsfCeqAaKIpzuYoVJz3rD11zcsVhbKu&#10;oA59DUemXN1A8llL8uTkfl1p2pagly0G0gEAqdo64NUkoyZq7cqMPTBJHriq/wB5ZAOFzxmuz1XT&#10;La18TwKEU+YynJUd65W6mt7S/SRxtLgYbvmu/sILfWLy2adAZWjGxvpUVJaX9SoK10Yvjxbi3vZb&#10;ZQqyhOMLjjFeNXMt3YTXHmhlbcWyO/tXsnxHRj4qW4jxtNuQw9SK8313wxq+q3k9/bxLgcBexFaY&#10;eyilJk1H2PO/iFNNfaWkpG8KMovQg+teaTzyNK4kB5BzivY/EmiyzaXLp95AUliOduMV5DrNtLZX&#10;bxsMbT3Fe/g5rlseNi4u/MYb3CxsU54oouEzMxAJ560V6aZw3R/YYhGBuPGKepBPWoVcMAKkTr+F&#10;UY6XHgckY7VIVAAIHamJ1/CpU+6M0h7oenX8KeBnt3pidakQ4G6mJrUcsYznGKmjXaCCP1pi5IHF&#10;Sr83TvQGo5E+Xr+teH/8FKjj9hT4m5wMeFbk/wDjte5RJjrivDv+CmSZ/YP+J5Xt4Tuv/QaTdiXq&#10;j8F/2L5S/wC0Vp8LdZLNx83+7X6CeCLmeHT5Y7mMqyjG3Havz0/Y43H9ofTHUZK2xxjv8tfovoka&#10;xWMnmLhnTIOOc1hiF+8TR34T+EaVqxW0F04JI5zirtkIJQLxQAwfnGearafG0mm79pIKnOa1fDWn&#10;3DSGVlzEvJBFZqSb0N7XRsJ9oNurRRhmAzk+lXWs7m50144kAYIGyafdPFHmTacbeFGK1PCEcj+c&#10;91GfLe3YJkdTUyV2aJ2Vip4E8OWWteIhBqEAcwwlkb0I55ruLLw6byIXMaNzGcj3BryzwH4v1jTv&#10;EmpWTRvuUsEJHO3tivfvANqdW+Hlhq8issssjI3HvxRTjqZydjz34t6CjfC7xBEI8MNIlIUnH8J4&#10;r8vPECxrJCjptZpMAV+qPx5uL7R/COqW0G0edp0qsSOvynivy/8AGOmNHLEIU+Yz8HrzngVu7Kwo&#10;ptG94DvTDfRQyA4THzdOD/SvK/2gI1ufihqUolBDOgUnjHHvX3l+xD/wTU+Knx3lsPF/xK0648M+&#10;E3ZWee5XZd6go/hgjPIDZ/1jdOwr79+Hn/BOb9gLw1dMtv8ABPwtqF+Bia51RkvLhmAx83mMcH8B&#10;ThRnOOhhUr04T7n4DaDbtGsKmRfvAEBh+dfpJ/wQnkiPi7xpp7kAm1glTPryDX3z4r/YB/Yy8Uaa&#10;2n6h+zn4V8thy1voiRMPcMmCD75rkf2fv2APg/8Asz/FHVPFvwOkvrQazai3udEubrzoVIOQ0Rf5&#10;l9CpJBrlxGBrNJrWzTNo42lKm1szgf2krqSH4l3kIi6Wkbgjr3Feb2GuSJo0kZlPzSD5favT/wBp&#10;6zkg+Ks8U8BjmNiokjcYYYJB4+teJXurGzvDaIo2gHIA61xUJONSSff9TtSToxfkW7fVVtLuRo2B&#10;JXvTk1ea5ulCMzL1cN/KuYv9RKXQycMWxjNWZtWPkBt3luXw4zyDW1R+9cIvSxo6pewLGSMHDYIG&#10;Km0PUIY9PeIEKA/3s1zV3dyzQuGZWy2QQeal0y+xbFTjduyRn2rhrO8TpgkP8SXCNbzMG3tggV5v&#10;q1o0tqWW2wd20sTzmu28QXMYQRucMcsQKw7LSkv7Ka4EhyWBjUjq3f8ASuWUnFXRuoq9jlNY0uax&#10;iSSUElQAR3rL1W+iXbA6EEAcgV0uvzXMNx5NxFvUoCSelc54rmjigE1vCoJI5yBxWkJt21CUFFHK&#10;61qz2Gt3MM0+1Wtskt0xjpX6G/sc3Qv/ANlvwfcgZ/0MhiOnU1+Z/wATPEa20lxEsRZpIQqlh2r9&#10;CP8Agm540tfF/wCyNo0VrDtbSrqa0m9Nyv8A4GvGzKNpKXdFr+GvU+pfBDh/DXk4Iw5G7HTHep7h&#10;xHdKRECB0IPWq3wyje70u4tyfl87Kk/rWpqNrbWsqq3AboT1zWlO7pRfkcU7e0ZGY96FB8ozx9ar&#10;3AdX8st04+arBjl83YrggcjJqvqJ3YOdr8citZP3LmezPx6/aT0ibSf2kPGWnkgeXrkxAK9mwa4y&#10;PTQ4lnjbPHIPavef20/D66d+0z4qzbhvPuEkLdPvJ/8AWr59j1KO0v57RsbVJAUfXvW1GpzLTsj0&#10;rWgmJe6StxbDy5AGz/e61ynieCewnMQB3nhBnrW3qms3VlZyG2iBO7CEdqzEtdWvo1udYAbJGMDp&#10;XQpNIlGN4dsZ4Lx2ulIy+Rk1ratHJoHxB8OeIInG6PW7dmwMjBcDNbNnZabNFiGEZAyQetY/jZ4b&#10;m0hvmbY9rNG4YdtrA/0rGdpX9CkrH6wfD9/tfh+H5c+ZbhgR7iu68PSE6HDzkqoG015/8DLpNT+H&#10;GjauTnz9Mjbd9UFd3ohcWWePlcg4r5+UvZyUjksnI6KFoykQzyQAT6VWYRWs11cSO2SvA70ltMjI&#10;mTyCBinX8TSRzyKM4AzWvMmlKPqErXsz4r/4LM6A7/Ajw7rRQF7LX0y564cV+YPje1+yXiyzZLE7&#10;sY/Kv1p/4Ku6dca3+yNruoLGHbTbqC4Ut/CAw5/Kvyb8YXP2+JXJDYXrXp5fNSpv1/QTTaRXZp2u&#10;1nXIUwjORTYLq0Cspc7lfMZYDkd6qzavLbWUUjIQ/Ri1VraSe8imvEwSjArkdjXXypyNU2lqGt6j&#10;azTRbl+ZXO30r0DwtrcUejWVyhTzcbck8CvJtWnaZuIGDbshgMYrufAuoA6RaR3kWQsxDP8AWomk&#10;4WHF+8b3isQ6rPHfWuG2Kd4/vHp+Fc1cXW+0lt7ZtswxvRUwAv8AjWp4nvbbQ717dZQEYZGe4NZG&#10;gr9t1C5YSDEoAGD2NRGKjG45PocZ8REa2uiZOWZR0PtXiXxPSOzvtqIMupJ4r274o27w66IGuM7Y&#10;+3Iryf4taXCiLMRlzHwMV62CqRvE8zFQvFo8snu8yt86Hn1opZLdd5yD19KK+gvHseOf2JqpHTtU&#10;sYIPJ7UkS7T1qZASQQO1HUm2oLwCalT7opqIuSP0qQKxGQKB7Do1Dde9TJzgEfpUaA7ulTIhIwRQ&#10;DshygZAqaFeAM96jRNvOOoqdB1oE2rDkjI614Z/wUzAX9g74oEdvCV1/6DXvEa+vPFeF/wDBTYAf&#10;sGfFFj0/4RK6H/jtFruxLsj8C/2K1Mv7Rekxb8M1u+MfSv0f0KAvaCKVQTj7w7V+cn7GL/Zf2idG&#10;c5x5RBIOO1fpR4ahgW1R0cfN6/yrKv8AEdmEv7K5e0oRiDyOFODgVq6DN5UTwL2FYP2sre+VEuRn&#10;5iD0rR0t2huH8wZHciudOK2Ou11Y2NUiuBGFEmQQDxXUWd/DpWlw/aGxuUBT2zXMvaG/YRRSlckZ&#10;rV8RPFH4WlMjZMKfIxboai7TZaXMlcx7WWC916fyJBFNHIdpbA3j3r334Sarc6T4NSx1+ARmKbdG&#10;FOQQe9fLXiX+0P7Ih1fTI2a4dgF2nliD6V7X8HtcvPGXhS00dbtvtrMkWDzhicYNXSqObXczqR5U&#10;aH7QmlXniaGfw/4ftpry7vLGRbaC3TJZmXjH51nfsaf8E6PBfwgsYPiv+0Ta2OqeIo2+0WmmTkPa&#10;aZ33NniRx69B2r6g8P8Awr0vwDDHeatcJLOkCiacJ95sfdHoBXzP+3X8RPi/qPhyTwH8KIZ5Zb1d&#10;jC0iLSFemSw6V3KnFK8jz5VJVHyx2Mz9uz9uML8I/F3ww/Z58TyReL9W0x9K0vXIrkKLBnZQ5jA/&#10;1e6MMgkxlS2fSvwe8XL/AMFDvg7q7674g0n4naMJJ3M+oG0vHgYhiMpOm5ZF9G3V+gtp8I/2rfhx&#10;4hXXNR+CGsagYp/N3CAyB/rjmuT8T/HT9rzwh4glj8CeHviT4aV5GeSxs451tjnriIgoefbFbxk3&#10;C9zT6rF7SsfH/h3/AIKy/t7/AAbu4bfw3+1B4iwuNqT6nMB06ESHqPcV7x8L/wDg5S/4KLeBre3u&#10;Nb8UWXiGMMGie/to5HBX/aAzXean+11+0DOot/jB8FfDviSPbhpfFnwqsrl8epkWJXz+NchrJ/ZO&#10;+Jyy33iv9k34V21xICznRbS606QHv8kU42/TFR7aEfiMnhKutmvvPvn9iP8A4Kl+G/8AgqJ4Cu7z&#10;4seEoPCPj3SbtbS21mJ9thqLyn5LdyeI5CffB7Vr+I4tR0nxFcWOpWphuIJCk0L/AHkYdfrX5s/F&#10;L9oLTdL+EOifBP4LeG9G8E6D4e1xdUs9M8L27o11djIFxdTyM0tw4H3cnC5z1r7I/ZY/a7H7W/w9&#10;t7XxdcRr400WzWKefAVtSgQY3MehkAA56kV5mLpRlP2sN3ud+DqyglSmeoJbvqN157Djb3FF3DEi&#10;MkjLzzzxmrujgw2pEq/MDgVl+ILuM27S4KMJOQa4JTu9T0OVvoZl9NthcQucjnrR4auJpY5pEbkH&#10;n5uazLi8Vp3TOQF/OpfDV29sZ2RscDCkZzXNUd43OiKbkie/1WGZmN2fu5BPtT/B11bxu6yAurcR&#10;8cAHFc9q0st3dOqggFj0NS2esnRQESTnZjkcDiuWfwG+qKHxBcLdSQQT5HU4PIFcbrN85tCpOVyC&#10;CT+dXfHmqNJfCZHYBYxk44JzXL67eSGyMiMQoXlT0+tKK0QmtDE8e2LS30LIgO+EclfavuP/AIJS&#10;RbP2bdUgEpIj8SzhV7LwtfDVxfvclPNYbFUbWz1r7Y/4JOalHL8JPFGiBwHt9b83aDnAYdfxrhzF&#10;PlQ2ly/cfaPwjclLxCx+WQELmt/xBp5ntojG67t7fjXM/C2fyJrtRwGwf512GouuI3Zhwx/lWdKS&#10;lhlc46itWK1mYZbRJGQB0HzZFZ2qRiXlBnA5GKsW8n71hGuFfhvrTLm3d42Mb544rdvnomVrSPzk&#10;/wCChGlxab+0jfBCv+l6fbzZPOeCK+OvFyzab4outjFRvJ56Yr7c/wCCn+nNpnx40m+YbReaGB07&#10;q+P618WfE60MPiO57gkEflRhbKVvU9NXdBIy7a6N/EqZI+fk5rpNGsHZx5seRjhR3965nwnAZLh1&#10;HQevFdhpzv5peEjjAwK7ppLQzV0yq+npZXrykhQy9O1ch8UUjstLuYbbJBidicdABXb69O1vPtKg&#10;5GRjvXIePbee7tJ5I4t+6IjaB0yK46l+e6OmmouOp+nf7IWtJ4g/Zw8I6nHj97osIPPcKBXr3haA&#10;yRSwEDAk4B+lfO3/AATe1n+3P2PvCM6tg21q0BB6ja5FfQvgS92XV7DLlgpXZ9a8Wu4uvFNbpnBy&#10;2lLyNB18tgvGA2c+tJLdFb1ojIMSRdOxqfUokEgkT+70xWWGEt2tyzfcUqBXO6k4NJdxpKW55b+2&#10;d4NHif8AZh8e6W2JluNBkeJP7rJzX4sFDeabCghI2rhh7iv3g+J+nR+IPh3r/h11yLnSp1Ix1yhr&#10;8I57yKC4utMuBte3vJopAOwV2A/lXr5bNe9y+X6iSdkzM8TaeHsoWBAUcAVmaRdtb6wLXfuVo+Uz&#10;weKtazrcEiqoPCy4XPoaoSxiPUo72AANjHynNeslfcJOy0Luq6JK0D3yxgALkgL0rZ8CWiXXhyXd&#10;KQySbiCOn0pLadfsEkMpyskXBNXvh9HbzaReIk27bg7cdRWLk+V3LVuZHO/ETXYzeRrchxsjCn3G&#10;OvvWZ4A8U2V3rpsLZmBI7rjHpWj8RLaBb4TtCXCxgjPIrnfBF9aW/jOJAirvOSvoat2lRbRD+KxY&#10;+JiN/aLPIuMEjmvLfiEslxC4dfupwT14r2nx7plvd6a97IfmExy3pmvJPE8EMkdxFtzkcE1pg6j0&#10;ZjiI3ueNTxziZgM4zxRW3d6ev2l8RHrRX0qreZ4nIf1+RwgDGDUvlEYNSpCFGT1p+wA8iuk52yBR&#10;yRs7U75lUYFSrGCDketLs3jaRxQDCNSepqaPk/WmCNgcAVPEjYwG+tA90OVQMA1NEoZsUyOHJ5Oc&#10;VYiiABIHNBLHRAY5FeFf8FPIsfsDfFKQHAHhO55/Cveo4OfavCP+Cn8f/GAvxRG44/4RS4/kKYrJ&#10;o/A79j21J/aF0fHIEJOSPYV+j2nKsWnxvCRgEA1+dn7HkWfj9pKE7QYmC/8AfNfoTanfFFbxv82P&#10;mGa5sTL3juwsb03buW7JHdxIGxls9K2NNE1xOYwMg+nas+3+UhSPuitPwteBLgSyrgO5AHtXGzr2&#10;NuxeVNRiXYQGbqo/StrUtOhvrGWxmXcJF4QdzWRGWi1VIiPuSZzn9a6ezkgbc25gFXninzXbHske&#10;f6nCdO1TRbRo9iLcghG5xzivTf2ebm00Xx0Xu41CW+o+Y7DgbFbcfyFcR8S0t7jVbCW1Ub0O/OMd&#10;OaufC6/uNXj1K7G4SmyuGAx3EbDP506ErVEhVnek2z6T+I/7Q2m+K52j0S7V4g/ygNgVz1v418mE&#10;SxTWdvNwXuZoTIwXvsXPJ+pxXhnwx8PeIVWRtWfCxKDlW65qfW9e1SK9+yrfyRKW2mQIG2D1Cngn&#10;2Nepz3Wp5SilojvviR8WtSvtPm0/RLfW5Q4KmZvEAs9x/vDyYiy/QNXzr+zH8YPjZp/7c3if4b+O&#10;PEep6l4Et/ht/bE+ja5fjUPsV496IIGiuHRZFDAPlGJ6da9IntJNasBHrnxb1W24w39leHrVWb/g&#10;UhbH4CuP1NPAHwt0PWovAttqc19rs0Mmu6/r92Jry9MKssMZIAWOKMM22NBjLknmmpXegONjV+Mf&#10;x0+F8Gpz22n+GYdzHa7SIGwD1x2FfnB+2Vqmjah8WrLSvAvhK2kuNQspruWRZPKRUjcKCcA8kt06&#10;V6r8Z/HGozavIILhsuSGw3pXlmraNe6j4ksfG9gUnuLWwmtLm1lcKZ4XZXBQnjcrKOvXOO1Y1mr2&#10;NaMWkefQQaD5UOleMdGuNMuZWCxXFxIr28h7YlHA+hxWz8G/FWu/Bv4jweIvDN/Jbm2uQ8EsbZHX&#10;B+ueQa1vEeoaBbWlxb6w0aSPCVOn30O1nJ7YYYb6gmvOtO1W2tb028QP2dTtEbEkqB2BNc9JuVzW&#10;Wlnc/WbwV8R/D3xL8D2Hjfw3MInuogdRscj/AEafGSB/st94fiKg8RSyNZl4wMtjNfNf/BNTxXNr&#10;q+KtPa9dra0tLVkSQnh2dx/IV9Ma3iODOOMce9ePipKFdxXQ9fDScqKbOWuYpSzMpAytSaCwxKkj&#10;bTtz0qPVrqS2O0gbiOTUGgX3mTyqp2yFev41zyvyXR1xTuWLeF24jdSMn5mGOK57xFeyWytFIpJE&#10;qqCO9dNDIpieUlgHGBnoK4/xHIv2s73JHmgqM8HNcMpylc3sramd4ot4FsvNfPzRbjk5IPpXnGqa&#10;xI9q8UMhyOGJFematcubh4XjGGjKqOox2rzjxBYAiZREQUznHcVrRn71iZRVlYzLKR3uVR33R4x8&#10;wr7R/wCCS4Ecvju1y24LbMM9CORmvjPTLaOWeIMWQbhnkV9j/wDBKy9EHjrxpopxmXT4ZEXHJGSD&#10;XHmUrJDS/dtn3D8Omlj1O7U9CgIHpzXVXxknjWWNScPlsHtXJeAFYa9JCrjMkBx+ddzFbC1gIY5D&#10;8MPWowcefD29Tirvkq3MyLzFLLAwYKwP40JK6A5UgbssDU8Ye2SVlb5h2Apu8tabzyzAlq6IWUbM&#10;yk+Z3PiD/grBa/Y/F3g7WhBkXEU8O49sc18NfFWySZpLhMbwvLiv0B/4K1acT4P8G635Q/d6y8Zc&#10;9Vyv/wBavz6+J9y8V+0bEmOWPKN6Gik/3tl3PRo3dA5XQjKknyZ6Zbca6rw3dPLE0jgBc8DHNcfY&#10;QTRM1ysobIGRnoa6vwoG+xySK5O7OSR04ruqNJXJY7WZIZZweuQcc+lVL4rLo9xOFOVj5NQagy3c&#10;qyW05KruAGe4qSISvp1xp6HaZYzjPbiuCpLl1OhRvZI+2v8AglZqP2z9mybTgoAsdYmjUZyFBOf6&#10;19OeG5kttdltwvzToDj6V8n/APBJFzbfCzxPoMrE+TrAcjPBLJX1Lp4EfiGPUGkwVBXH1FeDjppV&#10;Kclu20cbi1UkmdLqGGIYNkYzWVMClwAOA3vV+/mMkyhDjcKrQQEy7pBkgk89q5k05aiktLkWsafm&#10;OWF1G2aJkyTxyCM1+Efxf8I3/hb41+M9MgQ/6Jr10oTsRvJH6Gv3nv4X1CxikTjBwd3YV+Ln7dun&#10;f8IP+1v490XyihnvvOQH/bUHNe1lkrVnbZr/ACEnofMWvXslwZFU4dZdxAXp7VLoWrOt7HCwIYno&#10;RWRqhe2vrhZWbLvnP4029uLmDV7eQ8gbdoHHWvo5RVvIxWqud219MkMkLLuOMknoOKu/CXVllnub&#10;IkYkQgnPeqd1pc7xI1u5ZWjB4rP8EC50rxEdkZO6Q8YxXDJqUHY3Wkjc+IrD7II/Ly6qcn0xXmej&#10;CTTfGEV453IX3EV6X4zd5Z8CDIcYO49RXmviDytJ1IS7cjdwAehqqDTp2FU913R3niWG7utHkVRi&#10;N2DI2OvtXlPiuF7fUnhnOMA/LjrXp/hq8v8AUtBR5XxDGOCx/SvOPihtl1kTvMASwwMe1XhI2ny9&#10;jKs9LnnlxCTO5AI+Y8baK0LiK3EzAI3XsKK9S7OLki2f1yFTgHH4ilCktwe3SnRgeWARUqxAHIGf&#10;wr2zxdURopOQRTwm3GOfWnoowRinBAOTzQIRFJIwKmVABk5pEjO7g1NGpI4X9KBrcWFFOOT71Yij&#10;XtmmJGeCeKsxoF4FAmEUbYwwrwn/AIKfwsP2BPilgjnwrODk/SvfYVRhk/pXg/8AwVIPl/sAfFNg&#10;P+ZTnI4+n+NALQ/BD9lW2dfjvpEUcuCFY5PGOK++dKnLCKSRyxHHI9q+B/2Zww+NelExbiUOMdvl&#10;r7p0eKa1aGBpTtJ6+lcmJ/iK56GEv7Fo62PasJkJ5xitLRYA0cXnOAEbj2qvY6fNLBlRhPcda1NN&#10;t44ozJJ0zjAHT3rmvfU7OU1rMPL4hClSQIgc4710UMWIWKZPyZZfWsDws6XWs/N/ChG7PWu0sNLM&#10;sU+yDnyflYHrQldNg2kzyvxJrn2/U1tnAAjBCkdua7b4ApY3niK+0GzuRIbjSZxEmed+Bx+ODWaP&#10;hnDqVvJqM0jK8chUooxkUzwZajwH4ytdT0hWSS1mDEPn94AeQfbBNOi1GaZFVc1NxPWdN8IHTkZz&#10;H/DjH0ry34i6dJpmrSvt+UuJFJ689a+htSew1CFr7TjG0E0ayxlT/AwyPp6fUV4/8aNHQLHdBACf&#10;lYjoDXpu9rnlRdpannP9qL5O/sg6Eda87+L3iKGOwkUTLuAPGeBXSaxrSaYWibJKofl/GvCPjF45&#10;0S+vGstelvls3lAu/wCz5FjnMeedjMCA2OmRUxT5jeSSR4Z8Q/EinxFO6AyMrYUluprLS+kuICzN&#10;hdhzg84+tdBrHgr9lh9ZvNVs/jn458l4nNppV94TgeZJcfIrTJLtIz1YDPfFclZsY7SUGYsFXCtj&#10;rmscU7WRpQS23OY+IupXc4WEPlIhld3Ptx6VxEzbGxGSD6A811Xju6Kai0RxheDisXRbO4u9Wigs&#10;bEzTTSARQgZL9z+AAJPpjNTSTjAmSbmfY3/BKXww48B+MfEssRHmanbQhz/sQliP/Hq+oNaui2nR&#10;EOCzN0J5NeSfsM+DrrwD+ztaQ6zC0F5q13PqDrjGEc7Uz/wED869VureDULNB5qggdCcV87iaini&#10;Ztdz3cNS5KMbnKauPMZZN+VBIK9xUOhypHqzRBm3FCMEdTS+LJTbIslu4BychTVLQdVSTU1mzlwO&#10;pHtWLnLlZ0K/MjdvbpYFS1GBuGc7q47xGGF+3mSgJ53bggV03iG7tTPHIrApjcAOuK5nXmt7rVSE&#10;dSAwXBPbua4ruzOlxfNcpywvJciRJQW24VWbrWZq2nsn2uWW26ofmI6Vb8SXSaRbERxGSQgCMg57&#10;9aoatca0ujbbqyADD5mBqrqysL7RyOn3Ef2qMhXDLKNyEcGvqP8AZA8VeHv2afC3ir9qT4k3sltp&#10;LNDpFvAif6yWRh8+48ADP4YNfL9g8UurhGTH/wBauL+PP7c/iv4u+Mrr9jZLa30vwtodr58GlW6g&#10;i4uQgDTs/Vi2T8vavUw2Dp46t+81SVzbLsLLG4ylQ2jOUYt+p+2Hwe+I/gvx1rceo+CPE9nqcPkR&#10;yvJZXKyKFkXcDlSevb1xXq93qXlqo2Bw3G4DjjpX5G/8EUvFPhP9nXwr8QrTWNQmsYtSa1k0aSV2&#10;cNKu8Oqkk8DI47V+iHhP9pGG50KDVtYhivdMuPkGqae+/wAp/wC7InVDzWtbKJYfm9g7p627GGb5&#10;NmWV4iUMRTbjGy50nyu6vv8Ageu3jCRGdcYdc8VlwXMgUqV4QkLzSeH/ABl4c8RaZFdaRqkVxGYx&#10;nyzkj2I7Gm3bqrFoh25/xrwsXUdF3ejXQ8yklI+ZP+Cs9utz+zpZaozbRZ+IIGD56ZyK/Nnx/qtv&#10;qWnxQh1Eqccc8V+oP/BSTS4tW/ZF8RG5UH7LPBMCR93Djmvyx+I0unaR4dj1yNd4h3ecIxlmA5wK&#10;rCSVb3ut/wBDuotU6d30Ofm0u8trYXURIjZxuwc11fh/VoLexctlSgw6nrjFfN/xI8ceOtZ0KK5+&#10;IfxA/wCEI0q6mley0yyhMl9Og4Tfj7oPWvJbj43+MvAWpjTtE+ImuajZoSXlljJjAPcFhnNfRRyu&#10;rKGrSfY8yeaUYysk2fcN60cFrHIo+QHdxnual0ua2a4d5Ad23IX1FfLvhj9tWe70mJmE1w1pFJHO&#10;JHBaV2C7ZHHouCMCvUfgP+0l4Y8c6laad4mngsbyVzGSM+U57DJ6E+lefjMsxVGDla68jtwuZYWs&#10;1C9n5n3b/wAEkfEc19r/AI+0EyDbDdQyxR7uQpQ819leSJJvNB+YybTXw/8A8EwdOi8K/tKeJLeG&#10;dfI1XQxKI8/xI/P6GvuOEOszKeCZB+HNfF5jq426P9EdM01Xl5o1lnMTRowOTgHAqxZ+ZHqBQkEb&#10;O4qG+gwVlI54NWbF453WRGA5wxpWtOzOZ/CF0pS22ZGN3Nfkb/wV88MrpP7akmoRJ/yE9Egmb/eG&#10;Vr9c7hwylc9+o5r8vP8Agt1oM2lfHrwp4uEJ8q+0p7dnx3Vs8fma9DAT/wBrjH+thLa7Pz88T6d5&#10;eqymQHaTwMdqq69ZbzbzRMMkDp6iui8btDJqassQXev3RWZJKps7UuoDLIUJ74NfTpv2abM5I6jw&#10;1azeTC13NsUrgBWqO4hW18WCSI5Al4GegNWIY5LPT4rtwwCxkoM1k6bqpbxAtxeHO+TqT6Vyct7t&#10;HQ7cqSN7xzayYRnPzFRtK9K5jSvC51+a6W5hV2gUSJgdcda6fxnc+aqTRq5BP3fQU34c3KR69IjI&#10;F3x4bcOuazSlCnKxo3HmsW/Dq6fe+HptOggKvGrBkP8Aex2rwj4oNbtctG7mOSN9ufx6V9NHSbXS&#10;7wNborC6yeCODXzp8c9Ja11GciIDbcNxiunL5P29jmxa9y5wwK9pqKpxvciMYB6elFe1Z3PPUn2P&#10;6+U2gYOPapl24HTNQVKvUV65425JgAmnKMr0pg5qSIZxQLZEkKZ4JxUyRsPoKbEgyCR0qeNCc0CY&#10;6FQeGx+NTpGN3BqNImOOR1qzCmeD60XEPSIhcA14D/wVRzH/AME+fiidwGfDEwyfqtfQKAgc18+f&#10;8FX5Ug/4J7/FB27+HHX85EoHsfhH+yuYY/jlpiTRB8xNkgdPl6V9x6Osd7dRMYmUE/MO2a+HP2Y0&#10;hPxu0oZwCpy3rxX3nodqlssUinLsv3fT/CuTFr30z0cG70vmdTbXSWllkvlQOBn2pdD1JZJmi80B&#10;RGchiOapLcBQi+SMbm3DPtWfcXFvZYcgo7+h7VytnWo62O98Di2WV712JjJOFPWu602/VFKCTazJ&#10;x3yPSvMvCZiW2E0d6cAcBq6TRtcK36wTzKqbMl6UZaDcdTqvDd4tzcSxcMhlO7jn6VieLlRfELXQ&#10;gKSbfuKOox1qt8MvEKDxHcabPGJA0hJIPIGetZl94/g1/wAZ6xoYgED6ew8l8csvQ1pFx5LmbTcr&#10;I8c/a8tvj14OsrP9q34BeMLseKPhzpE6L4Wk3Naa1pzzCW4glQH5iApwcEgEEYIr179n39qH4X/t&#10;3/Ai3+KXwnvlW6CKusaFcSj7Rpd1j5oJB15OSjdGHvkUmuSiOzGoW06O0DEssi5WRSMMpHcEcGvz&#10;k+L/AMJvir+wx+0ba/tZ/skazf2ngnUtYjHibTbIeb/ZavKPOt7mHGJLY5LIxB254K8V6WHcZw5W&#10;9TzcTTlTm6kdmfavxIik07UbiC7heGeNSHjZcFT+NfMPxwmIlkkLqoLkJkdfevdLv/gqd+yrr3ia&#10;f4cftb/Dm90S6t+I/Eel7p7WdDyJFdP3sWQQcMGHvXz3+1T8Z/2XPEmrpf8AwE+JF3rFiSQouprd&#10;lVe2CuG/76FaRpyTuJV4SVnueOyQPLqzSRg7VbOCPXvW1cGOw09naQKG7Z42jmsmy8YeBrthEuoy&#10;Gd+ACoxu9M5rTt7ey1+K4XU/EenaRbW8UhkudQuAoG1C21fUtjA7ZrjrUpTqXOiEoU1uec6ls1nV&#10;/MlbAmfr6CvUf2WfhTc/Eb4pNb2EkTaPpzBdau48n90cE26N0DPjBPULn1rW/Zf/AGWtR/aNmk8T&#10;6F4cvJvDGm3KNeazIpSKfB4iVumM/eYfQZzX1/pfww8G/CbTY/C3gzR7eygUGW4+zx7fNlblnPP6&#10;elefj8VGjH2Ud3+HmdmBw7qy5+h0/h+5tf7OS0hCqigKiqMBVxgD2GAPyptyo8tkuVwAcDZnPsaz&#10;dN1FreAlCBtOSNtWLvUDJbwt5oBYfMAK+cm7y1PdSjZI5jxuAsSpE7Kdp3HFZng1jLq0SCYnIABf&#10;jPvWv4tWRssI9yEckisXwvBA2qRGSQxgScEdh2rbnTgx8qui/wCMLi806/LPEWSOM9uPwrN06Cx1&#10;a+E80hUKgJI6kVb8cRTi5EaXHDrtDYzkVR8FzwW1x5V1pwuJjmONM+lefKf7tvqb294s+LbK1uLM&#10;RQu5Bb5d6849qydY8JX76AXbVCqPHuC7hkV1etSHUdsctkFjVx5c2Mbx3HFM8RwaDPoAh3ONsGGU&#10;HGcHOPxrGFRuSSZahGTPI7mPQfhva2vi74lWt1d293OYdF0HTZMXusyA/MIxnKRgctIeBjivMvEf&#10;7F37TVx8W/Evxf8ABP7Our3umeJ7OCGK/itftB023ZgwEbg5aVgNmccjmvQdak8F+Mfibqfxs8M6&#10;xpwS7lFvBFLqCI+lrGqp9mWJmzEoZSeB82c1jft6/wDBUnxx8NLmw+BP7OXxKMFrpVlaTalqmiXD&#10;B3vxGrErIp42Hjjgmvu8BSjGcorSyWvf/gH0WAoUcHWlKS5Y07Pmd9WnurXv5JX0Zn/AT4Kft5/F&#10;j4+aV4BtvCzeDLBroQi8124SKCyRegKhtzSEjGMcmv0t/ZP+Cv7RfgLxRqnw8+PGjT6f4YuW8rWd&#10;W0y8tnW+t1I2FY2k3phhvDgBgCRzX4s+NvEH/BSe31vTfiN48s/FMF34hxqen6lfH97d7jkTcnPP&#10;Bya77wn8P/8Agsh8abCD4s+E9E8ZaxAiG2h1K1kjJIU85Xdz9SK0WJwdKo5usrPpeNvv3/E9DFcQ&#10;0ayqUYTlKnUjaXPFStK+ko+9FadLp2sna5+yl94b+KfhrWr3WPht4R8ST6Rb30qWmpx6VIYriNWO&#10;HyowwIGc+lb/AIF/ajSRU03x9YNbz52m4jTHt8ynkV+PPhb9of8A4LkfsqTLqdpbfECygt5C80N/&#10;oklxbN6hlHBU+2K0viN/wX0/bx8S6JF4R+MXw+8Kww25BkksPCgsrhn/AL5OdwPsODWdbD5ZmUOS&#10;UlL0auvSx8EsjjHFL2NdKDe8lLT1STv8j9Z/21vE/gHxD+y3r1vrXjWz06z1aKOzt767JMYmc5QM&#10;QMLkjGTjFflJpXg74nfGX4qW37M3wgsILjUluCNU1aZiYbKJQAZiw4K8jA/i6e9dB+yL/wAFBfib&#10;+1H40sfgD4yisNR8J+J5nt9b028gBO3ymO0Hsc88Dr3r64/4Jh/sseGvht4K1Dxzpz/2cmuazcTG&#10;9v5y8otY5GSCEM3JCqCfqfavFeAjk8W4y5m3pf8AN+mp147KHhKyw1Sakmufmi3Zx2trZp3Rofs2&#10;f8Edf2Xfhrpx1D42wv488QKQZ9R1dyY4h1KxpnCrnPHPauz+Ln7I/wCxRJ4dk8L2Xwg0aOGXpFDY&#10;KPwDdq9c+Ifxf/Z5+FXhyXxL48+JtlDbQH5g04BJHY46183a3/wVm/Y28R+JItA8MeC/EOqwSXPk&#10;QarY6FIYJJM7fkkYANzxxWdWFbEQaWr7nLT+r4aaurLtt+e5+d/7an/BLvQvDV3d+NvgYbiySZ2Y&#10;aRInXk/cxXxEfFfi34b6tfeBfE2lMrmXbMkiFXRh0KnqOxyPSv2b/am+JXhHxLNF4t8G6tMXMBX+&#10;zbpdssCgkEMo6cgj8K/ND9qC28IeKfiC2q6xpQE7sAJY2wSeh+tbZJj8S8TLDV3dLa+5xZ5l2FWG&#10;WJw6s3vbY+tP+CKv7QGq+PPjdo+geK9Thl1ax0+WzkmRyXuYCuUdwcDcCMZ79a/V2csmqucgAvkV&#10;+Fn/AATUtLz4Tft1eGLrTbkrY6lcCG3bzMgoVJIJ9f1r959FsYLu7F1MoKn7ue9fO8TYaGHxloLR&#10;2f6MywGInWopz3V0T3sxisV3ksXXOcUzTZ4UAcNx3weho1lH88QwkMpHABqjaSuitH6HnHevnqlb&#10;94dSinDQ2JJoixVO54r8+v8AgurpKx+A/Bnifywfs+svFI+OVDL0r77QNNHkOOO/pXxz/wAFr/DI&#10;1T9lga2qeYNM1i3lcd1DHGa78NUUMZTfmvx0JsrH5OeK76zmWK+ySQce5rBs72bUtRSyMhVVlBXj&#10;rV/UrSK6tfLwcg5HWsCVZdO1OKQMVDHDE9q+zi1JWMpWep65eQxSeFERJULquCC3TP0rj3jntXiW&#10;XyzIhOTnrzTLHxBc6hbNbpIR5OBk8AirSeQwdZ0IKZO70rnUOTcuUk3ZHW6nYLf6bAZGKO8SucdM&#10;VmaGTBquyGcM6jbx6da6PwlaS6zolreodylPKy3YVhQaeuj+OFkkYEPJtAxxWScW3Er3rJotnxOt&#10;2xhm/dvFIGjb0IrzX43rDfzTSyqS/wB4lRxyK9K8Z+F47S5S5tEZGkbMiFe3rXlPxZuHknEKyHCD&#10;YcDv71phdaisRXf7uzPN0aJVCnHFFOeyuAxAtwffFFe3ZHHc/rpxxmpkUHmoQQRxUkSN12/rXrnh&#10;IkUZbhvwqWFSvNMiGAcjnNTQgjrQDJk71PFkjNRxdvpU0X9aCSWEAgZqdAFYsOtRR96nRFJ5NAnu&#10;SgblAr5y/wCCubeX/wAE7fidnvoWP/IiV9HxKdg9jXzh/wAFfHSP/gnX8Sw7YP8AYy9fTzo6FsDP&#10;wx/ZjSNPjJpckigYBx3/AIT/AIV98/BPwte/FP4n+G/hnYalFZvrepJa/a5jxEpyWYg9cAHHvivi&#10;f9jH4c6x44+Mscyanb6bpmj2yT63q1+CIrOOR1jjXA+Z5JJHVI4l+aRmGBjkfQH/AAUM+Odn+w5+&#10;1H4O+Hfwl8WXJg8Haxo954tvZWDXeqahNOpFiRGNsEcUZ3FATuJG7IFY1abqVUuiOujVjSotX1P1&#10;nl/4Jhfs8z6JHbaXqmviaNfnuxfhmLjjJQjGO+K8Z+KX/BKvx9aTm8+G/wAQLO+jRyyW+qQGJ+eg&#10;3rkVS8H/APBV7wvJqRjl1lVDOwJL4wM9+le9/DD9uz4V+OESOfXoxuXkIwOD+JraVHDyWxjCviYP&#10;4j458U/s2/Hn4bMbXxL8OrpYkAzc2OJ0PqRt5/SuYE9t9qa1mn8tlUrh2wSRxjB5r9I9T+JPhjX7&#10;2GXRpoZFCfMrlXBryT4DW/7OHxB/as+Ifwwu/BFtdeJNPaDUNQW/skeE280Y8oQEngDDF+BgsOtY&#10;vB0/ss6I46STc19x8V+CPFH9k65cXFvcIrgbQWfrzVJtWiu73WPElnPHIfNKzkMAQa/U66/ZU/Z4&#10;eczy/B/RULHqunpn+VZz/sVfs0zRSiL4XaOqzHMsQsQNzepx3pLAzS3RazCle/Kz8u7vX9+mFJZy&#10;TIePmFeNfFXxJ448D/DnxV8S/APhubVV8Nxx3HiC1tmBlj09pAkk6qwKyBCV3oeCpNfrl4z/AOCe&#10;PwO1C6ebT/A1rDC658uNDhfyNcHB/wAE69C+Ht1qWt/CqYWFxq1i9nqVrNEs8Vzbv9+NkkDAqccg&#10;iqhg5qSu9BSx0HBpJpn88HxO8ZeGvjT49GvWc8N0n9p/ZXEEIQNFLGSoKD7hXO3A44r5h8U+HptC&#10;8S3lnbo8QgnZVKggjBPev6ffhl/wTO/Yn0nx3cWPxb/Y68AG31I7pNWstHa1kjnUEKzqjYHPRkxj&#10;uAKl+J//AAbbf8Evvigl1rGn/BVtIurj94Z9M1y6Tex64/eEGu2DlHQ8uSu2z+XQXGtBA8OpXAOf&#10;4ZmBP619H/8ABOP4LaP8ZP2gfDunfFCzl1XQE1CNtQs7udnWUFtiIcnpkk4/2K/XXx1/waf/ALIm&#10;ppLH4T+KfjHRnYnyWXUUuEUe6yIdw/Guf07/AIN/fiN+xNLpPjP4U/G3TvF1ja6nbX12mp6a1jdp&#10;FE3KqyFo3PJI4GfUVz5hOq8LL2XxfidWBhS+sx9o1Y+0vjv8K/Avwk/ZgfwV8M/C9po+l2sUH2e0&#10;sYQi8dzjqfrXxB4vvVGrhXTP7oqcGvvn9qHU9L139mi91nSr+K4tn06No5oZAykjAbB9j+Vfnj4o&#10;vY5L7CyD/U5r47Ev/a7Psv1Pp8D/ALs/X/IWSS7NiYjjjnOcZ9qndkksN5yXI+X2NUGvrkaN58Eq&#10;4xgbj3HpTbO+u3snZiMquQQfauWejbOyNtixrUJmsI1W4GCuGBHeuY8OXPleIBYs2AzFRn1regvB&#10;f26iSIld2Cc9K5oGFfHCvC2PLOcN0PNTGUWpJ9i1FN38ze8YJNHLFst2I5UsT7frWDpN5fafPNqF&#10;pGMxvt3HGASK6LxdvNgk8t15jMSVXsR3rlNQ1Gaz8+yLBV3KVyOWHWvPUlKOiOm2t2d5/btjcaUg&#10;glDzCAOYVHQ5qletbajpBzt3hSSWHQ+lc5oWrmG6mFtEQrQZZSOuOtbtj4hsJo/ssluHUKSVPr61&#10;mouLdinpufPPj/4UfCvW/EF1rHiXwVp01w8jCafydrNjuxXG78a+J/iRd6brPxv8jRNNtltIdRQx&#10;2sCBYyqMDtwOx28n3r7l+P8ArNjpeh61q0bLGLeCRlznhiMCvgHwzZ3+p+KbrWQmTEpZ2z0JbrX2&#10;mWOUcJKb7WE5ulg5yf2nZeiPu7xP8Wtf+P09r8TtX1Jp5ksYrRLWJ/3dnFEgRYVX+ELj869Y/Yu/&#10;bR8VfsreOlkv3lu/CuqTAa1pu4nyz08+MdmHcdxXwF8KPjRqvw58WyBmM9hc8XloTwR3Ye4r6Fsd&#10;f03xJpqa5os3mxSjcpXBPI7+9fMYrCzw0rNe69jmo1qeIp8n4H7seEfHXhf4k+DrXxb4Q1aLUNM1&#10;G1EttcRvuVgR6f0rj/iP+z58EfivYSWPxE+FegazHJw5vtJiZjx/exn9a/OX9g79uPXf2aPFKeDv&#10;FM0t14L1C4CXcRfcdPcnHmoP7mcbl7da/Uzw9qmjeK9Eh8RaBfxXdldxLLbzQOGV1IyCDnnivHxV&#10;GfOrdDFxdCWjPz6/aV/4I5/DXwHrVp8a/wBia5u/CnjS2uTLZ+HLVGurTUXGdyCMsCvyk8givlz9&#10;rX9oVNOudI+G/ifxv40lvdKVLW38E+FdQ+wCHYcSvMVBwS+8YJzxX6o/tOfs++P/AIoXvhvxt8Hv&#10;ijL4Y8T+FdR+12U8yPLa3KEfPDLGpBbcOAffmvln4j/sDfDiP4heJfjlrRfUdX1q5+2ajczRfY9P&#10;tjtO8nlpiqsWIUYz3NfR5Dj9vrU+ZLvrb9WgxH1nF0uSGr/Q888a/AjU9S/4JzeGviXp+nXo1DxF&#10;rWdIu/Et2bueyUsyxmSNRh1LBVyeRncRxXxlov7PP/BQnV/HUmgC41yfVYwUOkWtrJN5DtyQqYEa&#10;L3+UAcV9jftI/wDBZr9mfw98MdB+A0PhnUNT8KWINq2t+HZkW4aVcqWiQqQnzcjOOtd3+x38VPAP&#10;7T/w0Gs+O5L3XY7C8ZNM1i9uXtpriBcBfNWNhl1B2nqDivShjq+D5k6fuSd09tepUsvhi5RftPfi&#10;tr39D468G/sSft2R/EHTfhfqF7Fau1kNX1X+z9QSSO1WQnYJvLLCOXAJMZbgHkAmsT9ur9ne1+GX&#10;haHV9U162v7vTcm7u4lKtGx7Oo689xX2/wDtD/HnxH+zxYxaf8JJLO10W7dgbWxs0Ro39ZGHL/jX&#10;xN8R/iqfjBrN34duLzc8wIuWkO4PuPO7PXr+FeY8ZVqYyNVK0V+R11MBSpYSVJyvJr8fQ5v/AIJ2&#10;adqXxF/aX8HjQ4ptQWx1SKec2tuzpAoByzMoIXjpkjNfvfYj7PGi22SETCrjkcV+CQ8efGPwPq2p&#10;/BL4HeJx4NtvBtmt7Po2gjym1CZcOJ2kTBlJBHBOPav2w/ZM8ceIPiZ+zV4J+IPiiZn1TV/DtvPf&#10;SNHsLy7cO5XtkjNcXEGKlXqKoo9Lfr+J58MtWDw8Zc17t39bI7i/iUHcxIcDrmsgXJsbg+amFxuy&#10;T2rZv5Inj2gn5ep9a529t7y8ucEfuM4YY5NfH4inZprcuC0szYW8BKGGQOr9cV4H/wAFNPDUniv9&#10;jnxvYpCXaCwW4UdhsYHNezvd/ZHCRoAoNcp+0zZaf43/AGfPF/h+TIe68PXCMqjJB2E/0rehiL1F&#10;zaWaIUHzH4SNA4skl7vGpBY1yOvQNNqCxP8Ad37lxXVXMd9baaYhLu8kMrD6cf0rCtY5NSkgh2qH&#10;5Cse3Nfo0XaTfQ5re6SaUriQqqk4/hU5yK7e604tobXJQKXiBJxyOK52y0w6JqUbSpgbQX9mzziu&#10;o1i7s2sNlrcDdsOFzWUpqexTjKHxHTfB2e2uvDrWM5XdG/yop565rP8AGlhbWniOO/iZtsU4dR9T&#10;0qr8KLo/ap0gbbsAcqW6+tb3j2JNQsmu4IhlWVtw9D2rlmuSt6nRFKVKxueKba1uIbO5aZCZIQd7&#10;9Og4rwb406MNP1WSRZI2RmJG09TXqN74jT/hGbY3khxEChUmvI/jFrdrcrsiGWXBH0qsGnGokY1+&#10;VQPOWd0Yr5qcE9WorMn1PEzAoevpRXv2l2PP54n9dyv8vSrMRyuarRjPUdqmiZsgA8V7B4mxYQZz&#10;9amQ9D61Cp6/WpkwPl/KgTWhPE3OParCLtGc9DUMIUnJqWMk8E9TQTYnQZAbNWI1yck1XjOOMVZi&#10;PGRQPoTxDKgCuF/ad+HWj/FP4Ty+CvEllFcabc6laTajbTqGSaGKVZTGwPBDFACPQmu7gBwOK5f4&#10;3aumn+Els9+GuZgPwA5/ShK7EfKn7QX7L/wn+Kt7oXxIm8PW1jrfgnX7bXtNlsYRCl6bUOVt50jC&#10;iYKGLRFgTG4yv3jX4u/8FCLmy8fftkX3jq01G5m1vVvFtvrN8swXyfJjVcGLHPAjO7d3GOMc/ud4&#10;y8QLpekvJ5rDJ5I7j/8AUK/Fr9t3SdV8MftKeL7eHwlbRaTpul3T6XcGZZZphc7MFVXLIi7n+YgD&#10;5TzTaad0Xb3bdzkfh18ZdW8eWcmqi/YXSXDJdJuwQxJKt9CMYr0bwn8bfH3hW6Se01q5VkPCrIQK&#10;+QtD13WPhz4tXxJosRlhACXlp/DcRZ6ezDsfXivozwh4g0Lxr4eh1/w/erNbSn7xPzxMPvKw/hYH&#10;gis536HpYelCtDzX9XPsH4Jf8FB/Gmhyxx6nrE7DIDBn6DNfS/8AwSy/af0n4p/t8/Ee4l0yMXNn&#10;okKS6g2C1w9wINseRyBHHD06fO3rX5laFpks1/FAg2s545x+J/DNe3f8EMvihPY/tbeLfF1vdsUv&#10;NXkTzCcho4UK4PrxxRQk3Jvsc2Mpezsu5/QZbam0lvDPIm+KVcjOCPwNWmSHzMwg4Izg1wnw08Wj&#10;VPDhkRg8JcDOcCMnkYrsIdRjSBbgPglMDPce1dyd0ee1Zl6NrRoyk0O8+pGMCq09siMHhhAHbIBF&#10;Up/EenwH7+MjndyKevizSZoRG0oBH3So6UxPQoav4R0fWJmn1GwRyy7SyqFOKw9Y8J+JtO0lrHwJ&#10;4rOkSqp8gvaLdQbu2+JiMr6hWU+hrpJtcsidxk7+tRtNHcqpSTaM8sT0qfQeh86+N/j5+2B8H5Xn&#10;+IH7Hknj/SYyS+t/B/xAk11s/vSaZfGOYH2jeX2JrzXXP+CwP/BPvUIR4M+PvjLxl8K7qWF4TZ/E&#10;3wFf6SFcHhfMkjMZGMgkNivsrXNPltpQkrKcjKOpyD71y/jPwppHjDSG0Txbpdnq9iwJNjrFql3D&#10;0x9yYMB+GKWnUq3Y/Jb/AIKEf8FO/wBn79mf4fC7/Zx8UeHfippfjy7OnTJoXi+MxaWkZEqyNGCQ&#10;GbkbwB6HNYn7EnhB/wDgpN8J9e8b/CDWLfS/E3hS9+y6r4c1KUbJFddyPHMvvkc8HjB5ruf+C2f/&#10;AARu/ZO8Y/sy+NP2mPgr8KtH8D+PfB+jPqwl8OWi2lpq0EODLBcQKNm4rkrIoBBHOa+Y/wDg1A+L&#10;Gr2H7VvxB+Fd3Iy2eufD4ahHGZDteS2lXoOx2sB7YFcE8uwlX3nHXv1OqnjsVRlZPR9D17x98Ivi&#10;58GM+Hvir4I1DSpQxCSXMZaF/dJFyrfnWFFcTw6ScyjtgnNfsp4l03w54t0OTR/FGg2Wo2UqkSW9&#10;5AJFbjB4Ir5P+PH/AATj+E3i+Ga/+Eevt4XvWbcLC4Blsnb6fejyfTgV4eMyaqnzUnddv63Pcwub&#10;Um1GqrPv0PhPQ9evYkKPGNhcjPvWLd6o1t4qhuJLYqWYBiO4Nep67+yN+0h4I8ZXHg68+F2pXsgi&#10;82CfR4ftUM8eeXRlPP06juK4Lxf8KviH4S1bzvE3grWbHBIJvtMmj24Pqy4rxKlGpC94tb9D2adS&#10;nP4ZJ/NGz4gv7CeVbISBdmOTjGDXIeN9LisNYh1BrxpBISI/T2FTy3GoNq8FuYllEhAy0gzmpfFk&#10;llbanaQajp53Rtnyx1P0ryYNrQ7OXQr6jdXVveKdNKsqqobLcke1S3usahaSsbe3XCj5iF55qJtO&#10;02+lSCGSRHj+83Q8nODWdr9vc2mrtHb6gMNgMSc12UuVqxlU3PCf2vdbutJ8Gal50e37S2MHuK8F&#10;+Angq31rw3rmtPEDJ9pSCJfUAZNev/8ABQTU7rTvDMdrcuvzOGIBrk/2ZLOOL4V2upNnde3ssjKR&#10;wV6D+VfVUmqeVxb+0zXGx5MLSh3Tf3s8p+JHgnUdGvH1zTwyrG582PFX/gv8b7nwFqQ06/lMum3L&#10;ATRbuYmz94ele1+KPBFvqNlcTwxiRZFAkVx2NfNfjPwhceF/EZKw5tzIcZHTJpctLFU3TnsfM1Iz&#10;w8/aRPsTT7yw1S1i1TTbgSQTqGRl5BGO/wDhX1x/wTv/AG6bz4JX1t8IPibqjzeFbuZY9PvJXz/Z&#10;jscbSf8AnmSfwPtX5f8AwT+MkngvUR4a169ZtMnYCJyf9ST6+1fRen3VpqNssttIkilchlbIYGvl&#10;sXhJUKjhPZ7M9mjVp4mHn1P3ktWsr+0jv9Pu0kjnjzFLG2QykcEGvknX/it4f0Oc+C/GmpQQ28c9&#10;xNr5vHwvlIzZU567iQuK82/4Jw/t7y+GpbP4CfGHWP8AQpJBHoGq3UuTCT0gkJ7f3W/CuJ/4KTfC&#10;m38W/tH6h4I1fxJeaZpWq31tqD3GnMQ81oyhmRSOxcYz71y4WKp4jl2RthlOlOSXyPnv44f8ML+G&#10;/EU3iLwz4J0qWW11GT7Po1jpNxeEu7F3ldowUXAOO+Dwa19A/wCChvwiufDVt8KPhF8OX0C9tG3W&#10;LWsPlRzOT8wKFQeab8UfiP8AEbSNTg8BfA3wYyaDYBbW3s7a1wgUdWJAyzHqSTXD/EP4ueMbPTRp&#10;fiD4c6dZXNkpaPUXtUE0Jx1BAyDmvfdqsEpK/wA9ireyblF2tvpuWvjN8c9V8WXL6JqV0wvfLbzE&#10;PAH4eo9a8Ht9QTwlqJmWXM0zku7MT35/CuZ1Hxxrt1q91rOoaiWmfOZVbIPOa5ubxPrPiC5kigDS&#10;McrEO5J4rSGDcVZrQ4q2MVSe+p98fAD9kK41Ga2+JXgGytNen8TGCxvvFE3iBGUW8hBkEVuvzEoo&#10;K5bpxX6zeAoPCOneCtP0DwXtjtNOs47aCHo0UaAAAgfr9a/Eb9iX4o/FL9i/w54X+IvjX4aTXHh7&#10;xIkr2upTxtmSLeUfymzgYxyvBOK/TH4ZfHTQ/Hmh2nxT+Eetx6jEIiZLNZMbwV5Rx/CwNKtw/HGY&#10;GVql59H09DjxmbylXjFwtBdPPufQuu30dtdx25QsWIwAajhiuU/eXPVhwpHABqj8N/FGkePbZNSu&#10;oxFfCINNaM2TGcdBW/fWrWUTFx8zLxnoB61+fPA4vDYmcK8bNP8Ar7+h2KtRq0k4MxL2OOM56uem&#10;BnZXwl/wVC/4KN6P8ELG6+A/wc1aK78TalbNFrE4YMmnwMME8f8ALQjoO1bH/BU//gqB4Y/ZU0Yf&#10;B74XazBeePNZhcKsbhl0yMjHmyYPB9Fr8c9U8Vap4m8R3Gs+JNYuLvUL2Yz3VzPIXeWQnlif84r6&#10;PJshWJmsRXXu7xXfz9Dir4qEHyRevU9N0+5aayLy3Ds0qk59T1zWFYa1Pp11bygLgzbSWHIyah8K&#10;aldyywo53KowB7HpS61aRQS7lLFhJuCKM19HKPLWkax1pI9euLTRtQ0C0mlsyZiTvZT1zXI6tc6V&#10;bao1qsTL8+0gnvXTeHrm3vvDdpGlw6SKvQiuV+JlnLHdCeKVS4XdlRiuHDRtJx9TbE/CmafhTUjp&#10;HiJvLI2uhDY7g12mp6lcSeEpylmSWG1Rt5GO9eL6Jr91HrVs5IPzjePWvSbz4h+bCujSWRTdj5s8&#10;DNaYiDi4t7mFOTd0jHu5rq40yW2lfg5IDCvJfHdxKzvZxszEfeLGvSdQuozdyxz3JXYTtHbFcN43&#10;S1Z5GhUMzIcMO1XhpfvCKsb0zzOeW485sICM9dtFW2tUdizICSe4or2lI8/lP6843H6VNE/zBcVV&#10;jkx94dasQEZDZ7Yr1zyGWUcdMHmrCjJqtFjI2nirMZG4j2oF0LEX9Kmj4Gfeq6Me3YVPGe1Attye&#10;Ngfxq3B3qpGMBT61bg70CdkWoFO3II968p/aH1t21a30pXz5EGTzxuavVYYpCvcc84r50+NniRbz&#10;xPfXQkyPNKRnrwOKqOwLVnkvxn8UPbabJCjAYXBxX5pft33c+manc/FfQvH1/oepXeiS6DJb2Fnv&#10;i1iF5AzW9w4kUomNxHDgkAY719t/tF+O1sdPnTzDuYHkdq/Mv/gpl48ez+DtrbQajLHeXeuwNbPC&#10;+CNmWYgj0HH40krtGzfLC55R4K+H+o+OPF2l+FdI8Laprct1dqG0rSR/pd3GoLSJF8rYbYrHJUgY&#10;JwcVxGt/FC7/AGdfiHN4m8IG7fR768eO60a9mB3wJnDkhRiYA43AYJHNcR4W+PfxViv4NMtLldQn&#10;eYLaqID5xJIHDR/Mfr6Hmu61P4E/Er9on9oHQ/gj4J8MXNzeMtv9vjZSBHFJOokkcsBhQDj8RVKn&#10;7OXvPQPrEmr091sfVXirU9S8G+BZfGWv6VPpUknhaHWLa1vCqyi3uYd8DsFJ27lOR3NdV/wRq+16&#10;GV8UMxD3izTSSA4yZJABn8jXkf8AwVU8Hy/Bf9sf4w+DfFMk32WLUtJ0vQRa6ltW40+3sYh5Pl9h&#10;8o+b+HBA614r8D/+CgPxq/Zz1CG48E2WlzadAyINOuIGKMinhdxORThG3wl4jGxxLi5KzW5/Uv8A&#10;s/eIdQt/h7DHdTuDMFkI/vccGu9Pji6t42HmnaEKgNzgHrivzR/4Jg/8F0f2aP2svsnwr+IEieBf&#10;GrxrDa6bqNwPsl+wGMQTHA3f7LYPpmvu3V9dESloSeR0NXG63OZ2exqePfihYaVh4r1xkqqiTklz&#10;xgDvk9K8q0X9snw1rPjS48E6V4ht3v7ZXeWxMxEyKh2uzoVBjAPQk89s1ynxy1i21fT7nTdRdlin&#10;QiXa5Vk7hlI+6ynkHrmvnf4t/tCePR4fSaz+yjXJ7z+ybu4nsciSUBfIlj5wQyEu2SSrhvapl7Sd&#10;WMY/11OevVp4ai6k7u1lpq9WkvxZ9qv+0fcJIzk4wOpf+laWlfte2WjWskDTEiRQCDGGx9M18Gt8&#10;Xdc02Ly2v3kKRgF92dx6Z/rWXqPx11Eb2SZgQvByaTqJHSqTaufokf2stC1FY1ku2wuMBuMVfj/a&#10;C0C+iAj1BORkAPX5lt8fNUkcD7UwIGBtbgmuf+I/7d3gb4IaM+tfE7x3BpwVCY7VpN082P4UjHzE&#10;msva9tTT2SS3Pp3/AILGftPaT4W/YA+JunWF9m817w1LpllCuS0jzkIFTHXr+lfnD/wa2eFvFkf7&#10;b/ivxreaUV07QvhldRS3aj5RLLPDGqHvk7ScY7GvmP8Abd/bs+NX/BRPxpovgT4W+E9bOhw3wGk6&#10;FZwtLc314W2xu2z7zYPyoOFzX6Zf8Eef2Zda/wCCdfwS1y9+L19F/wALH8cTwza/ZLOJf7Hs4QTB&#10;ZM/IMoLO8m3IDMF5xW9/Zw97cwtzzSj0P1Kl8ZaaLQp54BHVc8151498c21pDK0FyMhcgbuteL6t&#10;8c/tAM0Fwy+oDd64jxT8ajOrpLcKSB1JzmspVFaxuqcrm1+0d8cfG9r8HdY+LnhLV30i58BgaxBq&#10;sLMXgeFx5q7VYeYphMhKE4baAcda+4/2Pf2ifA37Xv7Lfg39oOw+xy2/iTQYbm4huY1O2UgrIhBD&#10;Dh0bj09etfkn8fP2hb7w78DfEOl6JeiKWR3mzsVlPyEYIIIYDAOCMHoeK83/AOCa/wDwUO8a/DT9&#10;jPw94Ym1ZjPFqmoNLjCgeZMZegwANzucAADOOlKlKNODYqsZyko9j9vPiP8AAb9kv4gxFfGXwT8N&#10;XUx5E/8AZscbg+odMEGvkj9rb/gnL8J7nSLj4g/s/X8lnqelxtO3h+6ufOguo1GXERb5kkCgkA5B&#10;6cda+Zpv+CpHjO8X99qjAZwSDn+dZl7/AMFGNaWN9Sm1mR1EbF41PLjHQe5HFcOLoYHFQcZ01r1S&#10;s18zswtXGYaacJvTpfT7jzw3Gnx6il3Mifvzu27ecZwM+nSuf8b6UJdQlmtwEZU8wAE4r0HS/wBn&#10;n49eKtHtvGlr8H9VjtNWh+02Jt8SHyjzg47jNc5qPgHxzDeNpWs6K1ncwhoZ453VJEHuDyK+GpYT&#10;Gwlb2cvWz/yP0SGW47Ev9zTc/wDCm/yPir/gojqEqaPZQyv88yKVPoMVtfA3w/FZ/BTRBDyy2yuR&#10;6buazv8Agpz8OfFvg99DfWlieDUrbfYNBcK/yKdrZCnK49+te3fCf9kv9pXU/gJo3ivw78CfEeo6&#10;Q2mwypqOnaa00ZTaDn5cmvpsRCpDLKUbO/XyHm2HqUVSVRWtFJ379mcrpiR3mmPE0eGMmDXlnxk+&#10;HcF/cLcRRj5mIcAck16umheKdEu7y1vvDl9E9u53wtausiY6gqRnNYPid7PUr9ntrmOeES4WROiu&#10;MZUg9CO4NcNKU4tTPDrYWc6bfLoj5Y8VeFrrRrx4p4yYycKR1WvSv2dPjXJ4Yul8E+K5fMt5nAtJ&#10;2b7uex/Ouj+JXgOHUIpb2OBeX3MmMH6ivF/E2h/2HeyRyyMq7wY2U/1rqTpYynyTPManhanNE+z0&#10;ZGKXFvJkfKyupwRjkEH1FepeLfjrd/EjwRo+p+KGkuvEvg+PYtzJKc3+mDAKEZ5ki65/iU+or42/&#10;Z7+O9xdRR+DvE87CRDttLmRv9YuOhNe/aCtxrt3b2Gk6c91cXUixQ20SbnldjgKoHUkkADqc+1fO&#10;4ihLDYjletn957GHrxrUuZf8MaPxg/bE1SWxHhv4V6WtqrofNvjGNxz2HcEetfOvjLUfH/iS3az1&#10;DUjIZG3SEklm+pr6A+OP7Oet/D29lmfTWtZFP7+zk5MT4+ZePf8AlXhXim81SxkNoqJvPBKjkCvZ&#10;oOiorkRlVVWWk2eV614evEuDYpL82cPjpX0p+xN/wT2+K/x4jh8YaVpa6Z4bjm2S+KNViK2okHVY&#10;h96dx/dXj1Ndv/wTq/ZM8B+Oddg+OXx/8LHXPDS66NK0XQGnaJNTvtu5pJSvJgiJQFMjez46A1+t&#10;Hw5+FHiDXrO2luLa1t4bZVisbC1t1htrOFeixxqAkaqPQdsmvapYWVemnJ6M8aviI4abUVqcr4O/&#10;Zc+Bcv7Mnhz9jv4gxWuqw2mhsLOK9CJdThWO65jXqhDP24HGa+A/jJ+z/wDtEf8ABLr4pP4++H9z&#10;c634Bvrrb55BMRUn/VTD+FwOA/Q96x/2yf2zvH3xM/boh+LPwX8cCwsvhrfyaX4RnRcrdRoxW4d1&#10;/wCWiTPuBB4wB6V9Bat/wWW+Euo/DGXwp+1F8FbOW0voBBfppuoo8d0WGPkhk+bdznjPPeueeTZt&#10;luM9tg1z05auN9n5X+/8zlWLw+Jhy1tJLZndfAr9oLSPjh4Ys/iX8I9bSG/tv+PqwmbJjkxzFIOo&#10;Gehqj/wUs/4KW3v7Kn7MQ8WaH4Wubvxhq8TWdsiRFreymxzNI3TYOo9TgV8KeCPjFoHwY+N918R/&#10;2f5tV07QJrzfb6FqpDNLbNz5UhBxn09BX1F4k/a5+B/x88AXvgD4ufCS6k07U7PybqJJY5VAI6jO&#10;MEZyD2NeniskjmMIyqU3pr5+jOOGLlQbUJH4p61468Y/ETx9efErx5rU+o6nqNy0t3d3Tku7tk9+&#10;gGcAdhXXeF9Kj10l5Z9uwnGD19q9e+Jv7AurW/izUv8AhV3iLTpND+1M+mtqs3lXCQk5CuOQcdM5&#10;5rz7Vfg/r3wumNp4l8U6ULsNuNtZ3JcgHpk4xW+Iwlb2atBqyJw9SKl7zvc2vCrf2dcACIMMYOT0&#10;FHiORjOZI5CCP4etVtJ1CBIULyYxnBqt4h1l1IVGzvGQcdK+Ykpe1sz34TXs7rY9F8G621tocWpu&#10;24RLkxk+nasv4i+IbTUbP7dEhUyxklc965bwf4gvTp8lo8p4DMADwR6U681S0u5BpdzMSWbcpPAA&#10;x0rGNKUa7Z0OfNTMG21ie01CG583CK4wCa7a08Tpe3iSnDZYYJNeb+Lj9ll2WzhgH6ZpnhnX7v7a&#10;qu5wTwK7K1BVIcxywm4yser+JdQgincYHKg5x1Fch4sJvIA0EYXjkjjtTNc1u6upBK44MYHI6Yq5&#10;p/laraIJlO4J9/PHtXBFOmrmzftE0jz8xyAkBG4NFaOo6NPb30sCKpCuQCSaK9NVlbc4XHU/raRA&#10;3JH0zUqLtcAelRocjHpUyHDYx1r3zxCWAHPA71YQnoKhg71NHwQaBliPO7GKsIBjpUEPLVYjGR+N&#10;BL1J06Lx2q1Dx261WiPAHpVmP+QoB7BqurDS9Eur1jgRQM289uK+L/iV4u1OSSeXUdP+yyiSQiET&#10;CT5dx2tkeo5x2r6w+Luorp/w/vthIaQKgyPXrXw38YdfYXV2d27YCPvcVMnaJVNNyPnT9o7xnJd3&#10;U1rb3G7bjj0r86f+CgPh/wATfEDXdI0TQ9U08LpVpJcS2k90Y3keQ8EEjaTtU8Eg819n/GXXzfa0&#10;4UjDTclW4x71+cXi/wCLniv4kfHq5gg0eC6stW8UjTtPcqVYxq4TqPvfKCc+9XC6enQ0rWUUu59A&#10;/sq/A+L4IfDK21K/0mKHxLqsYudVviFeaBG5jt0f+FFUgnbyzEknoK6z4Laj43f9sf4aWHgLV5rb&#10;VdY8d6ZZmdF374WuEaRHBB3psUkg+ntXRa3cRWdobWOEeXFGEjBPACgAfyr5i+OHxH1zwl8QtA1f&#10;wnfT21/aazBLbyW8zRupEnZlIIyOOD0NZUU6rk5dTStyUqaUTZ/4KET6l8av+Chfjfxt46nll/tP&#10;xpevZ2LOcRWolIjz6MUC8dgRXtnw7/Yu/Ze8feGbez8afCWAwzIsjXOk30trcIcYJV1JG4+4I9a+&#10;Vk8W+IfH/wC0Pq/jLxRJ5l7farcTzr/Crs/3V9FAAAHYAV94fs+3K3WjWIGBiDgKc11SvFJ9TlpQ&#10;jLVngf7Sf/BFf4m+DdHk+JH7Hvii/wDG+n26m4m8MXkQh160UfMGgKYS8C4zhNsvHCt0r3j/AIJo&#10;f8Fv/GXwf0/TfgV+23d31/osOLSz8WXMLG+0plO0xXaNhnQYxkjenevtf4YaVHNoEUgGWXbtPpjB&#10;B/OvNf2w/wDgn78Dv2uLeTV/Hmhy6R4oIGzxloUKC6lwMAXUTfJeL2+bbIO0nakql1ZjlSs247Ht&#10;HxH+KPhf4h6NH4t8CeIrHVtLu4xJa32nXKyxSqRwQy/XocGvn/4k+OfFfiK/0vw3feG9MtNE8OvL&#10;Ppl1FcO91e3UoxJLLwFRFXAVeuRnNfDHiz9gj/gp/wDsmeIr2b9m7xsvibQZJS1svhrV1jcr/wBN&#10;LC6KujZ67d3rmuM1vxD/AMFi/EEx0O++EPxBEpyha08JlTu/66BSv4inKPM1qSpxT95H3d4i8Y6X&#10;oVhJf63rMNrDCp3yXNysaAfUnFeA/Fj/AIKH/s/fDmOS3tvE7a9ex5BtNHHmjI6Bn+7XgFz/AME6&#10;P2+Pi5cQ6l8X9Ys/D6S4aSTxz4tRDGPa3haWZz7CP8q9N+F3/BKn9nzwPKmpfGD4la/46uUwW0jw&#10;9anR9MYj+F7iXfdSL7IkR/2qzcKajebL9rUlpFfeePeN/wDgov8AtA/GnxEngL4JeEptLmu22Wdn&#10;o9q99qU5P8Koilgf91a7j4Qf8Evfj/4z8QwfEP8Aay8e6b4KjmPmPZ6//wATfXpQRxiyjfbAfTz5&#10;F/3DX1h4Mbw98JtHfw58DPh/oXgPTJI/LntfCmniCa5GMfvrpy1zP7+ZIQfQVDBds0m4uck5Ock/&#10;Uk1Htox+BWKVFy1qM7P4C+D/AIM/szaWbf8AZ88Gy2mqSR+XceMtbeObVnUjDCLYois0P92FQfVq&#10;6ax8aaldzt9pupMKMuxOW6+prg9PvWMABYggAmtm0lIYzpj5l5965J1JPVs6o04xSsjr4fHWoR3Q&#10;s5pi0bnIyK5/xdr8sFjeXj5xHHxz05xmsu/1m0tdPa+uWwYQdwyMk44GM15140+Kes+JdCmg8K2o&#10;gjdQlxJcAebtzjcrAlRggjH0rOMpOQe7GNzi/wBozxteWXwq12WVmlAs3dVkO0P0+X9cfjXmX7It&#10;laXvwgmubya20qODU5lhsTL8sIJzsXJOQvQHJrH/AGzfjH4X8M/Ca88CXHiaKfX9UUiGzibe8aZA&#10;8yQDhM4OAefavN/C/wC0L8NvhD8HtL0ibVDqWqvbNKdO04hirE/xt91P5+1d8qcvZ2j1ZzRqQdbm&#10;k9j3LxH4nGn3Dx2N8ZNrcOOARV/4A6XP8ZPi3o3gjVdbtrDSZb1ZNX1O91NLaO1tUw0jb34LcYA7&#10;kivJNC1jX/F1nDqWsJHELuFZYoYEO1VZchdx5Y89ePavWv2a/G/w++DOp3Hjrx3BZXcUURgh04xe&#10;bcecy7lmEbLgx5UR5zu3Ecd64JVoufJY7nFqLmfSX/BSL46/tQfD/wAW6d+zH+y14w1yy0Xw94es&#10;rjUdck1JEMssq+Ymx4zyu3ByODkV8f3Pwp/a++I+ry+IvFPxxuLjULt9881xqMjyOx/vNX0Z+0l4&#10;me9+LGp3Vsp8mbTLSFNykBVSIKAPTGMfhXMeBdWnll8uVlUEAfXmvMxOaYuFSUI2stj7fDZzmDw1&#10;P33F2V7aX9bWvqeCeI/2Kv2gfFDRyaz41h1Bgp8t7m4Y7dvbmu0+C3x6/wCCm37JrR3vwU+NOsWd&#10;taDyo7SO9E9vgDAXyX4PHTjivqHTYrCfwXLqH2lTLESEOQO3NeMahqTRxzW6gF2fPTpg1x0s8xt2&#10;nbTyLljcTWuqkuZPvrf79zy7xL/wUA/bF1X4gv4m+OGu3ZvryZpLrVPsSIXZuPmAG2vZ/Dn7HXxp&#10;+KXwk8X/ALWng9beLSfD9nb3/ii1uAU+3xyn/XWyqMFlABY9MGuX1JdK1W9fTdU02G6ie2/exSx7&#10;h9cHrX2F/wAEidJ13TLf4v8Aw61LTdQg8K+KPhXdnTFuHdreZ4A25YQ5K4Xdg4rtpYxY6SU1Z2e3&#10;XT/MrH55i/qtNVNeR2W1uV2vG3pt2Pi3VNLt5XHnorBgMnGO1eT/ABO+HtnMJGWEbXYlMDG017br&#10;9qlvZ2zRoWjZNpIOSpHGDXNa3p0d5amCWMAgYUsM5rw6Fflszy6tC7Pl1ba68OanHNdRMArZBHUE&#10;HrX6E/8ABFDWz8Yv2h9U0ONIG8Q6J4A1TUfC9xM6hBfKIooXweN481gvfcwNfK/iv4f22oIrTWyL&#10;EXKmZztCMemTXqX7BFxon7PPxC8U+MLrXpIzB4A1aV7q3YoyPCizp5ffcGjVgfVRX0mBwTzGSqOO&#10;i6nhV68cLN009/61Pd/A2o638Tvhn5HjS3uv7W0zVL7T9VW7Q+fHLDcSKQ4bnd7mvDvF/wCzr4k1&#10;jxu39l27/Z3mIVglfoX+yz4x8C/ts/Crwz8evif4XHh3xnrNnC3iC90HSmltvEzCIYvAgwI7hsfN&#10;2JzXoHi34ffCb4K6rY6/4K0+4vNevWjOmadq9pGRp02eLhwudzDqqnhTzXn/ANi5nSxklFLkb3v0&#10;72/rU9yGb4Cpho81+a2yXX18z5s8U/CDx/8AAj9nf4Z/CS1srzT/ABEtj/aseni23Xcs887TKfLH&#10;IyQMZ5xXtvxa/wCCoetWH7AXjXW9N+Eur+FvHem29v4d1OXVbIxW0d7eKUU2xzud2i3yYIHljk9q&#10;948CfCs+D9F1T9q/4t2s+p6rDaMNLe/bfcXUzkRxoueQZJGRBjGAwwK+Bv8AgtN4wvvA2ueE/wBl&#10;efUkudX0yKXxX8RLmJgRPruoDiP2WGFRGo7AA96+ywdB3jBu9v0Pj8bXjVdra9T4K05bo3KR2sTl&#10;kQhVyRu9ye3rWlJpfhTR7Z/FWs+F1XUCRHbNIwkkdz91EznGT6CtHQbZbZPtMqgEDC88kf1rEs7l&#10;vGnieTxBI5+waa7RabFj5ZH/AI5v/ZR6DkV9By6anm6GxpOn3ULW41WcvK5DybQMDJzj8OnvXXQ6&#10;5cW8hgbKoFwGA61yBNx5yytOCgYZUHOK0fEviG2tNAkvVbDpH69/604pRQrkfin4hPHM0S3O9I1L&#10;yLnjIBABr5h+Jnh/x9438T3Gq6Jqay+cxb7O7bW47DPWuxvPHr3Oh6hrdxMv7y7MSlAclVByQO1e&#10;Y6vafFXxfLHq2nbNNs5X22XmyiN2H97rnFcdaonoI1PB8viCNn8N+JLCWK5hXcnmLzj2rc1O3b7P&#10;EJM5D43Ads1wGj+IviB4G161uvGKS3tkZDF9oLbwoJxnd6V6vqbwXmjmSKFCyMNvuOuRXxub0VRx&#10;Smlo/wCmfSZZVVTCuL3RjWs0lrCWt4QFDEZxiq13fG/2MjBCrAA4qzYajAbeS0nUDDEr7mqIt7Z4&#10;JJzNtCtkc158XeTZ2yaUVY2rvw1o9xpm5R5sjMGZgentVS68APp0SajZZKsRuAH3TV7wzM1zbNtX&#10;PQbq6+ySQaTLayYbeuNxPQjpisZ1KkW0y1FS1OKNmzgRzrgbcDPrWj4csblo5Y4hnA69qTWYjCyK&#10;6EYPPHQ10Hg9Le5tJI4Y/mkTAOa5qlRumaQWhxeqWN79vlxDn5uu32orqL3w/eJdSK6jIbu1FJVV&#10;Yysj+pOPvViPg1XjxtBH41YjB3fhX2p8vbW5PF1P1qdEXOKhQYzwOtTowznNAMnhGPxFTx9BjvUM&#10;Rz+VTREAc0Cd7k8fBzVqE1VjBxnFWoOOtITOA/aQ1U2fhK3st+PNldz7gLivgn406sVivJ/MP8XI&#10;P1r7R/av1Ty4IrVHAENkzEE92NfCPx1vGi0K5eSZcyZAGfapnq0jaifF37UHjl/B/gbxJ4vab5tP&#10;02ZoDxzKw2IP++mFfFH7Feiar4u+OujWGps7WehRXGpeUyjCybcK34sf0r3T/gpD4yk0T4aweEoX&#10;CPrutDzUDcmGBQ5yPTcUrl/+CangySS08SePZ4vlkmhsLVyeMKDI+P0reclTotsFF1MVGPY908c3&#10;v2CxmDMdyoc5PeuL/ZM/YZm/4KB/GibwsfiG2gSWWoj7BINP88XMkdvLcGPqAo/dqCf9qtX436yL&#10;awmXGwHd7cYr6P8A+CIelL4T+I3gnxNPETLrepateJx1HkNBHn14U1xOfsKKd9ZNL8TsqU1Vk12T&#10;f3HwR4q+GOs/Dv4tpHq+mvbSyxLcSxlCCpd2U9f9pTX1T+ztrbHRoEgfgJgnPTnBruv+CwPwOsfD&#10;n7UkGpaNpSQQaloLrEkS7U8yCTeQvpwxP514t+z1fy27/YWkIHnnOTXde8Thpe6rH6KfCDX5HtIb&#10;aNyVaBCMnnoM132oiWdGzIQNpBB715L8ELr7RDZ3AIz5ZU4+or1m9uNqbXUn5etZReprPRnmfxUt&#10;YbmEwzKj4XkMoI46da8U1zSrQSeWYhtJyUHQ/h3r2b4l3KFnXcdvcha8g1SZPtTlSTg8Zq3uZN3W&#10;hkx6ZHAW+yQCPt8ihc/l1qvcWzAE4OegPateJ4nRpNxLZ+YYqjdptXEzYHt/WueSVjZJcxjRr++Z&#10;XxlemTUMlrIspmUZ3cHPYVLPLGs++IAE9wOtQmYBuHYADoDWcmlsa3aVkXbF5IQqiTHGDnvWjp+s&#10;wxIY5JB8oyDWEsu2MO/XPHOa8b/az/ags/2cvB32i0iS71vU98ejWTnjjrK+Odi/qcCo9m5ysipO&#10;NON30Oo+PHxo+CvwUW58W/EPxZdJPeIPs2jWtwTLdMOMKn8KkZUngYYjNfGXxb/bm+PX7SGtJ8MP&#10;hH4dutLstRcwaZoehxtLfXjngYKDOcdQowB1IArjPhZ8K/jl+298YpbKy1I3l7JH9q13xDq8hSy0&#10;izDYM8zD7kYJ2qi8uxCoCxr7w+EfwD+F37M/gq70P4LWkzahNAI9b8bX8QTU9TB+8iY/487c9ooz&#10;uxjezHNdbjRw697WRxXq4lvl0ifM2vfsDweCvg5qHxJ+OXifyta0vSmWHwzodyszW900RcG9uOV8&#10;wYyYk3EYwWFfI1tKShWNN3f5V6nHsK/T745abBp/7GnijXTCoDahcQRZUYytlk/+h/rXzZ+yTpmk&#10;w2QaKztxcFgyM0Ck9PUit41Wo3ZnKgnPlTIdW/aO0T4SaFongnW9NvZopdItb1jbpHnf5e0E7gGx&#10;jtnHtmtv4P8Ax10H41eN9K+Hml6QV06yvzr2pPd6egnZbePKw+cDu8pm2/J03HNey/GP4SeEPjt4&#10;FXSPG2nRXE0duUstR8lVuLRudu11GdoJ5U5Br5Q/Yz0a+8I/tEar4W1NQtxZ6Xe2k+BwWRhn89tc&#10;lKjh3Hntqjqqzrqag9mfevxkvCniVIb1A0smjWkrsOuXiV8/mTXI6XrEdtdmKGNgy+3UV1/7RTNa&#10;/ECzkEBYf8ItpOWHvarn+VcAmopHerPFCBtYZG3qK+Px7ccbUv3Pr8HaeFp+iPSV1WaPSY44blxG&#10;xyQG9a42UxnUnfeuA38R5PNb8N9bjTtqRrt47+1cXeakf7UkC42K3GK4KTUk2dSjayMvUb24g+I4&#10;SMuLeSyIJ9Sp619RfBj9uK9/Zt/ZwbwjpEEFx4ommu7PSLi+hd4rexuo8Tj5ec7gMe5r5iu7qKTW&#10;UAUB4uC3qprenvIZdMQsA5j+Vfck4rvwE6/t1Gkrt6WOfG06Lw7dR2Sdy/dyXGoafb3UA80sTlVH&#10;r14qlqWnabboF1GRS64zEh4qzeavFo9mtnp8ZEir+8kzyPpWFdXElxGxLZJGctzX1+VcKUsPDnxT&#10;5pb26L/P8j53HZ3OsnGirLv1/wCAZPiPxDBqdq1mmnwrbo+RGwBG4Hhq9d/4JefssWX7WH7afhnw&#10;J4q0R9T8NRW17feKbRSdktr5flrG5H8Lu2Md8V4Hq04VGtQcEjr681+nn/BtH4TWT4nfE3xmcA2e&#10;gadZI2OcyPJIQPrX0lZKlRajp0PBUpOV2fTn/BN39n67+D3wI8R/sneJIrWTXfhT4yvdK0GWIlZY&#10;9JuZGubGdgeo8qQqG5GYyO1ewfBv9h3wF4C1m68Y+NNRm8Q6tdXTSx3WoHKxKSTgKeBUn7R/ws+J&#10;nhf4q2P7WHwAtI73XNM0z+z/ABh4XL+WPE+lKxdYkbotzExLRMeDkoetaep/trfBfUv2atV/aG8E&#10;a2l/Z6XbtDNpUw8u7g1AfIthcQn5oZvNIUoR0Bxkc15jV3c2VWUFyrZh4kutJ+I/xqjsNQ8uPwh8&#10;LIV1bV8jEUmqmIvBGexFvDmYjs7pnpX8+n7WHxlvf2m/2mfGnxqu2Zx4j8RT3FqCc7bUNsgUemIk&#10;T8Sa/Z39u3xZq37I3/BLTxDNqeok+LfG0a2eoXmf3k2o6mxa6fI5+WLeo9Aiivw20+C20iaW/mYR&#10;xxqTljwqjnPPtXdgoXvMymZXjQzpZw+F9Mdknv8AKuVHzRwj7757eg9yaoXGv6J4fiTRLOEII1Co&#10;FIwAOAKkg103yXXiqQNuvRttFfrHbrwg/H7x/CuIu77T0vZbjVLyOMBsnzHArubSMjvdN1CO9tv3&#10;cZwBnOa88/aS+KJ8IeEH0+zy1zKcJ/sj1q1N8ZdH0y0Nlo9nLcvjBkA2qfxNeIfHPxTfeKrvzL5U&#10;QD+FJN2Bn1rKrP8AdXQGha+KINC+HunNefvXlQzSA92Zs4PfpWRqNv4u8TGPXfFWsx6bBIv+ixTP&#10;sZY+21e1JZ60XtLSPS9Nt57iGECOe6TesPuF6Z+ta2mfD4+Irk6n4n1j7dcvyd0nT2A7VySUpPQC&#10;DRtU0y20/wDsm11Fr5N25hIvy1111fm4so7q1IAMYGAeKqweDrHw1oF1LbaVKrlMK0i9eao+G7y5&#10;azlsruIL8vy5GK8zOML7TDxl1iejl1b2dblfUIbgC8kRlPK+tNtLWW5s5t7qADyrHrUGpQXEIcRD&#10;5sZyPanaNeCbR7trmcrOoAj46188klFyR7V1dJnU+AZpZrWSHyxk52ge1bthqVwEmtmQ/f6emKyf&#10;hlaJcQiZid2zHB4/Gt+5to9PZ7hk5bjIHf2rgqv95I6IK0TF8QahJNZO8keJFxuHrW74C8RaVBpF&#10;uiIFlDks2OAK5nXr1CkjRcvnoT1q78MohfWpjccrKDj8axnCPs9TSL97Q7m/fS7u7e5aUqXwSAw9&#10;KKtz+FImlLI6gHHG6iub3R2P6YoB8gBqzH94fSqse0jHbtViPhuD26V92fJX1LS9/rUioOhNQxE7&#10;eTzVhevFAak8J5x7VOoOCPeoYgM59qlQnJFArNFiM8bfQVYicgkcdaqxEnGTVlSihmfAUAlmz0o6&#10;i13Pgf8A4KDf8FC/hl8CPH/irQ/jN4O8TaJpGh6rYaPF4lGnfaLS8nubcTR7BH84GCex+6TxivkT&#10;xz+27+yX8XdKMXgX4/8Ah+5kfJ+zTXPkSj1BSQAgivaf+C4PwJ1LxzcaR+0fa+KI3tkePQI/Dd2u&#10;6GfVpi8OmSjskQaebzSeeIyD2r8yPFf/AATM+PfwT1nxRY/tC/s32U0Wm6LI+l+IL3WmsodSuGnW&#10;MR2zoWjkuwGDRxZG9VYkcVSjFu441JU3otDyT/gof4+0rxl8ZLfRvDutW9/Y6JpwjM9rNvRp5WLv&#10;gjjgBAfoa+if2Q9EtdA/Z20S8tNHhsn1C3a9mjt2OGZjtDnPTKoD+NfDWveC9Y07Tr/Wo/DWoQWW&#10;mXq2t3Lc2jBIZXLbEdgMByFJA7jnpXQ/Dn9q/wCO3w+0GHwj4T8XBtNtlYQWN5ZrMqKecAn5gM9s&#10;1dai6tNKLHh8RGnWc5dT6d/aG1KUWEyqDuCsBnv1/wDrV9wf8EzPCT6P+0J8I/BW1QdMsYxMG6fJ&#10;aNLIMe7O1fnl+zXe+M/2p9QvNY+IOpWVpp2jXcAf7FbEPdSHDlOTgDAGfrX6Sf8ABPHWWvP24PBc&#10;+1R595c4Rei5tpABXjY2rT9tTop6qSv+B7OHhOdCpXa0cXY9H/4K8/D+xvvFfhHxTPbpth8U29vO&#10;5GdsN2hgY4+rIa/P7wv4euvA3xLvfC9/GYprTUZLeRMdCrEV+rX/AAU88Fv4g+G9xeW8avOlik8O&#10;V3YaI71P/fSda/PD9q3TINE/abutVtbcJDrNtZarFIp6tPEpYY/3s16sZe80eTB3jdn09+zehubK&#10;EAZ2Hk59a9f1ry7eDa/TZ615B+y/Gf7Fa5IB4XYQe1el+LNQ8uEbichTgUlbmLk7q7PNfilK21jG&#10;3bkE15Dq87CVjnBBzivSviDqEdyjjfgk8jFea6pGgjcs+cDK8VbaREUrEMExdDsOCB1FUb6+O0Oc&#10;AHPy4p8M7BTGV4I4rN1Vv3gG0nJyR6+9c83Zm8VpqMkkzgKBz3K1GsiruUkBuuWFU5p7rzPL2kYG&#10;Bk1Cyyly7NyADkd6xlqaJN7GrHLGqOjKQT3X19a/NP8Ab78aap4k/ae8SWOo7mg0J0srKHJO1EjD&#10;EAe7HNfpGqmSIFX+ZvvEGvhT/gpp8Hbrw18VYPi/aWudP8UW6x3cqDAivYlCsp9NybXHrz6GujCc&#10;qq6nPiU/ZaH1N+zX8LtD+CXwO8O/D3w8sMtzqdpBrHirUo1Aa/v54g6qW6tFbowijXoGEjdWJrut&#10;VJWxvI1X71scc143+wn8ZbH4tfB/TrO9uVOs+HQLHUYz97YvEcnPQMvH1U+tez63xBOEwP3DY59q&#10;46vP7d82510lD2CUdtDyv9rXUhp37BdzaK5zdeJL3OBwRttk/qa+cv2a5xZKIwTnZmvcf23Lw237&#10;HWj2hO1brxJedjz++iH/ALJ+leDfs+SKt4iOxGVwMCvRf8K5xL+OfT2mXyT6SrsDtK5H1rwTTPHH&#10;hNv2s7nwVpXh61j1OK8vZL7VFidJpUNsv7gnO1kDDeON249cACvbdNkB0LBfG3IGR1FfMGixGL/g&#10;oNfyxrw7TEkHGM2gxXPTSk35G2Ik4yj6n338d/gh8avHOo2nibwL8L9e1bSoPDumQTahpenvNGk4&#10;tVZkJXOCAR+deN6r4O8deGnmh1zw5qVmyR5dbzT5Y8EHkcr1r9Bfg1/wUx8F/sZ6HJ8MfF/hPxNN&#10;BO1teHUtN0aSe1GbKBChdRjeMc9+a9K0v/gs9+wp42Ig8VeJrCEsADFrmjFcH33rXzGYU6bxlR89&#10;m32/4J72DxdWnh4fu7pLe5+X/h3XRb6bJb3N3GX4zEWAbpxkdqw4pI9WuZzbtg7sFVPPWv14g/aP&#10;/wCCW/xdHm3ul/DO/ebG52ggjc/jgGopP2Uv+CWPxFL3el/DzQ7Z5+Xl0XWCm49iAr4/SuGOEnG6&#10;5k7+qOpZlT0vBo/ICWPyLtriNmVnk43j0qpfeKptOFvbyPgTXsaqPXnpX61eI/8Agkf+wb4ujeTw&#10;74q8Saa8rbl+z6kJQp+jCvy//bg+E/w8+BH7U2p/Bf4c+PZde0zQLy3zeXO0SJOYw0kTbe6k17vD&#10;WGqrMuaSWifXqedm+OpVMFyQvdvqircXyvGXByTzyetQxXb+STIR6dKzDfx3TeRbbsbs8Gn3M/kL&#10;5RbpyQO1fpN04nyvQ5rUW26gYnfO18c96/XT/g2ttEj8BfFTxE5A3+ILO3DHjAjth/ItX5DXcsd3&#10;rTeXkAsOSO9fsD/wbnQXUvwS8XKIW+z3njOWSRtvDbIkTr+FcOLf7v5jjvc/Tm2eeeFngjXccFGl&#10;6A9ecV8j/H79kLwn8TP20PCupeAfHej2Mcuu2etfFnwjZTETai1qGe1unhUbVG7apLcsB35r7D07&#10;Tbye2kdLbOfukH+leeeC/hBo9p8cPEfxEsPCcFnrGrhW1zWSzs1wsahLePngADcdq8Z5NedF8sr2&#10;12HJ32Pz8/4ORvi6bfQvhn8Gradh591fa5exKcY2KsERIHuZPzNfjt8VfFUiQ2XhGzuVE+sTFJNp&#10;5W3T5nb6EYH419+f8F9vG1n4k/bnvPCttrv2xPDPhyx02Zdm0QzENNIo9R+8U7vXivzB0fxBP47+&#10;KGp+JYGL2loDY6YTj7iH5298tnn0FelQfs6MV3FJtnZahffay9tK2wRIBEoOMLj2ridf0d7uYtbw&#10;oxPHP88muovUcQ7uFkXua5m/u7hblkeQ7uh+vatZWuQZl7pd5psGBbJkDJ9BXlHxF1N7iV45EQED&#10;HyrgV6Xr+rTCJ0F0xVeCD3rybxvNHO8jFsnnt0rmrSSjyoCfSbyWXSI40kZOB9zjNbej+C/G2pAX&#10;dtNJbRDlZpCR/wDrrnPh/dX8AU2SQSTbgI0mYBV/2jmvTdN8F/EDxNtuNc8U2sURGVhEwVQPT6VE&#10;VzICbwrrnjTS7O40m48QrqNuikPAybguOpzXPNrUsGvRXe3bEXAKA9ATXpmg+FNA8N+HLmOXXraV&#10;3z5nkSBu3PNeR61Ktzqs8lqmI1YhPcDgVVampU+VvcabTuj0m80+xu1ESRY/d8OOMg1yU9mLCWWB&#10;Twefm71seFNZa/0lHLjdGuxsn0rL1yTzJy2AACea+IjB0q0qb6H1ClGrTjNHUfDbWVs0aMYbC8AH&#10;iurjuLfVoJwQd6xbkGe9eW+F7m4t5j5A6jPBrqfDHiB9N1LzJv3qOhUg8YJrmxFP35SRtTnokyPU&#10;oCZwY0wQ2Dkda2vBf2fTppI1YAk5BzVHXngUG8VflLZANVY70KwMTDJwSQetc7V4mqfK2z1CLVne&#10;MN5ucj+/RXJ2upIbZPnX7vrRXJySDnP6koOAFqzHx+VVIWOM5qzGxLAfnX3R8uWkHIBqxEQxyKrp&#10;94VLGSOhoFr0LSNj8qlU4yfaoI885qcdD9KBkycAGsn4g6t/YvhS6nR9kk2IUOf71ayfdFeUftUf&#10;EWLwjp9jpkNu95eSI8tpp1uMyTv24/hQAZZzwBzQrXE9dD5q/wCCpCQ3v7B/i6aSRFuLXUtHurF5&#10;hwtxFfRup9R06ivzS/al+OHi749+AdL+FPxaGpazoZ1pb+SPS9WdHhliXbFOpQgl0DSBc5HzHPav&#10;df8Agqz+2XL8TYbP9j34W+Mkh1TTbiHVPG+sadbmW1hnTBisxuOT8xLNnoFHc1+c/wAVNd/aA0Lx&#10;FHexeP8ASJPsNuIza2wEbzDJO4o/U5PY9KbhOVuU2hLDwg1Pdi2HgbxFqXiHxR8JdS8f60/gPVpY&#10;9Ultr583LzxDy7Z3ZlO540YqWwAy8DGazf8AhiK31jxFFpHgD4j2VwkgUKNRkFvJknlR64GeeK6/&#10;4TftU6l4e1C+ufjL4ZvJGuLCO0tbvTNOWWOKAOC3mI2c+gx716Np/wAVv2aviBqdvd+HtQ0y3ufN&#10;MkyDdYyhQCW4J2g+lZyniab0WhpRw2FrU7xkr9noyD9mz4d6b8Cr7xR8HT4r0rV7nRvEG+9vtLla&#10;SKUPEpXDEAsVwVPGMjuOa+xf+CdGrwzftsfD6QjBfV3TJPYwuK+Fv2PdZn1u18deKfsEU8OveKd1&#10;reSzs08McIZdmMbSG3gluvFfYn/BO+9kh/bX+HDSH5T4kjTHsUYV4OKgo5ldPqv0PZwzbyvla6P7&#10;tT9Mf2utAi17wYlpLDlZLWSJu+Rn/A1+dP7VngYa5b+DPENhYlxp3hG2ivp8jcyhiFP/AAELn8a/&#10;Tn482gvvCwiYgqJXUqR15HFfFfxc8F6qPgbqniKG1ha2j8LxQsXGGjdb1lYr/wBs2wfpX0PL+8Pn&#10;Y/Ckib9mHToLXwFBePKD5ztjH+zgV2HjdzJCAJQAM4471j/s1WFoPhVpaggsrSMQT1Bat7xsLaC2&#10;cRMcAE8Hv6VXupml7xseJeNrv7PcMszcHjaBnNchdC2mYxz5XscfnXQfEe6SSR952nHAHGa42/uF&#10;h3SNKQ/8I/L9abUiYprcnEFpbqdz5VeSxbFZepBJ5i8Mg2A8jFeb/E39qr4O/DXxN/whvjPx1a2m&#10;oCMSyWrgsY0OMFyoIUHIxml0D9oP4U+JUEvh34h6Tcl2wm2/QZJ9jiuaakbQlG9rndS6eZ3Dxnnu&#10;cVBLYeWdjHvjIFV9P8WWdyAsV5FIDxmOQNn8quLqMDRnGMnuT1rFpqRqr3sQJG1sGDnPPBrjvjN8&#10;P/C/xd8Baj8PPF8O6zv4/wDXKoL2sqjMc6f7Stz7gkd67aWS3Cbd4yV6DrWT4g06TaI7V+ZD8zA5&#10;49Ke0r3KlHm0ex+cnw18Z+N/2KP2iXtvEcDLHaSra6xaxk7Ly0b5llT1BBDqfqOxr9EE8SaT4p8O&#10;w69ol8lzaajYiW0uIzkPGy5U/l1r57/bi/ZxvPiP4JHjHQrAPr2hQOVVBzdWgyXi/wB5eXX6MO9c&#10;p/wTr+MeqxaHH8G/GEwFpdRT3PhaeWYZwvMluB1/2h+VbzisRBVF8S0Zy0ZOjU9nLZ7Ho37fM0C/&#10;su+BbdZCWn1S9kkUjhf9KkH9K8L+BJMOqRqO7ivaf+Cg1xa2/wAB/hzHcXKxCR7qTczcNmec14h8&#10;Er2yOqQtFqELneMhZF6dPWtmv3epmpfvD6i0vT3Pg6a+Yn/WbR+Wa+ZtI0rUH/b9lvYo1Fu80aSl&#10;nAJza8YH1r6f0wK3gqRI1dgtwcleeNvcV83aW1tL/wAFC7DT/MAm+0W2Vx1/c8j64IrGgveaNsV7&#10;sU/M/aL4If8ABQ39lf8AZ78L3vwW+Mev2UOpRa3cXE0V/pjSR+W6QqnzbSOidM8V3KftWf8ABLn4&#10;voItWsPhxqPnHaUurSBWOfqBivzW+Kyt4g+IWtX0qRyiXWblArKDwrkflXMaz4P8N3Nlm78NWeER&#10;h5jW69cfSvkMwxnLiZppPV9F3PocLlrqYeElJp2R+pGqfst/8EjPi6kkUnwh8HDzeRNpN6sbZx22&#10;NxWDc/8ABHb/AIJ0aywufA+veK9DY8xnSvFEu1foCxFfkrBoGjWmpt/ZsM9myg/PbXMkY/8AHSK0&#10;tK8ffE7wncIvh34xeKLIKoeNYdakKrz6NmsY1qcl70En935GrwdeEXaoz9RtU/4JEaZ4cilu/hP+&#10;3v8AEDRBDGXQXd6J1jCgnJ3dhivyX+LOntcfELUvF9x4ofVLyXVJftOqTr898Q5USt7sFzXrNp+2&#10;N+01o2lXNnN+0Tr8tpLaOk9tcukm9GGCuSuema+XfF2s6NrupRtZ+Lbq0FvKA1pNGdrfj/nrX2XC&#10;9KDjUqpWvpu359TwM254csJu/XsemQeKbSxhS0tAHuJOrA8qKW81OSCHMsh3vySTzWJ4X02NJDqc&#10;2Hlc/u19sdat6pO0reQrDIxn39q+vWx4tyPSpJLjWFV84Y5P0zX7of8ABud4R2/sKy+KPMZDe+ML&#10;11wP9Z8239K/DC1lFpM0irlkgY5B6YGa/fT/AIIW2kmh/wDBP7wBY6e7LHdaXcXk424Bka4YZrkx&#10;btFLzKifdNqzaYhKPt44qre6zJLiFbgrvO1uex4NZ73cjLtlkJPvXK/F7xjD4H+GviDxpcybE0nQ&#10;7y9ZgcY8qB3z+Yrki+g7I/mr/wCCsX7QM/i39oL4o+O7G63XGv8AjS/t9NIfJ2CUxKR7KiZ9sivA&#10;fhDoi6V4egtAcN5WWbHc9Say/jT4qn+KXxlkgEpkhsJ5JZmHR7mRyz/XGcZ+tdHpkqWMG0zYCqAA&#10;Biu+Os/JEt3LOtTLawkO27HVq4/WLtjI8wG7ceF9RW3qd+0xLxx7gB371zuo37ukjjapU42mibsh&#10;GDrGoLhw8RC7ecjoa808TkSTPsHB6V2msX2qSXbk7dhTpjIriNenmMzseRg4wK5KtmK1yHwLdeF5&#10;r37HrsciEnasqk4Fev6D8JvDmpojt48KQsP+WkuMD0614t4aitWvZFuOMcgA4JrsLaw1DVpoLK0u&#10;HVGPOxulFK3VDPW9Y8P+CPB/hp7Hw/ei7uHT551fIrzV9MeNHmmYDgkYNafi2MeBNJhsbWdpp5cG&#10;TJztGK5+x8VW9ynkXyhWbIya0qKKdgNvwBOGN1aK5bEe9BjvnFXby2ZomR124zn6+la37J/wqj+N&#10;f7RHh34PN4sg0JPEt41nDqt1HvjhkZGZNwBHVlC/jX254i/4ITftFQwFPDHxM8JamAS3zTPEWH4i&#10;vk81lChi9eque7gJc+HSvtc+CtJdBJHJ935ueK1tOlZdXWIMNrZwcV9P+JP+CMX7cmhhmg+HenXy&#10;4+V9O1aNifwOK888Uf8ABPv9s7wfMkuq/s9+IcRHDvb23mDj/dJrzJYijNtXO+Kst+pwOvAy6UIt&#10;vIXINc6L04CLJtK8E13niD4V/Ffw5YtD4g+GXiC0YMQfP0mUDI/4DXnGo2eoaVd+TfadNExJys0L&#10;Jj8xU0VTmuW5U5WdzWsvFLQ2qRGc/KMdKK5SYusrKJFAzwCaK6fYUzH2q7n9dMMhxg1btx0wPzqr&#10;CI2wc1aiOXG2vd6nhluLIxmpkqKI7jmpUpgWI+pqdOuT6c1BHkHPpUw6HPpQBMmDjDYrzDxz+z9J&#10;4t+Jmq/FXV9VDJFoxt7CwluXWOQLGW8uRhjyoWcDft+Zh3FenRnpx1rj/jt4u1Xw14YjtdLkVGvz&#10;JFNLjLKm3nb6HnrQTdn88/7ZfxZ+PfhPx3N4Q1Dw34LufG7C48R/ErTvD+npB9invpgltapIvLxR&#10;W0UR2HiMzA9WNeBaZ+zT8S/2hNC8dftFX3w8nh0rwxIkniKWPUo0fTYhFneFZgzqcD7ucZ6V9+ft&#10;e/8ABD39obwx8Tdb/a+/Z78aP430XxK11c+KbDxJcmLUtJ8wbpJMxLtvYF+UABVkRQMggbq8b8Z/&#10;CHwV4OFj4Qfx14p8OaTqnhsJ43FvuvYtS1WJGaCWG1/dJ9mLFFDOzOg3HJ6HZNxilEyteXvHzHD8&#10;Rvh9bfByXwv8MfiVNa6pY2Iks2vAUnkkU7ip3gghvmGPcVnfArW7/wCPNxfeHPiV4a0u4ggjC/2s&#10;tssM8cjZKqwX72QDz2xXV6F+xgbD416D4Ck+MXw98Zat40aQ2FrpurNGllIpDRPLczxxQKki7yDu&#10;+UIQwGVzyHxH8B6B4SvNR1Oy8Wz6Xdx3PlOdKnDeZIrEBQFPzsWHGOtU2lGyJimmfRH7PPgTS/ht&#10;4En8PWSu3l6nLJ5m4FSCBt2n6V9E/sJXcMX7Ynw3uvNYbfGFqoC47kg187/A3RfHfgz4R6ZpfxB8&#10;Q3F7dXDNdtDcqubbzAPk4GScYJJzg5xXtP7GmqJZ/tY/Di4dwCvjOxXjpkyivksRKNXGSnF3Vz7H&#10;DQlSwCjNa8r/AFP2I+MYuW8MTtp8IluI7iQwRu+0O4+6CewJ79hmvij9sH43/Dn4I/sk3Fh4+8a2&#10;lnPr1si21vM6hki83zJGUHllyCdx4y2K7/8A4LG/8FAtO/YU+BX2nSLKC98V+Ib+4h0GznyY4VX5&#10;XuHX+IKSAF7n6V+LXiXxp8QtbvdE+Pfx+ib4h+OvFkFtP4E8M38omsbGOUkW888Jws0hClo4BmNB&#10;gvkkKPoa9VUbPdt2S7v+t32PDy7BvG1eVzUIxXNKT2SXktW22kkldtn298Nf+CrH7N/wxt9D8HfE&#10;aPxF4eg1S1judO1TUNHIgkt3PyTlQd6xtgkMVGRyOOa+qLzXtC8ceGrXxP4V1231LT9RtxPZXtlM&#10;JI5o2GVZWHBB/wA9K/ns+KnjHx98QfG2oeL/AIkazd3+r3twzXc90xLFgcYHYKMYGOMDjjivpH/g&#10;mX/wUd1b9lHxCPhN8UtSnufh7qc54JLnQ52PMyDr5J/jQf7wHGK6IU6nsk5b9bHPiK2H9vKNC/J0&#10;b3fm0tr9tbd2fo78QbYtJIZTjH3V7tXm2qS3iysz5OeOB0/z616j4nvtB8YWcHiPw5qdve2V5Gst&#10;peWs4eOVDjDKw4IrhNa0xFLMqkAPjr/niiTsgupK581fGz9hHw/8ZPiBdfEyz+KEmiXupWscWp2F&#10;/pJu7WZkXYrKUZXQ47cjPIrw/wAQ/wDBMH4w6fNJN4T+KPgvURyRE09zZuBnpiSNhn3zX3fJZBJG&#10;+fIHI5rP1DS/PyMDax6CsXXlHYboU5u58CWH7Df7bXh/UVSx0K7nid/kuvD3iq3udg7kIJkb/wAd&#10;J9qrXHi79tr4V65daJr+p+ONJitd4gu9Y8O3DQzFQcAFoyuGIwDnvX3jJoCQyb/IzhshgKnsZ9X0&#10;395puq3tuSekFy6j9CM0vrPNvESw7fwyaPhXQ/8Ago18bvDt2dL8U2Wj6nLC5WXC7GLDqPlI5BOD&#10;7132gf8ABUbTpZo38WfDGeMqR81ncg5PsGr6X13wd4d8dxmLxj4Q0TWF5BGq6HbXBI/3nTd+tcJr&#10;X7E/7MHiK7cXfwasLJ2OS+iXVxZEH6Rvtx7baTnh5vWOxTpYqK+K52Hw8+Ivhj44eArL4heGAz2V&#10;+GASaPawYHa6MOmc18J/tSfD+8/Zl/aTs/EXgZJ4LZrkatpTA4RQZP3kK+gByOezCv0G8OeEvBvg&#10;Tw/YeBvAPhq30fR9JtlgsrGCV5CcuzvJI7ktJI7szMxxnIGAFArwH/gpL4Ei8RfB0eKLdAbrQNRj&#10;lVwnIhc7JB9D8ppUJKNXlWxWIg3RTe6N/wCM7eFfi/8ACn4dz3WmC+ivfBd/cafGWXYk5eVxwTkn&#10;qoA5zX55afa2en2ksmo6hc2t0HHkwBMZxncS2RjBr3fxx4nl1L9h3wVPNdSpe+HtcurOwuoXIaMq&#10;7uBkcjg17b+zJZw/Ff4G+FvEN78GNB1K5sI7u0ub+TwxDO96omLbpGdTuZd2MjHHrXRVqKjDm6HH&#10;CnLEVLJ2Pkn4f6/eY1Frr43aloaWelyXFvG13Lm5mGAkSgZyTznPYUz4beJ/7P8AEOpfE4+Mtah8&#10;SadB9s0TUI7Uz+fcDg+YxztGDkZ9K+nv2k/2b/C2t+B9Nth8MJNM1DS7W4ttNvNNgjtozEZTIBOA&#10;C1w43MqsxGEwvatD/gn54zuPgB8OviHp1z8LND1S9miutPnv9W0OO5nggntiGCO3+r+9kEcj1rL2&#10;0ZQvG5p9XqQnys9g8PateW+iadqGvzvc3t5aW97LdM+4T+fGsolBHUMHzx7ir9xqmn6jpc+cAszY&#10;J6KcV5z8JvE11q/7OPw/8QupkZfC409yW3EG1uJUTJ7fu2T8hWiNXuksDBOMJICSRzzivz7HUvZ4&#10;ycG9VL/gn3mBq+1wsJrS6RlaZ50VzeCSISIB8hK9aseJdFhtbe2u5SqNIgIAHA74qPRNSSKxef5S&#10;rTKjZ64FW/Gd/plxOsCSZSMLnjAJxVJ+8VFXjqcLrBv0ivpLV084ArChON59AK8S8cjxFbzBvFdk&#10;YXLblcR4DDORk16/8QNOutQsprNJysjSB43Q8rg9QRXnnjXS9XsNGFnca7LKzLndKdwX25r9D4at&#10;/Zl0urPjs8v9c+SOt8Ga0LnR7e8Eh/eQgg54HGKul/NuTMZdyZ/OuJ+E2tfb9OWxlmDG2ZkfB649&#10;u1dbBNPNMILVdzbuBjOPevpYO6ueMT+I5riz8MXeoR4VxA6x/THOa/o0/wCCTPhq68G/sR/DfQrl&#10;EXyvA9i2xeuZP3hJ9+a/nU8SaXKfDE1nIGZ5dsYXpks6gY/Ov6cf2XfDo8GfB3w/osiLD9k8L6XF&#10;tyAFxbLnFceMTlJIqJ6rHbS3DYUAnPHNfN3/AAVt+It18H/+CdHxm8aRL5dxZ+BrmKAnj95MyQr/&#10;AOh170vjHQoyxTxBZs0R+cRXSsU/3sHivk3/AILwa/pXj7/gkr8Wb3R9SSXytOtI3MIOWaO8iLAg&#10;gEDB6niuTWMkUfzTfDXR2TOqX8jNczNvlLNyzHkn8813os4mtMLGTjoSa5mFX8KX50fVrIpexkeZ&#10;b8ZBPrjIFdHDr1sbMFgRk/dC5xXpU9IpJmZi3wkgDLuJ+lctrl4qhjgg859zXV+Ir6IWzCOP168V&#10;57rWpPIWUgjmoqu24GLrF/dElY3IB4AArl9QYGR1lYAkda1tSuLre3lsTycc1gyaXrGp3JRVJB71&#10;ySd0BX0iBF1uOK7kCpJ0cV6t8P8Aw0ltOkhu0dBzHg5NeX6j4dl0yJbieckIwLDPIANeg/D+G1tr&#10;P+2NP1B3VQDjr+FVQtzWYGj4o1e0n1h1vLVJgpwSeaz7/wAPeGNZh8y1kEEp6L0FdPp/xR8KSN9m&#10;8U+B4Jhu5lSPaTVjWNX+Etzp73uh+Gi8yjIiWQjFayUXfUDiPC+sa58P/Fdlrelai1pe6bex3Vhf&#10;J1hkRtwYfTrX6/eHP2bv+CoyeHbPxJ4B/as8H6/b3tpFdW66haNGzo6Ky9PqK/GLX9Xvr2+LtZsk&#10;asQsbZJA9K+wvg3/AMFBf2s/C/wy0238LfFESWmn2Udtb213ZK/lxxjaq569AK+X4givZxn2dvvP&#10;Vytt1JRXY+5nf/gs54F5l+G3hHxDGn8VhrBRm9wCOKhP7Z//AAUt8Flk8cfsRa1Mi/el0q/SYYHt&#10;mvlXTf8Agsh+2DoBUam2i3u3GcxNGT+VdRof/BeP4zWP7vxD8MraUKfmeC+OD+YrwY0Kk43ik/69&#10;Uem9HZnutx/wVk8baOjwfE79kXxtZDpM0/h0yqPXoDms29/4Kh/sReLUFt8Rfg1Falj866r4UMZH&#10;1JSuI0f/AIL36TdFF8UfCm/Abhj8ki4/rW/B/wAFhP2SfF1vjxj8MbdVf/WG70JGz9TtqZUKltYf&#10;1+JHOtky437Wv/BJC/Y3dx4C8Hh5OWDWABz9McUVlSft6/8ABMK9c3dz8NPCokkOWzoSdf8Avmio&#10;9lU/59v+v+3Rc77/AJ/5n7XQDA/CrcB2kfWqETtjpzmrsDEkZr7A8cuxk84NTR84GTUERwME1PD2&#10;GaBFmE5Xmp05UZ9earRsBip4+eaA2LCKAARXmn7SzstvpUZPV5Dj8q9LhHygZ715j+0k2+bSYz0C&#10;SE/mKaV2JnS/Ae2FxoFpb3UeYpGCdOoPBGPxP5mv57f+CnfxW074UfELxVpuoacq31t4p1PTNOts&#10;hBH5VwwDMegRVx+gFf0Q/A6HPhqyPphv1zX4w/8ABRPwX8KvhV/wV4R/jP4T0jWvDl38TbTVH07W&#10;dNE1u1tfxhdzA/K67nJwe6jNbwty6kT+I/KzWPiDbePNDt7jULYJeQMwnUL8oz/EM9iK9S/Zb+F+&#10;nfF68074g+KdZuHHhe8AstKlAkhmOCcnccg559Aelesf8FR/2APAv7OHirWviH+zrZMPBt9qDPea&#10;UshkbRZmP3FPX7MSRtJ+4TtPG01w/wCw5DJbfCya7mG15dSbvyRivPzKvyYKTg99PvOzLKHPjoxm&#10;ttfuPd9ZRrr5V+YqOcdR71qfs865aeGfjz4I8S3jbYLPxhp7u+f4ROuawx5pO8PklSDn0rz/AOPf&#10;x30T4IaF5kgil1yVs6XZryQw5EpA6KpxgdSeBXyuFjVqVFTpq7PrMTOnSpOctEetf8HIvxWg+K/7&#10;cmk/AD4cXEmtano2nxWNzYWCmR0vppmkW3VRyXKFWIAyMjNdL+xb/wAEYf2wvjzpvw+vvGD+G/Ad&#10;34S0d9JFxqt2bm8ltBcPNHIkMQPky7ZPLYuc4AGK9c/4J1fsJ/8ACivgBB+278d1Ou/Gf4mwi/g1&#10;LWR5smhWVyc/JuyRcSR4ZpPvAMqjGK/R/wDZE8Pro3h23njHLxgk+5559T719lUp06yV1tqfEwlK&#10;Ddup+cPxr/4NPPjp8Q7b+1dJ/bl8Iz6wvnSImr+GLmJLhmIyHnQk4yvB296/K39ur/gnN+1Z/wAE&#10;7viFF8Ov2mfh2+lvf7pNC12ymFxp2rIvV7e4X5WI4JQ4de4r+uu+v1t7Uk5LAYJPNeEftn/Af4N/&#10;tefAfWv2cvjz4XGr6Bq6M0E0aL9r0i6UHy721dgfLmjbB9HGVbg10QlyKyMpLU/lg+CP7YH7Q/7P&#10;9qukfDrx/PDppfd/ZN7GJ7ZCTyUVv9Xn/ZIB9K9Ytf8Agqz8b7KSMeIvBeg36n5iYfMhYkZ9yKtT&#10;fsZ/An9l/wDbb1b9mP8A4KDa14q0jw3aXotV8aeDWj3QQSENb6n5EqsLi2ZCrMgwy5bBJXFfoRrv&#10;/Bpt8A/HdnDr/wADP+CoOnT2t7bJNYf2z4ft5lkjddyMHikQlSCCDirlyPoEZTjomfDWi/8ABViz&#10;e3+0+Jfg5dAbcsbDUlfHHYMBXb+DP+CkPwW8TwTXVx4Z8U20dom+7kOkGdIR1LO0ZIAx6173r3/B&#10;oJ+1jbwN/wAK7/a/+FmtIFO03EF5bM2e3ymQVwetf8GqX/BVHwdpFxp+iah4Q1W2umBurbQvGvlJ&#10;cbSdu5ZYl3Hk4BPesJUaLWiZrGtWTKPhz9tL9mPxjMY9M+J1nGxTeY7qN4Wx9GGMV12kfE34Z695&#10;f9j+NtIufNGVWG/jOc9MDOa+fPiD/wAG8H/BV74cQXF6n7JniHUxEDtGj31neFwBk4EcuTnoBivm&#10;7x9+w3+2V8K7qVvih+y98RvDrQjBbU/B98gUf76RlQPxrP6tTa0lY1WMmtHE/TLSI7JpftETKQwO&#10;ChDA/iKkitIn1B2U4PbtX5M6B458a+DdWkso/Hus6PPDIqCJ9RlgY8/3XII+hFeia1+17+098ONf&#10;GgaZ8QdQYoiMp1BRL5gYZU5YdD7VnLDTcrRe5pHGwa95H6QXOmEXUkvlnCbSAB1/zmvMf2wfCh1z&#10;4G+LtOtAWmk0SUxqT1K4f+hryP4WftU/tFSaB4dPjnXtFvdU8S6sEi0xLJBLBYKpaS5fa3A4GM4H&#10;NL+1l+0B8QtN8CDZHZML+dra7jWAgGFo2y2Qa4/bQp4hUr+89vkzsdOVTDOo9v8AM4f4NeCvhPc/&#10;ADwt4e+J+vRz2Hiee9utLRoXjkhvkQ+YpwcFRGDjuWYVwVp418ffCDQB4T8FeLdKTSbKSSa0uHtn&#10;Z5oZG3Ak5Gew+tdb8LtN+OWr/D7wF4Q8EeCre3n0bXbtZtS1q2WUWiSgSiRoXGY1EYRkkP3t3BNZ&#10;f7SniGbWvinN4U0nwxpP9m3FgrW97c2/2f7UDxLJDj7w37iDxyeOAK9NPnlyy6nk+9Fc0L6HnviD&#10;4zfEf4hTpLN8Qoz9hVsi1RkGG7kfxeleq+GPh/4l8Mfshap8cfCf7Tvw1165vLiKTxB4Ij1KY+IN&#10;NSVzbrJJCwUEKApO0nZv59vIbDxcfhTqFl4l8NSWEmp6PICqalCBIrRS745FXBVz0JzxxzUfjzxF&#10;4p+KvxTf46eLr6xu9X8QX0l7qTWqpCkkxHMhVVAUM2NyhQOuPvZrSUYPpZEKpU5r3dz6P/Yy8SC7&#10;+Huq+CwJCmmTR3lvHKMBFlUK4X23KD+Nem+IJPI8qKG0BUyjLj0IriP2QNF+I2seBLvUfEXhbRdP&#10;0yCFk0q8tk2zyrvzImerR7ueRwRXpPi7SpI9NUz3EZCoCmzqw9a/O87nReaS5Hfa/rbU++yWM/7M&#10;jzK1r/d0OW02KCSeWxEZH77cPQ1c1/Rllu5V8hwqMCxxxgCq+l7RfrPGQcyrjPY118rC+urmKeKM&#10;MYgGw3UVxe0anqdiXunmurvp0WnS387Y+zj5+e1eS/ELWbI6TJf3Y2+YG8tfavTPi1odrZaha6Y1&#10;75UEkbXN8M42Rr2P17V83/ErxqPFfiCaXTYitjCxjtYx/dHGfzr9N4fXssoi31b/ADPhc5k5Y+Sf&#10;SyN74BXsd1r2pWRlK4QOCT1z/wDqr2rSNPi06Pei7p5CME9QK8G+Bst/ZeKmu7q0MUVxAY1dxgkg&#10;549a9uj8Q27qRAQzYwWxkCvoKGkDyza8OXVp4h+Lnhf4YX1lPLJrmt2CafcQkBFdbgNKsmeSuwcY&#10;79a/pD8F+CtT8feFdL0jxLHay2UMEKTRSxFhMFjC4K5x2r+fT9hjwfZ+P/23PhdZ3dsJHtvEP2jL&#10;c7Y0UsR+eK/oz0fXIbCytooWAO1QDXn4qc/bfI0ppW1Og8Gt8OdH0y80PwTZ6dGmnyGG8j0+xjiR&#10;JOMg7ABu/M/Svn7/AIKjeHovGn/BP74w+FLOwVnuvA17KiKMZMW2XP5Ia9sGpW9tbTJaRLCJGLsI&#10;0CgufvMcdSfWuK+PGixeN/g34p8LE7hqvhm/tSD3320i8/iRXKrpq5rypPQ/lq0hYP7NjMMCpJ5Y&#10;3EIOuKEErAq0g4PHPWoLd7jTJpNPuMfuHZGHfKkgirLajZkCOKIKSM5NevzJK6OUztauHcbZXzx2&#10;rhfEWSSU5612d/NHPOzNICeRXL6rbO8zkJnBwvvUVUrgcnPvzkqc554zTBrl3blktFVT0+7yDXRf&#10;2crgf6OBzyaiFrYWaSSSWyhgMAnsaytpoByOrJe3dtIbtidw6VY+HHiC68Nxl/MLRFyDG3I60/xF&#10;qMfltFbwgAjGR3p/w58NW/idJbS4umR42LBQKzjFqokgPYvCR+HvjmyBu4EjnbgkAdf/ANdZfjP4&#10;Z2miP9r8Ozu3JONvWubsvBms+G7svDcSbeo2j9a7Wx1HUodHF7fuwVBje/T9a6kk467gedatciRH&#10;tr2yEUucBtuCa7/9nh5rzw7q2iCNXeBt6lv7pH+Irg/FuoXWvarstF3Kp5Zf/rVr/BXXLnQvFd7p&#10;0bA+bYsXGc4wR1/OvDzuiq2XzXbX7j0Mrqezx0H30+87C80iaaTybqEhSfmPcHtWDrHhacGQZJGc&#10;rkV6ZZWVpfaMLlWXzHxncfxrM1vQWKySDhQuVCtnB96+PoV5Qdz6WrTUrnlU2h3CW7OwOUbH1pkQ&#10;m2qqtgjgrXTagGWKRpEXaeBn1HesvT7KORGeVenOcdK9ONa8Ls4XDllZHMz6ZMZmIuMZPTB4oroW&#10;gsixJhc8+lFbe2fYxdFXP64IrdXHYc1Yjh2d6rQyBVz+VWImB+8RXqnlFiJSST78CrECk/Niq8LL&#10;txkfnVmBzjr06UCJkRs9O1TxhgPmGKjRyDjAqRZC45//AFUAWImwADXl/wC0cC2paXBnj7O5z/wI&#10;V6dHuyuK8w/aCJm8RaXFnP8Aojcf8DNNbiex6J8FYIrXw7ZLImQIgSDX5G/8HTH7NPjrXb7wT+1N&#10;8Lpbof2MJNH8UQ2o+VGQ/aLK5YDk4IaP8AK/X74cwpbaJap0AjXNfPX7YPhvw/8AGHwV4q+HniRw&#10;LLXLC4tXbYCYCynZIuf4kYAj6GuiLsrmUtWfBf7P/hb4VftvfCfwt8T/ABL4fXU7bxHoHl3tpLeS&#10;LHb3Bj8m5VkVgHdSHUBwQA2cE4x8lePf2V9a/Yt8ean8E9Rme5sLe7NxoGpkf8fdgxPls3pIuSjD&#10;rlQe9eqf8EePFHjb9nX4vePv2LfjEiWUmj6xJeaBLJKoS4l2eZMIQTlkeJVnUjjG8dRitj/go98S&#10;rTxX490yCIhxE87QzAcrGMLj6E9vYV42Z0ksJK3dM9TLKsli4u3Sx8u/EP42a18PrKbVvDPhOa4m&#10;sMTRXl7gW6unzAbcZfkAkdMdaw/gr8NfFn/BQD9oGx+O3jnUpLbXvFmvxQx2Vtbx/Z4pFKJJMi4x&#10;HFgMQoHB3fWo/jtp2q+NvD8mmWhYK1nJCTGMsFP3uPcYGO9fV3/BLCz+AfhXXvC1nHHcya78PfCF&#10;3rniC7gvc289ukLuXeN1BikywjG0kZPPNcmDUYYVey0nJ2b8jrxk28TerrFLTtfofor+0NHp/h7w&#10;lZeC9M2+VYw2VhbKoxgAKM/98pn8a9u+AV0um+FbWKJApEQBIHTFfEvwm+OWs/tOeDPCPxF1zXtP&#10;vr/V9WvLi/TS7cxw2jRuY47cZJ3+WmAz92Jr7P8AAFzFpmhQpPKFVYwNuehr3k+h4rSuzvdd8Rye&#10;UUEp4/iJrznxX4nEs7RRscKDklsf/rp/izxOxhZoHG0Aj64rzPxP4wQAh2bPJHy98VatYi12fnh/&#10;wcb/AAa8P658EfDH7QumWESarpGqLomp3Cplp7O4DPDk/wCxKpwewlYVU/4JVfGTW/iT+xb4dj1W&#10;9lku/Dd5c6KZ2fLtFEwaLP0Rwv8AwEVrf8F+PiLaWX7Etn4UkmBn13xtp0cCMuDthEszHjrgAfpX&#10;m/8AwR20mTQ/2ModTu4yn9reLtRuIj/sJ5cefpkGpnZ0rlU1erY+ybbxh4u09TNp/iG+iI/55XLK&#10;P0NXrT9oT41aOP8AiX/E3WoCnKg3rnP1BNcXd6+scRUOPm7gVl32qKgBMo5AHXNcfO09ztUF1PYt&#10;N/bU/aU0V1Nv8Tr1wO05DZrr9B/4KRftH6fGV1LVbG/jAAdbm1zn8jXzVJeoX/dtzt5BotdW8hjE&#10;0g5XFZSrTvo2X7Gm90fTPiL9sP4ffFezNl8aP2Uvh74qgkGJxqvh63mL+v8ArI2ryH4mfs9/8Ecf&#10;j1fxX3xL/YEsdJvxEIUv/DN5LalFAIAAidRgDoMcVyNhrCREkFsd/T60t1eQJcks275CScUfWqiY&#10;nhactOpSsf8Aglt/wSd01HHwl+JXjLwNdToRvuRHeEr/AHS8ybyo4439q+Zf+CkP/BPrwH8BPgjc&#10;fFH4eftV2PijypGgstKl0fyLhpJEOJQyuyjaFJ5AHNfS93dRXum5aUF0PKBugr4I/wCCxXxG1C1s&#10;vC3w5sJ2EcwuL+eJHIMjABIwQDgrkjg96mlTp18Qpcq5u+ppWlOjhnHmfL2PTvgn4al+M3/BPvxt&#10;4/v9TmvfFGtaGtho+ovGUlgt7TZbvOGGCQXLRDAxtQgZ5r85PG3j3W/GWn6Vq+tW9y+p6XaQ2b3r&#10;IQixxKUVQenbJHByK/Xj9mbwZaeFvCum/BWFo1hg8A/2V5eOHmS2Fw5Hu0wdvqa/OL9rPwrpPga5&#10;svhn4Z8NxLBfNeak100rEptfJiVegAJLH64r0ISpRnGLXe36nBUVWdOUlotLr8jmvg/4xsPGEF14&#10;Q8TeDtIvYtQltpJLy7tVe5heCTevkyEZiD/dcDIdeDXuHxW8Q+Cvhj8OtP1jwr8JfBltez+Mm1m3&#10;vJNIjdWmZNr2RgfKNaYw6QKAqtuJzmvlL4Ua1JpnjO2tFbaHflieRX6Rfsk/8Ewbb9uKbw94/wDj&#10;lr17pvgTRVmng0O0cxXmvSsqhXSTrDAAvMmNz9E4JauicUnc5Yt30OK/ZY8SSfEz4Y+LrmPRo7DS&#10;PB9hZ2kJt3OZby4lLAj0RUDnb7gDpVrxfrMBjcI4x9nKrufpWV/wT5042GvftDfAzTXa4tLbR01T&#10;Td8m5ylnqDwjJ7t5ZGT61a8Q6Wmo2bSWsTN+7JGOo+tfA8QYOhhMXCUFZST+++v5n2+QYuricNJT&#10;d3H8rGJoOqSG7CM+6N5Bn5cYFdRZanKt/dbOPl2jcM8HpXCws1tcRWpXaocHdnGTXYWP2aWdg0u5&#10;mj5YHv6CvOskk+560W7WPKv2mvE8c90uj2MheaWBI5ih5IHb6V5gngzQ/AmhDxb46mEMA5itB9+U&#10;+mK9d8T6Po9r4kubqVUmvC5y7DIi9vrXlfxE0m28X66jatK89vbD5YycBm78V+t4GgqGX04Lokfn&#10;GLm6mKnLzZx/g/4jal47+LFmY7EWenW0EwtbZVwAMdT6mvadCEVtZgIvJPT8eteN+ArONfirFHFE&#10;kMMUcixQgYB4r19bp7aDYn3g2AAetdNBS5W2znvY+pf+CTNjFqH7b/hi/nQkWdrM8ZYdGIxmv3Ns&#10;7qbUUjn87gbWQewr8JP+CSniC1079snSDdSDLWrIGf8AWv3N8N3dr9hjuFnQDysbieK4sQ712bU7&#10;cp2ksNxc23lFiDgkk/SsXU7+GGxFrdSDbJhH57E7T/OsLUPjfeab8Trb4bx+Clura40z7WdSW5bc&#10;VORwuNoCsMHJz8w4rB8b+N3jD2xSC3KkgBpMnv6VzxlGZs4yVmfzXfHvSZPBXxy8Z+FhH5Z03xTq&#10;FuV7ALcOBj8K4l9cbbyB165717P/AMFSNMTwl+3X8R7GCAqt9rR1GFl4UrOiSZ+mSf1r51fUhECj&#10;tg4/vCvQ9ouVHJJWk0a8upyyPnOQRULyxkFpSc5ycHNZiahK7EHoR19faj5pshDjjuetHMSWL3X7&#10;S3IVMkZrndb8QzXBMNupAJ6mrWrwiMAng+pHFU28LT3BEq3KsDyNsbEfnUylJaITMq8nEUBJILY/&#10;Sm/DvW9Q0zxRutQRv4I9as6loVzaRAlw2eCSpGKo+D4Zh4uiGAcZ+5zWS5lNMZ7dpXxSt9Pi+z3m&#10;hCeQjjgGqniXxxba+gTVbOS1gTGI0ACgfSp/Ddnb6fYnUdSVRzwr9a5vxrq0/iG4+yiORLdWOdig&#10;A46V2SuobgTtqHg/TNGmuNGujPctGdqbPu1ynwz1eS08dw3c5P79yhHThuMVuQ+F9Ni0qa/gD7gh&#10;I39Olaf7LPwK8UftEfGiH4aeCUV9QOm3t7EHOA3kRGTGffbj8a87HJzoSjbdM1oy5K0Zdmj13R7N&#10;I9DWeOEF+jxk8jrzWR4jmuUcLgoDwQRWlPHq3hZpvD2r20lrqNuwimglXHlOOo/+vWTfXV66yrqM&#10;qSEggOo9+tfndK6k0+59pL3locprFqgt13v8wbDDPFZtvdGFbm24zsG01p+I7NY286ObKk5Nc+gk&#10;kun8s5BXk16MPep3OSd1Kw5LxwoGz9aKps8iEoWcY4xRW/LE5/eP65IpiPlPTt7VPHLnAA71mwHd&#10;j5vyNX7QbmAJr3jxS9bHIyatxYxjNVYFGNuamQBRuzTAvRsGYVMneqkD7WxmrUTFs5oFcsR9h615&#10;X8bn83x/p1qOotVH0y9epI+0jPrXxl/wUL/4KR/smfsb/GTTvDvxx8ezxarNYQTx6LpOnyXdysJJ&#10;IkdUGI1PYsRnHAqopticran2TpF2NM8LG58wfu7cnj6V8x/GfXLu4E0VtMnmSPglm4681yXwa/4L&#10;af8ABPP9o+FfAnw3/aBtLDWrr91Do/iWzfTZZj02xmUBXPbANHxl1WBtNu7qOUGNmJh5+8McsMc4&#10;9PWtJPliRBXmfnp+3R8Cdb0XT7X9q34e+M9R1nx18N9Xk1d7ueFI2uNKMp82wQRjLpHEWKlueXHA&#10;NeY/tEeN7Dxt41sdY0S482zbQraS3cNkMJVEufrhwK+r/iV4u0bw34Z1GDUysjX+bcRuciQPwR+R&#10;x+NfBDImmMNFin8yGzle2tsHpCjFY1+gUAD6V4uZ1H9Uiu7PYy2EXipSXRfmX4LxDPHuQE7ju4zX&#10;3t/wRl+GHgPxr4e+Lnif4h+HhdaTeafaeH7lY1CyGKcSyyop7Z2ofwFfn5NG6A7cjI4IPQ4r6f8A&#10;gv8At+eBf+Cd37A1xr1/ANX8R+NvHV6dF0ITbXuVtLeGHzJGx8sKMzZPUngda4MrUnioxXmelmrj&#10;HBu+7aPrX4TfDzwT8L/FCfDX4cae8OieHXNrpsUrbnG5vMcs38TEtya+mdO1IW+m5EqgBeMmv53d&#10;c/4K4ftz+PviG9/4N8eWugz6rqQEFhpNigjEkjBVXc+SecDJrqfCX/BdH/god8NtSm0PxV4w0jxD&#10;HbTNFNDqmkqpBU4I3x/Trivp3Td1qfLxnFo/cbxt4jkhDZuiC2cYbivNPE/iaNclrkOxDfeevz/+&#10;F/8AwX58KeNEisvjz8LbrRZXwJNR0qQzQ+mSDyOa+g/Cf7T3wP8AjHpJ8TfD/wCKOnXFrHCZLkyX&#10;Co0C45LhiCABk/hTknFamkI8zunc+Lf+C7nxli8aeOfB/wAGtNvGeTw7pMutX1upyRJcHy4z7kRx&#10;scejV9AfsfaE/wAM/wBlrwD4MkjEU0PhqK6uUzyJbljO2cd8Ov5V+cvxf8Uaj+11+3fc6jptzKP+&#10;Ej8Xw6fpzf3LKJxEjD0XylZvxNfp1PqOnxIq2DBIY1EdumcbIlG1B/3yFqK7tBRQ8PHmqOR0Nxrx&#10;B8tJCAR/H0qndawTCY3bHPRjWENREjHbOHwAck+9Jc6nCyAu2XPPJ4xXC3ZndFNs2LbWXWdOcjHZ&#10;s0641cKxAY54965yHU5FlDqMgDJzTri+kmYlSF+Xkkc4rOTu72K1Z0t54intbGNlk5I+bBx9Ks2v&#10;iCS908vLKNwjIBB74rkdeumdFCTcBQCFPal03UCmnECTnaxAJrFr3U13LV+c3l1yGMLIvO75Sc9R&#10;X5//APBX67uLf4keEdYhc+W2k3EZXOeUmV8flX2xPqcUO2dpsrwQo7V8ef8ABUTSYte0zwbqkoGI&#10;9Znt3fHVWTdz9dprtwqtWTObGK1Bo+s/gt4sa58YeEfEsVwzC9kspN2eGWVFBH4hsV8w/td/CKbX&#10;vjC0Vh8o0u7vJRn+O3khO5ffkZwPSvSf2ZfHVxrvwq8F+JvM2SQQWhZR/CYpAuP/AB0V678Q/wBn&#10;6w+KHhH4i/GLS9Wb+1/DMWyy06EYCq7uzTtxzx8qjsSc068J3g4bqX4WZFOUPZzUvtL/ACZ8MfsJ&#10;/sLx/FjxJpnxN+IkcsGiJfbYtNn+R9SYHoVHKwYHPQt0GBnP7O+B9Hg+EHwW8VfHDWIrC00nw54Z&#10;uL29mtIVt1lMNsUiV8HnACRrjAAAH1+Af2J9dSfWD4eviSYWDId3Ixx+Ndp/wUs/bvKfCO0/Yb+H&#10;kx87U7mDUPHd6uMR28bb4bNiOhdgJGB/hUetd7944klCB4z/AMEbo/EXjf8AaU+If/CS6P8AZVm+&#10;Hb291bGTzBG19ertBYDht2TzWte3Mmka7eeGZ4k/cTSQSBRjaUYqf5V9W/8ABOD9kjUPhL+z5qX7&#10;S+t2UkGsfEaWzmtIJo9rRabZ7vJcjrmWRmcZ6qgPevnv9pzwZD4Y/aL8SRwNtjudSa4ijVeAsqiT&#10;PuOa+Y4poqphIT/lf5/8MfR8MzcK0ofzL8n/AME8h8Qaetv4kmym8eSrIF7cf/Xq1pdxLa30NykG&#10;QyquHXv61L4nTyddiuEAAeAKc5wT0rZtLOzvoobh7cIsJwxjbGa+WVvZK59NJJSaR5J45hh+2Xtx&#10;dSbA87vJxgsc8CvMbqbVdQvZV0mDy7aMZkuTHngV6T43TRG1Ke91i9eRTK3lwKclue9eW/E7xl4p&#10;1S1bw54MtILKzC4cgjzH+tfs1P3cNFPsj8yrPmqyfmzgtM12a0+LFpetPmJbgxuw9COte03Drc6N&#10;IIbjbMysEbrtOO3vXzpqega7pF4Lq7DFkO7PQcHNe6eHNS83Q7e6cnlQck+2aiju0zM9U/YB+K2p&#10;+F/2tfD954p1CF4rJIrVbuGDyvtAA5L4+8/OC3fAr93vB/xr0fUfDKx29yowvGOm3Ga/nS8Ea1Np&#10;fxDsNYtVw1vOXGz65r9EPAX7Xl5/wjlukl+4Y2wUqH7gVxVpctR3OzDw9pGx+i0nxcjSzmvrSTci&#10;kxkbx8nHY+lfO3x3/ah1PQNTkRIhFj7wDYJxXzvrP7TWpWGlyXeseJF07T5MkzPJsGfQHNfOHx//&#10;AOCh/wANBG/hvwELzxPr7ttVLJTOWx9BxXMp80rJHoulSpwvOVjjv+CourQeNfjPpnxGitJCdR0S&#10;O3uZCOTJCxA+vysM/SvlO9gnkk5yMnjIr0T40fHH4teNfFw+HnxV8E2+jTaV++S0fm5jMiKwDsDg&#10;HYQdo7/SuOvrWIASxn65r0Ie9BHj1+R1W47GfCkcLAGXJA7VZttQhibaRkdiRxUMsMbHK4/KoXiV&#10;Mq7Kfm61fQyNF59PmcS3CqwHOCarNqUDGS009TvXLbB2WqLRkkjd24wayNVtr9ZPNgldGUZSRDgj&#10;8am9o3Am1mW6JIYP1zzVLwddNaeLoXIbLHGCOtJ5+o3Uey91Oc465PWpfCsDxeL4JGkMmCdu76Vn&#10;e8xI9lu9D1LV9Pje0clCAdg9fenaN8NfEWqXib7NUjz8zM2c10/w88R6bFYx2ep2yhwOWI6muh1n&#10;xILayL2EYGV4IPNek4RlG7GeZ/Gq+0vwj4fGh2ap9omXDFV6DvVv/gndb391+1Dop07zi6wXEkqw&#10;SFGeMJudcg9COMelcD8UprrWdeNxcOxPPBPTmvWf+CY1zY6J+2h4Vi1CVVivUu7UAgnLPCVUYHU7&#10;q83EPRscLOaR9xftr/st2XxX8Nv8bvh3p6xazZ2udWtIkwLqJV+8P9tf1xXwXqk9yEkjuyxwx6jk&#10;+319q/Y7W/gd8W4TFZXGgXum2nlB5Ge3+d1bp8h9RzyK/N/4XfBHwF4h/aD1/R/jLbahHo9lq9wb&#10;OwU+RJqJWUgqXPKJjklRzntXyWNwadRSgtXv/mfT4GtKVGejagr/ACPnjUbt7u3UNINuMRj1rtPg&#10;l+yH+0n8fJzcfCD4La7rVv5oikvILExwI54wZHwte2+LPiz+z9+yn8aNftr/AMB6Fd6tBfb9Gt20&#10;ZfJ0y2YAxKqsTvbHVyMmvuX4D/8ABUf4VT6PZappunMnhx7SJZJbOACY3ZX5yIwAFTPGa5cXh6uE&#10;oKV73Z9FVyarSoU685wamrpRleS0T1tovvZ8kaN/wQI/bU1XS4NR1HUPCenTzJuksp9TZnhP90kJ&#10;gn6UV99T/wDBU/4LWcpt5vD+thlxkBAO2R3orz1VmY/2c+x91wQEDBHer8ChcDviqkMykdO/rVpH&#10;GB2r7U+HLiHjFTI4XBNUkm9DUsb5APWmBfhbJ3eoqeFmxyPrVON2xgcVahkBGNvXigWpPucRSFEB&#10;IjYqG6EgZFfm7+0f+wt+y3+2/wDGzV/H/wC0P8N3vvEWoWqWsms6Xq81pMkcS7IwoUlBtA9Oa/SS&#10;A7pFBHU4OPQ8V8SalrEPhz4r3lrM+Ct5KmAemHPr0xTTaeg4pPRo+Ef2vP8AggPoHhD4ZT3H7Lmp&#10;ya7cW9sWttK16RU1BjuLYjmGI5m7YbaeBg5r5n/Y0/4KffGv9mHxIf2af2qJNYu/DFndGwlj1+N/&#10;7R8MSZ24O/52iHeNs4HzKSK/bnV/FNprOnxRRSo2VHJOT/LiviP/AIKJ/sE6R+1tNrmqeM/ANp4c&#10;1fRbeNPCHxAtb6OWXViyFmhuIFG94F+783zKT8p7HT2keW09jKMZJ3ieF/tf/FyC61Wx/sPUY5rW&#10;RkmtpoJMrKhGQwPQgjvXzzp9zNHI00jbmLk5I75rm/DFv4+8Gf8AFlPiTFINR8JT+QxeXzFMTLuV&#10;VbqyLkbSOCrL6EV11vp8t1Zs8MO0B+WIxkV4OaSXPGn2R7+URvTc2tzRtiZj9ombGV24968Q/bXu&#10;Lg6v4IsBcO1nbeG7wQRtnCTNfO0uPcgxk/hXudhDM3lwBAR3IPH1rg/2nNE8M/FPRLD4c+CLHWtV&#10;8eaFLNfXUEFojW5tpUTbbRbMySTMNrYxjgYrPKZKGLv0szfOIqWEt1/y/wCAfNvw7by/iDoc4Zfk&#10;1m0Y8ccTLW2I7XU/jJf/AGqQeRJqtyc7eG/eN0/KtLXv2bfj58L/AOz/ABJ8QPhHr+hQXN4FtptR&#10;sWhLOpGfkbDKeQeQM17N+zx/wTQ+Nnx1hl8X6/rMfhWETStBplzZTS6vKFieVLr7KUULbZjO6RmD&#10;bQSqtX0knBScm+h8vG9uVrqeMfELwKvhmH+3rGKGayeUK8aE7kZugqp4I8GfEjxbDPqfw58CeI9R&#10;t2by5JNJ02eaPP8AdZ412n6E1+on7Lv/AARq0nRvh5efFf8AbB1yw1qxuLUTeG/Csbva2d6YmBku&#10;7qdiGFuvMaKm0SuTliqnPpnwu/Yn/aB+JWkXWhfA+80rwt4FtY7l7qG9uBZadbzFtwdJ85YomAVR&#10;CO5PaodflSSVy40VJ3vZH5DfBfxF4s+Hfxw8M+NLbwHdTanYanhLC4t2iM4KsjqCw+VgpY5PTbmv&#10;tn4b/tl/Aj4p40zSvGkdhqKSGNtP1VhA27JGFY/K446g1zX7SXwS8f8AwI1rUvBOr61ouq3OpSbY&#10;Nb0i8+1Wi2RBadllAyjsMRjgH5m5718ZfGb4MN4TWbXPDtrJ9hh2+dEST5APceq/yqZSpVJJSdmy&#10;6cqlC7iro/TaPUnAFxHM21ujE/KR7HvUkmoTLbCWScMucgYyfpX5XeAf2kfjj8M5Fi8I/EPUI7cE&#10;Ys7iTz4Dj/YfIx9MV7f4G/4Kb+OdNCWfj34d6dqaD79xptw1rIffady5+mKxq4SrfTU6qeMovfQ+&#10;7heJc7UtsHcuGVjjHvUE97JbsY2G4A4ADda+dfCX/BRn4Ialp/8AaWq6X4g0byx+8E9mlwo9eY2z&#10;+OK9KtPjv8LNU8Pf8JZH4qCac1r9oFzcW7xgRbd245BxxXHUj7Brn0udUW6ifJr6HcN4hdyyyoGL&#10;EAZ7U9L3yv38jBQBjYf4vavKZf2rv2djEVt/jBoDh+cm8wT9MisjW/2z/wBnuwizL8T9Plx91bcu&#10;/wDJcGrjRk90S6sIvdfees6hrcU8m2M7Yx0x2rwH9vu2OsfBoalbQ+ZNpurW88SAZzncpq/pv7Um&#10;meO7a9vfhL8PfEXimHT5EW8n03TtkEDPnYJJZSqoWwcA815r8Vfif8c/Gl3/AMI74v8AhHceHdH+&#10;w3N20s6eaZmSB2QGQZVee3fFdFFOM15HLXrc8GdT+w946t9S/Z6jF9q0UcukapPDMGYKFXeXUDPs&#10;eK+tP2WvjPoGtfHabwJc6kX0/wAb6DcaVePICEFy67ojz1O9QM+9fAn7G8vhnU/Csgs7CJLtGJ1E&#10;Ek+ZIRlZeTjp27V7do+oXvhzXLPV9PvNtza3UdzayK2Nrq24fyry8fmro4h01HZ6nrYDLY1cL7ST&#10;vdOxi/FD4wXX7GXizWZRYLLrlvdzWuk2MvSSYEgMw6hFOGPrgDvXsf8AwRx/Y2uf2ltTu/2mf2kB&#10;LqeivrhvEs7wnd4ivQ25mkPUWyHg4+9gKOMmvkH9uLxtB+0r+3LrjxwPBZmSE4Q/6uBYFedgPVnL&#10;c/7XtX6rf8EyPifpOpeAtP8ACunRxWltY2iQW1nEgVIkQYVVHpyfzJr6CEk4Jrr/AEj52ak5tPof&#10;dHjzwVDp3woMEWvX+pB7h5kfUBHm2R+lvGIwAsSDhRjgYr8xf26vD/2P4qaPrT2rkajpYikdeP3k&#10;DmPn/gIH51+qGlLF4k+H9xFcsD5MZPJ9vU1+av8AwUi8Q+DdK8R6N4TtfFmnHX4tQlnj0f7WpufI&#10;kjBZzH1VQyDrjOeK8jOaPtMBUVul/u1PVyer7LHQ9bfej5Q1y3kudRd8lAj/ACbv4eK1dFne3sDM&#10;HBy3z/TFYt/fNPqTxxOCzSHd9K14XmsrCa3cKuVBGB1Wvg5c3slY+2i/ePFPED6feandpdxE7bht&#10;pIxjmuA8SWemW08s1jZM0x4AQdK7nxbPI2r3P7rPnTH5R1wDXMeKtSstOiFnGipNKf4lyQK/Z6Dc&#10;sPB+SPzKurVZerPG/iZeXdnIYHncsQQwY9jXpXgbUFvPA9iYz1Qqfw4ryj4m3EQ1t41kMjBsM3Tm&#10;u7+DN21z4LjdxkpJKM56c/8A16zTftWZGuvi3T/Bcqa/qhYQRy7ZCi7iM9OO9Qaz+3N4o09DafD3&#10;w9DaqeEub0+YwHqFHA/Gue+JcbXXhS8KKdqOG/WvJg4D7U6dqxrQjOd2aRqzgrRdj029+Nut/EW9&#10;N98Vr3VfEcwf/RLGTU2trRAe2yMc129hB8QzoKta33h/wPpbAL5elMtvK6EclnBMj+53fhXg9lHd&#10;RusxcKEOSc5rotM8TWUCIkvhw6lcYIjN7cv5S+nyrgt9CcVhOD6Ap6+9qdH4lTwjbf2feeF7m8vb&#10;qwMh1m+fJjZGYbCPQDnk8ndWkZ47iAEqcEfdIrhtQ1Hxlrq/Y7m/WC1z/wAelogijHttXGfxzXX6&#10;LI81hGFkPCBSDzgiuqknGFmTJ3dyCdSMlVIA4yKqSqR976mtee1YqWOMDpg1mXsD/Ng5H86qS0uS&#10;UZbmMYCsc5NTW1xEVKuA5PY1TuYyGznGOmajglaKTLEcUo2tYSVifULMOm6KAL1yRUHglVXx3aRy&#10;kHe+0E9qsTzuEPlnqKpeH4ppPGFmbdsN564qFpJDvY+hb3w+8dojWVuBnq69agW5uDb+VdlgQhwG&#10;NavhrxdILVbO9tQxUYBOM9Kh8Q34e0kC/Z4SyYWSU4VSe7HH3fWvRqPQNzynxZbreaqI4V75zX0n&#10;/wAET7a1P/BTDwRIII3lsbLVLu3aS3EvlTR2khRwp4JBOQPavOtT+Dfw81mygsfBHx80SXVL4bWt&#10;9es2solYgcC6VpIcZJA3YzjnFdb/AMErfhvpWn/8FGfDHw8+LU8tpHqaX9gGtr5oxdO0DqixTRH5&#10;0fHDoSrDvzXlVasZxajuaRpTUFUa91u1z9wdR+J2keJfGK3t74/sr+/uNPtmuT9sjWRnMYzlAx2n&#10;27V8qf8ABYOA+E/2d9H+MHg/Q9Ps9e0XxXAbfVWsUZykqOjoxA+dTkHB4yK9r8ffsn/AjxRpWg3F&#10;v4J0+2Fv4ftIFfTd0Tldpw+eGbpncea+Zf8AgpH+y74Y+GH7G2s+MPDPizxPLb2evWC/2ff69LNb&#10;/M5B/duT0zXm4iUo4WT6pHoYVtV4xT0e/mflT4p8IfET4zfEm58Q3mp3OsalfOHu7u6bksOB9B2A&#10;HSvWviHr/jX4L2HhvwvIgtDbWI+0w2wAWbOCCfeum/Y/0xfEGs6rBFYCSaFo2UqoJwT2Nb3/AAU5&#10;+Hdt4a1/QNWsm3R3Gnxh2PUNtrh9o6+DSkbqU8PjvdZR8Jav8fvH3h218W6H8P8AWr61u0Pk3cFi&#10;7JIFYpkHvypH4UVheAP+Chvx5+HHgvTPAnhzUoYbHSrRbe1jSPACLwOg69z75orxHCtf4V9//APq&#10;o4zD8qvN/d/wT+lKOXaPk4GatQznI5rMjkA6t+NWI5CWAz2r60+GNBJwSSX79KsxS4AAFZ9u5J/H&#10;FXYmBxikrdANCBy3JNWkcJg9hVOHHGRUysxU+tMC6kwLD19q/Hz/AIL3/H/4+/s1/tYaMPhR8Qpv&#10;DGla34Qtr3NtHaQW7TiaSOaSWa4RiZWYDiMHCgE9a/Xea5gtYXur2dYYooy8szuFVFUZYkngAAEk&#10;ngAV+Lv/AAVO/bK/Zg/bA/aNn8KfDbW7TWbXTvDcFhDrGuaTLBpsUsbSM2oWtztMjOiyymNgFgkX&#10;JfJCMLprW5MnZXPiTxF+3X+074h2Xeo/tlakf3v3rPx9PAkXoDtsxEPXris+5/4KCftuaBEI7b9p&#10;vXNfsIz88OrXtpq1uw9325/PBqfWtUtJNa1Xwx4c8a20g0oyyTPPr13bRJEqqFkeWWBoVU/MRyVb&#10;PyZyK4jxZonwMNzDe3Vz4k8TzShZZJ9EsobKFSRkqJipkmAwcsUXPpW3utaowXMmeheFvjp4z+OM&#10;bax4vsNNin8xfOk0+z8vzmVWVWYkkjAY8A7Rn2Fbes6rqkNilmIgq+qjGRmvOfg7qnhi21GWx0O1&#10;u7a3aWRrWK9mVyAMZUOuA2Mg9Aea9JnmSVRG5zk/Lnoa+bzR2xXlZH0+U2lhN+ppaG97K0bCIBRE&#10;QxJHNfpX+wV+wJ8H/gD4WuP2nrO3k1DxV8QbSPUIb3UINr6TZOgKW0IJO3P3i4wSCvQZFfmnp7yI&#10;8sKlVUwvyex2mv3DitE0j4ReHNPjTatv4YsIgijgbbaLp+QoyqmpVZSuRnD/AHcPn+R4Tb+A/Cvx&#10;H1HxF4P+IXhWy1zRtQ1WRJ9K1WLzImUqoBX+KNh1EiEOpAIPFP8AhR/wTS8F+END8Q+ItX/aa1jT&#10;oNL1XTL3wv4g1q5NzexabaOs82lXBJHnM/lvEJGJ3xSZ2kgitL4f6tHL4w1GSRtxGqSDjt0r1vV9&#10;J8PeM/BGo+EPEtgLvTNWsntr2037d8bDHDDlXGcqw5UjNe7pe7PDa5loflz/AMFyf2vvEvjzxDH4&#10;M+HvxDbw/pmmm2EemafMYYpIoYg8IQ4IdldmwDwdxJ7V5H8If+Cvn7aPi3RdJ+DNz8cPAfhG3sND&#10;mtLTxR4g0YxJtSP5BIEDRmXIwj+Xjdkt616T/wAFDf2atQ/Z7vNHi8T+FX8a6Zda1HNo+v6idtvJ&#10;bRx+Wbe5jXrcFMAnO07d65yQPku5+E3gDX9Ni0+w8BMm67PmXCXGyWxbdu+bP3uOMenNOc4J2JjR&#10;qzfun3Z4U+A3wq8Zfs76nF8JNZ8SeLPE8l/DqereOtR1aSddSgkQxyTLDnyhCJOBEF+42c5zj4P+&#10;I/x7n+H2qXvw/tfhbpUms6dqQSaSTUFvLJ8HLqiAESI4PAJ+XJ6kV3WkfEX45fBjwLqvw8+G/wAT&#10;PEWj6DrdhJBetp0W2GRXyGXfjCNznapGcZrxvw98CrbVfFtr4atbTVHiF9bxSpalWnkVmG4IX+UO&#10;Ad3JrBeyqTvLodFaM4RUYI8Y8Zb38YajdPo0OmK9y8g0+3UqlvuOfLUNyAM4GazIMENLu43ZPHav&#10;QPG/w/hvvjRr3gvwxdS6pb6dfSWsd1Jy0xjwrMSOprivEek3Ph6/udGuoTHNC5R424I9q9CE1LQ8&#10;9prcZqXiW51CBdPSCKGFccIuN1epz/tK6H/wz43wqj0m/GqHTo7U3rMgi2h/m77vuj0714xtLj92&#10;AVH3uelW9GtYrudftO/ySwG6PH49fasa+EoYhR9ovhd16m1DE1sPzcj+JWfoWtGs5NXm/wBFVpMd&#10;VXqB/wDWr0T4PfBrw/8AFTxnbaBLrTC1ty9xqJbCD7PGAScnpluM15xbQwRax5dnG4iadlRWbkLk&#10;7ckdTtxn3zXrHw9h07wz4C1/WPJ+03F6qWQtgxwEbnLdzyKuq5W91mdNR505bH1l+y98Ab34xeK9&#10;O8P/AAqRtP0SWaKW/wBS08RiJLckgBs/6w4BPl/fJr0P48eEfhj4cudS+Ffg74q22q63pni600q3&#10;0q5twlxd24wss5iJ+RA7EHdxivz5+GvxQ+JXwqvlvPA3jPXtHj89JmGm3LRncOA6g/Lv25w/av0J&#10;/wCCePxK/Zy8Uf8ACSeE/CehW8V74kAe+8TfEUQNq12zNlna4PDIr5+VSCQM44ry54d0lz3uejTr&#10;+291Kyt/VjlPF37NHgb4cfatX8DWttpGqXN26XmjW4O28eNMuyKOEkVR9wfeHI5Bzw8dzH/aiLcP&#10;tKkBlxgiuc/bH/bJ+Jlh8QfFXwR+GPxesr7w2mqQiTUrCxi80TQOr7I7vlnjSRRiQHkcEkZzvXU1&#10;7qvw08E+LtWvPtGo6zotxJeXhABuWivHiEjYA+bB25xyEB614uZ4GdOh7dv1R72WY9TrfV0tNbfq&#10;ecePPBP/AAi/7QekfFkwpJpd+/8AZWu4TJhWZfLWb6AlDntivqz/AIJ5eMrn4e/En/hGtUmkHk3J&#10;hf5+hDdffOK8N1KX7VenTJoEkinUrJ5gyCMc8f56Vw3xm+NnxA8GapZeE/hLBcx+IdfhigfUbXJk&#10;ikYiMrCP+ejHADdt3qK78ix88TR9jLeK/D/gHn53g44at7aG0m9PP/gn6Oft1/8ABXbx94e8U2n7&#10;DX/BPXRZfFXxX8TTrp1zqGnRC4XSJZOPJhH3XuQpJZz8kK8tzwOU8Xf8Ez4f2S/2edd8U/FDWl8U&#10;fFXV4Fv/ABR4nnuGnZJVYM9rDKxy6LkhpD98jgBcV6Z/wSx/Zf8A2Yf2D/hL/wALP+K3xE0DQfiN&#10;rOltDqnjfWdQgil0oSfM9vamdgSck+ZIAWc5HQYO9+2n/wAFG/2BPidaf8Kz8J/tPaNres3VobQy&#10;W9tM0dzNt25MixiPJzn5eOK9fExjVpOD2e55WGlKlVU09eh+dz3TtrCPKknzSnjsK0PEGuOtpLBF&#10;JtI7kVh61cXFpftELhHZJeGjOQR6iodY1OeUFZUypXnJ61+dSjaKS6H6DFqTuclrd1DYS3GsXS7m&#10;hXC4/vHp+def6hYSXbvruozEO2Sisc4Fdv4zf7RJFZRrkE7m/wBquY16KG5kazSNtq8uvXH/ANav&#10;17CtfVYJ9kfnGJd68vVnhfxD2Q380rp9+QkZrtvgdJnwXcRlvuTsfoCM1yfxVSSbUpWjiCqjYII9&#10;q3/gdMp8LXyO3ImU8DttxWcU1W08zA0fFqxzeDdSVW4aMEAjvmvHbJUaQb2/HFeza8jT6Pc20YUB&#10;4m4/CvG7RkWYbhkgnJ9ampuBuaaIRCfLjUkjqa0rBYvtCt5SgfxYFZenyRMVKrgelT3V44cQQPnB&#10;5I71CA2DcJM/2eygcnPr0q14Xup7e4ksrlOCcrntVZdUSG3Gy1AJXl8cmoo726jmS6AAAOT7itL2&#10;SA6/7LuQ7Eyep5qnc6dN5fPJJyParthcmWFbkEbWGVomnZgXKk1pYDDm0uN8Fjg89RVG60wqN0a5&#10;55ro0+zyHfKuMdS1V55bMb8HcAeAKnliK+pz3kSIoBUqcdaj8CqZPHtrGP4ZSSfTirOp3gjUiEAD&#10;Jxmq3w4v9OsfFh1XXL1IYIkLO7dqzTXMhn0A2nxi3S4YqvyjG7vWT4t1SFNP+wxoGLKQfSueufjP&#10;8P4Y9kF3d3PGMJAcD2BJpug6u/j9JpfCmmTyraqTMpkiRh8ucBWYFuB2z6V01K9FK1y4wnJ6I5DU&#10;7SGKZ5pLfaR90BcZ/Kvfv+CU/ijxrF+2z4GextLC+Xw7f3GsWseqS/6lo7dwDHk5Jyw+Qcc5wcZr&#10;wHWNfsbkssM8gcA7g8OMfWvoP/gj9Yy6h+27YanB4dGovpuhX1wq+eEaL91s3Lngk7sY9zXHWcXB&#10;8rJiveR92x/8FxvA114xudJ+MfgHUtOvLCdrd54YgqFUOAABwQB0qj+1h+3d8Cv22f2OfEXww+A2&#10;oXt7r9zd21wumXkAgdFilyzs7kKBjpzk+leSfHr9nn4efFHxfLoWl2z2Ou3olkstJurRlnmfcclA&#10;B84z0Irsf2FP2Lvh2f2fvFvhz4i+EILye+1SMSpeW5DRlMgkfxLXmTi6lFxO+PtKVVNrzR8xfsh6&#10;tq/wz+NL6B4n06aznvICi28oG5iD8uOxzzzzXW/8FLPiJpt/PpXglpS11aW0bzfNkKSCQM/TFeg/&#10;t0/sv6T4EtrXxj8LLL7FJoxjSEQMcxFQMYPXaa+NPix408VfEWS38ReK9WlvLld0NxJOihty9M4r&#10;zaajShKD2OyS9tVhURyiXHy8OOp7UURKDGNynPfg0VjY6D+saNgeNxqzBgYwc8VSiVs4DfrVy3wo&#10;wT19a9noeOXrblj9c1eiUDGPWqNqwOSKuRSHaMqaa2AvRyFeMVJHJkHHX2qr52MY71JC/UGmBi/G&#10;b4TeHfjx8JvEXwX8YXmowaT4p0ebTNRk0q9a3uBDKu1tkg5U/mDyCCDivxD/AOCk37DvwN+AXxrg&#10;0Xwh+0fdeNv7S0SCy1K78Q3hudR0OWBvIe2f7H5a7WhWNBGwG2NcHlhX7x2p+dAwzk8A96/MD/gp&#10;j+wZ4m/aT1e4+Mn7PmkyTfEPw9PIdR0O0wG8T6bGSWQAfevIFBaMnmRAYskhM3B62uTO9j5O0D9i&#10;T4NeKrjSfA2r/HhItPtooJdP0260KG3aYKpC21uzzszt828uVMnGM44rif2pP+CbF94R1V/iT8Jv&#10;G2pPAZI0n0q+D3AtmbCGXzAQQpPP3cLnAzXKft5Pd3vhjQL2yhllOm6nYhrR1KkvldykEZU/KwII&#10;BGTWX8FP+CtfxV+Clhc+GbTwm3inS9auJ7bW9L8UXfnMLIzB4oLRwA0DR4OGZnB44UCtFB2VjJ1H&#10;LV7nCzfD/wAQ+DNU0uLW7JlvotTuZb64QAI6FSI84A+Y7iDwM4Brure4WSCGRl/jwTX15Zfsu/Cj&#10;9tL4R3Xxp+FHiuS08/RP7S0q1khDPLIv3oXwcKyncre4OK+P57a50ydtIvEZJbWYpKreue/pXz+c&#10;QnzRmvQ+gyecVSlBnS6YscjNKGQkrgdPev3G8XeXa+D7FQcCPS7UA57eSn+FfhbpUpM58iIZC9XH&#10;Sv3G+Ilz5fhO0wcA6bbjH/bJf/rVGT7z+X6l5v8A8u7ef6Hz54L1C1s/GmoW8MxI/tCR8+pJr2TS&#10;ta/4lTCRwQR/D2r5s8IasIPHV7D5vP2+TLb89+leyaRrDfYpB5p2+4r3G7WPHildjPidoPg/4reF&#10;73wH450tb7TNRGJYgvzROOVljJ+7Ip5U+2Oma/PH4+/s36Fp/ibWfCWifEu0XxX4SIimhcqG1C2Z&#10;Q8ZKgcnaQRkHvzX3P8RfiH4d8CeGtS8Y+KNUS10rSLKS8vrhhgRxRruY/XHA9yK/B79o747/ABI+&#10;PH7UeufG5Uu7TUvEmrqunWVrMyvFACI7eEbDy2zbwOpY05Uo1VfawlXdHzTP0U+B/wAIvix4l8O2&#10;/hTV9ZsbOxuJTNNLDpCLIGKldwaUkKdhIyADgnkV4H+3p4++DX7J3iK38P8AwY8c6RrviUaZLHcQ&#10;6V+8jsZ3JCyyMCU8wKx4BJJ5PSvHPEf7Pv7flnoc6+OfA/xQeFYBJ9lgS8lQgjhQEPPB6dq8Z8e/&#10;BP4leGtPi1rXfBniG1MhX7TFeaFcRNGx7Hcn61FHCwT5m7iq4qo48qVif4ceEPHPjfS4oPDFvNPc&#10;zXlxN50TkEEAbmL/AMOTnqeT05qh4u0S9+FfxTSPxfp8erfYbyOe7tblmKXkZCkqSOcEZGfavevh&#10;F4n+HfwF8P2fgjxh4rtLbU7nR7a4uvlfYskxeUox24BXcoIPpWT+1d8OLXxZ4YX4m6FIskliFSaS&#10;PlJIH+627pkHp67vasFjqkcx9jKNoPZ92a/U6Ty/20Ze8t12MH4v6x8J/H/wjvx8JPAU+mpobQ3d&#10;/cvIrrJ5jbFjjO0OFXPJbPQYryH4faXrWp6zbDw3pkt1dNdJHsWIMoYkbOvA6c54r2b9jjQbTxL4&#10;O8b+F9eVnt7i2ihlJjJ2IwPzEgcYIByeOKwfAngO6+EXiXV4fGN9p8+nNZultKboqXkBBidQDkEE&#10;ZP0Fd8YxpxcYnBOc6r5pHF6Bb6RrPxNu7bWrqOyRr+RjJMoCR/Mc52jjv0r2T4MSeEm8dP4bungm&#10;03WIlSwumRZYkuQSE3Kwx84JAz3Ir59vZI7TxH9rM+9BKfMIz8yk8nP41razpHivwnpsF0s3l2lx&#10;Ni2fzgDIRyGAzkDp8x4z0q5w5x06ig7tXPsnUfgbpuhy2dj4kQRaZboU025mACWm5ixhYgZWMscr&#10;nhT8uRVzSP2W7aXwdd3Ca3p1rqQuR5RtUXyZosklyCdv3eCcgd+K4b9nj9vuxm0a3+Hfxz8PS6lC&#10;YxDDrsEA84oFxiZR973I645Fe0eHfi5+wZ4Q0u613UvFemLLBIGWzu7OVj/wGHG1j6ADr2rx5QxN&#10;OVnd+h7Cq4acfd2PMrf4LWNnPY2Vx4V0b+zrjUidKm1C1Msaw2w82aZUGBIh2lACdr9fSu5/aN06&#10;DwhY+E/B9lpSWMmheHltr6zhj2LBczTSXUsajqAjTeXjt5YFZmkftg/C39qH9rvwP4D8C+ErnTvC&#10;3huG5u3a+GyXWp4EM0UHlg/JC8yxbh1ZUYcA4qf9oe/u9T1ie61B2mnNwZJ5pTkuzMWZj9WbNPHU&#10;6jwE1Pe1yMvlFY2LhtexyZYXJS5DYZTxzXin7SN94nj8RKttNLBBZRpJazwIWb5uSwKcqQQeSR04&#10;r1yJmYjaR93JAOa5n4m2tpFMZ7qeKJJ9PdPNMLuVZejBVz5jDd8qkYHWvncmq+wxqXdWPos5ouvg&#10;X5NM8V0N7TVLlb7xzcy3kmcfatc8XfZwvPVUCtIfzrSsz4YHiq08RaTeWT22n38Mko0/VJbhFIf5&#10;QWkUFS2OOvQ9K6j4S/CvxJ8SPEclv4e0vNxIreXInhYXUyxYwbhlYnyogASWPJJ4zWHqOla1pfiK&#10;403xRoWrWcIWaygln8OR2b3Yz8hOQFTJ6H096+2qWcH6HxFNtTTR9EXNxBqv/ExjlIUAFQPQ/wA6&#10;j1aMm3EqsTyOq1Aj6ZD4dtJNHv8A7RGLWILMqY3t5a7jjsN278qfPfNcWSQFWOVHJI65r83cPZNx&#10;3sz9GhPnipJWukzmteETaixIxsHArn5oJWsLqaJQu5sbyOTWz4ims7Wec3Em11yS8jYVfxrgtc+L&#10;vh60hawtpJbzk7ltUwufQk9a/WaNSlGhFt9EfndaMpVpWXVnDfE3QZbSGWZirsVJYZ5//VS/DInS&#10;rC+siAWeSPGP90GqfjrxhHrSkDSrmFiCEaTkY/CmeG9bQySybFTzyhUJ0yFAxWXPF1brYwemjOun&#10;QtA8fTcpzn6V4u0Yj1CVNpAWVh+tetPf7oP3hPCZJHc+leXa5D9j1y6Tdn97kY96qburgTx3DLEs&#10;cIHPU45rQ06wcvvk6DnkVn2CoAC7E+4Na7XPlqAuB24qIpNgSXF1HFARuGVPANQtctJbswI2+lU7&#10;yZwGYkYPqKlsZFk04xBCWzzxTk+ZAdH4F18XitpVzJlk5RfUeldHO8YgweOcDFeY6HNdW2sR31pt&#10;BjboT29K9MtJLPV7Fb20mV1Iy65+6auEnawFG6YKCd3B7Gs64dhJsCgg98cCtG5t3LAAFlB4Heq9&#10;xIsUTkwlcDHIqm7bgYupsojPGCMnnpXrX7EH7Feo/tV+ItQ1LVIJV0PTGEbBH2/arojIj3dlUck+&#10;+K8Zu3v9a1CDSNOUNcXNwsMKkfeZiFH4ZNfrZ+wVF8KPgl4M074W6Xdwy3unxKLxVIzJcOA0rn1y&#10;2fwAr53PMdUweFtT+KXXsup9Bw7l1LH429X4Y9O76I8vX/gk/wCG9B0bcdDO9QS4nwePrXgHxZ/Y&#10;km8E6ibvS7dYJYJswmNsuhHII9Mdq/Vnxt4rvb/RbqXyjHDFGApVMfL/APqr5i8WaZJrEt3e6pbx&#10;tGZyYpZGwoT1Jr4ujmeMVS7nofoFfKMBOilGmkfnV43+G3xIjtbhdQ0K2nkkQq14loEmkb++5XAZ&#10;scdOa+h/+COHwg8c+Ffjl4U+ImoQ3EVh4qXXNEeTyDi2kgjSRDk9N+JMHplK9Zn8KaF4nlkttN0z&#10;z4SrfOqgqR6g9695/wCCf2kPo2iR+GZ0Zf7O16ZI1YcrExEiHHb7xr6jLs0liG6c0fGZtk1PCxVa&#10;D0ufOX7S3i749+FPiB4wufC3jnTNPk0yS3UX11uF3bohYhraQcxsOpI65xXSfsTftc/F3TfhTfze&#10;J4Brbape+bb6hqbETfKcbiR95T1555rK/bNZ9P8AjD4yiurdZIriNYNxPCSMCFNZHwZtho/hOz0i&#10;xg8uOK1AZ88E98V7dNc612P0vIeGcpzTH0p16fMlSi2m3a7Stt2S2Op8ZeK/HvxFvL9/Fvi68uor&#10;mYkWLkCJVJ+6AB0HvXm1x4Y0OwvJ4rbw3Zqkj7nH2dRlhxnkGvTNE3XWpYiYgxvweDn/ABrnPEHh&#10;2STUpQEk+8dxIxn8K7VRpQWkUfpFLI8owHu0cPCPpFf5HKL4X0oKB/Zdv0/uJ/hRVuTTb0OQFOAf&#10;Winyw7Hby0v5V9yP6BIi2wNgjNWoDlhuPSqcbHHXg9qsRSN5g2nHHSvJP4+NC3mAbGO/pVuObj6e&#10;lZkb8HPWpY3Y45oVx7mmsu7mrELkZBzWbBcBQVfoauW07cmrvoIm1ldduPD93B4Y1G3tNSktXGn3&#10;V1AZooZiPkd4wQXUHquRn1FeB/BfVr6D43WIvrwNdf2hieSFTGskn8TKP4QWBIHb8K99WcZOGwQp&#10;/lXzJ4T8V+HPBXxTbxZ4n1u207T9LvDdX1/fTiOG3jVjlndsBQPemnqHQl/4KT/8EmPg3+1/o+tf&#10;Fzw7q0XgzxZpyS6jcajBaBrDV5YYWYLcwjGHx1mjw3TO7mv50PCXw71PxFpvjrXLBEFnpS2okbYD&#10;+/klk2BT2PyMSR1GK/c79sz/AIOFf2E9I+GfiP4M/BHxvqnjvxLqeiXtnBdaFprjTobieNlLSXMm&#10;AVXdzsBzgCvzM+G3waXwx/wSd1z49zR4l8ZfGy206zdlx5ltYWsilh6gyux9OK6ublWpy21Nr9gL&#10;9vD4O/s1fDeb4ZfFbXrjQY4lN1as1lLIkTuNs0LbAdpaRfMUdCJDg1wnxA+KHwr+LvjvU/E/wn8S&#10;R3tlNcl5PLiZGQtzyrAEDrivDtR1ODw/NqvhrSPDYuP7YtbcS/2kRcrsjBzsDj5WLncSOgIUdM1f&#10;/Zxd7PUdXsTaRRRySpM+2EK27lcZH8PtXm5nTX1STPTyyq/rcYnt2nmO0jfcAx8piS3+6TX7UeMf&#10;F2k6p4Wgsba4drm10OykuEMLAKHt4yuGIw2cjp0r8XLIO2nOxIAKMOfoa/ZDU9SN/wDAnwrqBlLm&#10;bwlpz7ifvE2kX/168jJ53nP5Hp5t8NP1f6HyX4L122tvE1ysdz5kv2+QspPzZ3mvcPD2vRXVifNP&#10;ynkYPtXy9aanbaf4u1ayaVfMTVpHjfHUb+ma9n0DVpIdJDM6oFjLOS2ABjJP5V9DJdDyoJOVj4+/&#10;4La/tUTeFfBmk/s1+D9V2XXiaQX+u+S2GjsIn/dxsewkkA47hDVT/gjP+zdc+Jlb9sD4raVY3Rsp&#10;JNP+HsEmnopSRcrcX445YH90jHuXYV8V/tDeOvEv7YX7ZWp6hokpuJvEniaPR9BjQ52W6yCCHHsF&#10;Bf8A4Ea/ajwB4K0j4NfDjRPhb4Ugjg0zw7psVhbRoPlbYuGfjuzbm9ea0muSCSOaK9pNy6I7C612&#10;cW7sbyU47iZxk/nXnnxFv2fT9kkzyAPgpK+4f+PVqTeImEsiyN361xfxL1+Iaa7HG0nr715lVSuk&#10;j0KUPdPkz9qZtK1a7uYZtLtn2hjKxt4yW4IHOK8G+Kmhy+Ivg3f6Ro0xRYYFk+zocLKE6DHqB096&#10;9f8AjleLcXc6s/yvLtxjqM815RreseXod+sbbVFsQoUcDtXPj6rpSpW3vc68DSVX2iktGrHrP/BC&#10;nV9F1fw78ZvA+p2Vs1/Jp2nXrPLbhvMt42ZJFO4fd55ryb9o74V/Dq58Ui98O6fHLZ3Esw2EkFWW&#10;VhnH8IIxxXoX/BIvTYNJ/aZjg0jxEdKm8Y6Nd6FcTtbrNGGkG+NjG3BOUI6/xVQ+MnhrUvCPjHVv&#10;AuowrnTtanR28sAl1crn1A4zivTpVY1qknE82WGnStGR5p4I/ZW+B/i/UIrLXdAv7f5fnl0vVXiZ&#10;vwbcM/hX0h4I/wCCXP7MHxL0Cw0TWfEXjkT2cOyw1Bbmzkkij37vKJMQ3qPmA3cgGvLPA0n2DURN&#10;tI+Yda+yv2c71lsbHUFmEikjKkHg9etbtyatchUqbb0PJ9L/AOCEnwYtJobmP46eLtyySfJLotow&#10;YN0+6y/d9e9WLv8A4IW+BbICaP8AaQ1yaN87obvwhBIp9D/rht+or7t0hop9Niuk25P3QBS6rqaQ&#10;2WC65GeMc1hUm4agqUG7H5W/tBf8Evtd/ZNnX9of4DfEh9c/4RdIr6/0a70s29wRHkzNAyuysu3c&#10;fLPOC2CcYqr8TvEWneNfD1p430eQNb6pbJdW5Bz8kihwB9On4V93fGvXEm0y5S4CshhOVC8MOhB9&#10;QR2r86G09vDFlr3wvhUiDQNXlXS0ByBZTjzoVHsu50/4DWM5urhJ37M1owVHFQttdfmP0lVW382d&#10;lUnoRyTWR8UtFk1Tw496NZjsBZ27vNdyZG2NuCMqQRkgcd+laegQ3UltHDcAgg5APej4ieGLvxT4&#10;H1fQIJCjT6cwTkD5hyP1FfE4WThjIyf8yPtcUlUwc4rqn+R9Jf8ABCzxv4f8M+KNXi19454p/BU7&#10;6pfrbsWkYzhY2IPOUzjjjjivMf8Ago98efCekePJdHYm9a6lkitYGj3rOA33znt7msr/AIJ+fHj4&#10;Mfsk69qVp+0X41TQ01bwTDFZpcW8jNIXuPMQ4RWIG0Fgx6+lcb+1pY+A/j78V7PXfgvrMPihIwjW&#10;Z0cNcM7SyH91tUbmcg/dxnj8K/RI2vc/PbvkSRU+H03iHU/hJo3i7WrSNYNUmu0s5IXBAMEgR42A&#10;+4yhkO084ZT0NXZr+RLeOJMccjGOa7Txx8DPHn7OPwT8FfBn4n6O1h4jkk1HxFq2msw3WX2wwRw2&#10;744EixWodxztaUKeVOOAvbSRbXzFG0Dgc5zxXxOOpRpYupGPe/3n2+X1JVsFTct7fkeQeP8AW/E9&#10;z8Up/B/iCzc2GspFFpTxcCN9wIY5655U+lfSv7O37GXhXUdKS58UaMtxJJ80Qb+ICvO9G0DTPG/j&#10;zw7pGpWIkJ1i2MLdCreYOc/Wvurwtb6N4e1+10yAK9vbOwVSRuA75/GtMdmdWWFhGLaaWvy2OvJ8&#10;rorE1JSSabur+YfDj/gnl4Uaxh1Wx8F2EokXLRSQBtiHuc14V+3r/wAE7fh/b6XceKPhLpcWk+Jr&#10;GEytZ2xCW9+i/eUr0V+4Ir7StvjLe6RZzw6S7BLW3LuI32/IB+tfEH7VX7c+u2vxRt9PtTCbeQNG&#10;xwH+cZwDn61wZbWx08QpU5O6PVzfC5dHDyjWirPy2PhQXN3GRaX8MkM8TsksUi4ZGHUEHoa5Xxja&#10;PFqouOnmx5z75r1P46NqeteKj46u7COFL8jzvKTaC397H0796858diBZbWJZVZvIJOOnXvX6RQrR&#10;rYdS6n5PiaDw9Zw7fkZunHKgKn51pRRnbl8HjJArP05wo4XOOnNatqGYbgnUc1epgQXEEYt90gDE&#10;jPJqVdTVtNNraW6x7hgsvWicYicuOg4FZNnc+Vcm1dtobO0Yp6xAtb47GJisu4suMY5xVnwj4rv/&#10;AA5fGWNBNbyHEsR7j1qk9s5JAJ46VasbRfKbK9RxSuwPRYvEHhHVbYTW9+ImI+ZXHT2rA8X69otr&#10;D5NlciZ25JHQVxt2DDN5b564P1qpFps11cFW5APGat1HJWA6XwDGdY+IOhWFrOPOm1aBUOe+8V94&#10;fDfxFpPwI+N2oeOvF0N5dpPZxPbx2zDyUkBwQ59WHA7cV8B+ELu28J+NNK1t4y4tb6OTbnGcHHX8&#10;a+yPi743stL+HNjA6GK58QWkbOszjegRyR07Ecivms7pyqVIRto1Y+r4cnClTqTvqmmfQH7TP/BR&#10;HwRN4UgtvhXrd1Z3tw4/taxWLdDLHxiJge4xncOfwrlvFH7Xfw50/wCCR1y1uY7vWZyvlaazg4z1&#10;3etfG2pWVwkYuZyG8yYJhn++TUuoRWmmJDpxlTzZWyqu4+6Dz+FeXDK8O7L+vQ9uec4lc2y6f8E9&#10;U1r9sTxhawQnwtbRWhcfvfk465CAema+vf8AglT4x8afENNX+J3jPVpJ59S1yK1ihCBUQRRD5lA7&#10;5OD9K/O6dNIg1u3tZV3sIyAi9OTX6Q/8Ez82Hwl8OpAnl/8AE0nPyr3Mp5/QV34fDUaVRKMbOzZ4&#10;+Z1ca6KVVvXoeR/tZaZ42+In7ROr+APAHgnVdf1SbVFuBaWJXbsj3ElyxAHGSAa8r+Gnx6nvPHjf&#10;DyDws9tJaMYbiS7l3KjBipBUdea9U/be8GfGX4eftC3/AMSvhzrfkWmsXhWdcE+TIi8nA6jB/Ovn&#10;zwXoev8AhvxHrvxAbRJ72B9QEM1xDGcxys2d5A6L6ntXuRdoKzPSlxhmeBlH6jNRXJCOyb0Wu6fW&#10;/wAj3Dx78R/iF8Jtf8J618Pp7G7uNZuN9s17Zo0MMsTEurIc5Xb0z1rxnxZ+0B4r8XeIL+61jxRf&#10;WkslzIzS2iqqBiTn5AOBnsO1d1PaW99pSTa9e/aLwTmWznD/ACQ/Lwsfop7nua+ZdX8Q203h7U9e&#10;s7uOOe3vjBFavy0jZOWHsOPzrgrPGVJKMG7HJLivO60nUr4qe2lm1p8rI6m78SfEZ7l3tfiBLLGW&#10;ykn2nG4euD0+lFeSN4h8VSsZBqUS5OdqsMCij6ti/wCb8WcH+s+Y/wDP6f8A4E/8z+t9CMYHTtVm&#10;JgB171SjL52EY/pVmMs5HPatjx7FqOUh2GOPWrEcp2jj/wCvVGMkEnNTI+AOKtCtoaFuyk4I6jir&#10;Vuc5IqhATwc9PWrMUmBvDDGfWi6EXkZUGWzjaScHtg1+Fv8AwWv/AGtr668daV+yno8stzaoG1bx&#10;VpNpn/iYXsrn7DYSAclFH7xl7lua/ctZiSoHOOoPQ+x9BX85H7T37Kn7Tfhv/gpAX/aa0KGz1nxZ&#10;q8/iFYbDX4J3/s0zuFdjGSYlMafKv3iCMAZrSlZO76ETbS0PA9S8C/HSLVLS2HwkSa/1ESrBpOk2&#10;4NxEyvjy2jByjZIwpyTmv1M/4KHfs/3X7KP/AARa+BnwJ1/Tms9X07V4LnXbVhh0vriKSaZG/wBp&#10;S4U+4riP+CVPhLTvjF/wUM8IXPiPwXNf2+j21/rV0vkiSO3lgh3W9xKw6KJWQKGOS/HNfS//AAcg&#10;3BP7LngxN3J8ahiW7/uGPPvzVTk3JfIzjG0Ln4t+JfCdz4rSOXR9VNrdxNhZGBIKnqD6chcV1nww&#10;8BeKfCktxqfi/wAQW9x54VIY7RMYA6seOprO8PLEwZkOCWAyeldpcXErWsUSjr3XivFzbE1E/ZLZ&#10;o93KMNScVVa1R1ds8aWMahzyDw2PSv1m8Ca62ufsm/Di+kbd5vgHTmJLcsVgVP8A2U/lX5BRXcoj&#10;hjAydpHJ4r9V/wBnzUv7U/Yn+GMyYcr4OMJGPveVcSJ/7LXDk7Sqy9P1OzNUnCD8/wBGfH/jvU7j&#10;Qvi7q+nlCFGoM4O4cEnNdh8a/inJ4M/Zk8YeN7VzDJp/hG7kiJb7rmIop9+SKwvj/wCHDYfFm61O&#10;TcsVynm7/U46fpXnv7YevI/7DnjaWGY4fSYrdsn+Fp4wa+oVnZHjyVoM+SP+CTXg+DxT+3T4Nnv4&#10;vNj0OG71V8jPzQQkIfwZga/YXVdWVYCiMfmbLEjnPevyY/4I/TLb/tW3l6OqeD7/AGkdcEpmv0z1&#10;DxC6wFBOCW6/NziitfnMMJFOBevtTA3yR9SQDXHfEPUVfTmdxkE9D9Kkn1rdK0fmjkjIzXLfEjVE&#10;bS5MMcbugPfFcE07o79EtEfNXxckV7uTLc+Yxwe3WvJNQ8i40K/jbdzAxU+uBXpfxKuRcTSPswAH&#10;yK81hMVxaXYIzmB+vTpXnZlL99FPojtwF1SkzS/Ys8ZTeA/Hek+M4LkiTRtYt7wEDqI5QzD8s19K&#10;/t++B00f9qPxVcWsSm11W6XU7GRejRXEayrj/vo/lXyL8DLzy7ya28n7wkUAe/Ffdv7SFgPiN8MP&#10;hJ8Vo033OufD6CC6Kj709qxhP44A/KtsvqNY2rTezszPGRvh6dTtdf5fqfMOlwPbSncFI35r6U/Z&#10;j8SoNJWweRg6MCnpx614NqGjtaAhoTnd8ueMivSf2c9QS01xbaRWy2BjtXs7xPOg056n3j4cuMeD&#10;4p1UFthyVPQ1zmtarcTZ819pwMDd2qz4VvSnhZI1PylM5zXJ+JtUxKY43JzzwfTtWE17txw0meff&#10;F68MlvKkkhxtcAfjXxN8VkhsfiTdyImPtmhJ5xx1eGYgH/vmT9K+vvinrYntnCc7UYkGvj/4rOlx&#10;46tYhKcNZXa5J9Arf0rOH8CXowdvar1/Uq6BMGsobqRgONvNLe6kBcmAMFLDDHd2q9p+lafN4cia&#10;1fcVP3j2IrJ1wpBduQ6r8gPSvg01Kq35n20klTaPK/jhfaxeQGx0uGJ45LhZbofZ1ZjKoKKVZgWG&#10;FyMA49q+l/8Aggv8SdP0H9uHQtHlt7CykuvDmr6YjQwrEzyi2V43H/TU7GG4fMcnFfOeu+Ab7xbH&#10;L4nj1HUbMW+oNbRXSbQkhADMAM53AN1xjnvzXnd5qdj8NPiFdQ+FrrVmS2uIntLyyuG+0QXAGEcS&#10;RY2yZ6YxncRiv0mPv00j83leFX0P0r/4LAJPafHjSLvkfaNGYflIT/WvlC5u2ewByDtHIzWbb/tH&#10;/GT9oT4f2k3xh8VXes3Ph69ay0rUdTjxePbsodklbAL7HAG488kHkVEt+VtmeTkEgHHevksyp3xc&#10;vkfYZbUTwke3/BNTwZqFvbfEbQdTf5BFqUDNJuwFxIP6V9sQXFpb6m5i1CKUBZJQVYcgckZ9hXwX&#10;C7Spu2gYOVIOMH1rqdG+Jep2FvFbahqtyEQvtljckruXaePpXnypKpFJs93DYxYaTutz62uf2sfg&#10;ronhrUtS1S1N5qUYlihtI2CoQF7n3PbvXxL8YfFMX7QWstZWD6J4WtbOVZYFgsOZ5eMtJIeeueB2&#10;rZ0qz8HqZ7ez8S583LeZcocg/Q8Go5/DXhBrN4r2C0u3IAW5tSyFuO46V3YaNDCLmW5jjsRVx0VG&#10;W3Y4H4h3ltq3w/n07UJEdrcFEliwQzqeoP614A0Ms77ppGkY5BJOea+l/H2g+CvB/gVrjxC12Lc3&#10;XHkp5hVmGACMjj3rwOys7SeN3jU7PMJjbuVzxX0eUzVWk3Da58dncUq0e9ijpVkGXaV+vFasChBt&#10;Uf8A1qjhgCMVbPBqcKyEmQ9emBXsbaniFO5IIYZ9ua5zUSyXG8dmzXS3RQqS/GTgGuc1IN5zDjk9&#10;aJK7uBfhvvMQMrdfStfw3brMHknHArndCuQJvskhAz0JroL67TS9OW0t5AZH5cjtxSQFfV7eFroy&#10;KQQTwBT9LgieJ5AnP0qsiObH7RIThn71f0kfupFBzkdQKcY3eoFGL+zYtbtX1hXNql3G10sQy/lB&#10;wWwPXGa9G/ai/aD8PfEjxFGvw7NzHYW7KLIzR7GhiVQEjx6+tea3ds016QinjI5rNuLJluAyrkjr&#10;g1z1KFKrUjOXTY3pYmrRpSpx2la/yNG9+IXi3VXhF5qshEBzGF4wx4qBtW1XVtQW81G8kmlIIMjt&#10;z9B6VQdWRj8h4Pr1qzYDMg3DB7c1SpQjsjKU5y3Z6/N4f1LRtP0HW57wSrf2cc8LL1A6FT+VfpT/&#10;AME3L4TfBrw1IZQC2py5JPQ+cea/Oe4vDdfCnwrOJMFLFolOcYKuRX37/wAE4NX07QfgF4cvD5sw&#10;XVZBGkYy80pmwFH1JrhrxX1lS7Kx9txFUpzjQcdpU4P58p618SNP0bx58YfEehataebDp2nxpGrL&#10;ws0jFm/HAArL8Afs6eGdG+CniK+srAm8a8lkVs8MA/KkdwQaj8P+ItY1Lxt4t1yDTRPLdeKDG8UI&#10;LPGka7OvQgcg4712un+Krrw38PtU8N6tZxW63ckpllnuAgVScg885+lYVsbhaDtUml5dfu3PnYUa&#10;lTaJ8CftB6RcfDyK7udGcjToZnLwE/8AHm/Xg/3Ce3avkjTfA3jr4hXsWk+AfD1/qlxPcySzfZrc&#10;kIWPc9AK/SH4q/D/APZT8Sagb/xxqE2ruWBn0+3uXEEjDoWVSN341zcnjr4S+BtHm8N/DbwpBo9t&#10;KSXWBQm4/wC0ev61yLHV5Q/2em3ru9EdeHw2CVb/AGuT5e0bX/G6X3P0Pg7VfhL4g8P6jLo2s3iR&#10;XVu22eJLhCEbGSMj0zRX15ceOPAJnYzaVpbNu+YmGMn9TRVqvmttY/kOTybmdqWn+J/5L8j+g9GO&#10;Mg9qsR5yD+dVophjbuHvzVpHHT1rtPKdx6qPTrUkSk8seKdGgYZyPxqZYlIx1HtTTsC3BZo1OFBP&#10;FSQTkrjP1zSLAgbHqO1OWNccEU1a42kWIZwgx/OvzK/4Lj/BTQPhr8WfCX7W/gTwWkWveItL1HRf&#10;EOvS3MsqNLbQRTWamAnYg8qOYbl2ltmDX6ZRAlctnNcD+1F+zF8KP2uvg7qPwS+L+mS3Gl34MkM9&#10;tcNFNZ3IR1S4jZeQy7zx0YZBGDVxdpENXPyH/wCCEv7VKeAv2wNL8O+OrjUdXn8bWTeFINQnulUW&#10;PzedABGPl8kunIGWDMMHFfVX/ByE5f8AZt8DIufn8ZPyT/07nmvyb8feCfjX/wAE8v2u7vwDrtzJ&#10;pXiTwT4gjnsdTji/dy7Dvtb6MNwY5Eww7csp6GvbP2ov+Cp3xp/b+/Z9sfh18dfBGnRa14S8TJeQ&#10;+J9CtGittSilidNskZyscoxuG04YZ44rWcW5cy2MlJpcrPnzSZBCvzAYLr/OusZjugVX5OcDNcZp&#10;rM8gB6Bx17cV2EVxuWE+Xz2I7e9fN5trifkfSZSmsL8zXt5lh2mYfMh4Br9IP2JvFJ1L9nzwLoAu&#10;S8dv4U1MJE3RCmqOP5PX5o3t1GjIwJw2c8194/sI+K7DRP2cdG8WajKdlkus6ei/3ma5SQD8dwrH&#10;KLrEP0f6HTmMU6Kt3Qv7U+lJFrWn3zbfKkWRSwHOQc/1r5j/AGsb+SL9jjx3ozYIENuU/wDAqKvp&#10;X4t6prnjx4Yb3TjCYkkePgjGR/LgV8zftgWbD9lTxykkexlsoifYrcx8V9NHdHkVYP2b9H+R8+f8&#10;Ep9YXS/2qgCR/pPhbUYwGHUhVb+lfo1eav5luCwySOR36V+YP/BOu+Ww/a08PkOALm1voGXsQYDx&#10;+lfo/e3KpZK2/sP4qqs7VDlwSvTGy67LDMx8w5xjb61z/jrVy2lsZDwwLde4FSvcwPOGnkKguM7T&#10;WH8TDHagxQT70K5XZ0ArifxI7qmkLHhnxGvkRJHxgNuAIrz+3niS3kVDkupXJPWuy+I8Jns+EJ+Z&#10;jnPvXBwEmJkjQtgnHFeRmLvi16I7svT+rfNlT4RI1vrUzBOEuGGR6V9m/Bv406H8UPhb4Z/Z4Gg3&#10;cGs+DrK+vdO1ElXgvIpbncYQo5V0O0YPDK+R0r5A+HFo1tqU0plGPtBBXoMkV7j+yHaX+q/tJ6No&#10;enzqh1GK5txnoT5RcZ9fmUVjQxPs80T6SsvvsdFai6mX2fRtnq3iPS/hzfeDbuX+xbmPXZbmZnij&#10;B8qMHGzb+vFcl8FZHsvGEUcpwBIAQV5yOtfQPhf4crq1xe6rLY7HtrtlBk4wR14xzzXjtnox8PfF&#10;G5sQvzDUSRuHYnPSvp1LmvY+cs7po+uNKl3eFopoMECMcZrz7xPrfl3TRrwd/p0NdPpGrMvhtcyh&#10;AUz049K8616C71/VntNNuUD7Sy4PXFZVJO3KzrhHqee/EfVVkE0Yk5EbAjOO9fK/xT1cW/j3SYhC&#10;X+1fbLc7TyuYHOf0r6H+JE15Yahc2eowtG6qRsYYJ96+X/ivcNJ8RfC3lHLNfXH/AKTvRTd6Lv2Z&#10;z1LKpFrudN4NM40MpLIx+fgBsCsrxXqtmFMZt2ErNgEDg8Vc8F3PmaUQVLOx5we5FZ3iVrhhKxtZ&#10;TsfDSfwoPQntXwXK/rDjY+0lNKlds8b+MnjnxhpezwvpIa1t7xQ6TRktIxBOQAOmag/Z1itvDXxW&#10;Sx8Z6w1hHqMcX/EvllJF28gZ4i+D1DBTz0zVn4ka7rLas9v4Wv4JrbTC6SXUEQdRMw2mNHP3nwcb&#10;R3ORmpPgj8F08V/EedPHayOtjpvm3STzN5gZlPl4ZTlWXGfbAHrX6Fhef6tHnVnY+AxfJ9bl7N6X&#10;O8i1O81Ozuk1BEBtbiSDMS43YcnccdWJOWPc89aggng8kJ5hUngBhnNFlqd5faTca1PcSTvd3ckk&#10;ly8aIZsNtDbUAC7goPHfNV7e9i8wsPvE4C46V8viG54io13Pq8OuXC079kXC6pZlllPJ5Ap8HkTW&#10;jQhi3PJIpLQrJZqXJIznOK0bs6e+jK1iGVhJhge9cEpNKx6MUpRuZNrp8SF1Zzg9yelaEcDQ2aTw&#10;kFQwGS3v1qSyhN0SjDsCwI61fltY49D8xolUbsEAdah1E3qONNxOe+MBtfEHwx1C2I3OIBKjccEE&#10;dPwrwLS3aJQF2ndyB6V9E3GmQ6hoF3ZyDJkgeNQBkcivnm5tGsLprZgQYn2kH2NfVcPVF7KcF0d/&#10;vPl+IIP20KndWHuu2Qhzzu596TAViDmllXbIpZs5XPFSoVkBmk5+XBFfRuy0PnzP1J127AuR39q5&#10;3UFzK3pnpW9dO/z7wR6VhXoHnFu5NQ2BSSRoblXiwCOea0XufPQNJ1/nVJtrHJH6VPYxrJOFkcBc&#10;9M9aQG7JbN9hgtmJHc1MLgWjx2sO3nqMU69GxU2kYAGDnrVOBvNvDLk5zTu0BYWFXkuJQPuEYP1q&#10;jNCBIcKAO1ak6mKymuAoUySgD3GKpNGSqyKORSAy7hFWQkjPNJDH8wKgegq1eINrZGSOgqKBBIAN&#10;nccUAfV/wF+Cfw1+Iv7JFt4z8V+N/s2pWOq3cdtp8EirLKFcYJJzwPYCvpz9mHWtF+Ff7NA1zRru&#10;3VfD95Nd2rX1wdjyK5wrEDv0455ryP8A4Jk/sOeDP2xP2fPEepSfG7UvCuu+HfErW4t4bJJ4JoZI&#10;VkQsp+YHJPT3rqfjz+zb4r+AvwEvPgj4s+ISyanpN9/aNrqWlhkhvFZ943oefu9vWvGdOSxcnKTa&#10;vt2PXrYqeIw8E94xSXojI+Gf7avxV03WtQ+HmqS2ekWFpa3FxaM4JuZ5pCZAjN0wCcetfN/xe/bN&#10;+O+u61PpWp6/5XlyZV1yzMD25OKz4l8Q20cnijW7iZp7iQzM8xJLhs81iftG+EH0qx8N+NbWRXg1&#10;vSQ6ug4BU4IPvVRo4aliE4xScr/fucbqVpUmnJ6W/wAjn7n40/E+9V1uvG2oMJGJKrOVH6Vj33iz&#10;xNenF/r98/8Astcsf61lEsMSuxPPp09qjmuSZCVzn8q7kkkct2WmvrksSZ5SfUsTn9aKpbyeWbnv&#10;zRVXQXZ/YTDGzdFq7CHBAcc44qjFc4G6LBHrV+2cOQz4/OuI7ZFqEsSRn6VYSORhy2PpUdsIGGS2&#10;DV2GOHAw3NNEjYoDnrT1tMd81ahigI+U+9WPKgC/PnpRfULooJA6nrjPbPWnmMkYxj6Grgtgfcds&#10;0G0JyVXIB5IFGwHx9/wVI/4JUfDn/gof4JTW7C9g8P8AxG0WxeDw74ldCYZoid32S7VeXhJ6MPmj&#10;JyOCQfxb+N37Gv7Yn7OFpaX3x/8AhTceErBNWk0SJp7lNurywx71nt1UkSxBSMS8A9Oua/pnSzBG&#10;VIFfmX/wclMlv4E+Fljz+816+YAe0C1Uakk1EmSi0fkp5i2kscar8xfuK6bTiQ0W7BJH3COtcvNK&#10;HvolZeRLgk9a6mDbJ9nRX2rgAV4WcSSxC9D6DJ1bDMtamwh24UYVM4xnmvsX9gW8tdU+D+iaJdkv&#10;a2/jDVriaBhwxjtLWUD/AL6/nXxzrrq7/Zt43AfLzxX09+xZrZsP2fddgTY09tr7xwOGwUaeK2DM&#10;PqsUgrnypp4lfM6Md/Afqj37XgPEVxFqLvgz20oDIMhWOcKfwr5b/bd0aax/Zt8f/KQDogk5H8Qe&#10;M59uhr6c+F7Lq0Ys0k+ZLlHGey9K8a/b00lY/wBnb4kWaA4PhqcgYHG1lP8AjX0sG1NLzPNq3dGX&#10;p+h+cH7F2pnSv2o/B1xv2h9UaLOP78bKBX6Ware7LJYwN3ygA1+Xf7NGorpvx58IXzxoRF4itmyR&#10;yAWxz+dfpnrMnlzNEjNwzDGfetsRucuWpOL9TJ1G5MGeCVDZJzzXNeIdYnuYvJllJ49P0rd1Zk+z&#10;vgHOOo69a5DUEmZtqNwPvCuNJNnoYiNoux5747m8jTSXORvYHPavPxJEqjbgAZJwetd38SVjj0YT&#10;OxA+0spyDjmvPxHAlpJJHMpPQZH8q8XMY2xWvZHTl8v9mSfdkngtpH1CSMydbrgAe1fQf7Fcf2L9&#10;qzwYWcDOoyAtj+9A4r568Cvt8QzQuRt+0qd2P9npX0F+ydBFL+0z4RfISGHUWa4mL7dqmNxwfUkg&#10;CuC3LjoeqO52eCn8z9ET4as082S3tMQSs8khAx855J/OvlX4naZHYfH+5ijUhXmjYcdyBzX2S0B+&#10;wpOrgxoik4POMfyr5U+LMCf8NBTDZx+7O0/7tfXJcrufKp6o7H+0WtvCzgkfdNeWeLPEUumBZ4JX&#10;R1+UsGwQSc13XiK+ez0k+WiguOB2A/GvIvGk48vcZMs/8P8AWs220ejTheFzjfFmryapLPdT3Dux&#10;B3b23Emvnf4vXJtPip4OiSQHff3IIA/6Ykf1r3TUw7NIgByFPGK+fvi9LC3xp8GWoTB3Xbk7u/l4&#10;z+dXTXuP0ZxV01VT81+aOo8HXAii8uJlwSMgjuRXN/FTR/Duo3DyeNvEWtR2AIWLStJcIZpBnOTg&#10;5Jz948Adq1PB86W+mxySyZJ27yO/A5qx4guI72Zm3I2H/dnHK8V8ZRrzwmM54o+pxFCOLwzpPqed&#10;LZaT4c0rT/Fup6GLDStLmZNA0FZd80kvUzTE89SMd2PYCpPh78TB4a8LeItJttIux4n8STjzdQkj&#10;ykVuOgB7EEknuSRVjWtBgWebUnAkmcguxJI47gHpVCNvKfCp94gY/rX00c1VaCcUeBHJlCr70upv&#10;Wqmw0KG3jjO0R7fyrGsLnzdQO3pk7hnrW8olGlmMsM+Vwe1YFlAy3O9FAy+SRnmvGoyTjNvc9qvG&#10;UVBI1FnZU8qQ/L0wGxir+l6ioiWCSJW25x81Zb2U7ZuFiBQdT6062WeLyx5O1Q2SccmueSjO6bNo&#10;80WdTHewR3EZUBCeWGe9aOVu7BlQ5Cyg469a5O6ld2WeU/dxjbW3YapJFYySKvAKllP5Vyzprc2d&#10;S90zR063Fm8gMLMrxk4A6HPtXz58XtIOj+ObtfJ2xzHzox9ev65r6T8LatpV/HdNOUjkW3KxIDyT&#10;615D+1Do6r/Z+tRwMhcNFIT/ABdDXqZBiXSzN03tJW+7U8zO6Ptcv50/h1/Q8qUloEkYjIzjjpU0&#10;jeTp6j/no2VJ64qvEC9oc9VcYH1qXUGMkghB4iQKfrX3e0W0fFmbeSEqAT26Vi3wDtyPeta9Zi4X&#10;IODyO4rNu1ycKMehqHa+gFNQM7mOfYir+g6auq6pDYkkCaRV3DtmqmCDtPeun+Dtvb3Pja3N2qlY&#10;yXKnuVHArKrLkpSl2TLpx56kY92U9UjudNY6a7YaNiuT1OCRS6NDNJNlxkY64roPirp8L+L0ktIM&#10;LNGM7R0I6motL01YhuKkIOpxRhZrEUYz7oqtT9lVcOxBrkCmySOKTLb+Qe3HNUVgZ0AHTb+NaOqO&#10;bzdFu+UdMDkVXRYYQqq3QfjWrVmZGPcIzHI7mmRRCMjI7Zbir13Em/eoPvzUEUIfoeAeuOlID77/&#10;AOCCXj19P+KPj74WeeMapoVtqcKHpvgkMb/+OyLXun/BUSzkbXdMuiAE1PR0ts9S0glCbeO+Gr4j&#10;/wCCSXxHg+H37e/g4X98Laz8RNcaFdSNyMXCfuyf+2iJ+dfr1+0B+xD4I/aGbQp/EXxM1S1OiX3n&#10;AWNpGDIu4MVJcnHQdq8zEJwxHN3OqjL3LH5VfGTwXZW2hC3sbfbFY5jcAdFHGP0rzL4xaHNd/sze&#10;H9RcEnSdXlhU45ETnj8K/YPxh/wTv/ZF0nw5NPrGkeIdTluLrbLNd6/5eQ3UbY1AFfK37cf7DPwu&#10;+H37M3ieX4SX2pCCzg+1rp19MJ9pU7iVfAPTjmsKtRSlFro0VFau/VM/K3VLt7sgvGoIA+6uKrpa&#10;mY73XFakNmLweXFCcqeTjqKi1BJbcbRGBivS6HGU/wCzrbuT+dFMa9IJBhU89c0UAfp5F/wW3/4K&#10;HcFfFWjdep0Mf41fh/4Lc/8ABRILn/hLNEUHkD+w1/xr6ZufEv8AwbpQARwfCa9lA+9nW7o/+1Kd&#10;B49/4N3I5AF+DMg4zmTV7oj/ANGisHyPRROv2WI8z5o/4fc/8FEjkf8ACZ6MMDOf7BUVMn/Bbb/g&#10;oq4Vl8e6OPXGhp1r6cj+J3/Bu/FuaP4OQuMDrqFyf/atTxfGz/g3jhHzfAuyb033Vwf/AGrTtB9A&#10;VKva1mfMkH/Bb/8A4KJR5P8AwsfSVHTjQo6ni/4Lhf8ABRDH734laUeD/wAwKOvpkfHz/g3bibcn&#10;7P8ApLeu6WY8/wDf2pD+0j/wbwQjn9nbQz6ZEn/xyhqHYXsq19mfMP8Aw+5/4KPNLsj+Jel7P4P+&#10;JDHzU6f8Fp/+CkkwIT4p2EbBckJokVfTcf7WP/BvLbkBf2cdCwOp8qT/AOOVKP2yf+De61kyn7Nu&#10;gHcOpt34/wDH6PcSvYbo1nsfKw/4LPf8FJ5BvX4v2w56ro0P+FeW/tM/tnftN/te2+kWP7QPjVNZ&#10;i0OWSTTUjskhETyABm+UcnAr76T9uX/g3ytlPl/sxeHfxsyf/Z6D/wAFAf8Ag36iO4fsseFyVHfT&#10;Ac/m1CtfRfmEaFfqj8oHs/J1aKN7cjLHHbJx710VzazWyQtM8afKCq+auW/Xmv04k/4KEf8ABvuw&#10;Ez/sk+FZWXJXdpCnB9ua6O4/4Kff8ER7z4XX+g+Hf2bvCEJuNMuYbezXw9AXUlCAA2NwOSDkHPFe&#10;NmGDliKvPdL7z18DiJ4aj7Nwu/kfk5qNyhuFMsp3FDnI719E/sgF4fg9rE7H/j58Vwow77Y7Rz/N&#10;1r5r1a8s7/UJrjTlIgdmMAJyVQsdo/AYFe1fsa+I7gLq3hC4u2KhRe28OeA4+RyB67dv5V5+X2ji&#10;Vfz/ACPTxcHKgz7D/Z8tWu/Emd7BAVAPbPJ/pXEf8FB/D7j4Q/ECIRkrJ4VvmHYECIn+lemfss2s&#10;t3fLL5Wf37MGOeAIzn9SKd+2j4NOtfAf4gOkJdx4P1EAlef+PZzX0kW3Jep41SVoyT7H4hfBu1aD&#10;xDa+K3AWLTLu3nkb6SqB+JzX6b6yDLcPJESEkG5eD0Iz/Wvzb0n7J4e+ARvLWaNr3VtQUlFILJDC&#10;itzjkZcjjuFNfo3ol8Na8HaJrcTMy3Wj20qsT97MS/1rpxCd0zly2XK5fIy9R3m1eIA8gZJ7Vzt7&#10;FJvyinJ9q6PUYptryPGVA5Yk9K5TxH8Qvhz4aTd4g8Y6VZFeSs+oxjH65rjSd7I9OtUVtThvitpj&#10;t4bllJyIbtCce/FeYeUiwsrclSTtr0Lxz8bvhH4x0TUPD3hfxnaahdEI6rZqzqCG5ywXA9uRXAW0&#10;ImRl3ZO0/rXi5orV0+5vlutJ+rE8BNGus3D3KnJvF2/TFe+/sqs+q/tUeAPC1rEx+1+JpLmYDvHB&#10;ayED6b5AT/uivAvBbJba7Lpl0QXaZGBAzjtX1j/wT48BpdftIad8SLp2ZdKa4s7GLHzPLLGGJB6c&#10;BAo9S59Kzw8FLMVftf8AA2xE3HL5PzsfoRpuyfwxZMeQ9ooc/wC0Bgj8wa+XPiBay337QeplHVhC&#10;6qSOmAo4r6D074qeFtL8Bx+LPH9xH4RhlXzhY+JriO1ltw2SFYMw/ukgDsR0zXylL+1P+zFJ8U9c&#10;1y7+NPhsLNcOYD/aUYDDOB3NfRwvbQ+dsudHR+MpmS0W2HVQck15N4zu2d1Up91PmANdh4j/AGg/&#10;gz4kuCvh74jaDd44BttTibOe/wB6uF1zUIdRleey8uWPA2GGQNx+FZyjJanownHlscndRu1wQf4s&#10;jmvnr4xMD+0x4R07b/q4pARjoX3D+hr6R1FRAfMaMhgM8nivlfxzrltq/wC1/pPnSlltdQsbVQG6&#10;F9xP6sK0pJuDXkzhxMkmr9zptAbybEQyNjgEcdQBWTquqy29wyrKVJOc46mtG3X7DDLDMrpJC7Rs&#10;pPXDkf0rB1F4L5WkcHchJIFfHOL9tqtD6tzap6Go2pW76astw25cAN8vQ1lkWk0jCNeCCUx9aI7+&#10;0urUWoQ7dpJbI6+lUhIpmLMzgAEgL2rSNOUW0g5lKzOnmiibSI5nkBIhIb2NYaCBbTaMblcAMKsw&#10;6pjTTCilgcA5bpVK3ntss7OMA9B606UJ8ruFRqVjp4pYP7E8kBUYLg4HWqFvJaKYnEm4buuOM0yG&#10;/jjgdXTgcAnnNCzWqaefMb5XIK47H2rls1No6eZcqJdU1G3uVKpEuUOOKk0hsxeZIww0WSW7Ed6y&#10;vMhkbKuPn61saSgi09YyQuAfmxxiqklCFmZwbqSLWgG3nvZCsoVhGSTj7xHasz42aUmr/C64eV0a&#10;eycTKM847/pWr4fhzdO6zJtxn7oGRmrOpaJFdafeW96SwuFePB5wCO1ZUa/1bGQn2a/4JVSi6+El&#10;B9Uz5t0maJIXdkBK9PwqFH3xl3PJyWJ9anlsJNM1G70yUENG7Lj1wetROuyLhR9BX6bCXOlbY/O2&#10;nF2Zm3S/OzYBz0NZtyCpHoOtal2BlvmHB4FZl125PWoEVyEkflc4710PwruIrHxtaSSKMO5UnPTI&#10;xWAqjfgcZrS8KSiDxDZzFuFuUyfQZrKtFzpSXkaUny1YvzPctJ+Dnj741+JT4R+FvhqbVdWjtZrx&#10;ba3xuWOJC78k9lU15P8A2tczIyTSlGJO5WHIOcEH3zX6ff8ABLfTvhR4+1Gz8CaPNDZ+JLrwjrje&#10;JjDaHzbm2RP3KpN1jJYjcV5wMd6/NT40+FV8CfE/VfDhiZEhvZdg9fnOa87KK040XBr+l/mdeYK9&#10;bmRlQeazMp4BPJxUG5o3YP3/AEqR7qGOAbXb34qteXKMd3YqO+K9a7OAbOx5I7njFVWfChAvXrVk&#10;qDDvPUdKrlVwDntQBo+B/Feo+AvGWk+NtGmZLnRtTgv7dlOCHhkWQf8AoOPxr+hbwF8VoPGvgrSv&#10;HWlPG1rrWmwXtuw+YMsqBx/PFfzrrtjcZcsAc4zX6Z/sQftwHwz+yD4X8PX+kSTzaCJtNa6lY7Cs&#10;cp8sA+ux1H4VxYyF4po2ov3rH3F8YPGUw8JPNLegLHMmdqdOfevDvjJqp8X/AA81XQWu0lW/0qaF&#10;lk4DZUgfqc1c8CeLPHX7V+j6hpXgWxtoLe1uEivp7q5SNY5CMhCWPJxzgCs2f9nP4/61rw8C+H/D&#10;8N7dXExgt5vNxC+erF84VRjk4rzJRm72Oi2qvsfj7q+mXOgazd6fNHtaGZ0yR3DEYrL8Rqr2BaPH&#10;J619ff8ABRL/AIJyftG/sq64fE3j34ZWX9g3F7NKfFWg3xuo5t+GEU3/ADxK8gEgA18nWWjt4kLz&#10;PLDaWytgy3L7VA/qfYV6tJylTTZxzSUmkckI0A5YflRXTnwr4RYkx+KSwycMLUjP50VZIR6ZqqO2&#10;/wA0jpjcami0jVGXISTHfGa9Ij8LkO5M0Q9MCrFp4d32jMsicD7wXivMeYxPajl7WjPNIdA1VhlI&#10;2IJ4PPNOHh7UjIA8bZz1B5r0JNAWBwEugfUBadHosXmENODnp8tH13UFl93Y8+Hhq+aTJjOB61I3&#10;hK+I+6TnkADrXdDRYknImm7Z5FSHSrJFDGZjjrih40pZernDW/gvU53BeM9OBmrEXgHVZn8sAe/N&#10;eh6fo9gQsjOemcZrRs9D083Qcq2CmQM1yVMzlHRHQssTPNk+GuoqIwgHzdKcfhnexXIjOORnj0r2&#10;XTvDGnvG1wm393GQBg8k1FNoukiZSLU5aP5QG5B75rmjm9RyOn+y6fJdnjtv8Orxw2HTOfTmtLR/&#10;hzfafdxX7SAbW+WvQG0yxhlKR26sFfBIb3q1FbWRVECD5efrTlmdWSdhRy2mmiKyhlSBRNJyqYAz&#10;iux+BvjeTwT8SNJ1dwRE9wLe6x/HFJ8jZ9hwa5dooJw7g7MA49OlS6PPHaXVteSMMQSq7Ajg7Tn+&#10;grz4Tl7WPe56E1ak77WP19/Ze8Ljw5rl54eu3MzxWCGM5BVZicyKpH1U11/xj+Hw8Q/DLxlZSKDH&#10;c6FeQNu6fPbuCfYVyv8AwTnv/hP8QLTVfFng74kR6zrt9ptg2saY2pecdNdk6LF/yzBbIyByQRVz&#10;xl8Ovih/wUJ1zUvg38NPG1z4Q+C2nai8Hjrx9pTgX/iqZGKyaXpTnhbdCCk1590sCke4gmvrVFtn&#10;yk5u1z+ewnQPD/hxLWFSbmVMSkEliMAY9FGc4PevWrD/AIKC/GXTfhzpHwz8MWuk2L6XYrbDWWtD&#10;JM8aDA+VjtVgO/P0rv8A9qv9mv4G/sq/tU+Pv2d/EXhxmt9A8XyxaDdarOxln0iVUkt3D8K7IsgR&#10;u/Ga8a/aG0j4XeGotN0P4a2FjJe3cjmZ7G480+X0VcAnkk/pUSx0JYpUHB3720HTwlSnhnXjNW6q&#10;+v5HM+NPi78UvHH+meLvijrl6JmP7n7YyJx1IRMDH4VyQ+wyRm48mWQB8PLIu4Z9Cxr0T4T+G5mt&#10;r/Trj4f217f8JFJrb+XFaRoPmZU+/IxJ5AGMY9ag8UeEPCtvpVte2Hj+1kFwrPeafFYvCIG6fLGR&#10;xgDHUnvXUqkeZwtscc4ycFNu9xvwW1TStI1+e2nsmaS8VI4JDcFVgwcnKYw2fU4xjPevZ9GRvtWx&#10;k2qF4zzXzOLafStSN3Hd4XZvhmYMBKF4IB7HpxXunhu0e00Gz8ReG5WS4ukUrAGzHMSMncD0x3I5&#10;FeVmeHpznGXV6HqZXip04Sj21NjRJlt/HflrHkllLOR0Hv6V9V/Az4p+F4vC9zoenznT5tP1WW2W&#10;5kulRrybIJmjwd23edqnr8uRxXyanhuLWpry+1rVHuHg2yvY+bt2huQu1cFgcECumu9R+GPxAsre&#10;aDTNA8PWFhtm1LWblWhNqoBCCNkO4yFyMKASdpFVhsJCFb2jetrCxuLlOmopaXv/AMA9b+Oml+BZ&#10;YdY+JPjrRpdUvUgZ1ufEN3JeY2qQNiysQg4HQc18MeMvBPhtdKHi231HE185c6fHbqq25J6FsYIx&#10;6Cvafjz8Ubu6+DEFnpvjS31u2u7r7OL23dtw287JVYBlbGDyMHNei/8ABNjxD/wTCuvDd74Z/bU0&#10;yK88UajrKx6bc6/ZyNpun2oAVVDxt8jMxZndlwOOQBXoyq/V6PO035Lc8uMfbVOVNL1Ph1001JCM&#10;RD6RjtXRtJ4y8Ax2l/p/ivUbIXEQkt3sr+RcDrzg4z7V9CftHfCX4VaZ8XtesPhZ4T0f+wYdVmWw&#10;k0xkaFog3HlnPzKM9RmvHvGq3Z1z7APDN3LFZ7oreFbKTazMAFA+XBrOhi1iI3UWvU6K2DdDRyT9&#10;DR8FftdfGrQrgWV54mfWoCp3WeqxBiRjnEi4bp9a52y+IMWp/GzT/HGqQpAJPENpNcDzDtQJKmRk&#10;9MLx+FWvCPg3W9P1DU9IudbbTtQS13vDDZ+dnjITzB9w89B6Y7Vwuv6JqdhdSQ3W5TOrGGR1I8w5&#10;ySCffrnkV0pRbb2OVym1Zs+tfiHarovjXXtNMoeP+0Z3gcHhkZyykeowRzXFXZRVLKGZm/u9hXU/&#10;EzQIPDkegTadEEtNR8KWE1sFlLYDQjcATyfmDfnXHB8xBZTtI7Bv518pUoKnXlr1PsKFRVqEWxbW&#10;GGGFkmTbtbKlR1zTlitlJy49yT60QiKdCm5Qc5B6g+xplzZxxXRt4nBX+8OlYtWk1c6UkkrErNGG&#10;8yJBtUYYjvUVqiPcbFGBngVavrMaWFXedrDOR3qlbzpDeoysSp65q6TTg+Uzn7k12L8s67JA7Hgf&#10;LgdBVe5vGurMQo3T3wetV7m9YFADkEkHA6ikiCSMdrDPQAHmj2Ktdg6l3YuafFI8gAJyG9e1dFEI&#10;DpflAkNvyQT2rnspHArwggrgFsda1bKVHtEDcnsSeorlxEHL3jalLl0NPRVT7VhZf4OmeKtTalFc&#10;xyQI20wg5QN14rN0a4ijvFaV0AYEAEc5q/NpkO97mJghaL5sDvXnVI3qXl5HXSlJrTueP/FLSILL&#10;xDFrMCER3Y2yKB0Yd/yrj55FBEY7dcV7F4z0K11nSbu1KnzUXfDgfxDn9a8avVeG6eNhj5umOhr7&#10;3J8T9YwlusbL/I+LzfD+wxTktpalW4UKpZmJJAzWXdAqoJGMda1L0kREis27HmHB/GvUe55RAwAb&#10;cvUDpV7w5EZ9dtIgOTOh/UVTKZJO8DNXfDMph1+zl/u3CZPtms6l+V27FRtzK5+kv/BFe8ji/bPs&#10;dO2YMng7Wchud/7onA/KvnX9vb4PXU/xG8UeONH/AHkVlcrdXMaKcrFIcFsDoAxB5r6A/wCCNlnq&#10;Or/t4aDqOiaXNcQWejanbX8kKZEIe3YKWPYE19e/AL9jD4s+M/BPxK0H4nfDEaQvjPwx/ZYbVY0Z&#10;lkXzUEhAJIXDKfWvmsVjcVgsOqtCk6kk0uVaNpuKf3Jt/I9SpGNRyiz8M7oM1tGEP1NFxCn2aKRk&#10;OM8n1rV8c+FtT8AeJtR8B61AUv8AQ9SudPvo2HIlhlaNgfxXPPrVKUJLZpGByOea+oSPJ2IJlCRB&#10;FY+hqsyhj83GOwqxccIc7sioFQsQ5PBoAhm4ddyf98/1r6K/Y6ufDt14C1aHXdHvtQex1mKSO3j1&#10;BooY0eMnftHVspXz1JGCcehr1v8AZb8QW+m2XiTSmuikssFvLCmeGClw2fXhqwxCvSZpR0qo+s/2&#10;bPiL4k+G0n2jTWRxrOqpc7skAAnAH0xiv0U+APxt8FPHd2i+KoNN13VLQppq3dv8jSAZ2q+eSTnN&#10;fnH4J8Kasvw80S5tbBzI9ijKccZI7Vwll+2LZfD7xtc/DDx/q80ElkymC7lU/uJOCAGHQj9a85KT&#10;eh2SataWh3f7ef7cPxk0b47ePvh34n8eXlnaSONPu/DlzZrNbXFs8YZpWD53MzfdI6ACvgTxj4t/&#10;t27+yaZbJa2EC7baCNNv4t6mvqP9tr43/A/xl4k0T4jazpyeJvEU+lxi6a0vtsaonCCf+/mvknWd&#10;UTWdUuNSFskAnlLiKIYVATwo+ldlJ+4tDjqK0imWkJJ9/Wik87HGForQzPdzfp5DbjjH8WetaOiy&#10;CSyCKflKsSDXMPdO0TxMOAxAatbQLxw4hDLgLnGa+VqU4+zPsKc05WYXVxItwABgZ9etRLes0py5&#10;znnioL/Mt+GG7g8VCxnhuHQAjPfHSto8vJYjmakas86EK+BnGDmqNzdSBzFG5OBzzS27SeU+58j1&#10;9aro7RuSBkdB704WCTskbWj3kgtVV8MW7itzTpJCrlSA23ADdKw9CAWUAYPPOO1bOnTxLM6MclmG&#10;D6c15+IspOx2UfgNl9aktBbg3A7eZ8uai1a8KzLdg43DOOmBToLe0vCUldwqdFz+VV9bt3GEjViA&#10;mACc5rgg4c6XU6NVH7inb35e2dTkAsTuJ6io49SHnAofunoaZb2rm2YBSCDjgUNpk0c0e1vm3c5/&#10;xrrjYwk3ymja3c0u9uu4Y6VD4pvW0Lwpe6ujkG3gJ+X1rTl0kQKjxgEyJyM9TWV4+02WbwFrFooy&#10;5sZHjHqwGRTpW9vHtdfmFW7oS9H+R95/sVeGp/id8Jfgh4N+H3iO98PeKtR0O+HjfXtLAWVvDDux&#10;uoXbGSZ2MUUTdY28xlIr9QPB3iDwl8P/AA5p3hDwlpVrpul6daR21jY2kYSKCFFwqKo4wB19cnrk&#10;1+Zv/BMzX4PCvg6w8cWd7HPA+gafo0CIPvQQxB3ZTn/ns7ZA67a+qb/4ttYqjmUjcccn7vvX1rk4&#10;uzPmYUW4X7ny9/wVH/Yb/ak/aC/bW1X4jfss6bpmtPq/g2z1G90WPTba7vUNt/o0022VWKIQY8Hj&#10;dz1IOPmbW/8Agk1/wVl1ayEkn7PmrzJkMVg0C1hxjv8AJGDn8a/Tu+/4KFeJf2R7RfGXhXwLZXse&#10;shbLUtdlTDxLGS8cBbOdpJdwMEA55qhP/wAF6viXOw+z2VgqMCUbexI4q41qKSutTB0K17Jn5weC&#10;P+CGv/BSr4utqHiDxp8I9T0e5sY4o4W1FVgNzGQyjy+m4q2xT/10B5xXtH7Nf/Bu78fLP486Hp/7&#10;S2mXtn4NvzLb3muFELwN5RkhZdxxtYqY884yDg4xXsPxE/4LffG7xfqiR3zWSm2R1t3h3ZwWUgHP&#10;BwVBz2x71jeLP+Cwvxp1/wAJ23gyaaB4LK+iurKd2YvbyoCqlMnjA7Hj2qVXjfQTwk46s7H/AIKg&#10;/wDBJH9hf9kr9mKy8ceDPh//AMJJa3pu9JuLjX9XkMul3dzAWtb2J7cRDcjoV2MCp+XI61+SXwp0&#10;698HyaNoXiyeCC6W5MUC37stum7gSSyAHbHnHABJ6CvtH9tH9svxr8Z/2RfG/gbX/Fl9cGLT4763&#10;VyuxJIZ4znp1wXH418B/DTX7zxct5a67O1zHFFHHiUk/L0H6AVGJqReHc2tma0KM44hU4uzaOl1D&#10;wz4i8KfFXV/Ees3Ms6TRpNbTGExb0KE4C5xgEHHYjFeNQ3XizxE8lhpNteXbl3upIYYjJ5UY+9KQ&#10;AcBR1PYV6/feN5LLUBYeJ5Z7pVZYYbm9dgxjC7QvmHKsAOMHBxXmcWmal4dutS1Xw1qcrQmH7NdM&#10;bd1CxTNtCmRTgbuVHryKeGblKUn1SsRikoQjDs3c734ReC/h3/wsaJvFV8t54JvZW003d5eAMlzP&#10;bsYbgiMZZEl4LgcAgEd6+k/+COX7Pf7OXxk/axt/2f8A9oS3shBq8Op6WzlBLuu4U+0W0yHPO+Lz&#10;YycDO0V8j2dnrvjy11XRbC6g0qPTbGTUTA5kSDEPSNdoPznopPfrT/2b/ih4j8E/tFeEfH2mX8sd&#10;1aa3aSB0f5slth/8dciupN2bOT3W0frj+05/wbReKPGnxxS9/Ze+LsNx4D/s6JrmHWL4xz6RKu4S&#10;LHk4aMqFcDI6EV4344/4Nx/+CjFxcmLwB8QNN8Q2MCLHdtN4tSIQSY4XbI3zKV5BHoR1r0Pwj/wU&#10;Z+LHgHWbv+zvFl75F5CiSRs+Q5VmyMdOdxFGif8ABTn42aNdanZw+JJ0jvGXzFUgL8pGPl/P86w+&#10;sX6HW8NK9kzgfDX/AAb2/wDBSHQ47fS5dC0qQNE8lwbbxfbKm7Bxu+bJJ4GcHG72rz39p79jf4WQ&#10;f8E/PFPjm21BtR8Z/BP4mQaV4hk+xmKK5067TaYvMHExhkUHzEyMP1Ne5eOv+Civx01270qTS/GW&#10;oW8llrlrPEYZsH+JWzjttY5ByDwccVy37UX7SFj8V/gRrvwpl+JCajcXPhO6XUNJt9JeHy2SEusr&#10;ykYl2s20Ekn9Kcat5bClQcYM+Rby5uPE/wABPhp4hvLrdPb+HGsW3DhliuJUX9BiuQubc/2gYQyn&#10;kEZH51t+B79Jf2YvBUUsC7t90wuMkNzcOduPTv8AWsW8YfaCihjtYFmHQV4mYJLGOK7HuZdaWDV+&#10;5M1kbW6Co4IUDf6U2/ijcq3mbSFySB1HpU+w3GJnfbmME471UulAm8nzMZHA9a8ynJynd9D1J2S0&#10;DUb55YU/ebmXjJrLNzEsixqCfm5bNaNzCkdq6sGOR1NZCwmNxIM7S4Y120VFQdjiqyk7M1pERfLf&#10;OAcgErUC+YlxlWz/AHfSrLReZZCQnocj29qp3MhQq6pnJyOelEOZqzG9I3NS3Ky25WRSCvBA61PZ&#10;kiHhzneME9qqWbll3MduR0B60sk0kKkRE9QQPWuaUajujWMvduXtLuiNRVZZBhZOh7V1UGoJcxzh&#10;cEqmAB2x3rhLWVhq5y/3q1bK7uEuJbKNwA/8RbHWuLE4b2jSO3CVlyu/9aFmaOd7tpEHXPX+fNeH&#10;+OLb7D4quraJhtEp5NexXd1KZVgEo+U43buteQ+PYmt9fnuWbO6c5NfQ5DFQnNLsjwM8alTi/Mxr&#10;hmKYJzWbOrKMljzzWg5DKQF5qldjDcnpX0rdz5sgJbcOf4alsCVuYjGcFZAx/OogcsTjtUkTbJkY&#10;kcOM/nUvYD9LP+CE/wC0Xrvwr/a9g+Fel6TazRfECBbS5vZyQ1t5UTyZXA5JPGDXpnxq/wCCk37b&#10;Pjn4fancaH8UrTw+tl4q1LSLhdP0+OPCQsyxAE87iOpr5e/4JGXiw/8ABR34U5cYOsBBjvmFhXt/&#10;gj4J+NvjtdfGb4SeA/C41S70b4n3N7sNysQjjaaRWOWr57EVqWFw7qVpqMVu27JLTdnr2j7S9uh+&#10;cHja+1rWvFmoa34i1KW7vbu8kuLq7nfc80rMS7MT1JPJJqpAZWA2oSOce1bnxO0C68PeNdS8O38T&#10;JcWWoz2s0ZOdro5BGe/1rIEX2WMljk4r3qElVpRknpY8mWkmZVzPKZGQ/wB7pUsccixgkYX0qVbZ&#10;GumJPLEZ9qmu/Jgh2cHitWrCM+RiScHFdt+z1qcVj8Q1tbhVZLyyniVWONzbSwA9+MVwoaSWbywB&#10;7iprHUJNEvotStZWEtvIJEZeMEHPWpkrxaGnyyTP1V+Fvhq91n4d+HJLu6TaNLhfyIkOUO3ox9RX&#10;yR+1v+x98QPGnxf1Pxn8P9FnvrQRCbW0jjJW1VRnzSw4AIHQ819Q+Af2hfD+l/CTwvcjwR4oaCTT&#10;bcPfQaE7wgMuC4ZeoznmtC//AGpvgd4s+DHiz4PaN4h8nVtd1KOxVrqze2DQl0MrM7AfdiVhg+te&#10;XBunK52VHGcUfmd8XfBlx4M8bHwxLps1srabHNCk6EF1I6jPauLRlKlV+8B096+v/wDgpd8QPgz8&#10;QfE/hHTfhrq9pqNzoOmywanf2ZyoBICR7hw2MV8kaxpV1p160E+VHVTjgg88V1QnzI5pxcSmIpCM&#10;lf1opNxHANFWRZnrksrLkI+T7961/C0TySmTOeOtZF8kCMyq38WK2PA8sZnkty4BCZABr5qt/CbR&#10;9XSVqiRbuLcG4ARRk5xg1Vv7d4ozI67jn1rSl2o/ynBxnrUOqMnlgZ6jJPoa5oSdkbzjoULdxNGH&#10;UYKr92nGA48wKNw/hpLN4gjNG2TjHFPjljYlI2y3TdWrbUroyVmlcvaUNiFmO3jqBWnYXEUbGQnO&#10;WwKyLRriGHZkAZzk+lXreSMKzADA71yVknJ3Oql7p0ejXwdAWTlnyfpV7VYop4xcxoQB0PrWRpV1&#10;AqxqQdrAfMK2r6WOW1EUDE4XPrXD9pM7IfC7mKCqsy5J5pFu5BAPKxvL98HFMu5WSIkEZPBqlA7y&#10;yCKOTBzkEda6lcwlo7o7SwEdxpi3LHdt4BPrWZ4gj+3afPbrGd00LxIvuRgfrUUOpzw2Hkx4wG6s&#10;OCa0fC1rJrPivStKMyFLjUYVIZwBy49elQoyc1ZjTi079j66+B02mfs7fArSdK1O7FvbeHvDkT3Q&#10;DYGQu+Vydp7scnjHv0rsPB37QHhH44eEovHHw98SpeabMmEaPIaFsco6HlGB7H1ryv8AbU8dXHwy&#10;/ZV8Q+Hbe4c6vr80UH2SEHf5hbZBGp5LMck8Y6jqK0/hD+ync/Bv9mnQ7Xw/crp3i+3037RqN8yk&#10;w3NzITLJFcxpgyR5woYfPHtyuR8rfbLkS97qeNh5pVeTlvFL5+RL8edOtPiNFpNhr3i02Fvpkkrx&#10;yPIMZcY78fT0rjIvhN8M0T5/jPCDnGPtkS4Ncp+0Fr934z+HA8O+KLQ+F9Za9jaP+0Ji1tOFPzPB&#10;PH8s0Z55GGHRlBrx22+B9ncwvc3fx78EQkj71x9sJ554wMmqlGkmrm9fF0KMkoU1Lzuz3PxZ8Nvh&#10;ppc1lDpHxQjvp7hJJJljvUcRgOijOPUt+lWJ/h98ObS10eePx952oarexwpaLfI3lh2PO0dCBXyZ&#10;4h8C6rYeI7i18KfEXRdYtYNsQ1DTJJYYpH4Yoqy/MSpKgnGMkj3GQr+JfDkCeJtN8Rie4tplMAhZ&#10;y0TdAw3cDjIzUqFO90jknmtPVuitfN6H0/8AtP8AgG0+H37PHiXVf7fklkvdMeKKF5gdweRBn9B+&#10;dfMfwS0XVdI0CXxHqGnzx22pORYzvEQlwsbbXZCeoVztOO9c140+KvxL+ILp4T1PVL28jm8uJbPD&#10;M0rZyqKoJyWOBgdeK9w8eaLc+AtE8K/Cu8Ki78K+GI7XVthBA1CeWS7ulGOCUeZYiR3iPpWGOpqO&#10;Da72MqeJp4vMVOnHlSW25V0bT49auPImjSQQusuHAIAzg15/4t0rxTpPxcvfD/hKxaayu9l5NaKE&#10;ULAimR9pfAX5VfpzwMDJFeieALk+bcSoQwNudwJ7Z7Vh/HfQ/E2kW9p8StEhkt4mc2Ety1qro4cd&#10;PmBBIJPHXnIry8HVlDGRj0aOnHUYywspdU/wF+OHwg8DeEvC1944+Cnxysta0q70wSX1vPb3NpdL&#10;E8y7YlDIRKSCrYyvRvTFea/DvwF4g0H45eFvDXjXRr3RZbzV7GRTqFs0BEMjhlkGf4SBwen0rs/B&#10;Vne/FbxVodi1sYdJ8NaPBa6k0KBBcvG7OgfZxIxJHzN82Bz2r3z4ofsy3H7QXgDS5NE1tbHxBoLM&#10;dJmupSsUqM254Hb+DJ5VscHg8HI+g5rJpniUqU6nvJXt07nb+PNI/Z7+GqQT+NfiaJGuxKIYbJvP&#10;bcgDDdg8Ak4BrltC+In7NFhd32peMPGZjjeOJYEto97Bzy/U44AxXg3xE8BnwDczeBPiYmp2viOC&#10;YM18srG0WHGQi5AErMcDcp29z0rnRdfCHQtNRNX1HUtSvPOLXElrdJCgP8KhCp5Hc5Oe1c6pRWh6&#10;NTMJOTtCK8tf8z6lv/jz+yFYFDpt3qV7HFcLKhkCL8y8BsVU+I3xR+C1/wDCfXfGXhnxvpi3N/4f&#10;vYbbR5ztvhIFCHegG2NcNkHcSwHQV8oS+I/AlzO0llo1yiupWPzLndhvfAHFc34yeLxD4u0/wd4O&#10;nOoO0kcFvN5RRp5pWAVNpPykE7epHetYUo8xzVMwqzg42Vme1+H40sPgh4E0xdwzpLTEHq26VjkD&#10;0P8AWsnU7WWK4eRCccHA5xXZ/Ee0k8M+H/Cfwze4gm/4Rawexurq2TCXNxv/AHrLxyoPyL67c965&#10;m9ZFaQsrFMAA96+ex85LGM9nA0ksEiud8th5zSHCtt61natJKlwjKDkjHBIxVkvtga3LuQz7uuP5&#10;1V1ouYI5CzZLfKK5aUeSok/M7Kk06dvItRtcXFmyyk4C8ZPSqE+2FN78gKBgHrV2wCGEB3I34OCe&#10;hqDVbBEkAVweN22touMZuJjUXNT5iawnMtpJHuI2ngE9qq3s6I4K4IIHU0tqwiZtq/eAqreHzZCu&#10;4EKeM1rGPvXMm3ya7mpZyvGrKjYAGSc5p0k6upd35CjJAqlp8AjtfMadSed2TzUqO5DoQCDg5/lS&#10;0TZrGTS1B7iC2u1O48gfMetF3qMhMjK5244qnfAtMPqOo7U1/NAbeSA3p0p8i0bM/aSV7GpBcC4a&#10;F84boRnjFcN8TrTytTZEUEEByeuSa7jRYFlWMxsoA55Fcx8VoS+owhFClo9rDFdWWSisbyLsc2aU&#10;+bCKXZo4VQCC3UHoBVK9YZJIP41dVWQmMEcdapakSOpGK+h6HzZWjctMEHTbU8kYEJG48nNV7RA9&#10;yCSfw6VeuY41txyTkdaT2A+vf+COVtc61+398KXt7tEkt9fjmZZD99VUgge/NfTPwp+N3ib4Eftk&#10;/HjRvBdrpN8+o+INQM8Op207YWOdmwioRuPPTivi7/gmV4n1Hwv+2p8KNT068Ns48Z2cTuDyUeQK&#10;y8+oNfT/AIl1W/8ABP8AwVJ+I+mWUflw3njO+t7rIBURSEjPPfJHSvnsxwVHGUqlGvFSg+j+89Kj&#10;J2T62R8P/GjULnXPiNr2tzQCKS61q5nkhSMoFZ5C2ApJIAzXLSl3UFk/XrXdftCaNqPh34veJtD1&#10;KXdNDrEwkbjn5sg+3FcBPK27aAT6Zr2sE1CgorZJHHX/AIjILgSIhlU9OMZqvN8kXmO3zHoDV4o8&#10;0LApjByDWfqTvGu0J17kV1MxK9qxe4KFiVFTSsxfylHUY9qj06Il8t1qW5kEZzjBB5461IH6mf8A&#10;BKT4gXHj39mCw0W/k8+bw1fy6bNETndGDvj49g36V80/tknWfFnxYtPHmheXJpcmpXlrZWcFtgyl&#10;JtjNL2cseg9K6n/giZ8SFsviN4p+F95P8t9ZQ6laIO7xNsk49SpFdB4D+L/wiutbu/gbrnhGPVfG&#10;Fle3up+FILho0jvLnz3/ANFV3IAkKcrngkY615lVOnVclsdSalSSZ80fF7xpr/wm8e3vhvVvAekL&#10;bS2sL/ZzbBgNyDIzjP8AhXn2o+KfDfikm1j8NrGxU/Z443wEP49BXaftgeLJ/HnxVHiS+8PX2kS3&#10;OnJ5umX4xNbupZWSQYHzAgjHbjrXlehGMasQPlKxOWbpgbTz/n1qn/Dv1HBc1SMXs2QNHErFdq8H&#10;0zRUKbNow8mKK1M+byPRNQm/eyRhACT1NaHhNWinLMc/u+CDjNZWrFftBfHJXjHrWr4eJRV/2U5+&#10;teHWSVC3c+gpyl7W/Y2bmZpmDE4wAOKr3k7S5QnAx1qCe9b5ix54xxSRP5jhiAMjnNcajZXOmUk1&#10;Yjtyo3fOB7k0tmSX3u4GPelnWKJwQO/UikQqY90ajIPp2roWqdjJaKxoxTGNSFG4etWIJ2kG8DI6&#10;bazIrg+X5QyDnrnj8avW+8lQhBAAJz1riqxszspu+50WkyiaPYYx079q07648u1VkUZxtPNYumSB&#10;Y3YLgkcEDpWkZUuLUjOSCMCuCStM64N2aM+VGbdK+Rz0qi00cN5GUJGTyMYrSlAntmUgA57VjXzH&#10;cu7O4dvauunG7MJq0TVkvdo254znA6V13wbuo4fih4cv2tbe4FvrEEpt7uLfHLsYNsde6nGCPQ1w&#10;EEjTOqK568gnrXX/AA4v1sPGukzZGE1CMcd8nFaR0qxT7k/Za8j7K17wJ4O+Ivx5tviZ4eml0/QY&#10;rZZLbwbNbLJb2d3nLSK7ZJUNyvcdOgr2XVmV/Dcuemw5xxmvE/BWrWdtewrFJM7t0zb4jGOGBOeC&#10;DjHUGvXbi4MnhF3eQBjGSR6V9TbU4sFTjZo+ePip4e0zxH4K1zwdexrNaXlvI5tZBlBOqkpKo/gc&#10;MB8y4zjnNfmsvi3xhe6xD4XvL5bOS6u0tmaaEx7WZwm4g4OBkkgV+nerIJ9RmByAHxkYPU1+e3i7&#10;4+/GrQPFWq6ZN47uLn7Fqdwii9gimICyN/E6E9AB1renF63PNzSHsuRp6a3/AAPZ4v2Edd0WS3ut&#10;F+OipLAgBW78NhkDYwQu18kdevPPrUqfsY6PHb+TrvxZu2Z5S9w+laPteXPbMrkL+Ve96XfprPh6&#10;y1dixF3ZRTjJxjegbj86yL1RlyMj1AHHtUPnvqbSwFJRvbQ888GfB34bfBiZdd8A6DONawQPEOrT&#10;i4vI88ExcBIDj+JQWHYjrXBfFQD+1UdVHyx84PJ6/wCNe269p0l0gRHAGxmAzyAvJNeC/Eq5MmrX&#10;EnmNtQ7QM9xXDjpP2K9SsLThTquy0sZXhXWpLS6+zxniQYY47V774ae1vfh7J4X1jS7TUNK1a3xd&#10;affweZG5ByrgdUcE8MCDxXzp4QXztcXzZNqiNiCB3r3vwDqV02hQxPsJiBjVXUEDPf8ALp6Vy4fl&#10;WLS8mdE1z0LS7i2HhbSNItDpuiadBbW8QLLDAuMe5PUn61698GljvdCRC2ADtOOp7V5xDDbPqWyz&#10;mkYG2JcThQd20kgY6j3PNd58C5i0c1q2cK4wM17CWmplhor260O38VeF7DXNNbSdZ0201CxIx9j1&#10;C1SePB9A4IH4Yrxrxj+x/wDs6ai0l3c/BfR0duSbQzQfor4/SvoGeMNH83Iwc5rn9aslIK789gM0&#10;2rao9OthKNWF3FM+e7X9m74CeHB52lfCLSS6lsNeSzTgE/7LPivnzR/Cfguw/bMttH8J2Jjgg8TK&#10;8dtCuIrfy4w8hXPX5snHbpX2PrtpHbTStI2FTLZ7YHJzXyP+zDp8HjX49a/4/n1eBJLCG8u7a2dW&#10;aS5MzmMFOMAKHBOevaiMnq2fOY2hCnOMUrXZ1vxXEkV/budpEitIpzknLVgPGlxb5CnDAZH4V0Xx&#10;jjiHiyOzt0X93br09awpHMUEaSAZx0xXy2YTf1nQ9/AwSw1mZF7aW0UHCncWJzn9Kg1FYptNQC3A&#10;CEZbd3q1qqyLb5JA3AkEms0yyPYssijA6cZBNVTTdpeZU9G00WIblFiCnbgFc5FWfEEUvkxXaqoG&#10;3AHt71nxSKgzuG5kHpWjPcm7sAzru4HBHSpqXjOMo7MScZQcWYkLzQySNKrcH5Oaj86VpA20fMfu&#10;kVeSya5KOTgkdKpXEbxTFGGNprsjbZHI1KK1LmniPZulPU4wBUshXkKccY4qvpap5gt5pVBPOT1q&#10;3cusfBYE44wtZy0ZpDWJnXL732bhhR1zT51Z7aJl4G7knvVeQqHMbAZznmntveFct8q4I5rXSyRm&#10;nubOib0aEL82MhtvrWT8UdOl3w3cyDcGAzjtWloQSJAfMIKPn61J8TFS+0pJoz0UZrHCTdLM4W66&#10;F4yCll8rdk/uPIL+JYLuQKpwTxisrVOhGa3/ABBH5c8bgnG3n3rntTdRjPfrivrnpofJDNPKl8YO&#10;ccVevYAtmGbGRzweaqacu07iBgdcjmr2oNmz3Afd/lS3A9U/Yk1ltK/ai+Gl6rgCLxxpjEsen+kK&#10;K+1v2kIV03/gqZ8RbSC5SKefxbugZl4BLxsGP+zz+VfA/wCzXqX9nfGrwXfJgNF4q01snti6jr7A&#10;/wCChOoajH/wV78W+G01YafBd63byxXaMFMTNbIwYk8YyO9eVjrwUmuz/I7cPJWSZh/tP/s96Bbf&#10;8FSW+DXxLvEl07xBrVqLyayYoMXEBKkZ6fPtr5D1Cwl0rVLzSbxD5tjdzW7/AFjkZOf++a9f+Ov7&#10;Q3xP8e/tIR/Grx/r63uuaZqNqftkEKoGS1cbThRgkqOT0NcR+0Pocvh744+JrFi2y51R76BugaO4&#10;AnUjHtJ+lRk31uOEpxxDTnyrmttdbtLsRiUm+ZdzkYzu3LtPOeaxrp5ZJyp5yeM1twKsZO498Dno&#10;Ky3gkfUPJhQE5yCa9qXQ5SW2tlji3kAH61W1N0VgdnbnFazafPGokdBgd6xdYcLIUZwCOODScWtx&#10;O9z3v/gl148t/A/7bXhK6uXKQ6iLrTmJ6FpYSVz/AMCUVx3xv8E/F3xB8SrzX4PCt0IRcPPZ6lbg&#10;quwzuVYPnh/pXnnhHXdS8IeILDxRo168N1Y3aT20ynmNx3B/GvqXwp8bvGC/CjSvC+kyaB4ptvMM&#10;N9pwnkintgeRIxcbcEkgHPWuWs3F3RpGzVmcX8a9a1746/CPT/iP42iVvHfhGOHT/ENwmC+qadJx&#10;bXD44MqEFHbqwIJrx+DSZdK8L6hrOpWbrJM0dvZ71x8xOWYZ9AMV9X/Cn4Q6h8VdX8X6Lr/he70y&#10;G98P6jzEceUbW3WVSDyDyOvSvAb7QLDxdcLoupeILmTQPDdqJrvUHA3EyEEQgfxSN0H41xQced04&#10;90/lv+Z20rRg6klsrL1en5a/I80t9O1G6hE9vZTOjfdZIyQfyFFdPqXxd8WWF9LZaHs0yzibbbWC&#10;QKwhQdBnHJ7k+pNFdnIcd33N7V0bdvVlPHGKt6LuWEMT/Djj1qhrch2sAB97irGjTyNaEF/urwK8&#10;Nxboan0XMlULs12QWjZ9wAGSO5ot3AuWKvhCODVM3Dqxd2GG9B0p0a+czPuOMiseSy2LUtDQuzFJ&#10;bsQ/KnIyKrWtyrltr5yeKbNPGyrGxOehqlFO4lkVR8q4ycda0pwvBinOzVjXtMtMW2jAwQSetalq&#10;yvJ8j5zwCRwKzNO2i2LM4BOABirlhPsmwF6Hr6Vw4iGraOqjaxvQSIo8rdknpgcGrltfokzQ5CnZ&#10;jJrIt71hIhkBIY5B9qlneOWZ3RsdTzxXJKCk9TsjJxVkWHkUrNI0gAGcH1rKu23AMACQeD61LE3+&#10;hSMGyOMDNVLhztyAT3IxXRThcico6XNOxt1VklVc/wB4CtPT7tbG/t7zzceVcq+QOeCKz9HDGLe6&#10;kZHAzU07RrDtKZPpnGaTfLP0BWs0fZPgy+WcW9yjbhKAwYH15/rXs63O/wAGhT3h+f1NfLP7Onj+&#10;18U+FobF7kG80mT7NeRdwcZjP0K9PpX0nYzed4QQYOTCOQ3SvqqPvxUu5zYJWqOLPKbrDatK0bZC&#10;OOM9PmzX5x/H7TTp3xm8W6WFwF124A/4Ec5/Wv0avoniv5QW6kncT718Cftb2H2D9ozxSkYwJbuO&#10;U8f3o1Oa64ppnDnKvQi/P9D65+AuvDXvgV4U1EzZY6FBHIc9Si7D/wCgVp3ZIm4XOOpNecfsda49&#10;9+zzpMQkJ+x3N1asxHI2zsQPyYV37zyCZdwzl+cHFZSXc3hUUsNB90vyKevzmCO6ZXPyWjBSe+So&#10;xj8a+c/Gt89xcXTbgN0rEH1Ga988cXqWejahKWBPlgdM9Ax6/gK+cfELxzozb+dv515eNk1yQ82Z&#10;0Wk5y+RB4NJm1+MLn5UIbFe0/DmcfabmyZiA0Ssh968R8KTm31aIqrZL8bfT3r1nwXqhi8RwLLjE&#10;iBQR9OK5JS9ljKZrSSlSkmeiaQBJrSRbfvowH/fJrsvgVKRqFzaB9uAM+p5ritLuGh1u1klIULJy&#10;Pauz+FDG38ZSIHGGQ4X154Ne/GxGHtGtFnsaxokPk7WLEdQOnvWFrJ+TZgEbf4P8a35AVtDLt6DP&#10;HasDV5QkWxBjjJzVM9yclynkf7QPiCPwt8N/EPiBBte00iZkw3RimFP/AH0f1r5x/YI8Ppc6h4k1&#10;9owR5VrZoPdiZGH5IPyr1D9u7xI2l/BW/somG7Ur+3tQAeSC+85/74Fc3+wzpK6f8KLnWHGH1HXJ&#10;ZOB1WNFjH6sf1rNxtSfmz5XGyVTGpdEjC+Ml6T8SL0wKv7sqgHpwKys3N1gxgEbfm3dvak8dXJvf&#10;iDq7Oqnbeuo564wKmsFUxbS2CVxgHpXy2O96pdHtYNunBRM3VI13IrMpKEcKKoQ2zSs0RIGVOc1t&#10;SwwtNyw3dcbaha3jS5DDG4r6dOKyp1eWNjSUHKdzLmtZo0XzGHHAOOgqSykZozaMxGT3q/LZ20kZ&#10;DTHOOSVqC2EHmqqpgNxu+laubnTE4KLI7SEK5Ay208VS1ayZXWQgAO3Ga1YpVtnKHaecEYqO+i8y&#10;3SV0x6Y7VtGVn6mDirWZl29iYr1m3hsKeMdKkuCHjyeo7VakJgUzo+GK459KqnMjKAw9+f1rRJvU&#10;z0WhlKSJiS2AT0NTrIAwjI4HQZqS8gRE81OCD81NtQS67VBIOMk1unFxMk+U1NGT92ZQpz6Zp/js&#10;XF14ebCABV4I70umvt3Zlw2BuJFWNTlS70aSLfuUj0rmpq2LhPzRvNOWFkvI8k1VTLb+YVyVOSc/&#10;nXLXzedOIyOeldr4w1C3022ewt418x1+Y+gri7JC7b8Zy1fYTtfQ+QL2nQKWC9wavanCiWJwafpd&#10;m+//AFfXp7UviU+TFHbrgHgmpSurgWvhVenTviJ4evB/yx1uzbg+lxGa+1P+Codj4Ih/4K13cvxF&#10;uZIdDv8A+yJdVnjcqyRPaplge1fC3h+7Fl4h066LBfK1CB2PTAEqHNfZH/BbS/sP+G3jrdpdl5J/&#10;BuiPIiAj5vsy9MjnjuMiuPERbmrdTelJRTbPY/F//BDrx98YtJf4kfs4/E/w9qehzQoLOO5ndpJc&#10;jJLOgIHBH0xXyv8At3fs3fFz9mn4naF4Y+NekwW+p3nhO0cSW1z5scoizCGDcdgOK5nwx+1f8avh&#10;WLVvhP8AF7xJ4ZKqTNa6dqUkURfjJ2dP0rrf2mfjT8WP2jP2cPCPxa+NnxFvvEuu6Z4kv9Jtb+/x&#10;vFp5aOseQBnD5P41lSbo1I366ff/AMMXOSqRdvU8B1LUWijIQ/N0xim+HPEdhZ32/UrESs56jtWb&#10;cyO+7cPoKdp8LIjSpECwHy5r0btM5To9Z8QWl4cWahVC8gcYrj9Rl8ydiGwD0yKtlLmPdJJGTn3r&#10;NkYyS/0obb3Fa5cto3MZYvkbeK93/Zq/au1P9n/xlovjHR9H0+W2gtzaa/od1psdxaa3ZthZLedW&#10;yeV6MOVIBFeF2yyeUIgvBHavYP2d/wBmTVvjR4OvvHMvi7SNM0nR9W+x3kdzNuu3Bi812hhH3gqd&#10;2IGWFc+IlCNO89jSmm3ZbnrXgXxX8MYPFPxH+KfhnU/G/h3whfaNfD4faOt9M7xzSOqNDLMgZTEg&#10;Z8q2MgqM186eKfEusaO8nhDWru2+wiZbqWK0gAZpMcFiMZYDpngV9K/Cf4xar8MfhB8QvhxrHh3T&#10;LTwR4h8PRw6ZpSX0M13HOsm6K4Z1JbzGOd/QfNjtXyf410bxdbXza14m8O39ot65aGa7tHRZe/yk&#10;jDcehrjoOPO5PySOmonCjGD66l601Lw5f263d7qM0cj8smxTjnA5x6Yorj2DEnDgfhRXTc5LM9N1&#10;KeWWI+dCeWznGKfpGCjYU9D/ABVSvJmkYlpOM4wDU+lo0bcH5SOK8pwSpWR9BzPnuSTT7Cy45B71&#10;Zs7hH+cDr1yao30hViVAwTzUtk6MpYk49O9LkXLsNSk3qW3YPN8vUDJNRNDGvmbCQSRU24o29Yxy&#10;Bk1EjA3DNKmOO1RFWLk7mjaSuiKrpxkVo2sqMDJtHscVkJO6qMI3JGc+lWbO4ZVaRWIGcAVx1oc8&#10;TohNRNqCUugVTz9KbNI4icngheARUNhIZHXOSMjp1qzepvikHC88VwtcsrHbD4bogtrgSW5QLtPX&#10;rU08QUKyAcDJ3DvWdDPsZ1Vs4P581cFy6xoxYknOeea2dOUdjByU7I00DrGrOxGASRmmmdHcQvj7&#10;tV1u2k+QOSQvG6m2gdgrs3zEdcdvSkopxfMaOSudd+zt4h1Lwb8fzEtpcXVpr1nHFMlsQEhMZyZm&#10;yQDtBAHPc1966NI3/CNRwhwCIFxt6CvzlkhWcPCZpF3oQTE21uhPXtz3r6d/ZQ/aEjurU/CTxf4n&#10;N5d2DfYtF12eAwxat5cUbyQqWPM0PmKrDqwIYV72XYj2tJR6owp2oYjyl+Z2erKseozKxHOeDwPr&#10;Xw5+3PZmx/aDvLpWAF3pVpISDwfkKn+VfcPiW4C63KjgBCxUD39DXxz/AMFDdLSL4j6HqoGPtGiF&#10;Sy/xbJCPzwa9aL1scubJyw3o0dX+wtqS3Xwk1bSWPNl4gdkGe0sKN/ND+dexI43B9uB7187/ALA+&#10;ryfafFuilgVEdndKvbAMkZx+Yr6DkIy2fQ9Kxk/eOfDzbwkfuOO+K+pG28I3j7sb5SoOfYD+teD6&#10;3Gi26yS4Gc4Ga9k+M9wv/CJJbhuXuMEH6j/CvGPEe2LapOAQcYHSvLxVpV4o1pNeybMyyumttTij&#10;8zaPMUqVr0rSLto9ct5VbhChyDXmQ8tbm3kRg7+eo2nsK9D0m6ha9j2qQ20E8VxY73XGR04HWUlc&#10;9v0Cx+1XEl2ysQittcdj6V0Xw1mNt45iR3GZE44965nwbrMUfhN7zfHvYKR5meSOMVu+EbgxeLLC&#10;54XfjdnqvevdoydSKa62MorlqpeZ7ym9rLIOTtIOawPEBCRFQufl5INbts4NgXJBz94g1z/iIqUy&#10;hPJwPetpWWx6s5S5bnxt/wAFFtajgs/Dvh0jma8nuSM4+6oUfhljXa/sz6emgfArw6kiYJ0l7txj&#10;u7s/9R+leO/8FCtdOp/F6x0PdkWWiglQejSOWP6AVveF/wBpPTtV+HUHg/wf4euIJ7bSYLOe5uQA&#10;sZWMKxQDlunBPTNZ1tKNz5huM8fOz/rQ5tpTqviO4vQNvnTu4OeoJJre0W3h8mXfyQvBzWHpERs7&#10;uIuANy8Z6gVr2l4ypKQowG+UEV8xi9j6DDNRepTESNekuRj1z71KskZlbHc4yR3qGa7mc+XGoUZy&#10;dq9aW0ZpZsPuOGzjFc3JdXZpzXlYkexkMPmqCyA8KBwKr3FvEhWcKQ2e4/lWiLR3hdwXALdKgvbL&#10;KsqsTgdT6VKk1YqSVykqp9pJliOMcE0apdWq2kdvG4zk9GzTLgkbXYnHfJ61UvChgVwuCpP413U1&#10;eKZxSk43I73bJGERyR3DdqrwxuiqoGMnBHtViLM7hS/U5x0q3DZhSoYdeRmuhtxVjNJy1KRtmClA&#10;AccnIqv9nCglGwc5A9625LOBW2s+1nXI56VQn8tHKIuT644NRCfYHGwaXAFu1SaXarH52I7Vevok&#10;itpreKQFf4WA4YVSs7SR58PNwVz0rorK1j0RVkubRZZyMqJckIO2R3NDcVPm9CotqLR4Br8eo6nr&#10;MzGM/wCtIGR70y00T7L8s+Q2cn3r0LxDZxw6rNvhUCRy6tsA6ntXMzknUpIVIxuwDtr6qlapTU+5&#10;8tVhKE3En0q1SIbscAVgeI5/P1JkT+HnHaupmVYLEuCAduOvANcXcOr3MkzP0yBnpWk9EkQNMQmG&#10;wjaGGNy9s9/rX198Sf2wr/8AaD0zwT4yi0y0Gv6B4KsNC8QyX2lxTNNcWu5FnR3BJVo9rYPcEV8f&#10;m5RPuDAHtXXfBvxTPYeL4tNg+Zb0GNlPqOVIrlrw5oX7GlGTUz0z9pLxQ3jGLS7y8hgBtoGjV4bB&#10;IS5JBOdgGeaTxneQD9h/wRoizjzJvGusT+W3ZVWNM/nTfjjdT3Pg6wjmkSQwTszbMenc/WrX7UOh&#10;TfDPw18Pvg1fWwju9J8KpqOoDPW4vW87Jx6KVFeZCSbh6/kdtSn70vT8zwwaQ06BlAAz2Har0djH&#10;Z2pYuM+uK3vFXhmXwvqlva7g9tfWUV1ayHgFHHQeuDxVG7tW+zMCmcDIr2aTVSKkjz5QlCTiznNV&#10;vBLCQjdeprHtxvl+7mr+tzxKNkfA281BpcJlxsXNMRftFPkbmHOOPavXf2TfFF1pqeKfD0Mcebuz&#10;glEpbayhJMMox/C2cE+gFeUeWYo9rLjivV/2LtZ8j4h+IPBCraF/F/hC70qJr1cxpIHjnVj3wPLb&#10;OMHBrmxkebDSRdJtVFY9N+JafDvwz+zJqXhDwZ4EtrHU/wC0ITrmrteqTdLJKCu1vvS45yvCLjua&#10;9z/b/wDgp8IfjN8FPhz8dfhlqJtrXxt4Sjh22e828Wq2CCGUbSdis5AyBg96+PviX8WPDEg1r4be&#10;EdTeSwYiBJkXcl5JFIG3nd91SykqB0FfYH7PnjPSP2wv2JtW/ZMudftJvH/hu5fxZ8OrWIpGborF&#10;tubIBcDzONyjvXkzpTp04vs/8jpVTnnY/NmbQNQtp5LaW0YPFIyOPRlJB/UUV6BJ4t0XwlNJ4c1T&#10;w+k91ayMt3LIp3GXJLg56EMSMe1FemloY/Iy97soYn+LFaenszRAFwcCsgbmxsYnB5zV6ymJJQMA&#10;OgxXDJWVj14Tux0ys5bcMBSMH1qSzUx8Fic9eKa37vODnpThNuYFT26gVJWzLX2h1jIYZA9KZAy8&#10;yMxPPc01XVeCSRjPPSi2MbS7gDjH3fWpkvdsUvjTZsfZnkj85HwFxnntimW+4vtJ+nardvcpHanC&#10;kg/eBHaq6iBmZoyRx1PauNnXZdDQ09xAyc9SMVLeXu6Ty2PG49TUFgCSquvyZ5OelQ6ttRmMWSBw&#10;D6VzOCnOzNuZxgFpIGmkwAeeg+tWEcRMq/eyMkntzVPSmXyyZB8xPJHHFXFRg6naQMZGRW00r2M4&#10;sspLiQYGMqeCKuabGRv+cHJ7fw1WmlVVVyvzYw3pVvRZYUkYsAGPFc0ruDNo6yFRyL0KWcg8HArg&#10;Pidq+oaV4o+wpNMIIpBeWWyUp5EzBQ7rj+IlFJPXgV6JIixXpcHGOoFcN8fdE1KI6L4smsjHaajH&#10;PBbS5/1phdVcgdgC2MngkMO1deVNrFadmcmZpLCX80dX4Y/bf+LnhOyhh8Qraa/AgC7r4FJwP+ui&#10;/e+pzXLftEftCt8fL/SZ08LLpkemW8kew3HmtIznJJJAwo9K4DVbpI9OtoXDM0uQMdsdBVVUERKE&#10;bT/EPevpopW0Pn6mJr1Icknoey/sNapHZfFy/wBMJwL/AMPyKoJ7xyI44/OvqS6ClWdWJwDn2r41&#10;/Zc1T+y/j/4fkd/kuZZrVmJ/56RMv88fjivsmcfuCRIOUyRUyios7sDK+Ha7HmHxrd20q1jRjzcn&#10;gV5F4hIeVULEkdgOlet/GKeGC2ti43fO23HToP8AGvLbi2jlkF3IpZd5L47D0rx8RL/aLnVSbdKx&#10;R0q0jOoRiSPJMg2g/Wu6RFgvoVVRygGQOlcfePFDeRX0D7QJ1CjNem698PvFHhDR9A8V61DAtn4i&#10;sGvNLkSUMzRBzGSwHKncOh7Vw41OUUzqwiiptHY+Drp7jwkzx4ykzIQQMcjNdP4SnU3ljcMm4icA&#10;+5ziuL+Fsv2nwvfRs27bIrKAOcnNdX4YkxaRyKTlL4D5R6gV6+BlfCxMq+lZtH0VpTmXSeQFPop5&#10;rmPF0zC3KpgAn9a6bQyx0XIfr93PU1y3jJlUhmYDnkdMDv8A1rs3Z6TkvZ6n5y/tba2uv/tD+I7i&#10;NywtLmO1XnPEaAfzzR8IrKSLw/cX4cHzbzanPPA/+vXIfEbXG8QfEDXdd3lzd6tcSBj3BkOK7L4S&#10;tJJ4XZWOAbpjkfhUYzTDfcfK4VqWNcvU6qWVorlBK4ymMHFaNndJtdVkDAjOQOmKoXcRlcTZUdgB&#10;3qS2f7NCrtKvzHgBea+frwU46n0FKo4PyJzGS/ysSCeoFTWcbG5VI1YgnkmoFnLEEucY4Oferumm&#10;RNQiDllUuMc4BrknFpHRCUW7mhDEVEiMx4GVBHBqtLbtKjNHGSMcHPX2q7qLNFcSxk8lOGDdKotM&#10;yRMIZyAQCx7CsFBqNyqsktTHvVdUZGRflbOC3SqF8jGDYvUgnNa17A0sEjq/OADWXMQCEJII5C16&#10;dKzVzhle5Bp1oxvUAJ+cdTW2LbyzgPgL1rJtWzcxqz7TjjIrceBpUBhkYuygAKM805uV9CoyUURH&#10;Tl4BPY4OfasqZEErKi5IPXFdILS305Ek1yaQkHi3hwGYe57Vg6lf25upTp9oYcZ2KzZNKCd7smVS&#10;L2NPR9Nhs9P/ALb1OUKwybS3I5kPqf8AZq35wu7f7bdYLO3JJ5bNc3aC7kiczTP2y27kZFaduzCG&#10;NGYnaOtZ14c0dDWE779TA8YWMd3avNEAGiYEepFcHEiya88SMSAwJ+mK9OvhEzFLlBlgQflrzbxI&#10;L7w9rM91a2m4MBg46Cveyuv+79lLpqeJmVJKftF1LXim4Sz0plTAJ549a4G7ut2VQ55rc1LWJdat&#10;vszyAEN61kyaLKJBGzfe6GvUk03oeWUzPJI6wIPmYDvXr37Ivwe1L4n/ABu0PwrYala2k0nn3D3V&#10;6xEUaxxlhuOOhOF+prza30RYtrgZYAZ+tfRP/BPP4r2fw6+J2v29z4Hj1671Lw21rb2jOqMkfmB5&#10;GRzyjDCHI6gGuPHKt9Sqex+Oztfa/S52ZY8I8xpfWk/Z8y5rb2vrbzse/wD7W37H3h3wB+yBp/jf&#10;QfCst14kttVgbXJLGZrtdvJdlCg4Tv0rzD/gp5p1je/tBaT8Q9Nnil0zxT8P9F1DTGHQRi2WNl+o&#10;ZCMdq+mv2fP2nNCfRvEbyeCr+WXR7aOa+tppjiGESbXIZOO46jivX9C8SfsnftU2dho+taFY/wBq&#10;6DatHZWWqaTDdSGDJbERGCyqc8Ad+lfm2V4zN8ug44uDnK8nq2tG9rtctlbT3vI/TMxyDIMZV58D&#10;iVyaK7SfS6dk+bd2bcFY/Lv4oaGuvfBPQvFloAkml2pRuMbo84IH0ODXlFv4gNzaFAfnA2spNfXP&#10;/BS/W/gz4Bu4v2ePgPoum7kZbrxJfWdvInlEnclqFkPyn+NiO21a+NpreK1YSW/EoOWwevNffZHU&#10;r1MCqlSLjdtpOz06bNrXp5HwGfYejhMylRpzU+VJNq9r9fiSemz03MqW2luL0gAnLEDNb+iaOIoN&#10;zIOT948Yqna+Qbo3D8DqRipNQ8SRRxmKKQADoQK9ZWtqeMX7vSvOUiFxnH97rVXTLrW/C+qLqOl6&#10;g9rcLC6RTRnDAMpVvzBxWL/b968+YpW5PBzWzoFlqmuapa298mUL5LO+wYwScsewxUzaadwSKOn6&#10;bdSXaC1JdhIGHlgnnP8AkV2vw98ceKfgp43tviH4IuJLHxFo90lxp16GO21fcDuOPX7vPGCas2fh&#10;nXNDEi+CdFuNRllXK6ilsxRAeMx5HzAdN1WvB3gb4t6Ffz61FonmOLZkubS7hB+1xMPnQ8HJPY9c&#10;4rmbhJWKd4u59mS6j/wSI/aAK/GX9oa01fRPHHiCNbnxTp3hyciyW82hZJIsYGJCvmfVzRXxnZ/A&#10;D4v6hbLe2Pw91OGGTJiie1bKLngc0VzewpfzP7/+CV7WRyVmk2N6r0Oa04A4gDRgEsckHtWfarvy&#10;iyDmtOyHlJhzk44BrKduh61NWGSSEkpjGB609SrQgMM4Pc4olgUyGUnk9qka1PlbsnOOgrM0s7ak&#10;1v5Tjah3fjS2q/6QNvHrVWPcjPsQ8DGaWxZjMRuI5HNJptOxUX7yOjRxLF5SAZ29qghYFjtGe31o&#10;sY5nB2ntwxFTxqkSlWIyT2FcdrNo67q1i1pjPIVQqBz1Ap81qjXRGQT1BptnF+7LKcelNmDo5JJ3&#10;AZz6e9Z2bkap/ux4iMKYGCcZHFPYeW8bSdCvPFJC3mQAOv8AwKpbmFltllY5BQ4FPl11D7N0Kk3m&#10;WoKnJzjAFXbWCXTwsxib5sEEjg1S0KcrJ5XlhsHnPTNadxePcOgndsKAqqOgFZT0m4lQfuuXULTS&#10;Nf8AEus/ZtJ066u3C7ilpA0hA6ZIUcD3rqf2l/B2oWn7Lfw81PVdINv/AGT4s1jR9VaePbIq3Spd&#10;2zE+m4XAA9VPrXPQ6zqWg6Rqg0e+ms/tEcUc1xBKUKqXH8Q6V9GeEvDl2n7DXjrTpPDMGt3Evhy7&#10;1XT7fXUNx/pNrJ5olU9VkEBudhHsO9ehl8VGqpLsebj5OpQkn6nwJqLyWFrLZvGN8UhUZGduOQQa&#10;xZGeQ+ZIdzHqzHkn1rpfH2p6Hq14l3oGmrbQvYQmXEjN5swX95Jk9AzZIAwAOBXNADGM5r3Yqx4D&#10;Zr/DfWX0L4jaDrcb7fsmsW0jH28wA/pX3xeIVjkVWPylhtr87vNaAGdOsTK69sYOf6V+henahFrG&#10;g2WrQuGW60+Cb/vqMH+tTUu7NHo4C7jJHk3xwmSO3sty937n0Wq3w0+DNn41+FHjP4sa94gfTNI8&#10;KWEXlypAH+2X8zbYrYA8DOCxPXApv7Qy3TxaZFZxNJLNcyRpHGuS7EKQAO5J4ru/2stHvv2dvgp4&#10;K/ZNaQR6u9mPEvjmNG+YX1wuIbdwP+ecf5E15OIjzVWzrpSajY+edWnVLKFETDCRcr15zX0h8ZZJ&#10;pP2a/g/rP2dsf2HqFuG24DFbnI5/E18ySXMj3EUMpGBtxj619p/Fvw1osn7BXwS1m+u4oo49Qv4L&#10;mWWTaqK77uSOa5cTFOFv63RtSlaSd/L8GeY/BeEy+F9RRlKFZlHPpzXTeGCfOe3c4HnKygflU3g3&#10;w14d0iyuYfD1qqiT97MYtUN1Gx5wyMQCAR2o0CIpfvIASfMwDjjrXp4NRjQikZVZXq3PoTQppE0N&#10;eBtK9fwrgfi/qv8AYXgzV9amcD7JplxKWB5G2Nsfriuz0u9jt9FSNHzlAMZ5r53/AG1v2gPhz4Y+&#10;HOvfD1PEkM/iDU7E20Fhat5jwqxG5pCOEG0Hqc+1dkdjvqVoww12+h8FxtLLIJ5RxIS5OepOT/Wv&#10;UvhDpWp/8IB/bs9mxs31aW0WYN8onVFcofQ7Tu98H0NeWlskhOnAAHpX0H+wdbaV8Vr3V/2WdY1y&#10;10ufxjLHceHtUuwTHZ6nCCYS+OdjKXjP++aWIpupRaR8zhqip1lJkDEKqEgbQewzUD3qrkqOFbPT&#10;NfWp/wCCNPx+1CF7Lwz8XPBlzcBCy281zLGWboVyc7ceprR0j/ghD+1NJDHL4j+Lfw90veN219ae&#10;YgemEXmvEdCd9j2PbxvY+NjqwEKk55PXFbenavZgrHICzcbC3Svsux/4IW6va4g8VftieErYnk/Y&#10;NHuJgntk4zXWaL/wRF+BthcKPEf7Yeq3J25I03woFBHsXaplhJTsrGlPGRi9z4MuNZQ3LNA4LEcs&#10;xrMl1a9BCxckrwcdq/SyL/gkF+wr4eRbjxB8Z/iHfDKg+VBb26sT07Gun0v/AIJhf8E49HEbzeD/&#10;AB7rAQjDXniURg/gi9KmOClt+o5Y2DSR+WlhcGdJGcqu1eI3ON30qtJ/wjkLrJqNxI77vmigAGPx&#10;Nfrxp/7D3/BOzQWRrD9lH7U8XKNqviW4l57kgECuz8Nfs7fsWaWDNo37GHggMrcNeQyTf+hGtoYS&#10;Sd7o554q+yZ+Lra14JR0+yeHZZT/AHpLkkn8q1pbzxBqOmCDwx4cniUjDLaWbu5/HBNft/omj/Br&#10;wzCP+Eb/AGWPhrakD5WHhmN2B+rVqn4v6pYW32LR/APhHTlDfesfC1qhH47c1c8PK61JWJ8j8ONI&#10;+CHxk8QWiPpXwr8TXzEf8sdFnYn6krW5YfsLftd+IZRc6P8As2+LZhIPl/4lbLx+OK/Zy8+LPxHv&#10;W8mXxO0SkYYW8KRjH0UCs288b+K5iIZfE96FHYTsAfypLCxUviH9bk1ZJH5NaJ/wTD/bt1c7If2e&#10;NWgLYyL2eKLp9WrtdO/4JCfttXcSHUfCOhaauOWvvEES7fqBmv0audR1O5k2y6lOxJz80zH+tUtS&#10;bKBZmL5ByCxP86aw9KW9xfWqjemh+f6/8Edvj7Kc+IPiZ4I07HTdqTykf98ivAP26/2R7v8AZQ1X&#10;w1aX/wAStI8RvrtnO8w0qJ1FuI2UANu65yfyr9SfFWsaXoFhc69rd7FaWdnC015czNtSGJRkuc8c&#10;c+9fkp+2f+0FL+0t8Ybvxtp0cqaLaR/YfD0Lcf6Mh5kYfwl2+b6YFdmDoKNS8Vtc5sVXlKnys8M1&#10;nRnSU3FmMqcYqpBesp8q7TkdCR0rcj1FLfIvVxz0PekvJPDt0rSyna4Xouea9RpWuecY0uoOJlSP&#10;GM1sfC7x3qfwx+I9h8Q9LffLplwsnlEZEsecPGfZlJFc1f3lqbsyxEIo4XNQjXrS33YO5icgjvUv&#10;VWBaPQ/VP/gnRdeCvFP7RIsHhW40PxxZS2c5ZQQYbiMkKewIb8iK9R/aF8f/AAK/Y10bW/8AhTPw&#10;i07/AISHw9bSNcaveMZdsijChCSepIz0r89f2D/jc3wuhudQ8Vx6tDY3EqHR3trSVzERnc4ZR8q1&#10;9J+L/Ffwg+LfhTU/CzfEGzVdWtXjna9ugkm5u/zdwcHHtXk1KEPbK+x6VOv7h+f3xF8VeOvH3iTU&#10;fG/iLUpLy+1a7kur2fdnfI7FifYc8D0FciV1Ayfu1IPcEda9K8bfDbxR8MvFl74XuriC4a2YYmt5&#10;lkilQ4KurAkEFe/YnHWsqXw7dahECtiY5iOV7H/CvXjHmjeJ5rucHqF5cwkK2eRyO1V7CzvdWl8u&#10;FDnv3xXUat4LWN1l1rVIbZQfu7tzH8BUJ8V+G/DkBttFtfPkA4ml7/h/jQ1Z2YF3Q/Cdrpu251Fl&#10;+XBZn4VR/WvS/wBlzTPCXxL+PuneENc0tLqx+zSuImJw7Jtbn2IBH414bqfifW9dlUSzsIyR8iHA&#10;Fe5/8E8NPEX7QkOqSWzzCy0a6lYIyr12oMkngc1FWVqbSHFXkj9GtM1WLSbKKz0zw1pEUMcIiijG&#10;mxgRoBgAcVFJ4/utDnbUF8LaRNHGmZIHsUAdcewrmJvir4Ts0xqupWduEJDxfaxI/wCS9Kz7v49f&#10;DK2haKDS7m+cjDboiqnP1xXl2bZ3NpxOnuf2ofDTzs03wg0osTyRERn8qK5hf2vzEgitfBdmIkUL&#10;GDFHkKOB2orb2a7Gfun5t2ZwcsSD2rYs1cxZOeT3FZtuq4AUfWt7SPLlTy5JFAA4JrCq0lc76MXe&#10;xSaVC2FP3eDmp3kWRQNhGBx70l9ZCIluOe46VWcylQiNjB6is17yua/C9SVpHDNgnB9DTrFPMmZ0&#10;BHzelJANnQqB71etJYY1LqvOehHWk01sNLmNOwRoU2uQQT1x2qzaWrfO4yRk8elVILlJiqbgMnpj&#10;pWrZXGRJCm0Ad8Vxzjd3OxNOOhLaWyCEK5ODyCeMe9VruNRMwzuUHjB61NNJcQ4XdlSPTpzWfLdy&#10;CZoygK54YVEYtvQtyhy2LUEvlKyKNvqOtWpPMubUsqncowFA4qpp0byuyMi4wOvU1uWVt9nf92C2&#10;8YwRn+VE/dYlJSiZug2pZmllJU55yfSr08UcbBsAqp4z0IqxPoms29sb+DRrsRBCWmayk2Ae524x&#10;79qpNc3k8CwhVGOAx6E4zjNSo3k2xxcEeoeAv2g1+Cfw/is/AXwu8M3XifUZS0niHXdHS/uFO8BI&#10;oEmzFEBnOdrMTzmvu74R6Df+IfDttbeOrs399rFsYNWuJ8bpmuIjFKxwABxIegwK/Pz9nPwfL49+&#10;NGiaBfWayWdtcC8vA+cBYvmBHvux+FfpF4AvbG7Fvqawy2scJV5hcOv3VOWcY4CnGcdRivUwiSpp&#10;o83Fazsz8OfEmk3Xh6e48MXw23Wl3k1jOpGMNDI0Z/8AQTWYkjD5SM++a67436t4Z8bfEjxH480P&#10;VZAdU8UajefZHg4Pm3krgqRxjaV9+areHfhV4n8U2Lapp0cAtw3LyThFH4tgcfWvXcox1Z4ajJuy&#10;OZYEK0iHJI5Ar6X+B/7XngdfDej+BfH0NxpdxY2iWiak2Ht5QvCsxHMZxgcgj3rxfRfhBq2seKJv&#10;CttrOnLNDYLcSzpciSEKSBt3DjdzVfxr8KdX8GwpdXt7a3EMjYWe3fcoPb9M1DnTb5bm9P29FOaW&#10;nU/Rr9in4V+APiX8fbX4jfEOe2l8N/Duwn8UXcburR3ZiUCEZ6FfMIJ+g9a+S/2lfjRqXx6+Ofir&#10;4s6jKTJrGrSyxKx+5EDtROewUCuV/Zq+NnxD8A+EPFPgLRdbKWOtaG1g0Zc74UaaN3RP9htgJHbn&#10;FV4dNu5JC/lg5Y7eMDFefXi1NpHdh6nNFNGdp+5r9SYuSwwCPev2n/4JDWfwa139lrRJ/jn8MPD/&#10;AIjsdONy8EniKBJI7NhJyyiTKjPTcRnj0r8m/BXwWHii1e9Txbp9ncLuKQ3k2wnHv716P40/bT+J&#10;vwU/Z/n/AGWvAlpokTQ6LLeanrV/ckzSCWT/AJcsMFLIMDncxLcAYNcsqdSpO0V/WhrNxp0nKWx9&#10;J/F67+FXjv8Aae+J+v8AwR0jT4fC8XiCO0sTpCf6IJlhzMkWMKVViAdoxkkdq80vtP0/w0s2sa9e&#10;w2VpDIWmubmURoijuSeK+P8Awl+1z8Z/BfgK1+HngPxY+jWMc8ks32aJGeR3IJyzAkcjP1rG+Inx&#10;H8W+PtKgPjLxXqOqStMXP2u5LKPoowB+VelRounBROKWKT16nrX7Rv7fOt+IopPAPwIvZrDS0Xy7&#10;vxCRtnuuxWH/AJ5J/tnLHtivDrL4WeLdT0mTxLdSwwQvG8zz6hdKjS4GScMdzk+vfNN+GOjeEdc+&#10;I2naT471G7tNEa5Qard2Kq00MJP3lB4J6V9Dx/AT4LeLP2ivDPhPU9S1+50Y6TfS3sXia+i+0ziG&#10;IGN0WLBUOWUhT2XNbSkoaIxcp1VebPBJPgd4oj8BH4gyTwCwSzNywCyZVeMAkDAPI79xWN4J8XX3&#10;gvW7LxFoqxCe0vobuG4KfvI2jYMArdgcYI75r7N1tLf4JfA/4w/sneJ9YmvIr74fReI/CF7NGAPs&#10;qMga3Y/xSJIVAI6gD+7XwrZRPBDvdyBnKqD3opylUi7mdRRSVj7C1z41ePvhN8aNO+Nnw98S3kNt&#10;q8cGs2UbXTmNopgDNAVyRgMHX24r9UPgD8b/AA9+0P8ACzT/AIoeFAHFxEq3VqnLwyqPmRh25ORX&#10;4/8Ag7UrP4i/swaffC3kFz4L1k6dcO8md9tcqZEYegDqw+pr2P8AYF/bAP7LfjafT/Ec1zP4Y1Tj&#10;Ura2+Z4iM7ZUBOM5GD7V51R+xqtdD0VUVSmmfqTLG0hy0OQRkDHQ01kX7zqPl4A6Y9q+CfGP/BYr&#10;x4dauo/A3gPRY9PWZhYSakZGmMeflLgHAPtXNn/gq7+0DrAd49R0CyI+6ttpQPP1Y0SrRKjSlNqx&#10;+g+r+H9O1J1S9tRJ5cm4ZbvVt7dIkRI4iM9lGRX5f61/wU0/acvRIG+MCWw3nattbwx4H4iuP1H9&#10;tr9p7xZL9ktfi74nvzIDtj07e5yeBxGprP26tZJj9j1bR+tt1FOHGyIlcc7h/Wrtrquj6RZ7tR1y&#10;yhJ6ia6RMfma/HtdU/bM8Spbx3+k/Ei5F4xS1dra8VZmz0GQOfrgV3Wm/wDBPf8Ab4+IKw3t38Nd&#10;Qto5sES694mht9oIzkh5CcfhVc0m9hezpq3vH6far8ZfhZpMY/tP4maBAF6+Zq0QI/WuS1v9r79l&#10;7Q5HXUvjl4fTBAcJfiQ/+Og18QR/8EdP2s7izN/qHir4d2kqDi0l8UtPI3/ftCK8g8Z/sD/t26D4&#10;5m8E6D8ANQ1r7ORt1LQIGntJgehEpCj3xSjKpN6BP2NOO7P0V1P/AIKCfsd6fHI4+LSzMvVbWwlf&#10;d9OOa5LX/wDgqJ+yfYs32XUdfvduSDDpBUH/AL6Irkv2Wv8AgiLNr3hiw8Q/tI3HxDivbmz33uje&#10;H9KSHypWP+q8xycgf3h1r6N8K/8ABE79jqxKTn9k/wAa+IHXnd4k8WmMP7lUIpv2nMK9Jrrc+a/E&#10;P/BX74E2ETPpngnXbgqcDz5YYePpurldX/4LIeHL0C38L/By4uXccE6iXP0xGhr9CvCP/BL34CeF&#10;gp8Kf8E+/h3A6sMPq961y+O2d2ea9L0n9mjXfh7aiTSPh38J/CMCj70ejxpsH1ZVzS5att/wFzw2&#10;t+J+Lv7QP7VH7TX7Vfw3m+Hfgn9mrxBa2lzeRy6g+maZeSvcopyImYoAUJwSO+BXyb8RofiD8LvF&#10;Fz8P/H3w2vNL1i0RGutMvY/LlgDjcodT90kYODzg1/Rb8T/iHqPw58Malr+pftL6JN/Zlk9x/Ynh&#10;DQhcXV0VBIihXIVpDjABIr8Nfi58F/2pv2gPjj4i+IuufBjxHDfeKdZuL/7VrUSQkozfIHcthSE2&#10;Db26V34ObiuVnJiIq90fK/ibV/EGrXS7dHMIU8KF4rNWw1l8/aSIwD6/0r7M8Ff8Em/2vfiAq3a6&#10;DpWm2zNj7RPqHmgY/wCuYx+tdtZ/8EUNW0sC5+Kfx/0uxGR5kNmEBA+uSa6p1Kae5zqMn0Pz8k0R&#10;J2XzLgknphaVrHStN2uhWaQNnY44PsR3Ffo/F/wTk/Ym+Hdr9p8W+OdU1+dXCiG2kZtx9ewqxF8N&#10;P2WvAds9/wDD34I2808XAn1SVSD79Kz9qnsNwa3PRfgb4v8A+CXviD4QeGPFmv8Aw2uZ9RvdIgN1&#10;ocl9eTi1nVQskaorABQynAx0NegeH/iD+xiJJP8AhW/7EljJ9m2nz7zQ4ozk8AgzZLHNeH6b8dfF&#10;9npjaH4a0Dw7pcYTCtaaShZPdSehriNX+IHxD8R3bJ4h8aajOAeUWXy1A+i1wuk23d2OrmhFJWPn&#10;/wDb9/ahsPjV+0Bd6ronw40/wjZ6BE2jw6dYxhGlWKRsSShQF3ZYj5RjAHWvGh8Qgtt5UFwquVxv&#10;J6Gu6/ag+G6ab8S5NchjP2fWf36sWziUcSKSe+Ru+hrgY/A+mzREPPGHK/KNwGa9Ki5KmkjjluZE&#10;+htq1ybm88TW5LnJLScmr1j8O9Fdgz+JIHPorVSvPAskEjGG5OAMgA9aqr4b1GOX93KxI9DxVaol&#10;NM6i58IaVpcIMMsbjGdwNeofsbacLr4ga00MmPL0PGR/tSqMe/FeMWMWqQgQXM5ZWOMbulfRH7C/&#10;grxTqVz4i1Dw94ZvdQd1gtoxZ2rSEsCzkfKD7VFZx9k9C4fEj1Oe0itwUWNVJ5J6Zqtcsh4Rx15r&#10;v5f2ZfjrLa/2pqXw61W1gI6yWjF8deF65rgfGWl6/wCCt8d38L/Fd88fJ2WBgT8SwJriukrG7vYq&#10;sVDEGMf99UVxV38WfGUdy6J8BbkKDwJL6Xdj3460Ury7C5YHhtltWby3bAJxuJrVsoY1JiM+QD+d&#10;PsPCWoahMF03Tbm4LPgCC3eTn0+UV33gj9mT45+K7gP4f+DHii+DD5Ps+iTYY/UrXJUqU7as9Wmm&#10;kcNLp4uk8sSN0GOagGnSIgAJ5PHtX0l4T/4Jn/tp+JJBLp37N3iOJXH3rqBYRz/vkV3mh/8ABGb9&#10;t7WIsy/DnTbBX6G+1mLI+oXNcqxUY6XNXys+M0tJjFzCcqcAirEWl3ssAKoTg8ZNfoB4V/4IR/tR&#10;6hhfEfjrwhpwxgos0szD8FX+teleDf8Ag361+W1Efib9oGxjO8fNp2hu35GRhUyxkbCXIt2fmRZ2&#10;ARE8wfMByDWtbQLHAybMMF3FiOQK/VnQf+Dej4Qi8Evib41eJLwZBZLS2hhH15zXp3hH/ghJ+wv4&#10;ekjvNfvPFF8yMpzea+I1JHPRVFZPE05u+pXtIrQ+L/gL/wAEZPin8Xfgpp3xd+JfxU0zwO2uf8i7&#10;o9/YNJNcRlcq8vzDZuHIA5x6dK+VP2i/2V/i5+zR8Vbj4Y/E/TRDcRDzba6t23QXkBPyyxsRyp9O&#10;x4r9sfGnxs/ZU1bx3pvwe+Ieo2N7YeFbjGg6sL1ljimVAm0lWBLKBgg8V3ereM/+Cf3jqS013x1f&#10;eEvEV1plr5VpdanZxzyRqDyF3Ke9bKVo80Ffb/gijHESkrxbPyL/AOCfH/BLf4h/tyRatq2keObH&#10;w1pelMkJ1G/s2nM9wRny0RWHAXkkmvqn4Lf8EdPjr+yX+1d4f8UaydK8ZeFobSVrrW4YkWK1dlwo&#10;e3lJLHPORkV9aa7+2j+yv8MNHvYPhbpEVrHDb5itNF0lYknk7ABAMn3NeafB3/gor4w8XfFoQ+Nf&#10;C0mm+G2spGNxfEE+b/CNo55q/YyqQV4u7/At4bMHdqNl2Z9Q6LoPg2bwTNpGt+A9HvdsPlzI+nRl&#10;JB6bcY/CvCvhD/wTG/Zd+NXxR8Y/Ff4veFbC5Go2q6Tpvh60iS3t7SBBzLhAD5rHjcDgDpXuGl/t&#10;G/CEeF/7Wm1rRwZU3tvnAOT2xXxl+0p+2H8UdC+Jv2v9nS1tEijnEl1K1yVhuRnoB2OP4q29jVUo&#10;8qvYxoYLEV3KMItP7jif2nv2C/gp+wv8eNN8MfA2XU7q68R6ZLdi11i+RxbxiTZFDHIRwCQ2S2Sc&#10;AZPSuC+OPxQl+Fn7L3jjx47rBd2Xhq4ihCZAW5lHkoBnnIZx+Rqr+098fPE/xs+My+L/ABvf/wBn&#10;zrpNtBDHPmZIWXkxrtIzls4J4z1rwP8A4KPfEO50/wDZXg8LRTvv17xHbRzLnl44laUj3GcV3UaS&#10;jGKtY5q8alFSU91ofCfgzTLO71uyt9VgupbNZ0+2LYY85olPz7CwIViOASCAT0rs/HGq3/w68Q6r&#10;4D8T6RrFhbWitHp2j6nKY5NPZ8NmeMoCx8srj7o3ENyOK679ljxz4U+BvhDV/iV4i0FtYvNU3abp&#10;+nwNsaK3Uq00zOwwqsxRQVy2QeK85+KetWXxT+IF94rsFupVmnLajqU9zI6tO3o8nO1QMDPJxzXR&#10;JudTTZHmpqELp6m/+zNoutan8V9F1mP4ead4h0+x1iGG50/XxKmn3skgbbFPJDzgDL4Xk7fSvVP2&#10;h/gFD8P/ANli+8RJ4r8GX5h12O5trnRr2UzTJLO2Y4YWA8iNARlG+bArhPBfxO+Kvhv4WanYeCNG&#10;Sfwpo16ryXjxmR7K4miMYcNkYZuexADY7irXxH+LXwt8f/sr2ehWFld6X4ssdbhW/tGvpZbe8g2H&#10;99EG4T5gNyE8duDThF87krHTTUJUZJys7X9e6POfhH4ktfCvxB0vU9TsUuLV7tEu4ZnwrK5CnJHp&#10;nP4V+j/g7xV/wSxGlwaP4/8AEOtaJ4gtCBez29jFd2jP02qmNzDPcHNflzHci9QwAlSvTFfqP+yj&#10;oPw0+KX7P3hL4hXXhXSzqF5o6R3832NNxniJickgZySmfxNcGOyueY1ISjWnTt/I0r+t00/uPUyD&#10;DLGTnR0ulfX1s7feWfEvxI/YC0rTp7DwR8PPG3xBuJIWEEem+GTpkAbqA0h3Ofwx9a5f9lvxVa/H&#10;f9qCZPiB+x54Xm8H3cMegXOj6taxrY6XZ28LiRA7/P8AafMmaRnBBLADNe8x/D3wva20cVpGsaxc&#10;hIgQD/8AWrzT9nPwrpDHxt4f1G4lWbSfH2oRyjfglZCk0bH6qwx6ilDIqUE+erOc2rXk9uukYpRW&#10;qTuop9L2PoqmQU3UhT5rJ36dl538z8/f2uPhb4L+EH7Snjf4Z/DK/e40PQ/EM9vpMs/LNCAGHPOc&#10;bsA5PArzrU70iKGIN8yrlgRwK9k+P2haXD+1N4ztNTtDPZr4jkQq9yIMqQvzGQghcdiQRnqMV5t8&#10;Y/ATeA/E32a1eWbT7yET6dNOo3tGSVw5X5SwYFSRwTyOtejBOPuyd7WPhMTS9lXnFdG0XPhZrk9z&#10;4X8Q+D9N8LWOoXV89veC5nhQvbpCXDMHLAqMOeF6nrnGK0/DvjmXwD4x07xrqkly97ps7RrCZMNN&#10;bsuCq5BI7ck4rqvg78cPAXgz4Hz2eqeB9P1DxJZQyw6PPNCqIFd9wlk2jdKyliQD1wo4wc4/w1sP&#10;HP7SGpxfBPTfC9jfa/4i8RJdWOu3DpC1thSrK77eIAvO0HauOASc1Ki5TemhlfS1zr/2yv2hdR+N&#10;PhLwbrGufDGy0uV9GuI9N1ex1lp5Z7QygNFMhUBSHQnAJ69a+fvEGhaz4VvP7I8QaVdWVyoUvb3d&#10;u0UihlDDKsARlSCPUEHvX1v4n/4Ji6jp+v6d8OtI+NyXfiWa7Wz03TdR8uy824YFwtvbzyecIick&#10;SMqhjyBzmvGf2mfgV+078PPFkurftG+D9QgdFjgXVpYlNvcIi7U2SplTxjryfwq6fLHRFTjLdo7L&#10;9gHwVqnxu1zxF+zXomq21pf+NdPt7bSbm9LeRFerOpid9vIHUZHrX3N4S/4Nn/2p7wk+K/j3oVoS&#10;RvSysnbj2Ln61+fH/BP34hN8NP2svBusiUxxPrdvA2D90GZGBz6hlH51/V3ZCW5BmD/f+YAj1Gaw&#10;rxTnqVSb5dD8k/Cn/BsLYxOknjn9oy6uVP3kgj2Z/IV654I/4Nwf2R/D2x/EWqXWqSL1N08rhj9C&#10;+K/Rf+zpXI4yevFSw6TNjC5/KsuRNWNbs+QvBH/BGj9i3wAwbTPAlgGTGHGjWxb82Vq9X8P/ALFH&#10;wA8OwrDZaTeBAoG2CRIQQPTYor2SbRrp+QwqM6VKpUS8AehpckbbBd9zgNN/Zq+BNgdz+D/PYcg3&#10;d3JJj82rYtfhT8GNMANv8PNJ46M9mrn9RXRyWUKDIkY+nFR/ZomIUw/Wnyx7BdlW1sfBVgoTT/C1&#10;jCMceVZoP6VpQ3dgigIoQf3VQCqk0Jj4giXOeKqTW1/KTlDjHamktkBry6lAVISQn2ziq819IpxA&#10;p/Gsma3vEQ7XIPqa8D+O/wDwUz/ZH/Zxv9W8OeNPipFqXiDRrGae60DQ4WurhDGu8xMygoj4BOCc&#10;8UrXYI8x/wCCo/7Snx8+CXxL8K+H/A+t6wdE1/R5mn07RYpHljkjkw0rGLDBSHUDOelfLGr/ABs+&#10;Inia9s51+D3it5ooyp1CfTLpmuQTy7+dMAzehYYHpR+0D/wWP+E3xU8Z2Pxc8Ial498H2o0tIWe6&#10;+G66hbzAMWjlaSeRRH1I+UYbPOcVzXiz/gqTdeNNIt9Q1X9pzxtaWcVmVTUbT4J2ZjER5L7hKVIH&#10;972pSV+halojg/j5+3F4j+CuvWvhfxF8OPE8V3d2zTJ5kSWkW0MVADDO9iMHjOMjpXffDrxTZ/FD&#10;QLfxdFqjm1uoVmh3MZCVPJBJPBByuPavJP2qvgpeeK/AenfEWH42+J/HszasskN3qtnDbW4iuULb&#10;4oY8lCcD2xxiuS/ZB+NeneE/H1z8BtcvUilvQ0mm4kAVbheXj+rDnHqPeqa5afumanKM7M+ndcm8&#10;U+Ho2i0TWbuK0lwWgEpAx6HBxXMXNg+obprm7lnfOX3yEjPvmuvtb7+0tNa2vVOc8Nu61gx6dLbX&#10;L2oiaQ5OVWPJwOhOP51EZMvl7HO6vo8DWZjwMqN23Fch4itFg0mYKiYcjaq/qa7Pxn498BeELV38&#10;VeK9O0xADuN7exo3/fOc/pXgvxH/AGxP2fdL3Wtl4ym1OUA5h0qxZwT/AL7YWtoptaGEmmzpLI2o&#10;mUCTbuXhsdOKypQsWpTMXOA3yjOOK8psP20/Bl14tsLCHwBdJp0+pQx315dXyiRIGkAdlVQQCFJI&#10;ya/T/wDaQ+Ef7B37G/7M2t/tE6d4Ni8S6rFpqnw1b+JNYeQXt3MgEAESlQyjdvYAH5V96mSaepUP&#10;eWnQ/J39qXx/pOreKLHwidJS4TSXaSeRX+aWd1wIwAckAYyPX6V5zYeA9LisBrGt65PZSbgDa3Fl&#10;KikMQCVcgpwCe/YVq+HrWC78RSeJ/EVrHf311dNPcPNuVSzNuIXHCDJ7duK9V8ceLr/WfhxaeG9P&#10;8B2kNzBqMFzp0lnI1x9oaNgxWRCTmPAOcc1vH3Ukjnk+Z3PPvif+zw/gHW0i8N+PbTWNEu7YTadq&#10;9uwaOcd0IBO0j19q831e11jQ/wB3PaFc9JEOVP0r6J8d/Ej4T+IfDVxLZfCm10DXbyRU1m0soCn7&#10;3ossWDgoT6AYPX1rxXxA01ncvpOpkMUPy+uKuM5dQdjl9KLT3CkktIc4yOT7V+uf/BDnxj8MIP2f&#10;fEXgaW4jtNd0fxCbrVCzYaeKdF8qTPXA2tHj1X3r8q/BHh671HxdZwQaeyxmYbnK47/nX3B/wT7+&#10;D9w/xx1TwVcfEdNDvtZ0FWihjlAmuWUCYwqp6sqHcfQCs60m4NF0/jR+nmvfGP4Y6FGZJfEEJKLn&#10;e0gbH4mvH/ir+2p8JAH0y1ksb2bGNq24mc/QRgn86ZZ/sXfDoFZfE+oX+tTKM/6VcMVJ/wB0HH6V&#10;0+j/AAI+HPhplTR/BVtFtH3/ACBx+QrjV2dTR8/Xf7QUN1cPcW3wPM8bnKzHQQpceuCc0V9OJ4I0&#10;zYB/ZcY46fZ1/wAKKV32J5IdmXX+Of7FPgRH+w+KPC8OzJVNO02MHjt8q0if8FGf2WdAth/ZuvXl&#10;1tH+qtbEgZ/QCvzMsdQupJUuJ9KE0ZwTCSV3DHqOas2ui6vJIbiO2lCk/Iv91ew59KmOSUOsm/69&#10;D62GXUL21P0R1X/grF8ILUuuj/D7Wr0D7rOUQZ98nj61yet/8FadZa1aLwh8H7O3c52S312XA98L&#10;XxZbadqEYKzsygnuc5rUtNCmvEXytQ6mumGU4SO6udEMvwyWsbnvevf8FC/2l/Emqy3cPiyy0uGR&#10;cJBY2q7UB9zyfrWCP2y/2kba6+22vxg1FpANoXYu3B9sda8xm8NPbP8A6wse+HFEC3NuTGlop5+Y&#10;mTiumOAwsV8K+47I4WhbSKPSLr9qf9o/X5P9N+LWshWGMpc7AT+FZ978Svibq3y6v481i7APCy3z&#10;kZ/Ouet5YjGrXKnIGNq9BViM2ZUttfjBADfrWkcPRha0fwOmFClF6Ilgi0tBmTSYNxfdkoCSx6nJ&#10;7+9XotUulQxQ6eqoDwAAAKzo75CjPHb5UcbieTVqHU2YD93xtww960jCMbmqSWqL6Xd20JCtt4zh&#10;R0PtT473UEZRHdMAP7p6VnJqkcEpZg4xgDPSrUGq2jcOrB+6gdauyRUUr3L8U+pyx75LgFc8AmnQ&#10;Wd00+9Zyc5Lbeaba3NspBaI4blRuzirkdxayMoSIIAc/epNWZaa5tDy7xreagPiVqdtara3Mht2S&#10;e2vYlCxRhAwdGYgFwMkY5+tfN3/BSfxBJL4e8D+F3lO4G7vGi3Z42oqn8RnBr6U+IFlcHxTfX2nq&#10;om87PmfKWC7Mc7uOc4GOfSvj79vZLeDxX4Y0+KJo5INBkAXn5Qbh+OcmuX/l6z89zaPLVqvz/U4z&#10;WvBOgp4X8M6fP4xvkSbw5LqOseWpkS1DTMY4IlHAd9uTngEgmqHhfxN8OZfDfiHQ/FXhOV5bixjH&#10;heWzY7LK4VvmLKCAxcfKWIY+g5rkItV1FrEQyahKYmXZtLkrjNfTX/BM79nvR/iF8VYvjR8Ryy+F&#10;fCF+jw2QA8zVr9RujhUnhY04d35I+UKM8h2tHU8ON3LQzPCX7CP7WV58Prq2d7Lw/p+tW8V3caFq&#10;lw/2yaJBujlkhiRmhQ7sguRkEFgMCuG+Kdr8S/gp4D/4UN448DpZW9/qCX638qbluZUGzdA+BnIO&#10;CDyPTmv00/bR+LXiDWP2WPGWj+AXHh+8Fj9shm0MtDM7RMJCHmH72TcAQxZjnPOa8F/YS+Mup/F7&#10;9mzW/h98VrkeJ4NN8ROyQ+IVF2fKniB2gy5IGVNZKcnFs6nTgmoLe3e/4H55mwjs2Mzb1ctt+78p&#10;OMnn+lfob/wSt8U2uq/s/wB1oU0nzaP4hniTd/clRJAP++t/618o/tn/AAq0r4ffE5NS8L74tL1d&#10;mkhtGJItZFwDGvomMEDt0r3b/glVdS2fhbxhHEjSRPq1myrux8/kyZ4+ldMHezPW4am6WcKL2aaf&#10;3X/Q+5La605VZGhLMB09RXkN7qFl8K/2ol1O4haLRfiTZxW0s0nCRavaqfLHpmWL5QfVK7mDVL0u&#10;HMe1QOAx5rnvi54HsfjB4FvPBOp3ctqZNslje2/M1ndo2+GeM9mRsH3BIrZpJK25+hYmM5006fxJ&#10;3X+XzV18z4I/b70640z4sePz9hmj87XoXWTHCpJHGSD7Hp9a808a+Jta8WfDzwu+tnzTb6YbWORh&#10;hmVG4zXvfxa1htb+IWteD/jv4Xu4Na1LQI7XX202IE3bQghb61LELIHURyBMghkde4rwLxa1tpmi&#10;xaRaSuLawiCw/aU2O5b+MoclSQM46jNc0m+Y/Lsxu8ZVl0be++rOS05ltomkZQxSXOH6HFfpH/wS&#10;v+FugfCb4RQ/tM3mjRS+MvFss8Wj3ckQZdH0tG25gRuBLM4bL9Qi4HWvzehsbq4tntoVV5JGOznG&#10;ewr9g/g34Yi0H4H+ENBt4Akdj4ctYlQcKGCAtx2JJNTUlZWOTDQTnd9D5N/aU8T3Un/BU/w54wvb&#10;xpprjVdHnluH+Z3ITZyTyele4ftFTwfETwHqHhXWYxPa3duySxScrnHBx6g4IPtXzz+3J9t+Gf7Y&#10;HhD4t6xZStpa/Y5xcRpkE28v71R23BTnHoa9x1LxV4V8f+Fpde8F67balZywF457WUNx1AIH3T6g&#10;85qXeyZvC15pnwF8KLGfQPjdo1o8bPdWHiaEZ285SYc4H0r+hr4Xf8FaU02K2074l/CeVkihRJL7&#10;R7sbuFAyY5MemeDX5OfB/wDYh0y1+KNv8cvEPi6O4sbm4Go2ek21s24SHoJHY8YYH7tfSM81pdtJ&#10;Jh0Ytx6/WuiNGFRXkfUZLkUJ4WUsVHdrl16WP1e+Gf7dn7M/xVnt7HQ/iZBY3dwcR2etwG0cn0y3&#10;y5/GvXIrwXMa3FpcRyxsoIlibcD+IyK/De8F6+AsrNH3yfvYro/Afx7+MXw11FbjwX8T/EGmbGz5&#10;dreuIhjsUJw35GsnhtdGVieGYXvRqW8nr+KP2o81l+bA+maQzRnhmAPtX5u/Cf8A4KufHLwuTafE&#10;XS9P8VW5K/vnT7JcIO+GT5W/4EK+iPh7/wAFSf2YPFq29v4mv9T8M3Up5TVbTfCp/wCuseRj8BWL&#10;pVYrVHjYjJsxw+rhdd1r/wAH8D6UmuETChifQlaie7lA+UYOeyisfwd8RvAnxG0geIPAnijT9Ys3&#10;/wCXjT7tZAOOhxyD7HFaL38CgbyvX0rI8xqUXZqxDdwXtzlRMPxFVpNA1CTlJG/A1oLqttEcnr7L&#10;Va68QgKzBCB9e1PYR89/8FHvjpdfsvfsqeKPG0HiQadrt7YSaf4VkeNm36hIuEXKg7SF3EMeAQK/&#10;C/4WfF/Uo/FVt4D8SfDlbmPXrs29/qP2oSszy5DySNnJbkn33V+9/wC1d4N+AXxz+Gk3hn9oLw2b&#10;/RrS4Fwjq8qvbTAECRDHyGAJ9R7GvxN/a8+E/wCz38Gfibb33wB8Y+NdXlXUQxOt+EDbQwKCT/x8&#10;qwEgHqUHTqKUJLmsTJO6Z1f7W3ijTLr4Q2/g7TJFK3mpQ232dQAgiGEAK9AAPSuq8YX+gw/CweAN&#10;AaGBHgg0u1jt0GEUgIAF79c/nXyv8VPHGpalodjdTyuUt9RUqRx1Zf8A69eheEPGep3finSbm4ud&#10;gi1mKURyDgqOtKMLPUltS0O3/ay1q4+F/wCw8La11DF8iafaW88TYYuG2Ej0+VWP4GvzusdT1nT9&#10;fg8UWOoNBf210txb3QkwySK24NnvzX6g/tLfDXV/2mP2bbj9n34TfDKLX/Ftl4jj1i0Sytyl0luG&#10;2v5kxcKIVRwQpxkyZya+c9B/4I6ftc30y/8ACTeHPD+gRbv+X7VFlkT6pCHP61dKa9nqTVUpSOa0&#10;3/gp58T9OWOHVvAWjanOQDJNbSyQZPdjgkc98VzP7Tf7eni74zeFrHQ9G0S48KyRzltQudO1Z994&#10;uMBOAp29yPpX054N/wCCOXhrTJBL8RfHeqaxMgG+z0mxNrD7gu2Xb8MV6h4V/wCCcPw60hI4vCXw&#10;JilZTxLdw73J9csCT+dSpUY6pB+8cdT8kBJe6uXuZre4mfP+un3uxP1bNMnstX3YGnTtx8o8tv8A&#10;Cv2usv8Agmfr3iSBY7jStK0eIAERvYoxH0ArX0f/AIJV+CdLgm1bxNrv27yImle3tbFYA4UElcgF&#10;snpWyraaIz5Wfi14A+E3iDxleLHdwS26vKEVGBVnz39h719OftIfDX9qPxT4X0LXPilci5sfDmkw&#10;WOk23nkbbZFwGC9C5HVupxVD4lWmj6p4kuvE50a80C/eXNu+nMVjgVSVUKDu5GBnd1O6uQ+I/wAU&#10;fjXq1ibFvijJqMAh8trS5Gx2GMcEfKT+VQpqo+Yq/JocDaeJ7ewnNp5j20gOGVlDgH3q/H40SOeK&#10;5CoJ4v8AV3VlIYpB78da891j+3Ibhm1Wymibdk70IH59KZZTXnmbkiYgdMcVvFIg9E1/4uatfwmy&#10;1Tyb8A5gubqICeM+u5Rz7g1xWv6011defEcbv4QP5VHJBq+pDyY4FZie7Ct3wp4A0g3cd14x8VWd&#10;pAGG+OOTzJWA7BVyTQ7IR33wT8J6d4a8BXfxV8Vog3P5GjWTrmS6uD0AJ5wBliewFeqfsFaz/wAI&#10;1+174O+JXijVGvL2819Ir27uf7symLanZVAYfgK4S8+HHxW+Pt3B4c+DHhWZYrSz+zaJa3RMb28D&#10;f6y4kAB2yyHgZ5Civs/9jr/gkd8SRqejeJfjdq7Wi6e8MyaXoyFmZ0IK752wAuQCQoJ9655t9DWC&#10;PvW2vNjfIg3AkHCip7m4klfZEpJ7DA5rq9I+DV75SSTzxndnILdK6Cz+F+iWwDzzbiB2rFRdjp5r&#10;HmCRXQUBuvfiivVk8BeHAozbSE9zmiqtEnnZ+R1no8MCb47LYe2UHSpp92MdyOgHStGREjJSW5Aw&#10;eQEJzUT6dayOJRITkYPavZ2Z+jcsUYk9sk7FJLjcOwAxirdnbQW8CpEMt3JqZY9JiJjaIghvn9fw&#10;qS8S1NuJIVlD4+Ub8Y96PduCVojDDDDzIoJJ7N0pFOxGZ4Bgc53daisdKu55iZZnYDJy2Rz6Vet7&#10;FGiYXUGUXjhsc0upsrpEii2mCoiZ+UMvOOasWV1p7TfZppmWTb/q2Hb1Bot9K0raGXGSMY8zmrcV&#10;lpcMJjcs2DkMI8FfxNVa6LTlZJk0P9kwwZVGYn39utQxWRupcQwOqHnOeQKeLiJJRGkRKMCEZEyQ&#10;PcU9igB3StkHlV/i9Rx0pKN2VGF9WEWjAP5jyAZbpJyMetT2ejR7yIplbjAIbP6+lV0uJVjbzVfB&#10;fCYHQfjUltqL2oxDGg7kZBJFJJ7DvympBoyW7CWUjOMDY3H41eh0pI080qu1c7SR+tYZ8RXwlEih&#10;I4jjqpOPU++OuK8c+OHxb+Lmp/DbxNH4QjfRpLVvIElwnlPFG7AefIHPyDZn/dOCeoqJzhTirnFj&#10;cxw+XxTnq3eyR1F9480bxH4y1WXwRr8d1HHN9h1Brd1K7wAWjPB6dfWvlP8Ab5Syk+IuivMCfL8N&#10;xtlR1DTy4Of+A19I/DP4e+HPDvww0Sz+HkDfZ5LZZpbm5XbJdSSjc80hIyWY8+46cVxnxT/ZE8U/&#10;Gj4pQ+MfFfi2zstGg+zQR2FvCZJGtIQAqZ4ClgCSf9s1nKEua9j5vG4HG4mKjGF3Jptrb+tT4dhh&#10;XyVkvYpUgJLSELzt6t+OK/SX9lDwjpvgn4FeFtB0lGMM2mm9ZpFwZJJmLlm75xt/AV8k/tV/Di78&#10;C/Hy6j8JaKU0fV50aDdGRbxSSnbJAHxgc4I9jX3vpGl6D8O/BunXGvX9tp9hpeiQJLPcyBI4lWMA&#10;kk8DFZzadkeFDDyoVpxl9l2HeItJj1vwrqekXoJjn0+aKTceCGjYf1r5I/4JsXU9pfeOPDxDMqWV&#10;vKWX7u5JWjHPuM811nxZ/ag+JH7Q3iC4+BX7IHgrVtZluk8qfUrCyZpnjPysYxwIk5/1rkfgOa9b&#10;/Za/Y71n9mX4R3um+NDbTeKtfuo59YWykE0dlDGpEdqsgGHYFi7kcbiACcZrJtRjr1JnNTqrl6Hz&#10;1+2r4H8Q+N7Kxg8LeHrvU76C73C2sYS7mNlILYHOM4zXsf7DHwV8TfBj4Mk+I9Iew1bW783l9bXJ&#10;BeEBAka4HTKgnHXmtRF1Dwv8Z9PuEYgXEU0DHO3gjOP/AB2vSlvEUhWZivck4Oa6KW1z6nh3BUpz&#10;eJv7yuvy1C+1C9ikWV71YwjZ2qOW/wAKSHXpg/mQyGTPO0jgmpJJrC7ZPOO056lev+NIZtJ0pVnu&#10;3hjjDZBbgn6V0+6t+h9bz8urZyXxb+EXg/48eH10jxtpU/nQAyadqdmQlxZSH+NG9OPung14M37P&#10;Xhvwr4a1rwD8ZPhnaXeLCd9K+JMU8jD6ywEgrcDOeNwIBxivo/XvjHoOjW4jsbRWC8Z2Ek/T1rzD&#10;4gfFXVPi5cW3gR/AUN9pc10DcfarlYwrAcPkdOO1clWrSez1Pm81xGUyvNNOeq2un66W+e58LeCv&#10;CZ1P4i6d4f0vVDdqdUiRrmKJgrRhuWwwyAQD1r9pvhj4Juta+HOjS2VqxBsoxtUdABXyT8PP2KdG&#10;uvEEGpLZWWlefc7YmRifJRiMkE9OK/bT9j3w5+yp8PPhHo3h+Szg1PULexUSzyDcXdV6gYPpWKbm&#10;fEQfs7o/O74p/sZWXxl8NS+E/H/w1l1XT5H81AFeOSGUcCSKRRlGAyM9we9fL/xE/wCCPfxG+GVx&#10;ceLf2eviJ4j0SeJdzWWrWhkRx12mSMYcdvmWv6BfFvxQ+Gun+FTq2jeEoceeIdgtgu0bQR1AHOT0&#10;5yK+efjB+0doltYzRPo+mwxlT/rmUZH4U1zR6jbU3do/IT4Kat8VfDXghPDHxMW0TVNJnmgnFox2&#10;OqtlWGehIPSujbxpeJJ9pE+3bnq3PPavQ/2mYNB8fePn1vwn4aeBpM/bpbIkLNjoQCME+9ecnwdp&#10;1tA0Vx/aKu3LeZZ7v1UmtY1oL4j7HLc0o/VY0pys0hbfx1eSzhPtQ244H41dPiHUpm8w3StgcIVH&#10;PtVLT/CvhqJ/Nm1baTxiVSpB+hFWv7Ot7aUSLcK6K4CscAGuhSjLZns0q8aqtCSfoyVNb1JnO+QB&#10;T2C/dNP+0XKmOQXW4jA4JBIqs4tBKUMwHAwN3P41JamFSsst30PG1O+KvmaidSm2kdJ4L8e+L/B+&#10;rHV/BviTUtJlJ3GfTbySFtw9dpAP4g17h4L/AOCm/wC1B4GdI7rxRZeIYIxt2a7Zqzn0BdME/U18&#10;/wBjc+HZm2vcSlmGc4IwfT0o1G1ghUPaMWB7sMVn7OnJ2aMauHw+IX7yCfqj9AvhR/wVt+GHivWb&#10;fRvip4BufDazqFfVLS4+1QI+B95R86qTnnnAr6T8HfEv4QfE6yW58GfEXQ9ZSQZWO21GMsR7oSGH&#10;5V+KlxBM774rwoRkbQ+M/WpLNLq2UXcd1Ik4YETRTlHXnplSKiWDh9nQ8TEcP4WrK9JuP4r/AD/E&#10;/btvDPh/Q3Z7LSFjaTl9+cH/AL6JFcd8TfBngnxt4S1bwn4i0KxNrq+nT2Vw5s0LKksbISDjORuJ&#10;4r8yPhv+2x+1V8LjDYeHvi/qEllCwI0/WV+12+P7pD5IH0NfQXgX/grsxhTT/i/8DtOvA5UPdaFf&#10;NCSMf885NwJPXG4VhLCzhokeLiMgx1J3haS8tH+J+XH7X3wuHwNv/Efwn8YTW1rqmmXDi182dVFz&#10;GrHZIhzhgy4Ix647Vn/CL4heAvFenaXq6+IrWCVrdd6T3CpslTAbqfUA5r9gbTXP+CSP7VGrJffE&#10;f4W6DBq0igk+MtI2lcnlRNlk6+pAr0fSP+CXn/BN/wAVLHr2kfsz+CtVhQgwz2tsk0Q9MbCRWTjJ&#10;KzPHrYfEUZ/vIuPqfB/7BnjW81z4jaxr3hjw82ou2kx2C3nlsYVYyBnG8fKxAVc4Nfc3hnwL4gvo&#10;Bd6jJFGT1SKAKB+J5Ne3+Dvgr8MfhzokPhzwB4D0zSNPthtgtLCySKOMewA6+/WtSTwppjKqpEFI&#10;9ADWUYJKxPNc8itvh/bLjzrNGJ7qgJz65NaFr4PtIGLJYqMDqwzivSx4Z0oId2QR6mq02k6NEDvk&#10;Oc9A3+FWopESk3ocNJokMca5iHtnpWZqenaWocyx7NufnHau71vU/Bvh+A3Wu6ta2Mafx3t0kK/U&#10;mQivIPiP+2/+xL4CEtn4x/aC8Ho6nDwW2prcyE+m2DeamUopDipS+FH5x/8ABX34dfsk6Uj6p4A8&#10;LazYePJXee4vfDkapZOCeTcRv8pJPPyYOeecmvy01n4la5p10bTV9BadYmI80KVJ9+a/cP43/wDB&#10;Rj/glZrM80Go+AtV8XXG5gz6d4caNXPp5k7pke+K+a/H/wC1Z/wT+1KdpPBf/BNrT7xyTtm8Sa2F&#10;UnsSkCnj23VksVhoLVmjw9aa+E/M+D4r+F7yD7Fqz3lrGeSjxK6E/wCfatzwxpGkeO7xIPCnhS71&#10;maU4EOnaDdzEn6RKRmvv3w98UNa8QJLqPwE/Yj+FOlLCwWS40zwQdRmgYckF7hmGfw610nhXx1+3&#10;n8T9IYeDfHHiDSrRLr7PdtoGjJpNpAw4KhoYVGB6gnHcisnmeF2Q/qdW3vaHyl8Mv+CZX7WnxHVb&#10;7Rf2WtWtLRxuF94khXS4FX+8TdOv1PFe1/D3/glL4d8FXEeoftC/tdfDDwXBn/SNO0LVI9RvNueV&#10;Bj+UH8a7L4r/ALNXxsNvLcfEQeI9R1QFTaSaprn22G5cgkK0azGQqeASBtQkFj2qz8L/ANmP4uLG&#10;l1J8OfCtmyMwY3txOyuTkYVVj6gYyxbBz7VhLMpP4YmkcJC2sj3r4I/Fj/gmR+yR4fXwv8Ldc1nx&#10;HqEr7rrULXQprq6vZf7zSMFUewXgfrWn4j/4K1+CNOuX0/4efs4eKNSkXhF1a9isxn12KGY/TrXi&#10;f7SOiWX7PnwTuPiRa+ErOe8sp4kuLFULKBIwVnDHlkU8gADryaX9krQfDP7Uvw4HxR1zdbmPUprK&#10;4023ldImEJUD7pBAbqwByc9a5/ruKmrxjZG31ehB2udD8R/+Cvn7S9hGI9F+Fvg7w2jruX7XLNeT&#10;ovYsuUFcPqH7e37YPxP0c3WmfGvxDHcyI7rp3hnwvHbblUEsyyBXJA9c17Fpv7HPwIsbiS4uPAGm&#10;zsWWSMmEkqR1yzEluemeldPB4L8O+HoUGgaDHaQ26mOMxkRxxKTk+wH86JVMTLRuw1Gmlax8WXn7&#10;Qv7QFzdPPd/FP4vGVm/eE6rcp83fjHFFfX0vjH4VxytHc+O9FaRWIci7VuR1Gc/hRTtU7kWj2PnK&#10;W4jnjxBbKGPOJOSprP1SC7njVZ7oBSAcpVlHEyKYWBOfpxSywXHyvJGGX7oLMFA/+vX17aaPvVLu&#10;c4lvbW2WkvGV2PC7yTWjFOgjAkBZQM5Y8mpLnSxIxXyVz1I6k+/tVO5+y25HmoCw4Vd2KjmSYKS5&#10;bI1GmF1AkcJZCTuPoT/+qnWdnHLIVe7bCtneDkH2rOGrW9uMTsIk27gEOc04apK6lRklsYOcCm3d&#10;FcyT0Ojjt7KORUijdiDgOV6f/WqU4jf91EWAOWAHWsCHWrpFXy5wzH5cFuc+tLc6xqyRkDdI3QIj&#10;ADHqT0qoysaqcU7nUAWH2YSiKMEyc/X8ao39wIXHnfIckqYxg496xYJLtQRNKGDsCwMtWYZom3vL&#10;dbmCnO6nz6lqrctjU8qQxLJwN2/kCom1bSEdHvL6SCD/AJeJYozKyL3IVeWI9BWUZkaWT7LbtJn7&#10;zEnqfSoblJEXypd5ycptTgfjSVzKpOUlbYxfjlffHXTbiC0+C3gyDxF4X1SJ47bxzbXJihhmwcxT&#10;Rvte2f2cZPVc1g3fwx+KnxFsrSb4xfFK6vryXYNcWxQrHeRR48qAludgwA3HzhQcA5r1H4eeMNS8&#10;F6pLc2scE9rfR+Tq2kX2Wt9RgGMI4HIYYO2QfMhAOcVreP8ATPC+laE3xJ8C39xqHhrzlS8jSMyX&#10;ejzMP9RdKv3QOdsv3HHcHiueShf3zxp0aKrc+NfN2b29LLZ/n0Oft9RazjWExiEKQsQQAAL6DHpR&#10;4gvdQstCub/TpYo7hIj9na9XEfmEYUHPY/rXQaF4n+Buo6ZHJH4juxK/+tE1kCCfUEHj61yfxhl+&#10;AUmq6f4e8UfEuGNLl47prPUy9uoWN8ogbPzhirEjso9TWU8TJO0UYV89dNuNOPzeh84/E79nD47+&#10;JfGdt4+1DxLpzTyXsdzBapqDNbLOCCpEZXC5Nffv7M//AAQj/aC/a8OnfEX9sz4s6vqmnPEk1r4W&#10;8P4srRVPQNMV9P7iZ/2u9c38NdX8AanrGn62lvpeoWumyRzx2emupQAY2kjrjgY7V+l3wj/bWF/4&#10;Itvt/j7QNEiiVdlt5n7xVGBjGO1ZQbPla8lKTs3r5lX4S/8ABJL4UfBvwePA3ha10nwvoy8zafos&#10;BU3DZxummYmSdvd2OOwFaHiX9gn9n3QrNkvtfDkpk7pQ232NZvij9qfws19OLr4qvfBXcxNaElH9&#10;BwOh7ntXA+MPjvH4rge48OSNceWgjmka5eRt3rggYHsKbinuZRlJI+fv21v2N/hroscXiv4aa9bw&#10;32nTmaJJpSFlx1X2BBI/Gvma78QRwSt5cm2ZSQbcsCQf/wBdfTPxa0H4hfFKd9MtbOYoz4IXhT9a&#10;5nTP2HNd1gC4v9NWOQHk+XjacU41HT0R6uXZpWwHNG10z5W+M/x4h+EXg8+KtVtWnb7THBDaFwpl&#10;dzgdeoGMkeleV+Bf2rPF+oaYNS17xNHa6kC0TrCq+X14ZA27bn0r7+8Vf8E/Y/FGkf8ACO+JtIfV&#10;rSRgz29zbCVVYdCN3KkeoNeH/Fn/AIInaFrsE0vw/g1zQ7kr+7w4mty3bdGecfQ0Os6krSWheOzW&#10;tjJrW0UtvPuz5v8AH37YPxT0WxbV08d3UkcZBd4kjBOeOu3qMVxM/wC3R+0hrWvxXfhvxppd4sUI&#10;SC01PSbcbUVSTubZ82ME7q1fi1+zN8ff2FUvm+Inw0g1VtWEUek6vcwvPbQeXMrsyRnjzCFwUcdC&#10;cZryPxv4k+H1l4oHjHT9Eu7TVdQv5NRnsIbYQwaSxkLJFEh4lQp1UgDnHSkow5tEeROU5K59N/Af&#10;/goN4rvdfPhf48eD7WOCF0JvdLjCMisf9coU7ZUxzjAJzxX6k/sm/FzVYfDNrF4X8WRXGmX0Ql0z&#10;U4QD5ox03EcHnpxjpX4IeDH8S6v4suPE8dyupwzqsb3MA2eS5OVDR9U9sDbxjIr7o/4Jz/tgXP7P&#10;3xW0bQPiS6y+C9VvILfxNZzSZFsrsEF6h/hePILY4Zc8Z5quV3siaeq1Z+pXja48aa/cx6Pb6szh&#10;gqySwuW2DGeAMjPr71X0r9lTVfFDGW20OaRmJ/0m8Us59+f/AK1fX+neD/gN8LNKOq6pPYSsYw8D&#10;MwC7CMh/cEEEfWuJ8b/tyfAD4fROlnqVmxj4URAHmpbRolNrQ8Y0f/gnPHO/n3OnkzHqzrgVpSf8&#10;E2vDbw+bc2UIy2Hyw61j/Eb/AIK7eD9MkeLw9EjY6MWBJFeEfEL/AIK7+NtReddHk8tGI2hW71Lh&#10;F6m0aVVs931j/gmx8Pp42W6NoqkcggZFee+MP+CXvw5kLx2ur20IYHDxyBSD+HX8RXzb4o/4KU/G&#10;bWZDJHrcqA9QrHgVxGsft0fGO7kLzeJrkLz/AMtCB+Z4ppONrI2jSrwacXqO/aL+AcnwC+I8vgnX&#10;5FuoniW5sbmFsLcQklR9GBBBH0rjFu9G08gw6a4XoGkYnNcr8Zv2qLvxj8SvCNt4s8Ri7mu5bmz2&#10;vcKzAFAynGeMOvX3rfh1u3BVRCMDrzkCu6nJygmfZZbi5V6C537y0f8AmWL7UvtAH2e2WJt2DJnH&#10;H0plxfzxhElLFs4JKkqPeonaJlbzZ1UMMjb1OKEk3IsTRqzHgMxOcVpra5321vckt9VVZldVViDy&#10;SnH5VcuvFlzLb+XFYwqD12Qjr06/SsmbzoZH3WoXjBYN1qpbrqAlMiu2CPlIPX2xTbvuTFtR2NyD&#10;xFdoPOkjB2/xOc59DSz67bSxeYyRqzDJAUgluxHNZJS9lgVmg4BJXJ5H4VD5WoMd9whIA4YgZpqW&#10;mg1Npm/a+LIYU8v5zu6qTnP19q3/AA38XPF3ga9/tHwR4t1bRZ3X530zUJIM/grYP4ivP0sb6UNL&#10;HhR2ZRyRSM96JIgZwApwVwTn60nZ6WFJxcOVq59afCr/AIKq/tPeCngh8Ta7YeK9PgURyW2r2oju&#10;CAevnxYJYerKa6zxr/wWi+LzwmPwD8AvD5uMff1XxHNtX3wkY49s18S293OhZirNuGBgY5FW7OW7&#10;DttzymGRgP51lPD059LHBVynAVpczgk/LT8j0r4r/wDBab/goTJqEtha6J4b8Lx87ZrDRGuPl9Vk&#10;mcgD8K8G+JP/AAUg/bH8cW8tv4z/AGpvEMUTkBodN1FbNOe5EAU/ma7tJriZttxZK0TcMGXI/HPa&#10;uY8W/s8fCfx/NJf654LghuJ8A3VgTAw98Lx+lebWy2s37s9Diq5JyK9K3zPA/E3xnHiC5k1Hxd4+&#10;1DV7ksMfaruW5LH1zITXMy/EfTVDRWumuxUnBOEAH516r4r/AGEYvPafwN4zeOMZC2+pW+4A+gdf&#10;61554w/ZT+NvhCE3knhUahEGO6TS5RLgdiV4P6VwzyycdZJs8nEYXMaG8NF21MPUfine+Q81pp0S&#10;sikhpOeg/WvrH/gn14OvPjR4ci1PVtN0zR7qKJ3uJYLFpZLnzFIB3OSFIXovGTXxRrGnajpjz6Xq&#10;2ny2twm6N4rmIowOOmGHBr9S/wDgm74Rl0z4fJNZuIoz4d00lEjGyRijHcQeQ3vXJXoUacVFLVs4&#10;KdetL4merfCX9n6f4TJLP4Y+J2twCWLCmFYIvK5zuXERKtnq4O73roG+G/hnV7dn1j7dqrOxcy6h&#10;fTTb27sQWC5P0rtbJZJIWWYKVIGxgR2ou4zMoicsMHjnr9fWueNKnGV0i3OTVmzmNO8PWEFyRp+m&#10;fZ0BOAtuEycdTgZNTXJ8pixnVdo+YueK6F4V2jy4mXnnAxn3qpe6JDeWzqUA+fncvatuXW5F9Twv&#10;9tbSk8Q/s1eMtOhjLMNCluI7kH7hjIbI/AGvHP8AgkJ4wg1P4S+IfDFrIGW01pJeGHAlgjP15IY5&#10;9sV9L/tEWuo2/wAFfE9h4e8NHWL6XQLiG104SBGnLoUwCe4znHfFfGX/AATl+GP7RXwi+IutaPq/&#10;gRNL07U9GWWf7e37yOVGxGVK/KCAzbgTk8VC05l5oq/U+zPGus+NQyaL8PrULfTR7o728UvDECcE&#10;hR1OM9T161BZfCEajH9r+JXiG51+9kAWQSkx20Y6kJEpxg++cdq3vBmgppNtIpmlndpN0t3dSBnm&#10;Y8k8dB2AFbkyEEuAMY4raCco3JlocqPh34RgHlW+gWsaD7qR26BR9Biiug+UnOzv6UVpbzMz4iAP&#10;2ry5JslF5AXHfirF3LdC3+WRUH8LFM80UV9S0lY/QLXdilNbapcW+J9WOHU5aNdvft6VTHhSdED/&#10;AGt3ODzIQaKKzhFWbCysT22nWqxeW3zEdNw7Ulzpjz4iS7aOMD+AcD6d6KKGkOWj0EHhhbOQTh3b&#10;jBbfUbafdPIY4/uggKN2e/uaKKoqK98ntPDmtyTo0qpy5A2y9SK27Tw9drkTDbhct+8zzmiiqe5p&#10;Sim7jZLCO3le33/MBvkbsBWG9zJfy+VYQZUZ/eSPgcdyByfpRRQm1FFTStcmMVokQ+0YkLpncoKr&#10;n6da+c/jB8Vvjd8BfjPfeL/Bvi+TSP7UtYTbLaSA+ZaqCgV0wVKlo3+U5Pr1oorGo+587nkmqUV/&#10;e/RnU/A39pX9of8AaW+I2n/Cvwn4A8A3Ou6usgtL248M28X3VJLu2VXp7da8o8d+AdZ0fxDqEF34&#10;k/4SHTdO0m21HUNQ8kxC2F0AQFjlbd8sjhSFzkDIoorlbaq2Plq0mpLzH/so/F3UfB/xNt7rwte3&#10;CELasLaQ5hDsdsqDuUY5OD0zxX7P/s0+H9K+KHw5svGXhjR45Le9kdSkoVXt5kO2SIlvvAHow6ii&#10;iraSIguahzPoz3XRP2YNd8TNm006ysIXVVZFl8wkgAE5Pr7cV6V4K/YN00pEl5J5i7cmFZFRPyHU&#10;0UUoq8rGTO8t/wBk34feEo4vt2xJDg+TDBk49d2asS/Df4UaQS7WTuR03qf8KKKGlF6BT1V2ULu8&#10;+Eek/LJpq5H/AEwP+Fc5qvxJ+DdmSn9kZPJ/49m/wooqHubKKPAP2/8Aw58C/wBqL9ljxf8ADS30&#10;2OHVZtElu9EvntCPst5CpeNskcDK4J9Ca/Br4xa1oGoX+k6f8Q9BLLaWflrLsQtE5XqHQ7nG7ONw&#10;zjtRRVR2OilFOD+RwHiX4J6rpmlx+N/BeryIyoZmVZNpKjncp4/IgU34M+M7/wARfEWw8O+ObiO4&#10;0nU4JLHUEZWUiOUbfMXYCd6sQQfaiitYtuNzjxEIwa5T9Ldc/bc8a+LPhT4YgfxNqOYNAtrad5ZS&#10;yyNFGI8jgHomea8H8Z/tbeEbCdl8ReNrjzBkmOO0mYE/989aKKzjFM9iKjCipJHmnjL9u/4YaNMb&#10;TTNM1TU5gpyVjES/iXOfyFY2q/tP6tq3hLUPHnh/xZaK9jDDNH4cXRmaNoZHKCRrlyrGRWwCgUKQ&#10;eCcUUVbSVjzamKq87tpY801P9qT4watGguvF0dkk6526ZpyKyj03OSf89asafrWt+PNXsG0+41/X&#10;HW4SS7ivdVWNSBnCjLgdfbpxg0UVaXPKzNcJOdaqlN9jqfEv7PPxl8d+KtJ8Tad4bsNHWxkBYyas&#10;JHcBgc/KMDA7V9JaZ4c8RxokF5dJGxHABzx7UUVvGKjT0PtcNgaOFvOLbct7nRRaRF5SxM+SB827&#10;1qz/AMI4gdVd/uNlmQ/yzRRVrVI9GMUy7DpyB9k8bZB4UMDuH17VHJY28ZMkI2nJXd1H5UUVdlct&#10;9SaHSFCIk3zu/wDCuB175pkujFZSHYFfuknvz6UUVIlFcl/MjOmxxxeTCQ2XByR936VXOjO135Qh&#10;GwZJ55JooqeZk1UlEbPZOjCCSNFCjKgHO0evvVzSthVo4k3kofm2hf0oopybbIiy150SqDNArFcA&#10;Dp271D/awxIkkXlsBxtPGPb2/WiitFsbR+JFeCfUJPntrjJPG8fKMH2pFXVIVc3EnmA9WD42fSii&#10;joC1T/roZGtaB4X8YWs1j4g0a1vQ5KstzbhiwPUbjyPrXpXwO+Omo/AqNtOn0S31GzktorcRqPJa&#10;OKIYRVK5BwDjJGTRRWOIw9Crbnjc5q2Ew1Ze/FM94+Hn7Wnwp8YyppIW+0+d2AjjuLXehB4wCmcd&#10;epr1uxtVuIUukZWVhlWC4yO3FFFfPYvDU6Fa0D5XMsJRwrXs+okyxKxjYEEfMapXOpwRMdgGSOOD&#10;RRXHdo82KTuc54m1/Rrq3KTSuQCScIcqR/SvP9W+IfhrRLI20BmCi4DlgpySOv4UUVzubkzaMVym&#10;dqf7SGiaXOzR27EMMgGM9a5jxN+1rHalkjL4Xr+7Ixx9KKKuDaK5IOSVjh7n9sfUBO3lGTbnjg0U&#10;UU+ZifKnsj//2VBLAwQKAAAAAAAAACEA/d96Ye+lAADvpQAAFAAAAGRycy9tZWRpYS9pbWFnZTMu&#10;anBn/9j/4AAQSkZJRgABAQEAYABgAAD/2wBDAAgGBgcGBQgHBwcJCQgKDBQNDAsLDBkSEw8UHRof&#10;Hh0aHBwgJC4nICIsIxwcKDcpLDAxNDQ0Hyc5PTgyPC4zNDL/2wBDAQkJCQwLDBgNDRgyIRwhMjIy&#10;MjIyMjIyMjIyMjIyMjIyMjIyMjIyMjIyMjIyMjIyMjIyMjIyMjIyMjIyMjIyMjL/wAARCAH0Au4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x&#10;GMYJqT+LnpUadAc9DUnU55xSAikPzY7VNY484/SoJfvetT6fgTN/umgC+R6Gmk5FAIDHPIoI6+lI&#10;BBwaY5yOacBSMRjOaaAljHyA5+tSEgYwKZCMx4PSnd/r09qkCdD8tTR/cYjrioUHy1OmAjY9KNSr&#10;lC5BKvx0FY79c1sz8Kwx2rGfhuRQSMNW4OIfWqp9atQH90QKAHntT0OBzyabg7ueBT0XuadwJoFB&#10;kGelX5jmVUx2qpAAXUVdlZQzN/Eq0wMWfHnsR0zVSceoxVljlifzqvNjpUgQ1ctP9S2PWqf86uWe&#10;PLYng5qgLCGrPWwlHYDP61Ag5H1zVnKixnAHVaAM3qBUU3DLgVKPuj09aZN/DSAbKTtGeajGMj60&#10;6U8KAKaOSM+tMC0cg8/hThmk/iHtT15oAkYgWs/+4axB1rbYf6FOe+01iDrQBMoG4VfHVQOhqgvD&#10;CtAUASoTmpTnbzzUacN3x61KDjjvSAidc0zHrxT2yRTTkYFACHleKcg5xSDpinIBii4E8K8ium8P&#10;6Lda1fJY2cZeRsZPZQe5rnrZcsAAWbIAA75r3bwBp8Wi6eqMmbq52tMwGSFJ4XnsSM/TGairPlRU&#10;UaOmeC/C/gnTlvdUWCe4K/NNMm4McchVPH4ke/FSyfFTRIlGy2vVjwQp8oAfkD/Wsv4rkCWwV8hI&#10;omcAE4Bz2/IfpXjNzql1L1lYAdAvAFTFO4pWtqfQMPxU8OzNhjcxHGMui7f0ata18ceHLwfJqUYJ&#10;6h1YD88Yr5hOo3LYzIxB9aQXkuQxYgr6cVvYz5j6fuf+ET1aOT7Q+lTlxhiXTcfxzmvO/FXwe0zU&#10;EkvPDU6pMBn7OHDK305/Q/n2ryRbq4Vl2TOoyM/ORxXVzwreX0iWVy0NrZ2ay3E0UrSANgZJPqWO&#10;Onp9alUm7tGkZX3OHv8AT7rTLyW0u4GhmRiro4wR781RK7eM81vXM82vSNJdXby3CJwX5YjPQnvW&#10;G6lXKnqODSXZg0Nf/UuO+OlES/KPWnYDRv7LSR/6sYp2ELj5c4po4znrUuD1JxUTDnIpAOiwWI7U&#10;sn3sdfemw/K5pzg+ZkUAGD1BzSdE49SKcVIUYPFIFBiOeDmmBEnB68etNvs74jjt/WnAZbpTb4fL&#10;Ge/IouAgPyrj0q+Du0uQds1nqRtUnitCH5tOmxTAxo/vjHY1dT/j4yOtUl/1lXY1ImBoYDnOCeKi&#10;GTzU8gzuqIHnk0gJ7Y/MM9qmuzi5TA/hqGAqrLmrF1lp4zjqpz7UXAxJ/wDWsTTE4YYqS5H74+lR&#10;ry2KLAaC8L15NOJ70yLH49/alLcAA0gDg96B82e31oxz60DlsHpQAKCPertsQTjHH61UA6kVatyS&#10;wx3pgUG+VpF9GoTHXNLKNs8uePmpq8CgBsh+YetCY3A0rgU1RhuOfSiwFqbHlR/ShT8o4OKSfiKP&#10;156U9OIVPvimA1yFU49KgB4GOSakfnocCo8nI46VIE0fAOeKtwn5lqojDjjrVuEA8YNAGZfjF049&#10;DVZOvNW9RGLhwPaqqnpTAsJnbyamTg9KgHdjkCpU4YUgLUYyrLjqKycckehrYgPI+U1kygCeRQDw&#10;1UA9Pu5FOUHdTUwOvepAeMjn3oAhl4NTacN0zemKglPzZqxp5/ePj+7QBdOMnFIeA3egLluvFIeh&#10;44pAJTZOetOHTJpr89BTAmQ4UZpx+8v600fKo9KcGz1qQJwcK2Pwqe3AMZJPaoVwUzjn0q1EB5be&#10;9Nq4FCcZ8z3FYrgqxrcmGN+ByRzWJLwxyaAGHrzVi2PymoDz9TVi2GVIHbrSAlz+VOQ5PPSkOcY6&#10;U5Ov+zTsBLGxVwe9WZ3xbO/qAKrL97OOKs3a/wChKPU0wMk+3GahlxxzxU7gioJfu/jSsBD71cs+&#10;jVT7cVasifmxxTAuJkGrCAm1nz/dNV4/vDHNW4lZoZQDxsNAGYDkYHA7VHPjj1p44GTxTJRyCaAG&#10;SHgUwdRgU6T7oNIMAj09aVgLQ+9nNPA700AAnn6U9QM0wJpABp0577e1YY61uTf8g2c9sCsMDmgC&#10;ZPvD61fC8/4VRT7yn3q+OOcUMCVFwOtPI4H60qLxTsfLnHSkmBCePpTT2FSEHr29KaVyOeKGA0Lw&#10;T6U9FG7rTlA8vBHNKmSaQG14ZtftOtQo33VO5j7A/wCJr17Tbn/iYMQzAHpzXk2gXQ05bu8wSY0V&#10;R/wJsGvQ7GZknQjuob9OayqxuVE3/isVbQtOugwLMjLjuchTXhToWLE9T3Ne0fEBjd6LocWTjbJu&#10;4wMfKP6GvIb2F7ZsPG6lvVeMev0pwlpczqXKQVeBngd6kWInnk0CKVomuVgYwbwgbI+99K7Hw/4N&#10;1LWoJWtoCxjXLcAbeOByevXir5jF3OLkwo54rd0R1udClsADDC0hlvbp9uAi/dVTjOeeRnnj0Bpm&#10;s+GLjS323rmGZsbIXUhmU9Dz0qhdSSxWX9nTboWhdSFXlWOMjd/eY9uwrSnUSdwd2tCa5uLe6vnu&#10;bGOGzt4FWCKL/lo4PG7HUnPJ/HGOlY+pxhb59ucMA3FWjeOt9Fch0a72nzHDBwxPHIOAvHpVvWog&#10;ul6fKNrMTIjMnO7BpSs3c3i7qxhBNyuBx8p60yFcxrjmpkYgMMdQahg/1YHQ56UDJCMZ70xsDkA5&#10;FSEjmoySVPPIoAIsbxzyR0p743dajjYB+nTuakkPGB1pWAB8yYqMHIIPrUgOVFMHG71zQAwcMfam&#10;3ozBEe2SP0px5ai7yLVB6MaLAQp0AHNaNsu60lHtms5OVHc+laVkf3Eo4+5TuBiDHmHBxzV5CfMW&#10;qJOZT9avR43oepouA9zg9KiIJ5Hap5AdxwPpUYXBFICSIDIOKs3YO6Ag/wAJqCEZYCrNyoxEQcDB&#10;pAYdz/rSKiXk9KluB+8OaiXO7iqAuRthR6AVMvbPX0qJR8oxUuD6YFSAEfMM9KQ/pQTjApAcjnpQ&#10;A4cKc1ZtW+frVYfpVq2PzZoYFOdcXUynnkGoxn0qa7+W+k9wDUKnrmmgGuRkUL98UrjkH0oTG4Gm&#10;BPc/6mPHTnmljz5AHYGnXZBhjwMAU2JiYWGOfWgBHHOah75qaUknOKhA9TUgSLjPWrsR5HOQapIR&#10;nnirkJxt5zQBT1JcTsfUCqC8GtDVOZsj+7WcPWgCwucHng1KnbHNQoflFTIRTAtRMVx1rPul23b5&#10;78/yq/GRx6etVb44us+q/wCFFgIVBHNSJjHJpo6Ee5pwHOaYEMv36sWCku+OmKryffNWtP8AvOOn&#10;SgC2OFOBTSBjGcipAc7ge1MIIHFAAMEc01v0pyrnNNc5AHpQBIudoGOaeFwR3qMHCDtipNzAqcda&#10;kCdD8tWIMbWHbHBquv3TxViDAU8ZGOtO4FWUkFvXFYb8SE+9bkgGWPfFYkp+Y455pARk55q1a42m&#10;qpHerNtjae1AE5wRinJ97kYFR5+bFKgwfaqAsrgtird6ALWMDrnOKoxD51PpVy/YeRGPagDLk55A&#10;qrIPlNWnIxmq8mNpweaAIKsWnVsnrUGKntB8zc9qYF2Pkg9KvWpZopQBwUPP4VRXgc8Vfsv4gODs&#10;P8qQGSOV2/Wo5hkLinjvjnBpkv3Rj1oAifkDvTRwRzT5OMduKYOx9KALpwTmpFH40wVIvGMdPU0A&#10;OuTt06X0OP51ibea2btj9hkHuKxwOaAJolJZQeK0x93A5NZ0X31HvWkvJwelAEyr0p45PTimBcEY&#10;qYfKMDmlYCMrxTDUrDnHamMowDnjvTAZgZ4NSqBuAxTBjJIGakTksepqQOi8N2sd5b3sEq5Q7CR6&#10;4JNdlG2ZFx0AAH0rlvB+C1yx6fLkfga6eMfMMDAz0qWUjW1a/MT6XO8UVykKMojmBZCck8gEE8kH&#10;Ga4rxn4qttZmjjtLCCzWIbGWFAMkd+AM/wD1q7Q2a6haG3lYo3VG25ANcbdaQllenzrcLJuzvYZB&#10;/pWSasDVzkiLkbYFLPH94qpO1T7+9dZo/irUtFsp4ILgx+aoV8MOQOnP4nkc1DdwFoyiOAG4OTgH&#10;8qpzWyKpYRqxUZ5oE6dzK1XULnUbqSaZy7kn7z5IrIJfLGQlVz7mulFm89osJhjUhixkHDN7fQVQ&#10;uNKnVcRNuU9quIuRmScNIpCZAOCVrc1M48NafFjhXkYZ+v8A9ek03SLlroJJGQitl2xx9B71p+Nr&#10;N9Mms7BxtmjiMsi/3S2CF/KrvqFjkkALAYzmoYwQvHY1ZRTuGeM1DGOGB7E/zqrgOxkfzpvY8VIF&#10;wuRTTkUwI0UlxjmpGGMd6aow47H0qR+Md6AG/wAPT6U0AAtk4PvUgzt54ppzuOeooAiwA3FFyc2W&#10;R2YUp5f2onGbRscAEfzoArR8qK1LBRskBGcpWYn3MVp6cx3MB3WlYDEYYlbPGGNXIvvJkZqrKNtw&#10;2eu45q5b9IyaLASOQCeaj3c81JLgEmoSQaaAni+8DV26IMMbe5H6VnxMA4JOKvT8woeig9KVgMO5&#10;Pz1Goyaluh8/HFQLxjPFMC/EMgc09s4yeFqOPkDHSpj93GOKAG4OaQr60pwFxRnvmpAMkAirEHLD&#10;0qFcdD0qxbgb8HkUAV9QG29z3KCqwPParurKBepjoUFUqaQA2CetAHPNKQMdKB8x460wLF0d0EYH&#10;vUcDfIy+oqa5XZax++ahg+/9aAFPzLntUR7GpiuVODjFRsCPlPNKwCxjOPersBxjNU489fSrkPI/&#10;lTAg1P8A1i4HJWsr+L2rX1M7mRsfw4rIAwxAoAmX7oI7VMlQrgLxUqZzz0pAWU9qr6kvKP6jFTRc&#10;Hk5pNRG6GNvfFFwK+MFvqaUdM9qRsbmH+0aX6cimBA/LmrlgRiTj0qkT8xParliRtkzxnFAFxSdt&#10;NOSOelKM46cUhJAUdaAEGRyeaQ4K89TTl5B9PSmnofelcBwPy4NSA85HWmKBt45pwI4NICynKsO9&#10;WLfOGquvK8HmrNuc7qAK0mA7Y5OKw5h+9YdOa2pMiU+tY8+fOYUwISeKsW2TkAVVPAqza8ZpATHh&#10;ulKp59vShsZ9zSIfWqWwE6ZyMetTXuSqg9MCoof9aoqxfrtZcdqAM0rleahk4B7VYZcLUEg+Ukc0&#10;AV+1TWhxI2eeKhPeprTAkbPUijUC8MkitGwUtIQOFKnNZydVq9ZZWXO4fnTAyyBlvZj/ADqKXIAA&#10;7VKRiRs9dx4qOX1pAQuenPIpAOQPWlbHGe9AHIoAvEdMU5aaOgxT0B4p2ALwY05snqwrGHWtq+B/&#10;s8gj+IVjCkBZhGZFwK0EPNUIB+8XtWhHyRxQBMBxzyalAOzng1YstOurxgILd5MngqOD+J4rs/D3&#10;wx1nXovOV7e3hDbS0j5+b0wOf0pNodjhCOM96aw+XpXsn/CjrgxZbV4g/p5Z2/nVaT4Gaqf9Xqdk&#10;V9w3+FF9R8p5F/DyMD1p6Dr6103iXwNrPhhQ99b5gYkJKhDL+OOlc8IiDwDz7UhWNjw5eCz1Jd3C&#10;ONpB9e1d4kXzq/JVsMPeuI0zw1q96BNbafcSxjqyoSAfyrstM/tXTFEV9YXG0d2Qg/Xkdazmnui0&#10;mbQUt3I/SrjpFNF5VxCkqnsw5H0PUfhWI2sIeisv1Xn+dA1ld3IIHsKhRbRLfYlu/Cmn3BLRTtbk&#10;9NzBl/xqr/whMiblivrZt/TzA3H/AI7Vg63EyoMKMdTg5p6azDuJDMS3XLdKfKw5ygfBF/INhurQ&#10;nON2SBj8qmtvANxHN+/1C3VV67FZm/LAFXF1WMnhgT7uBU8d+snB2qq/fYEAD6//AK6fvIOZlmx0&#10;mx0e0nvEUySwAsk82BtwcblUZA5xgnnPSvFdf1FtV1q6vGY/O5289hXfeNvFsJspNF0uUsHINxMp&#10;PzEfwj2Hr688YFeZsvOc06cXuwciKMfODt4qELh3H+0eKtqpDADpmoQuZJPqa0JEC5BqNs96m25H&#10;PFRupOTTQDUGH6Z9KllGSoFNBKuuBT3+6CetMBoFR4LO3PapAOcfpTRxKR2IoAjIKueaJ+LOQD2/&#10;nTnA3n3pJVxayDrxxQBTiGY8mtDT2InAHpWfEcqRV2ybbMnvSuBQuxi6f/eqxbkkKccA9ahvl23U&#10;mfWpbYnC/UcUwJZuue1QHCnk1PMQWJHaoeN3XNAEsWCwBq9Iv+iqc5ww6Vnx4Df0rRK5szjtilcD&#10;EuuXqBcZGelT3Q+bPaq45YDFMC9H9wEcVKcY6UyMAqM9alNJARnkD1oxmjOAR60Zz14p6AKBk8HN&#10;WICQwxzVccDjmpoDhqVgDVeZrdv7yYqn368CrurqAtu2eTkVQJx9BTAcx4BHQUqnJz3pAfloQ5Iq&#10;QLdy261j7daggGJFzU05JtIzjPJqrEfnB96oCw3DMAOM9qjc1M3yscd6halcAUkVbh5Oe+aprknp&#10;Vy2+8AabAZqIG1OeOelY54Y1uamB5a49awyMSYxQBMnK461Mn3fcVAnI461Mmc9ePWpAsRk5Bx0p&#10;9yhe3Xjo39Kjj69/ercZyKdgMxhl37jcetGc8Dimk/O+efmNOJIwPaqArP8AeOPWrtkf3Lg9zVFs&#10;7jV6xH7pvrSAtqNykjg0hI6YpwHGM00jHWgAU4ORTWPOR2p3IXNN28UrAOGABx2pwzt5pRjb0xR/&#10;FzxRYCwq4XParEBGOjZqsMqtWLfJOc8DrSew7FeQ4duO1Y91nzmPrWxKSZOeOKyLviZvXvTQiA9K&#10;mt+c4qA525qxbdxSAnP8R70IOcGmk84pR1zVIC3bAeap7HoPSrF/jdz2FVLfiZR71c1CMAgk9qLA&#10;ZO/BIA69KbIMKQacQFJ9abKQxPvQBU/lU1rgzfhUJPOKltP9d04waALy5LDHertof3vK5FUwM4PQ&#10;g9Ku2pCyAY49aAMyXiaTn+I0yVflGOannX/SJT33HrUEpO0UAQuASPakX5cZpW4/GkA5X2NAF1Tx&#10;xzUqMcjFNVflHpTouo68UtQHaif+JaPTeBWKOtbeoYGmAD/noP61iqBuFMC1bKTIpPFdX4X8Pvr2&#10;qrbhjHbou+aUDO1R/X0HeuXgz5i+tezeB9NW38LpOAyy3Mm52A6KMY5/H9Kzqz5EXBczsbWn6E2o&#10;ahFptizQ2EagOwUAhR1Zj39s16PbraaLa/ZbYxR28SklmbAUjqXJ7ZrldEn8i6lWNgrFVVmU8n8a&#10;574n62+l6LZWvzCO6mDTbThiq9vocMfy9Kindq4TXQ6C9+LOkWVz9nt1mvCCQz52jPsME4+uDV3T&#10;PiJpuussNrI9vcbtvlyqCGPYZ7fiK8IvfFFsfECahp1hFDDGqrHDIA4AHqDwTxzxg88Y4qnd+IJr&#10;zWDfxQx2zu+4pCNq9emB29q15Lrci59M3MttqNnLY6lao0Up2kEdT68fzrgvDfg3RbPxLqEbRfbP&#10;JkVYN/AGcnkd8YA5yOtdLoV2t3oVjqFwS2+JvM9ircn8QD+dZ/gpmu9Rvb0qArOWPA/iYHH0x2rC&#10;o3FOxUG0ehW2ww7EUL5fylQMAe+KsYGAKyJJjZ3iTSZEUw8tgOx9a1zjAy2B6jvW0XeNiSpcaTp1&#10;3zPZQOfVkGfzrEuPB+n/AH47KFvbbiuno75quVBc4Sbwrp6n59PUf7pYfyNUJPCult0glX6S4/nX&#10;pXHoPypCqt95VP1GadgPLW8F2p+7NKv1dT/Sqz+CEnUxG6kweu04/qK9ZEMY6Iv5UeVH3RT9Rmp5&#10;X3A8Vb4RJOpaO6kQHoChyf51Dc/BHUwN0F/bsfRi2fywK9zwPypNoHQY+lPl8x3fY+WvEHgnV/DR&#10;je/gAjY8MrZH1yMiuaEDNcOiLuZjwF5zX11q+lW+saVNYXK5jkXBOMkHsa4LwJp3hpWugun5uYJj&#10;GZJ1DZ6449eD6/Wou07Mem54/ZeCfEGoW6z2+lXcsTdGEZwf0pZ/AXieFWZtEvFUclvKNfTX9oMz&#10;eXbxq2OcbThR6n0rKuPHnhy0mMFzqsHmDr5e5lH/AAIDB/Cm32Fddj5bn0+6tGzNbyoAcEshAH40&#10;116Hg56Yr6wW70PxNY7lEF9AOuU3FfU4PK/WvDPiZ4LHh3UBe2MZ/s64Y7dpyI2zyp/p+HvRzNbg&#10;kmeehcdaTnfj2NSd+ajyPMHHrV3ERyHDZ70hGYJAf7ppZRufNAwI3yf4DQBTgHyt6Vcsz/pCjHQ1&#10;Sg4B5q5aNidQOpPWhgV9TGLx/rS23CAEdSKXVQReN7mizzgGgCaUY3DrUHfPb1qxMvBB4NVyCDgU&#10;kA5eSBitALm1bDE8c1QTjFaERDWsgHpRYDFuev41WH3uKs3PU/Wqw4NMC9H93PepRluo5xUUZxHU&#10;mMj+tSAAAGjAJx6Um3I54IoDYpgKDjr+lSRH5+eKiB3cjipYyQwHrRcCTVTm2tyR/H/Ss489a0tT&#10;O7ToyB916zgPlBI60wDPHt6U5fvCkB4zjJ9KAOSR3qQLk4C2MXqSapIwVsVbn5sY8nnJ4qmn3hnp&#10;VAXG7+44qInualIOFOO1MdQakCMEg8Vbg+/+NVgBVi3HzDJqgJtRQ/ZVP+1+lYTj5q6C+5tc9gRW&#10;DJw4+lK4Cx9etToOPaoEAA9CKmTrSAsRn5uentVyLGOOlUxx/OrMdUBl/wAb/WpDjAxzUajLMfen&#10;noeaNQK5GWNXbIfuW+tUT96r1kMwMenzUAWu3PNJyo65NORhtORx6004yTmgABOBkc0gbqO9LyQT&#10;jpTQep9aAJuvPQUcYBPfvRj5MZoK5AA6ilcdiZCpXryOtWLc9qrquV9D61Ztl+770mO5VkyJD7Zr&#10;Ku+JWJ6mtWQgOeOTmsq9/wBcfQin0JKw5GKntsbjzVft7VYtzg8daQEx27hnoaXjtSNljxSqvzc8&#10;U7gTxNtkHrV/UT+5VjzWegG9cdau3pzbJmqAycHJPrTZM444wKlwSCcdDTJcYwe1ICp3NSWuRMOe&#10;KjJGTgU+3P75akDQTrjvVy14f39e1VAMkHuKu2+Q4GcimBRucrdy55+aoZgNox1qxd/LeygnvVeU&#10;fKKpgQOD8ue1NX+dOfnGaQYbHtSAvgD5cdKcgywJ70zJAGBxUifeX3oAXURjT1/66D+VYy9RWzqf&#10;/HjGPV6yEXLDPrQBcgH7xTmvYtL1N4vDOmW8HaLJx1ya8jsIGnukjjUs7HaoBxzX0J4D8JPpenQ3&#10;OqhS8fypGwxhjnH8+3PFZVLdSo3WozQra6sLgG/jaJp1EqBuu0dyKrfEnRJNZ0GN4UZprRixA5+X&#10;1+g5H411mso186zrxJEcqMfw/wBarWt2JV2lsHurd/r61LVtRNq582G2dXI6MDjntVrTNOnvLyOG&#10;FGkkZgqqoyWJ9q9uv/A+h6ndNJcRSRMxJIhIVf1q7onhrRfD8jS2MQ84dHmIZl91x0Pv1FWp32G7&#10;dCS/X+wfh/BYsSLhU8pj23MSWX64P6VZ8Fx/ZdGVwAWmYkj1rn/GGpefcWumxvkRgSuM/wATD5c+&#10;4H8/aur0iAQ2NtD0Kqpz6ZrKe2vUcVqbkwE8LREbg3UGl0e8cs1hck/aIOQT/GvrRF97d3qtqcbn&#10;y761Obi3G7AH3l/u+9OFzM6GiqdnfpeWqXEYyrLlvVT6VYEm7pXSMkopu4+lOoAKKKKACim7hRuF&#10;AAxCIW5wowea85sohYeM9Wt0UbJ1W4Q+uSDx+LH8q7bVrryoViQ/PK236D1rktZKQeJtNvgf9cj2&#10;7D0O3C/qaxb1B7WKHjzVo7SxsdIS9Fp/aLnz5m/hjBODwM4PPTngV5PBHoia3cJc3M1zp8T7RIny&#10;s6jv9a7X4r6VJc2FnfxAs0OY3C9l+8P/AEI/lXj+XQkHkAYOeauHLYN0dlB4jj8La/Dc6JO/2Mvn&#10;y3OTtz0YDrkYyK9r1eC08U+EbiLy1KXFuJ4lx91gvTPrwRn3r5kt7aa8uo4FG52YAKDnNfTVpA2k&#10;6Tb28nyta2yq4B6MFLH9TUz7hF2PmmVDHI8bABkYqceoNVicSLxW5r6QJrM/ksCjHcTkHB7/ANKx&#10;H+8rdMGrSuBE5BY84NOUAqwPTFNcfMTjrT0BL8H6UXAz4ecircDbZVI+8DVWIfvGHuanTG9cGmwE&#10;1Qbrkk8MQKLToBjil1P/AFo47CksslsHoKXQCxL1Jqtj5wDVt+SR3qs33s4/GhIbFA5rQtxiCTHY&#10;VQU8ir0JHlP67D+dFxGNcck1X/ixU9xn5snPvVbPNMC7Fnyz39KnX7vofSq8WSh5qbOFFSAdFBHW&#10;kPYg9qXHBGKNvyketMBF6dOalTse9RDIFSAEMMGiwE1+f+JaQOzA1mZ4X+VaNzltOl7kYP61nDG0&#10;Zp3Ad2/HtTlHIOaQAYxSq3AoAtyriyQY4yaojG4Voy7fsCj3rOA+YGhAXv4I81E45PPAqTloUweh&#10;prDipAjB59qsRfMetV8ehxViLGRnjNUBaulzZN7EGsGYDcDW/OM2Un05rAlxkc0rAEeCcYqcHaag&#10;QGpl+8AaQEyNyKtQmqijBFWIxjoKoDPRsMx75px+7zTF5yPelb7tAEB5fjgVpWQzak991Zx61o2Z&#10;xa49WNAE4GfpSEDOOgxSg9QOaQZGCeTQABflyDzSfwr0pQcLk8GkAzxgUATAnA9KUHnOfzppJUYx&#10;QMYyakosDOzpkVYg3DkVVDAKMEVYh+9xyKBWK8w/fZOKyr0fOK1pQDNzWbfAbhxQIonIWpbf7/1q&#10;MdDnr6VJB97imBacbRkc0qZJ5pM84HNOGPxosBNEnzjHAq9fqPsqY4qnE2ZAO1Xr5Va1AB6CmBj5&#10;wMCo5FGM5yac2d3PAocZXNK4FIjDHmnQcTL9aQk7j606D/Xj60AaQ6gelWoCVZWzVQZBx3q3EAcH&#10;0NMCC/A+3SH1wf0qpLnaORVzUBi+JH3SoqnKflGOtMCBwPl5pRztA7UP/D6UDrgVNwLhU7lzwKnR&#10;emeP6UwfdUkVLGpJ69aYEeqAiyh/3z/KsxFywP41s6qpbT7cHoHP8q6n4ZeApPFGqi6uEK6fAdzM&#10;R976ev8An0pN2Q0rs6L4XeBDNs1zUUKQRsGUOOWHfHv6/l616xcXIlKhRtjUYRMcL9B/Wpp7eO3i&#10;S0tk8u3hwFVSccVUK7iCccdKxeu4NroLk8D0GB9Kp3OnQTtvUvE/94f4VbyaUjK7STj60N3JMh7H&#10;UYR+4lWX/ZbIrHv/ABk3h9SNQ06VbgqTEhJ2sOze/f247V1cs8VnayXd3IYreEBpZGbBA9AO5Pb9&#10;a8R8T+I5PFGttOyhLdf3UCj+FfT1/wAeTTSKvqbGiXEurX/2+5cSSXVwXbAwBz0x09fzr1a2ddwT&#10;+HAA/CvM/DUUcdxZpGRsC4Vj06da9EgKiXis6vxIpOx0MEqlcnrUoZVAUDgVnQMMY7Vcg/eMq9WP&#10;WrgZlYOdJlkOw/Z523MB/Aa1YJ1C5HzGodTgDRhCwO7t6VnRm4s2ZQNynoa3uM13vQOn8qkhvBIu&#10;MZaslZ1k++m2pYH8ibcTlaLgbW4UpcKu49KgSWM9SKjuZ8Q42DH1pgPedB0qB7xI/vmqLzj1qjKz&#10;3E205C+tR7RATiQ3UrXLghSu2NT/AAiuc8VsY9NguR1hnVvp94H9RXRO/GP5VzvieP7V4fvoSeWQ&#10;MD6YIz/Wsm+olq7FxGjv7QpMkckc0YYBuhz/ACPvXH3/AMK7G8uWlt71rdWJyuwsF+h6H8hTdA1s&#10;6fZxwXbNIyYO4Dr7Y+vNbJ8RBlXbZXDL2xHgfpRZpjTa0RH4c8C6V4cukukZrq6U5SSRMKp6ghc8&#10;ke+K29Rla8P2MSbXnJVmxlgD1Y1lR6lqF4fLttPmVT95nUqq/h3/ABrcsLMWW6SYh5JBgseop6iP&#10;CPFOi3Oh+ILqxuRuIcsrY+8p5BH6H6EVzk68r6g9K9x+Jujtq+jLqkSA3NkoEhH8Sk4/Q8fiPSvE&#10;ZuApJyCa0UtCiB+MdxRGcOtKy8D2oiB8wU7CKAAEzKOxP86mjzuX1phXFxJ/vGpozyMjpTATVRlo&#10;89lFR2PUetS6n8wRvRahsifMAzSsBekHLHvVVycY7Vbc9PaqrkZ5GKLgKpyavwDKNj0NZy/KcVoW&#10;33WUnJI7UAYk/Ib61XHXmrU/VhjHJqsBzTAtw4CHPBqUD5fUVFEPl9fapQuKVgFI4470EcU4Dp70&#10;diKYDMcZ7VIOmRzTBk1IpJFAErjOnz9jt71kp8yA1sOpa0kGf4T/ACrHjP7sUkBJ1UetKvXGaaOc&#10;GnoOc02wLko/0FT71QH3vxrTkAOmqc87qzB97jpQBdQYgz2BFRls5qaAboXU9cA0wqF+lSBCck88&#10;YqaJsNg0wjmpEGeo5p3Ausc2rqSPmU1gzAAe/rW8ATC3y/w1hSn5TTuA1DUwONuORUCdKnBwB6VI&#10;EoBGOc1PE3OKrqc7amTlf1p2AooOp708/cPemJk9BTj91jnmmBXxg1qWgAtF9yayz154rStvlt0z&#10;QBZpmQTgDNKTxSDp060AKAN3NN6tnpSg8MTQpAxnjJoAewIGPalAyOaCec0DLClYdydcFBgAkdqs&#10;QMN2B9arKP3ZxVi2X5xkEUiivLkTZz1rPvuCD1rQnH77bWde5JHHSggpdVPp60+D/WA0w4OadETv&#10;4ptgXcDrSD73WnDkY65qP+KmBZjIJHOBnrWjOd1quD9ayk+8PX0rQLZtutAGY5+Yjv6UzJNK+AW9&#10;aRGBYYHOe1SBVk+82etEWfNU47inTD5z2pkf+tU56mmgNQnDgkc1Yjb5hjkGq5OfrUsYxgDrTAL/&#10;AD9oUkZygNU5lAAq7fDMkRx/B2qnKMKM+tMCF1+6aRfvAEUpyoGaAM1NgNBeiirCKdxzwDUCr8qm&#10;tXSrGXUb2G1hUtJI4UYGf85pvQdjZ8PeELjxbdwWUUscSoTI7uSAR6D36D8RX0Xouh2+g6HDptmk&#10;YRFAJ24Dk9Sfw/SqPgzwpb+GtLRSoN1IMyMR05ziulUnGPTpWa96VwbsYtzA6KFZSyjvWewYdK6l&#10;41khIbBXHrx9c1k3emvF88fzr/dqXBkmPQzhUkkZtscYLM5xhQOpPt6VJ5ZLBFVmZsjC/Mc+30ry&#10;/wCIXi1GZ9H0ybMSlTcTKfvMOwI/h/8A1+lKw1qZXjzxg2u3QsrP5dPhOBzzIe5b19h0HT1JxdCt&#10;UuGkeVQyrjAPesNzzkdK6Xw0v+izMf74A/KtUrKwHTaYyxX0B4Cg7fYV3kLDCuGyD1rz22AaZFJx&#10;k4zXV6Vdt/qJMbl7nvWNVe8mUjqYJRVy2u1hlDkZA6VjowHSrQYLAxPykJkd+aIsh6Fi91mx85o3&#10;voFl6FDKoIYDGCvUc+/FEczMvlh1bHzIu4Ftvv7ehrx8taWaSuTbyhnbCuGWYZ7gjj2Aya6jwzc2&#10;0Hii6a5uDbQGwiCee/VvlJAPA6DI9sVq0B34JVSpyW4Py/eA/I8n0oDBWVX3KG6EjGfoMZrxyG8u&#10;pks8PdzC5vZflgf5mx3X1J4wfpWimo6hHpGv3NrPcpb28KhVnf8AeK5YY9OwP+cUxnrS7Nu7euPb&#10;d/hTZwT95xt9Aa8w0i51G5VN+qamR5LSus0fykKpbGc8ZxjOOppmm+L79dD1CW9JFwIzJZll4YBt&#10;p6e2SO3y/hVXA9LIQ9aGKLHgDFcCuva9Jd3EcCW0iW1nHcSFztyGVWOPXr2/AVrJ4qthollfXKyK&#10;LrIXbhhlfvDt7fnWNmI3nYVi6yw/s26Hby2H6Cr8dwtzaxXMYYRyqGTd1wfX8qx9amC6bdOzAKI2&#10;z+JAqX2CK944deAK7nw1qjXNmIGb95GcYz1964K2mW4t45U+6y5rS0u8eyvklB46N9K1a0KtfQ9H&#10;aQtyWJNIWySSck1BFKkkSuBuDLuH0pxqY2EkSAxyQyQyqGjnTY6nptr5/wDFGkvo2s3FnIuAjZQ+&#10;qnoR/nvXvqxs2c964n4q6GbvSoNYhTMluTHMFycqSdrfl/6CBUx0kNdjx6ZT2psX3lPfvUky4XPf&#10;GajQgNxyOK2uIpSD/S5BjgGpVPP4Uychb2QDu39KeDhqLgO1DLQxtjtVaxx5x45xVy/UGziPY5ql&#10;ZsVlz3pgaLjHXiqxXnmrcvyjnk1WfGR60rANXg89KvWw5wD0qiowR9avW2M4HJoAx7jO5xj+I/zq&#10;uMbqsXPDyDtk1VBp3Auxcx4HBp6BsEelRQZ2kmpl5DYOKVwHjgHPGB1poI+8adkYpAwx6j0pgJ35&#10;4FSIdpxntUY6daepw3v6UMC3HhoZFx1U/wAqw4slQO2a3LbJ/EYNYSDa7D0Y0kwJQM4qRPvDP41H&#10;wSMHAqQHkY5osBoyADSiT03iskda2WP/ABKGyM4asbd83FMC7bsVOMUH5hTIyQRnpTzlSc0gIzmp&#10;E4NMPfNOU5I96QF+Jswsp6bTWHKuN3HrW3D938MVjT53MD6mgCBMVKhytQp15qVOh9qALHGBjrUq&#10;9KgUnAI7VMCRz61QFBDge9PbhDnvTFpz5C0AQd/xrTg/49kJrMB55rVh/wCPWMe1AEnX6U3J/CnD&#10;heBTcZ4HAoAf/CPWmqvKgetKDgHPOaRCNwxyPWgCVgKXtimlsmnADj1NK4EoYhcg1YtWIYc59KrD&#10;7vp/KrNqBuyBnb2osUQ3OPNGeazb0Y4HH1rQuOJsE45qleYKkg5oJM08g1JBxIKZwA2eadF/rBSA&#10;vgd6iBO4k9qlA5qMjLVQDgcFeauId0AxzVMcKM9DVyHHk4I7cUAUGBLNkd6QLtYHtT3BLselIc4I&#10;pWAguR+9I/WoUGGB9xU0o+bmohw3NCYGnkbhxxU0RwRx0qHOQO3FWIsHaQc470wDUcAW5JxlSP1q&#10;hONyrj1rR1IDZbt9az5DkDNMCFux7mnKoOOaHPQ9qUdeeBSA1LaF52jijUtI3CqOpNe5/DzwjH4b&#10;zfamitqMqqY7c4Plqe5z0J7Dr/TybwjdJZ6xFL8ok2Hy2YA4bP8AOvX/AAldPf6wkUqmQNnex6k/&#10;Wsql+hStY9CSdrj1GM/rUOpaxFo2nPe3bBUUlQB1duwX68/gM1pfZUT7vFebj7X4y8UzNdWssGka&#10;XlUjcbS7noG75zjI6AAj3MtNMhLuchqPjXxJaeI21GRpobck7VySir6EdMdun616X4b8fafrsKJM&#10;6wXXTaGG1z22k9/Y0k2k288AsZo1a3HRWHA9x6H3rxfxVHb+H/EM8Wno4VTiPeeg7kAdM9qtN7Ip&#10;a7noHxI8Ypook0rTSovZgfOZSP3SnsPc9/y9a8SmdnYueWJyT60+5uZbqZ5ZnLO5ySepNQHgYqox&#10;sDAnHvXUeGj/AKJKPRgf0rlzwcdK6XwwwMVwuehU/pTsI6OAlZkI6g1tMrKyTISGXr71hx/fX610&#10;lsoZFPas6m6KiatjfC4QHd8w6g1rxfMpUdCMEVzK2beYXgcq57CtGC51OM7fIRj6qc1miJK5cfTr&#10;V5N7W0LPnO4xrnP1pl5odhqDbrq2WVumWJyRjGPpQLq6/ispF/4EKmW7c9baX8xVAMXR7NZLeRLd&#10;Fa2XbEVGNoyT078nqaqXPhiyu2umdXJuOJdjAAc57/zrR+1n/n2egXka/wCsRh/wAnNFwMe38LW0&#10;DHy7i8KFGUqzllJIwO3T8Ki1HwZZXui2unB5IhblisuQWKk52kD056k9TW4l7bE7i53YIzsNOa/t&#10;FBAuBgnON/8A9arcr7AYa+DLCS9ubm6eWcPEkUaK20BVUYJwe/QVmy+Er9NGtdOjeMiG4klTryrK&#10;ABk/7v612CXdt3njXoPvDtQLmNukqt34YGp5mBHBbvbafbQSY3QxKjBOcMqnP865nxaxj0LUc8Ex&#10;k4z7g4rpLicLGQH68kLXHeOWaHwlO8mQ80oXn+7yP6ip6lLe55/oGoBJDauflb7hPY+ldKDivOwx&#10;WTcMgg5BHrXb6Zei+s1c48xflcDsa6NgPRfDl0biwCDBdAVP0rcSPd/DurhfDd6trqSpI6pE/wB5&#10;mOAuO9bereNbew8y20ZUu7g5BmIIiT6Dq3fk8fWsbWbQS1Wh1CxqAG+6DnqDznpgY5/CpDaW95ay&#10;2twFNvOhiIIyOcYOPwFeXaN4lu7LxTDc6revN9rcq7M2AuemPTHUfTFesBDE20hcZU7ieMdiKcrX&#10;M1dSPmfxRos+ha1cafMpUo3yH+8p5H+fQisUcdOa99+K/hj+2NCTV7WNjdWq4kUDll/+sTj8R2Fe&#10;ChcE/pVo0ZTux/phJ4yB/KgdeODS3QAul9do4poHOTQInuvm05O/NULUkTKCOprQnw2mjHG1qz4M&#10;ecvsaaA1pRkfy96qsMkHvVuXpkcgVUIAYkA5poBAOc9BVy1XOBng96phsn61cthzgc4qQMq7AE0o&#10;HQMaqjrVy7XFxIPRqpjg9adgLUQwvGe2akHGaih+6alUjn1pAKMYxnNIOCcUBeMj86UDng5p3AQ9&#10;fepFPFNI5Hr604AgdeKYFy2IJUHjPesRl23Mq+jmti24YHNZU4Iv58/380rAAPpTwf8A61NQ+3NK&#10;MhgKYGsDnSGPfdWPjDZrYUgaS+D/ABVj4+bpxQBYTryeMVK42t7Hn3qFOuM8VYcfdz6UmBGRmhBy&#10;MdqfnjpSJgdCM0WAuQAlcDtWRcACVx7mtm2b5cHisq7XE7jqc0gKI61YQDBqAZDHA71Mh4IoAlTo&#10;MGpEYkbfTvUKrwPX0qVaYFNcBcg0suduaFAxRKflFMCHHJrVhGLaP121lCtZD+4jx6ChgOB4oIwc&#10;ClHpSDuBxSQAQQoPrTVALZzUhPy47U1F54pgSDgbRzSjlhjnFIcgsO9IpIqQLA4U46+lWLYfNVYZ&#10;2L79antid4GKNSyvdNmfB9apXYJQjpxV27XFxn3qrdDKNnpiggzOecdqWLIZT70gzlqWPhx9aANB&#10;STTNvJJ6ing88UzILMaoB+3gZq9AoMPJ5xVMqdoOOKt2/wDq29qAKT4LnPFMJGf50+QZY5HU0wja&#10;vsaAK82CevNQ8k1M/wAxzUYJPXG2lYDRXOxSOvFTx5XmoYiCiA+gqaMDp2o1Am1Mf6LbkeprNkGN&#10;oNaepACxt2A43GsxyAy8561QDJPbilQepokyMZoXlc0AbFmhluIYw20swUNnpk19EfDjSVitmvSS&#10;VUeWjE8sR1PvxgV4Z4S0uXUtWgijXd8yqBjqxOFH9a+ptMsYtN02Gyi5jhQLkDqe5qGrsp6F04PW&#10;kAA/+v3owKXFV6kamF4nu4NJ0O61Btq+SgIz3PYV8varqEuq6lcX077pJnLHPUc5r2P4z68sWn22&#10;jo3zSt50mTyByAP55HuK8PzxnipgupWwhbnP5UhOM5NKeFBPGKacH6etWIUH1rf8LMftF0O21f61&#10;z5HvW74WOLy4XsUB/I0gOrX7w+tdNYgGDjtXMr94V02nNiEcdetZVehcTUtquR8DA4+nFU4OOlXI&#10;6iNiSygA/wDr1In0H5UxKfHQSPxSkZ67j+JoqTzG9P0oAYEx0UflShY26op/AVJTRHjpQBXayt26&#10;28X/AHwKhOnWzf8ALFR9Mj+VaPy1Dk0AZ4s4on3IhB92J/ma4b4m3LtpFshIKtJkcY7j/CvQpWA6&#10;cV5X8TbjcLWEDodwP5018RSPOyQG4NaOkXwsbwFmPlv8rj096zXI3cdaM5H9a6HtYR6HK5W2kdBu&#10;IQkY57VgabDqc979msLeWaZsAoiEj/8AX7VqeF9RjuNJurOZv36KpQkZ3AHp+RP5V2XhjWfscrWx&#10;EcazDDsqfM3oCaxd3qO9loczrvgjXLPSTqEjxSvGQzwwtuaLnAJYcc9ufyr0f4fa+mveG4hKwE9o&#10;Fik7nGeDj8x+R710FlpxnUMdrRkFTuAIZT1B9a5ZfCF/4W8SrqGgxm5tbslJoW/hJ7n26EH2593o&#10;1dktXR1c0yRoyTAG3lJjcNyGUjBFfM3iOwSy8QX1tG4ZElIVugOa+p30mG5UfbCZcHIVSVUH8Oa8&#10;P+JPga50nUJdWtg0thM2ScE+UfQ98D179fWiO5S1Vjyu9GZ4zjB2iosEnrVnUEIePPA24z+NQHqM&#10;Dn0rQRI+TZSexBrPh4mUe9aIybWUe1Z8Q/fKD607AbEuCp9qqlstyTn0qediOB1quSQe1JbAN6E4&#10;4q5aNheetVdwOTjirNqfm+71qQKF2P8ASpR05zVEnJrQv+LuQjvj8sVn9GqgLUPSplyW6CoYB8o9&#10;6mXAJx1qQExt+lKFHPNByRSjhTxk0ANz78Zp4PGB0qMjDcinr19qpAWYOWHbms2/G3U5R68/pWhE&#10;TnrVLVP+QjnHVBQBEp6etPXnp1FMXGAaemFwe9DYGrGN2my557j3rIKndWrb5Gnz56YFZZyD1oAk&#10;j6561bcFo1YfTNU4jubg4q/IR9kXHZuaQFccnFOUjGP1xTc7enWgNhjTAv2Z+bB6VmXwxdSem6tC&#10;1I3gVT1BR9obHpSsBmEYbNSpjPWo3GG4605OvtSAmVv0qUevrUIABqYAAUwKgPHFI/KilxwMU2Xj&#10;GaYEdayj9zGB/dFZHetkAeTH7KKAFU8YPUdqQ4JwDRjn+tAPYdfWlcAJNEZ+YY70Me+KEzuBBx1p&#10;gTYHLbqaRkjHSgn5T70DPAPHtUgT5wuBU1uMMuaiVQFyDmpofvZ7+lNllW6P77j+9UVyo2N9Kkuy&#10;VuSR1zTJ8snSkQZA75oB+YHFBGCc0Dls/nVAXQeMjj60AEMfU0L93NKD8wJ9KAJh8ygVbtlxGw6Z&#10;FUxyOau2x2rjOcjj2oYFCX/WtzUbDPNSS8SHNI360XArODyMfSoducirBXL1EwIzSuBeiA8lT14q&#10;eLGck5zVVCPsy+9KjFTmmBo35zYR46BuDWYRggHkdqvTSbrFQeCHFUHbDLjmmA2Q8c9c0J069aJR&#10;3PFbfg/Shq2vQQyECND5j9+B/nNS2HU9I8GW39iWdndzJidmWTnr15Ptjp+Fe8xussaupG1lyCPQ&#10;14rcyBrjIUKoGFUdAB2FbNv4u1+2aP8As7T2vNLtExPIUIHYthgO3bPbkg1jGbTuy5Loeq1DPOsE&#10;LXErBIUQs7MeFAGc1heHvGekeJIf9FuAlwD80LkBvw9fw5rlfjD4mXRfDC6dC+Li9YjGeVQd/wAx&#10;wfatuZE21PGvGGvN4h8S318SfLaQqgJzhRwB/IZ9qw1+Xr0qCJiVY1MhyAO1UtEJjio6imnGevFL&#10;u5oboOKAE6nmtrw0cakwHRoz/MGscHHatrw3HuvWcfwqQaVwOtT71dNpvMK5/u5rmU+9XTaZ9xR+&#10;FZVS4mxEnNWkU1DEG25q4ims0S1YclSAY6VEFYdDUtMkcvPWnbvpSAY6UmB6UDJd4pfMFV95znHy&#10;1HvPoaBFnzEpjcdKh/ix2qUknrQBUuGILYPTpXkXxEm3apBH3VCT+IB/rXrV2SEyOp614347fd4h&#10;kQnJWML/AE/pVR1kUtmcmcdqAMjrx60rLt703tWwie0vJbOYSQOVYDbn2+ldnpGo/bLdXztmQ4cA&#10;9/WuE43Ve0+8ezmWVG6YyPUelJgfQPhPxmjC30y8UKx+VJicDPYH/Gu/2ADAwOn0wK+dbS5S6gSa&#10;JuD+YPpXqfgjxO99H/Zt42ZkXMTHGWHoalLl9Aa0O6AA6DA9qgu7O3vraS2uYllhkXDq3QipxnvR&#10;iqUUB8v/ABK8Fz+F9SjKhpLGViYZT+oPuP8APUVxBGDgdfWvr/xBoVp4j0aXTbtAYpRlWxyjdiB/&#10;nrXy14m8PXfhvWptPu1wUb5GHIZexBoi+jHuZCA+TKMckVnIf3y+xFacaAq+OeKzSAJhx3FUxGrK&#10;C2cniqhA3YJq3KMjg/LiqjHLYHIHWkABgDgVZtjhiM9aqFRnIqxb4WRTUgQ6iP8AS2Pqo5rNONxz&#10;WnqOftSt2Kjisxx8xqgLMHSpRksQRUMBAXrUoyWOTUgP5NJyF96Fbmhz8uadgEpyk0zPHuacrUwJ&#10;ouCCar6r/wAfUTjjcg/nU6ZJDY6VDq44tm9iKYFcDIHtThzUe7HTpTwQeB1qANez+bT7gYz8uayG&#10;+9z0rZsP+PG44ydlY74zjvVAOQ4PHWr6Lmzc9cHNZyHjHatK0IaGVc8bTUgVRzyeMU7GTwMikzxg&#10;ciggjHYVQFu2OJFI5xVbU1P2jn0qe2x5i4PFM1RczA+opX1AyJPvA+tKhxj3olGOaRDgUWAsD5TU&#10;gYGo1PTNOUUAVx09qbKST6CnfwjApsh4xTAjHUY65rYAOxBngqKxwPmH1raIAVR3wOPwouAAcc0g&#10;ABpeO4xTQfelYB5HbvTF6gdaXBI60R43AZ7UwJQuV5oGAOenrSdM0nJbGOaVgLCcjFWIACfT3qsg&#10;OCM9OlTwcsKGWVrtcy8DvUU4IXbnmpLkYm68ZpkuCuCO3WkQZJHzHjvTe9SMAGYe9R/xe1UBcU8C&#10;lHPX8KaoyB7Cn4CgEc0XAlVSV4OKni2qep6VAGCrz0FR7ySCKGBJKoDHkdaYxXbgZ4qGVmLZqMMS&#10;eCaQDy3zZxUb4yOetOUc8/dFNblvakBYQfuFHXBqQDgelMj5gHoDTlyc8daaAsP/AMeRGe4qqx+Y&#10;djjoasHJtmGPSqrnLD1xVAE3GMetdH4DuBb+I41JwJEK47+v8s1zcrcir2gQ3NxrdlDaA/aHkVUw&#10;Mk+v6VD2Gtz3XQ9Pj1DV0SYHyVPI7sd2MVZ+IGuy6THNo1iR5boGm2jHlg9EGOmeGPcgj3zcvby0&#10;8D6JHPcvG2oBVVFz1YnJP0rzXVJL/U/tNyW3mQmWZ/qfbjvXLD3nzdDR7mLEjx30UkcrIWcMzxcf&#10;KOpNY/jHxLL4i14zCR2t4UEMAdixKrxk+5xzVzxBcf2TpUNshY3VyCXYnlV9P6fhXGr9810Rjrci&#10;RoQE7Sc1YRiQBjgflVWBgE5PBqxGRtAycd601JJyaQtk89BRwc+metHO3APzUwHDpnt61v8AhjHn&#10;T+uwfzrA6LxWx4dkZdR2Abg6EN7Ac5qAOuT734V02mf6pT3rnrSPzJgp5zXaaNp6SxcrjHuazqvW&#10;xa2LkPp2q5HvYcDj1qyNOjWHcCQfWpo4vKj2bvl9OKiKZLdylgUtWBbhujN/3xTjZN1DsF9SvH41&#10;fLLsSV+fWnVYFpJu2l8nbuCjGce9ILZxweGBJYEYOD0xSSbdgW9hiKhXaV4+tJPAiyfu+Vf7o/u0&#10;4QzLu+QnacnBzge9NnSaSNcRtuHUbT/PpRYPQr7RnOOaWlIdcMUO3+9tODSY+v5UNWAp3KliEFeH&#10;eLpDJ4mvif4WK/1/rXuRdWvVAJVR1OK8D1mb7RrV9J/ekYD8sf0pw3K6GQTxk8CkyeaONnPBpO/t&#10;W4gHvUyfMhxgH6VAfmqVOAeetJgamkai9jckNkwuQGHp7iu2tp3glSeFyrL8ysprzbcQ2a6XQNTx&#10;ts5m/wBxv/ZaXTUaPonwx4gTXNP3swW4jGJV/qK3UfdnjFeGaLq0+i6lHdQnIBw6noy9xXtOn6hb&#10;6lZJdW8gaNxkeo9jSTa0YNNu6LQAzzz1PJzXl3xq0mC48MRakEBnt5gocDqpBOM+gIPHvXoGoazZ&#10;aZFvu7hVYKSEUZZvovJ/GvKfHnjeLX/BOpRRWbwxpMiK0jZZwc87cDHQetKckhpM8VVsbhnrWc5I&#10;l5GcGr4PzcdO9UJeJsd81ZJpPnG32HNV2G1sHpVthlB9Kqyfe5pXAQAZ/wAKmi4cYqAj/IqSBv3g&#10;x2oAbqOVmTI/hrNb731rV1Rdrwt6rWS+Q54pgWIcEHNSgYk5qGDnp61Y6NmkAKDuPHFDDp6+lIrY&#10;zigscYzz60wEzgY9qVR37e9NPy9OTUsGN2DyKAHJxxmotVy1tAfQkVM/ytkYpupD/iXRk9nP8qWo&#10;FAfdAHpUq9fTFRpjy1+lPHJFMDZ09wtrcKB95DzWO4Bc+uetbGlfMzrjgoayJRhiPc0kAiAZrSs2&#10;AikGP4aywfTg1p6e37uQH0pAQDkkdKUgjHOaachmXBp5xjincCW3KhsCjUxhkOOaSA4kz1p+pfcR&#10;iMcUWAxpVwQfWmpUkvC5ODg1GmPrmmBMPQGpAc1GgGOKkWkBCB0qNwOvrT92R796ifqaYDR94fWt&#10;kgEL9BWMPvD6itkjLKenAqQHDPSm/ePWnZ5oAO7gACqATqMDmkiP7zH5UYHXNLFjOcdKAJCSMjpT&#10;VJqQ8g4HBzUYXmgCdOx9anh4YVAARgA1NBnIwMkUmWVrhf3hz0zTJGDLgmn3BzKQe5pkgG3JpEsz&#10;H++2OKjIGeDUkw/eNjpUZGGqriLig9x26U7GVB9KRMcEdxTiwWIgcEUkBE7EjbmkBxx29aQDPOaA&#10;DnB4pgNlOSKBnvT3AzmmE8Z9qkAHJ9qa4708DnI4pGGY/wAaAJoMmEgc5NOFJBkQsMd6UYFUBYC/&#10;6JIelU3OCv0q9GM28npg1RbqvemAkuSOnFelfCXSoIG1DxRfBTb6ao2BuhkY4B+gPf2rzWU56dK6&#10;3SNWuJ/Cp0VAI7VHaWVgeZG52g/mfzNZzV1Ya3NPxb4ll8Sa5PcOoWBlzCvPyr2P1/zxVuynSCGN&#10;JH2eYij5jgHHNctfMI3jGcHyx+dXra4TUNPETcSRHILHrSSstAuY/jOTdqUZDbhsPzfjXOIfmHpW&#10;74n/ANdbAcYjI/WsJPvirjsI0YVzCO5qwnyjFQwKPLB7VOuO/IqgHKDnpTiMYA6+lIOvFOx8tADg&#10;Pl54rX8OgDUgO+xqyunvVmyuXsrlZ0UMwBABPBzUjR6NpsbPOcIzYHbNehaHAzRqpUqT156V4omv&#10;3EZjmilmVjwIoByx+vWt2O/8btbLcx6bqiwSAFZBO2G/HOKwnFylcu9lY9vlTbbY5DeyZ/rWA+gO&#10;2X+3vtPQAH/GvKT4l1+M4mTV09hMW/rSp4u1SPGbnV48dM7sfoauN0RY9TOhXA+5qU8f0LGo7PRL&#10;/T7q/uBqgkeZWVA+7ajE/ebtx7ZrzqLxpqMWP+JreR5/v7h/OrMfjfVMALq4IUYwVXj8xWntJBZn&#10;UppviC0v5grCW6uFwZwWCKO+c8D8ql1DSdQtPC955kr3F7O658p2bChu1c3H4+1VML/aFswII2mN&#10;AGB65wOavR/EPW1UDyrOUehVh/Jhis0knc3lVlKPLY3LZbqLVtHhjSfYtuzXAJJywXuf97H51zg1&#10;bVV1kyvPJ55mw0IJ29fuhf0q6PiRegEy6VFnrmNyO4PqT2FQx/ETTGnWefRjHMpz5qrls5znJXrX&#10;TSrxp3urnHKm3sXru8vEvbiaS7aOS1my6ZyiLxhQP4iRk12qfNBG+wAt2x0rz1PFnhW4vVuZxdRy&#10;htxJRWBPqeR/Kupt/HHhu4jIXUl465hbgep25rnlJPoaWZauII4wzMgwFZj9AuRXzReuf7Uucfd8&#10;5v8A0I19I3uqaVc6deSQ6pasfIcxqZVVidvA2nBr5nlctdSMTlmdm/M1NNWY3orFdioLd+tNBO2n&#10;E43Z45pAMjjp61uIQHDe1Sp0LdxUXb39KehxUtgODEtkmpFYqQykqR0IqEcfSng4WgDtNE1MajbF&#10;HIE8fDAdx611Fj4i1HRNNuxZSKpKhgWUNtI7gHj2ryexupbOZpomCspH0IrurTUbfUNNMyuqfwuG&#10;OAvrmolqrGkWWNE13U9P1ZtWlmeSfblnuG3Kwxg89Rx6HPvVvXpLDxR4U1W8kWK0voQLhRACqzgN&#10;g5UnhgSDx1GeM81yZV76aZFlWe3Q4DZwo98D0rpfC2o2NhqzadexCW0uEMUzsB8qtj5gSDgrwePS&#10;psk9RN6nlkYy3PTvVGUgTHsM10viXRJ/D3iO80yT70T5RuzKeVI9iK5y4GZuOK1uQaWcBT6iq82G&#10;fI71NnCqe+3mqzbs5pAHYc1JFnev1qEdKmixvzTAl1LJEJPYGsdxhjg5rZ1Q/ubc+maxpBl/amtg&#10;JrfpzUu7BHvUUB4NSsSSuAAKQCg5J5o/lSnr746UwkgY7+lNABPIpysAODzSNgkc9KF5PFK4EoGR&#10;1pb47tNI9GBpoxjGeKfcr/xL5B6YNMDOiOVA/Cpl4xUEAyoxU6dR7UAbeiqTI2f7pFY9yMTOP9o1&#10;s6O37w544rJvFxdPjpuqeoFetKxGRJ6bazetaNl92T0CmgCA53tknmncj6Gmk8g5pxJIoAfFlWBF&#10;T6gd1vH3IqvE2GHFWL5Wa0UgYI71QGRJ92oUOCancZUmoF+8cVIE65A4qRfeoUY7akz8tMCHPNRs&#10;fmNS7Rng9KhfG40wBOXXPqK2XAVlGaxo+ZV/3hW1Ljd9aVgEyOuKQD/a59KUNhcHnNHemA3ocnp6&#10;06Juo9aacYpYzg5xx60AT5IG32pqnOfagnbzTUbPU9aSYE6jK9algPzjPfrUMfAFTxn5hiixRUmJ&#10;M2O2abMBg4PNPnA87PcmopW4NITKMuN/XjFQkH1qacfMPpUJNAi5H2+nFK+NmKROEU+1I2GFNAMH&#10;K04dBTAcdKUt6fhTAJM84/CmjilZsjI5phJI9KkB/fNIxypA+tL9aAODQBLbbvKb2IpQME/WmWx+&#10;Vqec5yTn1p3AsxNhXB6kHiqUpO5eOlXLcj5hjPBqpLkNxyaAGP8Ad4NbmlzpBp8kRA3smQawm/T1&#10;qS3mCkFycDp70NAaTzNd7WPBT5ST3q3bMPNVFb5Q2c+tZnmMy7Rwp5IFXbA/vVHoR+NFtAI/FIAl&#10;tR22H+dYCfeH161v+JsloMj7uVrBTAYZoA0ouIhViL9KhiB8peKmi4ODQgH7SvTp60qnJwRxTj97&#10;2p0abmCgZYnGO9UAqjnB49Mmpo4HkZVRG3E9geOfavS/A/gXTtZS4S8LB40BJUjqx9+wrsdI8G2G&#10;geIIbcwpcW0iHAmjU/MfbmspTGjyTWPO0q1iNoE2qoVmCjI4zXufhq887w1p5RsL5CgHrjaSCPzF&#10;c3408KzX9+DpelSeUEKSiNAqswPVQD6fyq74QsNSstHS0urG5jERIUshHGBzjg8HNDV9wOmkVJlI&#10;kRXB67gDWfPothMMSWsLe5Xn86nM5XdllCr1JGMfUkgVGbgOu4MoX67v5UroRj6j4U0r7HdTAeWI&#10;onk3KOPlBI/kK+eZJ2N1JtYhS5I+meK9/wDG2rtbeGLqGIqJ7gLbptyBkk989OAD9a+f5rWW0u2h&#10;mTa6dRnPbiriveG2S+c/Q859aiLhQMOy/wC6cU1mwyk9qdBZXN/N5dum4hdxJOAB7mnZCudR4KsV&#10;8Qa8LBrhogykhndiq4BPY+1ej/8ACr7Zyc6iMnuqMf8A2avMfBn2jQ/GlitwojLPtJPQrkZIPpwa&#10;+ibdt0WFJA9jUSi1sDbODHwotGAB1OQD/ZjY/wDs1SwfCjTYd3mancEMMHCbc/m1d8Aw6MR9KeOO&#10;n680+RhZ9zwb4j6BF4Su7KKxvJn+0RszbiAQMkdj7VwIbLAnvXonxlvBc+LYrUZxawBcnqc4b8MZ&#10;I/CvOkGGwelEdhsikOHYfwk0DgZomGZGOOMULyKsQZ7U4cn2po54xTkyeO1IBGGOO1SLnbz09aa4&#10;w2KUE/hRYBqNxJnnFNEjbSu5gp6rng/hSoADIDwMCozhmwKdgNXTr57NXcE7DhW/E1d0m883XZSr&#10;gqVOMmsVlJtHAxnHQda1PDlk0chuZWAwPlB70mgZH4pumudcYu7SbI1QljnGBwPwrm7k4lHPFa2p&#10;zrdalNIPuk7RWTc/6xcd6EBfH3V+lV3JUnNWD8qqPYfyquwyevPekA0HrjnFSRnDAfSo/px9akQj&#10;I4oAmv8A5rWPHZqyZcqwx6VrX2RaKSM/MDWTKfmBqlsBJAQc1Meahh+7nBqUHB5/KpAcT3PpTd3F&#10;Kw5znNIR096oBTyM0J8pBpcYX3pMfNk8UrASqRjpUsnz2EwPOF4qNV4qdE3W8wHUof5UagYsDYzg&#10;1Oo9Krw9SKtIoB4pga+kMVlIxyRis+/z9qkxx81XtMH79SDVTUlK3T/Wp6gUyG9q0rAZSXPTYazM&#10;gH09q0bEFlkH+wTTsBVbgfjUy5OPTvUYHyEGpFPy4HWkA+Lh+Kt3XNjj0qoBtbINXZ+bBz3p3Aw3&#10;Hyn1quOGPrVlsEGqp4Y4pASoO1Spk8k1EmQcnvT89RjFMBvSoXHzGpiMgfWoHPzUwHxcTL9RWvJ6&#10;9ayIBmeMH+8K2XwGwOD6GgBuPakBy3Sl5DYxxSjAJNK4DWWnxgbh2HpTCO9OTKsGIyaYEhUM7BeM&#10;Ui0M2GYimqxzUgTrjHWnRZGMHOOvvTUwV+tSxABgMZ5oKKk/+s555pso49qfPhZSB60yUHbgGgkz&#10;58Egg8moT9KklHzmo3P50AW4+UU/yocjHTpTIidq54FSNgrTsBGBRSgnNNOaYARkEDtQBheaOVB4&#10;zmjIxjFSAdaB1xmjuSelIMhs+lAEtt0kHfHSnAjIBHWorf77AdxUgyWx2oAs2/EgzyKqSLmRs+tW&#10;7YZYf0qrOP37DHGaa3Ajk+5/jTB2zUj8pmox29aoC4h5A9Kv2TgTp823Hes3uDzkgVctOJFyM1Nw&#10;JvEfzRIevz/0rn05fnitfV2LQqTn71ZMYzIPc0wZqR/cUZ7VPEpPOKrrwo9KmUk9qALGM471YtYp&#10;ZLmNLcAzFvlLewzmqw5IBq7pdyLXUY3KM5bKrj1IxTuB7l8KnYte7j+8MUZPpnnNdtqkG64tblR8&#10;0bYz3rzHwdrtt4fmuZLhZH8yNUVVx1z3r1wNBdQJISCjDcpz0rGV3ohk+FYYIyOuDQcdwDxjkUi7&#10;SoZSCOuR3FOwDWq1ROphaz4V0/W5VmuRKsijAKPx+XSsuPwbcWrYtb1FT0fdXY4HoPyo7YoshnFX&#10;vg9byRHvkW4CHKoSQo5z1GK8q+KOiR2OsW91BCsUUsSgKo4GBj88qT+NfRXQ15r8X9Fe78Mi+hTc&#10;9q43eynHP5jH40n3End2PB7Sya7vI4U6McsfQV0Fk1tpt41iAzSMw+fHBz0FVvDUWZ7iU/wqFFWd&#10;QayN8hDyLeK64AHB5GKpjNbUtOa7sLO9gUGe0uQrAdSrcj/2b8hXpVt4iistKjuLtWDyBSqKPnZs&#10;chR/d9zXH6BK8V4xQkMArDB64Yf/AF69Ln0BL7ZJMi+av3Hxyv0qOthMw08QX0gV1sVVW7NIC36C&#10;tqx1WO7UIzCOcKSVPTA61Xk8MX0a5gdHHpuwfzqjN4d1qZGEMcUUjKVEjNwAev51Yanlup+INPbx&#10;BeXd5pS3sE07B3lY5XnjGMHjPf8AKuo1H4YWOu+HrfVfDqCOaZFYQswAJyQQG4HUd/z7HpIvhHoz&#10;aclvcXN28vJkZSArMe+CM/r+VanhzwVJ4cvxJHqks9qEKfZ2XAGR35INZvbQZ87eIvDWp+H51TUL&#10;ZotwwrY+Vj7f41ioce2K+ifjPYRP4HSURjfBcLsI42g5JA/IV88IFHUcetXEAJHpSoMuM9KCOuac&#10;gBPPpQwEcDIFA+770r7Rjmmg+lK4DQPmkGf4ajT74HOSaeCPMb1K1GNwbINMDUubuysrZ4I0eScj&#10;B46U46tINPW2CKuUyWx81UUG7f3YoeT1qMsirw7Nx1NKwEJb5jjj61Xn+8p/KpSeuehqOU5KemRT&#10;QF0nJAA5Aqs3LdKnfJOR0PeoCMNj3pWAYTxk4qVOgNRHk1IpwcYpAT3mTZDPTcBWW/UCtW55sDj+&#10;8KyZOCKpASQH5amIGfrUMBypqY89P1pWAMZBz+FIBwFPal7c80BfmzVAOA+WkBGDR0X6mk478UgJ&#10;kYYq3bHO5T/EpH6VSTlelWrYjcozzSuBhx/LMw9MirIPOe1V3GLpxjo5H61MPrTA07Fv3q5OKh1E&#10;k3LZNFswR1Jpl22Zd1SBW4z0NaOn53Nj+4f5Vndc1e0/hz7qaq4EIHDY5p0WcHIznpTTw7KcDJp8&#10;YCtipAeM8VeK7rGTJ7ce9VAfmxVtDutZPQigDFdeevNVSMMatv8A4mqzA7+RVMByHpnqakAqNecV&#10;J2pAN/SoXxmpTyKgIJOM80wJbYZuYx/tCtWT77e1Zdr/AMfUf1rWk+/kUMBq4I6UAfNnoKeQBz60&#10;0HJ6VICEc809G+bnrSHIGcUIBvyvX3psBzgHOB8poUDNSY+XnrUIGH9jSHYnQYAx0NSxf6wEcYqN&#10;fu4/SlLbQCOM0DK8vMrHrzTZAcD9aiWbMpQnnPWp35HXtTJMqU5mamtxyeac/Ln1zTX+7RYCeIfJ&#10;gVIeRzxUUR+XA6VIT+RpgR5peO9IVwfaj60rgBOTgg0HNJk9zSnGM5pAGM8ml+XHvTQTn296Xd3x&#10;TsA+L5Zm9xTx6dqiRv3y57ing8+9FgLdsSsqjFU7j/j6Y+hqzCfnGfWoLlf9Lk+uaEtQInB29etR&#10;jripnXC5qIcke9UBZOSeau2jYbJ7VSG7dz6VdtjgHPOKgCHVSGhBHXdWZFzIorR1LDRMw/vCs6D/&#10;AFqgnrVAaSrhfU1PHyPSoQvTH41OgBx2x196YEg649K2/DwQ3zBk+bZxkdwc1jA89K0NHl8rU4Mn&#10;7zFfz4o6AdrGrPIqqCWPQCuoXXtRt7FbYNhQu3kVW8GWi3fie3R1DKoZyD3wK3tfggktXeJIkHnn&#10;ofm2npxWFR3lYtOx2+hS+doFlKc5aJc1pVi+G3L+HrQA8KjKPwOBW1WsXpcgSiiiqAKxfFFul74W&#10;1KJ/uNau/wBSBuH8q2qq38H2nTrq3A/1kLpj6ggfzqWtLCS1ufMfh11VbpSwwrBsn0qnbE3/AIiV&#10;wMqHL/QDp/SqMoaK9kQMVAdlIBxnnFdlBbxwKCiKrEAEgVZWhveGQh8QWiSHCSPsJ+vT9a9mVJBF&#10;AoPA+9714loUvka3Yynosyn9a93YYWs/tEtBgZz3pAoBzjnAGfpS0VYwwOwx9KMADGBjGMdqKKAO&#10;A+MRx4AnJ/inRf8A0Kvm3GK+kvi3bz3ngloLaJpX+0K5VecKAck+nJr5weNkJBBBBwQRgg0oj6Ee&#10;c9aemd3TjFMfr1600SYOBQxD3J3YxSKMUxmJx70I5zz09akABImbjqppm7LdOfWnE/vMnjINNz69&#10;apAWYSPm9ccVQDHcQTV6AfNyO1Z/JlxRuA5jwQeRUZwWXByMinPxkZpm77v1FMC6cgkVC+ByAanb&#10;hm54qB89c8VNwGEZpyDLD0poBPbipVU/L70gJpTusHJGAuDn8ayZOV5rYkQ/2fJ8y8DpWO/3c00A&#10;+DA3VOTzzzUEPU1L3yKYDycDjtQD8vv6Ug5X27UoGOaWoCEZHNAIJHFLxtzmkHFMB4xkelWoGAYY&#10;Heqg6cVYhbBHrSAyrobb6QHs+aeB60aipF85x1waVDlV9aYFmHO/1FFyv7zjkGmwsVbtTrhstUgV&#10;xxnFaGmgNcqDxwazz1rQ0vi6QZ6mm0BFKNsxUYzmhRl/Sn3aqtyw7g00DLZ6CkBMAQ3HSrkXMLj2&#10;qmpxVuA5Vhjn0oAxXzuYelVpOGzV2Xh2+pqnICGzVMBUJwD6VJkY61ChNTdqQCH7tVj96rRPBqqe&#10;RTAsWQBu0z61pyEhzjrWXZD/AEpBWo/+syaGAcj355pec5pCecDvSY64NIBGJzx+Rp6ZDjnOKjPX&#10;NPiwGBPehgTggscjimAKGx0zT8/Lxwe/vUeMdB2pFXLCH5TUMhO8LnIFSJwhOcmoJHLMcnkUAZrs&#10;RMT71fDbkBxyOtZ7n98c+tWA+2JgeppokrzgiRiBUZ5UHNOZixYnvTSPlx6VQEsHCnmpD0qKDIDZ&#10;GamPIxSAjJINBzxkdaGoPIGe1SA3GMU4nj3pvXrTscZ70AJxmkIBPHFKATQRjrTuAqEecmfQipjj&#10;dkGocBZEbPGam6bs0wJIxlgR61Hcri6bPcVJEfmBHApt0T9pU92WlcCNxmPHT61AF/PNTs2RzUHf&#10;nrmmBaIBb8KswMAGycCqwHz+1WYvunjgUgK93/qM/wC0KowjMq/Wr14R9lPH8QqjAf3yimgNbOOl&#10;SLz0qIEYz3qVOBxTAmHGKmhZo2RweVYN+VQKQD6inqxpAezeAZwPFNsQeJEYD8Rmuw17RJpGd4Ig&#10;U3Btw9BXmvgvUY7O+029mcrHGBvYDOBjBr3OzuE1CwhuVBCTRhgPQGs2rsrzM7w1E0GhxRyKVZWP&#10;B+ua2Nx3Y7VFCBhwAAA/FS/x1aTSsSOoooqgCgkmiigD5B1EFNWuEI5Wds/99V2o5ArlfEkXkeJ9&#10;SjHIW5bH/fVdShzGp9QDQthsuWB23cTf3XU/rXvjMdhPfbmvA7P/AFq/7wr3kkm2LHrsqOoiWiii&#10;rAKKKKAKs88NuEEzBQ52qDyW+tfNXxNSxt/HN9Fp4RYkCh1TorY+YY7YOeK9m+J7m28LNdrIY2hc&#10;lQvG4kf/AFjXzVcSPM7SSOzOxyWPU1nFPnbH0K7tuJPrTec+1DDJwaMkDFaMQ9j8oHpTAcLzzTjj&#10;aM03IHPUmiwBuHnLn0IoPB55OajlP7xfrT1POM/lU6gWIMlhVE/LIwHUE1fh5cDPSs+X/XP6AkZp&#10;oBrt8pzTQ2dvvilY/KfeowRlfamBqnaB696rOADU53Y45FQP94VNgG84wDSggcZ5pvAY4H0oAPYU&#10;gLYBaylwOi1kN93NbCLutpOf4T/Ksdvu7e1AD4Byeal4xiooc46cd6kPDdMVVwHj349BQMkYNAOA&#10;fU0ZzwOKAFPHP0po5PPSlKn1pB96lcB46VNEcMCKhQYxjpUsQAYZpXAp6qMXgOOqCoomJUYqxq/+&#10;ujbHVP61XiPyjA6VQE8ecg+lPlbOPXvTFyWx+tSOvIxSAgON3ByavacQLuLPTcM1TAyee1WrTImT&#10;B7imBPqKlb2T/eqADoQefSrWpZ89iTknriqyIfJyOcGlYCVOTzV6zx81Uo1OM/nVu2OGOO9IDKuV&#10;xMw96pSjAPtWhecXDZ9aoSjhvSqAYtSg5Hp7VCOvpUg6UgBs7TxUB61Mx+Q1DTAsWZxdLitAg+YQ&#10;1ULLm6XPvV8j52NADs03off0p2MLk00daQBwTgHIqRWIYelRkjd04NPXgcc0AT4O3J69qR/lYA+l&#10;SEYiXPpVaWTBJzyO1IB0sgCkDnNQpg0mdwOePSlVuRxwaCijIP3zA+tSEHb15pkmBOfY1IPu+5oS&#10;EyB84IPGKaTxT24Jz1phA29aeoiSEnnmpSTt4HXvUEOcke1ShuMDmmA3GKcgAHNMJ696cvzDkfSj&#10;QAOO/NKcDvSbeM0pHrUgAOOlJ1PPSkzzxSE88UASZDbTjkEVI3zHjmmABSpP509jhjjoarQBynkA&#10;cii74eM47UkZ+b0571JenJiOOPSpArduemaj/i96kJyOOg7UzGW/GqQFoAluB2q3Eu2JiT2/WqgJ&#10;LEGrAyIznp3PrSYFW8/49s/7QqnbDMyird5xAo9WqraD98PamBpg56ACpkbsar9OlWE547+lNASD&#10;g4HSnoc8gZFMB46c1KpAIOKkDq9Afdpm3dkq5H9f619CeGDnwzpxP/PFR+XSvnjw8M2UrYx8/wDQ&#10;V9C+F8t4W07HXyR/OjqPoaUHJm9n4qT+Oo4vvTgf36k/jqhD6KKKACiiigD5Y8aoF8bayg4C3Tj9&#10;a24Dm3jP+wP5VjeOBnx1rWe12/8A6Ea2bQqbSM5z8i4/Kkthl60H7xSP7wr3j/l2/wCAV4PaffX3&#10;Yfzr3ogC3IP92pW4iT+DPeimoxMfJp1WAUUUUAeefGMMfAjBASftCk+ww1fOcn3fevp/4j2rXXgn&#10;UVjUswQHjnocY/UmvmGVSpweGHUHsaUWm2NbFcj5uKawC8E5p+MH3pr5I602IQ52ZzTRyABxmpQd&#10;y4xxUYHGBzipuBFKTlTj5c1Kq5HFRzgAqR609CFYH86YFmBcSKB61UnXbcSezEVZjfEgI659Kguz&#10;/pchx3z+lAFZ8bSaiUCpX+6agT0oA1skqPpUDAZzVmPAhAxzio24IJ596AK565p30I4pGzmgL0I4&#10;xSAtQkmGTHB2n+VZLHgj2rXtlyrgjgr1rKI+Ug/SkAQcE4qYn061BDnPv7VLyDxTsA4HtSgdaAMA&#10;cjmgHBpgLnjnrSD72fzoJ5zRkc80rAOAAUetSKeQfSoQMEY71Ko596GAzVuUgbuAQTVKAnGMVe1R&#10;c2cBHUMazoThqLgXlbnGKVzkcVEhPGak7CgCInHTk1Zt2JkXtzVfg1NADuX607gXNTJ84Z9AaiiO&#10;6Bh+NS6kCzKSDyoqG1ADEdcqRSuBKnTrVq3P71SOapocEg1agYCRfSkBS1FcTseuaz5OQc9a1NR/&#10;13FZsi7gcU0BApx15qRccnmosc1IPegAf7lQjrUz8oahGc80wLVkP9KXHpV9vvVQsiRcrgdqvMfm&#10;9qAA54B59qUZzSEgdB0ozzk4GKQAeGORye1OQdMc01iSwp6MNwFAE8sgWPHU1SJy2TT5SSaj+ppA&#10;OHBxninJ95e9NAyf60+IDPHBoKKUinz2PbdTs/nUk4Ct7k1Hg7vrTQmRucNk0wn5RxUkw4/rUWcq&#10;O+KYh8Od/NSnANRIfm49KeaAG96A2GHFHQ0zgDk1IEuePelJznNNDDjvntTxyc9qAG4OM4pOO3FP&#10;Kkcioz6UASZOVqQjJznio0wTx1qZlwo9xTsA1BubJ7dafd/djPvSJ1HanXePJTHZqQFfkAn0qLJL&#10;D61OfQ8VDgBhnnmmBZQbmxV9o8w7s5qkmC4xxV8DEYGM0wM7UBi3T/eqtZDM30FW9UXEMZH941Us&#10;srIxz2oA0Qo4zzUy4GSeKrqwz7VOmB1pXAmXnnvUgwV561D/ABZFSIcDnNMDoPDtyQz2x6Eb1/lX&#10;0d4U48L6eO3kj+Zr5n8PAnU93+wx/UV9MeFv+RXsP+uI/mam+oPY04/9ZP8A74qbaM571FH/AKyT&#10;3OT9amqwCiiigAooooA+XPHII8eaz6G6f/0KtHTm/wBBjUH7owap+PUx4+1bHe4Y/m1Q6PckX0ls&#10;x4ZAy/UdaS2BnU6eu67gQ9GkUfrXvE3+pb6YrwvSEaXVrOMdXmUD/vqvdJuIj79anqDHBQBgdKWi&#10;irAKKKKAI5Io5YmjdFdGGCrDII9x3r54+MWkWmleKIWtYViFxAHKRrtUEHHA/A19EgndjtXgXxwk&#10;3eKbVAfu24BH45/rS2kNHlRy3OKaQdpOO9K/1pp+7gHjvVMQZwuR1pAemaeMBD2NR8YBPQ1mBFPw&#10;ox0z1pemMc5on+4Se1IPug07gWImJdcnBqO9G28bP1oiYh1OOaW//wCPrJOdyjpQ9QKj8jjkVCg+&#10;YZ9anfAXioAfnH16UwNgcKM8cVCTkHPaphyo55IqEnggHJ9KAGHr0oxlie1NJGaUEDikBctUJZs8&#10;Aispxy3sTWtaKWbOfrWTKCJGAOcMaFuA2H7xqRuo5qKIYY1IxG7g00wH9hnjFKRn2pFyevpThgDn&#10;v0oATtg0fUcUY55o3ZyBzigBR8x461KMbqiA+b0qVeTz2pAOv13acD6OKx4yNw561uXa79Nlzwy8&#10;n86w0OGFCQFsYGcnrUpHy+lRAjjI5qYE9McUgIyuBUsWQRzjHeoTz/hUkXUUAXtRDbYiST8tV7dt&#10;rD0qxfMTFF7CqkRO4c8U9ALRUiQqBkZ/SpUwCCOaa42zAdjg09DhlI5HekBDqKgOD37+9Z8nI4rU&#10;1NcbSO1ZbA4601sBWJGeBzmnjpioyfmNKvTmgBWPygetR44qR+lRk0NgWrBc3A+lXSuW4qnYf68/&#10;Sr23LGiwDQM5z3pwwB0yKCM9eKCwVc9DSAaW2r3oiG4k55qFySM1NAeTQA9sY4Gagxg+tSkZYk03&#10;A7UAIvQ4qWJcsuPvN2pigbatWKbp19aCjPvRsuAh6img8kHvU2pj/TmB4qEDLc0CZG/pURxjrUzj&#10;nmoyMA07iEjO1hUpPPrUKD5xU/XJNO4EbDnPamnoOOKkILU0jke1SADheD+dODcU0Nn3NHckdqAH&#10;k5IphPGBThxn1FIVGAR2oAEY7gRx9atPyqntiqoxnrVs48paoBq9B61Jcqv2UMDk5FRjAqa4JayY&#10;+hzSAr4GM98VXx+9A96nBynPpUQwZQeppAWkX5wR0FXl+6PT1FUof9Ycc1aDk4waYFTVWGyNR13E&#10;1TsxlmJFWNVJDRD2JqGy6saLgXFCnGNxqdcFfeolwMelSAZzjtTAkB2jJo8zsO1I5A4pg25BpXA6&#10;Lwv817Ic5CxfzP8A9avpfwwAPC2n4/54j+dfN3hNAPtT4PCqB+tfSXhj/kWdOHbyR/Ol1B7GpGo8&#10;ySpKrmQQiWR3RVXlizYAHqTSrPHKm6GZZP8AcYH/ABqrpbgT0VEGYg4IbPTDCk3SdgfwGP5imJux&#10;NRUG+b+7UiM38QzRuF0fNHxD+T4g6muODNnP15rD09yviKHDZBZgf++a6L4k+W3xEv8AYpADLuB7&#10;tjk1yemOW8Q2/wDvn+RpL4Sj1Lw0M+JtOHb7Qv8AOva3+ZcHkbsfhXjHhJVk8VaerHA8zI+oGR+t&#10;ezvxt9zn8am24mPoooqwCiiigBo+/Xzt8Z5N3jeRCeUiQfmFNfQwYM24HjbnHvXzh8YWEnxAvADw&#10;Iox+Sgf0pfaQI88c8+1KnzYx3prnB29aVBnGOxoYD2Bxkcioepq3jK4yMfSqoO1sHipAinyYjQv+&#10;rBPIolP7tu1Ojz5Q78UAIp+an3bAurf7AFRgHdTrvA8s9iP60wK0p+Xiok++oPrUj424zUa/fUe9&#10;MDXH3V/nUD53Edqm/gUelRt160rgQkfd4pwzwQMigjB46Ug56UgLlo43Y5rMlGJnH+0a1bLBcA1m&#10;XGPtUgx/EaYEaAhiM04gAjt701TljjmndTSAkU96cG655NMH50/AA9DVANPT+tAOCcd6CD34oAGe&#10;e9AACWPNSoWLY6VGeDx2qVeu7oakCw/zWFwvfZWAOGro41DQyDruQ1zpHzEe9UBaU5walGduBVeN&#10;sKCRUwbGakBMdfSpYxhqjOccU+LIbgUAaF2B9mj/AFNUo/vKav3Kk2KZxzWapAPX2p2A0JDnyz6r&#10;ilQkHBGKaxIhiYjgnGach+bHX0pMB+ogNEpJwe4rIIyOtbeojNqrViHI3Y7UAVXyGpydM0kowwPa&#10;haYDpOmKixUko5qPJosBf0wfv29hVxsb/eqemZEz/wB0L1q2SM9KYAOuPeopMbuDmpiBnngVBIcv&#10;SAYeuBzUsK96iHXjg1PEBtz3pAK5zUQHpxT2PGe1NySeKB2HBTwPWtO0VYmUdD61TgUDBPU1chBE&#10;i5PemMytRz/aLjGcVCB83HNTaiP9Pf3qEZLUhMSVcAk1CD1z3qaT2qv82eeKBCrw1THnOahUfN6m&#10;pc/Lkc07AMIIPWk7jPYU49enNN9KNAF6UE5z60Cj1NIA6Z5oz8pFAHXik+nJoAQH5gc1cU5gBPrV&#10;MfKQatp80JGOhqkgAfrmrErBrGQDrjtVZRkc1Mc/Z5PcGkBXT5kH0qPG2UcdafGf3YpuT5i5osBY&#10;gO5sjqKs7s89OKqxAAtj1qzjIU+tHQClqrEyR56hf61HZ5CsRTtVBE6g/wB0YqO2bapxzzSAvIPl&#10;/lUgO0NUMT5I9qmJyMd6q4CAsxJNOzzwKaVxmnrkY4qQOp8LLcGKVwgFurhXbnJYjgD8jX0n4aAH&#10;huwUdREua+cvC90PsD2SkFmnErqB0AGFP6mvovw1ldCtVJ5CYP8ASk3aQ3sY/wAQXb/hELuFAwec&#10;IoZSQQcg54rxS9spNP8AD9zex3NyzwyRqGZyR82f/iTXufi7Wn0WwjmW2hmkdwmyYZAHJzgfQVyu&#10;lLD4yuJINQs4FtnnjZooVCqdqP8AieTn8aOgrtHkll4r16J1SDVLhGP91yv8q6GLxt4s0+xe8m1W&#10;RkU4VXYsW/OvVZPhZ4XYKUtWhcdGik/xqle/CvRL228k3N2sanJ5UjPtgCk1daoty0PNYfjH4uaU&#10;4kilUdVEK5/Ra6LSPix4jvA/mWdrhGAYspyc+gGK1ofg/b2av9h1NgX674ST+YJqlc+B7nQLaa5u&#10;bqKXzpI0RVDZJLDPUDFJNWuTc4nx8/m/ELVmLEhJCvPtxXK6Q27xBbZ/vn+RroPGjMfHOvEj/l4f&#10;+dYXhyHzvEEZ52oGf9MfzNaLYGev+CYfM8S2T4GVZmJ9gpr15+qf72K8e8GMF8RRuT8qo5P4qR/W&#10;vYJuEBHUHIoW4NklFVvPb3/KpfOX0NVdCJKbuO7Hak81KbvG4t2C5P1pXQ7MZbEMd20g4xXzR8U5&#10;hN8QtSPTbtT8QOa+mIiQgyc/KDx6mvlj4iOT4/1rJ6XLD9TSvqhLqco2AadH94Ad6a4zzT4xyo9q&#10;oCc9cHIH1qs68+9Wc8Z71EeWPfFTYCrKMIe3FLA37oDp1p8o+RiB2qKDmIAc9aQChvm+tLeDMUbd&#10;zmkHJOOT6U66ybZD6GgCoWyBmmJ98A8DNDkZx1oT76gdM9aoDW58pSOcUzq3J59KlBzCABmoird+&#10;PepAay7QOetMGAcU9+AONxpmctigC5bNtbAHJrNueLqTt81X7cfvV56VSuxi7kHTpQBDna3HNOPJ&#10;GOKaMZANOJ7Dk07APAB6nn0p2RkDFRoTmpMfKp4pgKelIfUc0HGODSnG31oAaOce1TKe/aoevP51&#10;KuKQF60XO4HgFTXOPxKw/wBo/wA66K14cDNYN0u26kUf3jTAcnK1KgwahhPHNS1IEhPYdqchqPJI&#10;HGKevtxQBfkJNguOtUR94Crgz9lIzVLJz9KoC/Gd9qUzypzUkRxjHWoYGwknpjpToWIdeKkC5eDd&#10;ZjHIx0rDJ5bPQ1vzYa0OPwrCKg8nrQBUlPINNWpZhgVGp4xTAdLjIxUWOakl+8MVGD+dMC/pxGZD&#10;2wOKtFvbmq2nA7ZD344qyzDrnFDYDZGAXjvVc5LZNOc7m9qTocmpAAMnJqaLn/dHWov4utTxEEYx&#10;j1oAQnn2p0S8g0BdzccCpgpCjA6UDuSIcAe1TwEGRc9fSoIx8u2po8FxigdzL1E/6a2eATUIHzHF&#10;TaicXrZHQ1AGw3vQSK3T+tQkDPFTOPlzUOOv1pgAHzHNPJ7CoydrU/Pp0pgBIDdKb254p2OM03+V&#10;KwAeelBGOKM8UE8UWAB70vH4UnJ5BoHQ5osAhwGBxVtCDDgfjVUjFTWzcMo9OM0XAcB6cA1OMFGG&#10;M5U/yqEZzj+dWIuVPqQaQFCM4Vc8jNPODIvHHrUcR4IPqalJy645NO4EkSg9as53MoHSq6KcVPH9&#10;4UAU9XH7yNiMcYqtD9zj1q5qw3KrejVVgChRnikBbhQ9asDBHHJzUUf3QDyalwADnketUgHMwzg8&#10;U3dzgc0c9SOvSkz0OKkDv/DCxyadbsqqrK212xz1PWvbNJ1iODS7cbgSVJx7dq+cvD2rrYymG4Zl&#10;t3OSyqSVNehReLbGZVW3kDMqhUReDxWFbmbVjopQhJe8bfjzVo5DaqZVXcWOOgIACg/nuq58PYDN&#10;suQylFmfrnrtXB/U1h2c9urtc3kS3V1KvlxxSDKxAnrz39K9O0aygs4IVgiSIeUpYKMZJ6mnBv4S&#10;akOqNTc2MbiR7mgsx6sTRmjNb+8YkfmE5zk59ea5/wAWFmt9KQAAPqESnt0JOfyAroCx9a434jX/&#10;APZ+mWkzNlY2dzjg7gmFI/PNS78o1vY8L1m7e91jVLuQ5ead2P4mrHhC3wlxclcszCND3wOT/Mfl&#10;WNuZ7WVyPmY5Puc5rv8A4fXNhp2k+bd2zSzzE+VjG1Dk8nP0X9aL2Wg3qzX0RpLW3vr+Fd8lui7E&#10;x94lhkH2wDXe2Hi3Ub7S4bx/Dlw0MvQwyhj1weMZ61xemMFtpDGT/pE7Y9SERmI/Nlr0nw9btZ+H&#10;dPicHd5C5HpnJx+tEbu4n2M0+NdPiIW6tr+2b/ppb8fzzVmPxboMxwupRr/vBl/mK3CgZdrBWX0Y&#10;ZqlLoumTnMthasfeJf8ACq9/uO6Gwavpk7Yj1G0ZumFnXk+wzmp551isbucyLsVDtbcMHC5681ga&#10;54Q0m50maO2t4Ladk+SYZULz3x7cZrzq08O3Ph7U91xqiXsb20rgQzFwpClVJ6cFsexFJyadiVZ6&#10;ntViS1vGxOcovP4V8r/EE7vHWsNj71y5/U19SaWJBp8HmnL4AJxjgcCvlPxvIJfGGpSDlXnYgfjQ&#10;tbMZzzsQMinxEnnuaacCnw43c1QifOQDUZ5Y4704n8/amv8AeGB0pXAY4+Vsc8VBAp2Z/hyasH7h&#10;NMtlzEwPYmkBEPlPNPm+a1z2BphBVvxqSRc2rHsDnFAGaWCtTosGRSOmaib7xp8Rw65qgNlGxCvH&#10;UdaYx546UsLBoF56U1iMkAcUgGOMGmjjkUpamg/nRYCzbkeYoxxVW/8A+P6TIx0/lVmD7wPbjmq+&#10;o5F9J7gH9KQFbgkcZApx478etN7KaUdPWqAevB55qTIx7mmAfNmnscjOO9AAwG2kxkcGkDED2o64&#10;x3pXABjoOlSRkZ4FR/xYxTkPpQBctmAkXPrxWXqS7b6THQnNaUIBdSfWqmsrsvOmAyg0XApRd/Wp&#10;cDseKgQ4Ye9TA/LjvQA8cLweKejVH/KnL6jmkBoRfNCQKpkjPSrVsSEIqq+N2DVbAW7QjcQehGDT&#10;1GG54INQ2uAwB4FWHBEremakC05za46g1jyD5zWwvNs3Y+lY8inzD+tAFeY5B4quDyatSqCOTVWm&#10;BJKOeKiA5qVx8wB4qPvTAv6cMJIfcVJIwJwKis22wSZ7kUrDHQ0rAIec+tOAw3rTB+Rp65zSAMHN&#10;TRDc2BzUQGW6VbiG0D1oAdjC+/akLEDApxAOCO1JkEYxxTsA+P7ue4qaI4lAqBDhen0qaI5YE/e7&#10;Ciw7GbqJ/wBNbHrUH8XBqXUP+Ptj71Cfvcd+lIQ5jlcCoen1qfAxUD4B68U7ANb2709eVH601s9c&#10;05DlcGmwEOefajqBx1px7+9NJ28CgBKXGaMUdc5/CgBAw70p6ZHegr68H0oFK4DQd1TQttcA857V&#10;HxxgUqZDdfpTAtbsNjFTwLuYjPJqDjg1atmXzRuHFKw0ZSgBmGejGpl4YHOD6011xPJgcb+lSKAV&#10;60WEPj+9mrUS5dcVViX5quQD94uOaLgVNQXdA3s2f1qlEcRg1oXK7oJcDGBWfGPlFA2XYsbRg1Ke&#10;FPPXtUEJwo9qlf2oEPflAQelMzjBNBOOOtDY60gHjg8feq5p6yS30KI7K7OBuXqKpjNdB4Uszcai&#10;7kcQoTn0P/6s03axSOwsoSZ7eEMzEuqgsck84r3G0yZGVW+VVVAPSvHNBhM2uWqgZCuGP0HNd3Za&#10;5ONZigDAxyXGxhgcgd6xnJKaRVm4na7Pam7TT/tMX94fnR5sX94VvdEWZAV29a8h+OF8qx6TYKxL&#10;fNISP4lOBz+K/rXsU80KxM7OMD3r56+LV6brxdBb9fs8Crn/AHuf/rfhWcnqkVHY4iQlbE9gT1rr&#10;dAJOiWpHHykYH1NcpfgR20aeozW34V1NHtBZFWMkWWXjgqT61drE9T0vQ4PM1Kzsi4IhtJZnVRyG&#10;kG0D8QV+ma9XjRVjCgYVRgD0wMV5V4CR5tYupHILMg3MT0yy4x+VesDjpUxdrib1Eop20U2tAMLx&#10;Ywj8L3zZ2gxHr1yxAH615bo8Jk81VdczvDb8nGCzhs/QBCPxr1vWobS+tX0+/wAiGVNzMpP8Jz/O&#10;uAvYNI0m+09LHzQgd5pS7Akjoo/Dn86xk7X1LhBy0R6Qs4jQKCo25LZ6BQeT+VfI3iCUy6lPITkt&#10;I3P417z4j8Ux2fha9uzIpdomiVeRktxgfgDz6kV893ZLWyuTklzk/WopSuy6kOXcrlcrmpLcYOQM&#10;1GD8ntU0JzxW7MRxAzkGkYfMetSHgDH4011O3g5WkAw/dOVz7VHanlh71IN3OfSorcEyyCgBXTDc&#10;U8rm1k+lD8sc8D1p6DMMg/vKaAMNxhjToOZVzRLjcadbAGVfxqgNCEkRYA65zT26KAMAVHbKfK3e&#10;5qRsEZz+NICI9cUmPm45p7AbgfXvQVwQaYEkOd2BwKi1IbbxiecoKmgOTio9R/4+gT3QUgKPBwcc&#10;U4YNKRlab/OgCZAdo4p3VcHpTEPFSY+UY4pgJtOPb0pAuM4pSAOvJo3DJyMYosAh6Zpy8dAePemn&#10;gcfrTgcjIwaQE8QIYc4FM1tTujcd0xUkQ5Uk9RTtYG6yicDpx9KQGEh+bFWB0+veqynBqyDnb29j&#10;TYDu1OT5j6YpvagZzwaQF62bnmq8ww+Mc1Nbk7gDRcqqycHjOKroA+3HOfSrEi5YHqrDOarwHDDn&#10;5anLFlXPQHGaQFqE/uWUjtWPK2JG4rXtmyjD0rLuRiUj3oArOcqD61TY1eZSVwRVNhhqAJHPNRZq&#10;R+T+NMxRYC5bD9w3+9TyOOaS1/1DHr81ObmmA3Ax704HAxnrTdvNTogZs449KkBEXkkmp05JzxTS&#10;RnrTkGQcU7AObn60oGR6UYORjv2pSuOB1FFwJFAK9efSpFH7wdyKiQHaBUyfLJke1FyjK1A4uiD1&#10;zUAzu46VY1MYu2ycc1ADhsHjNIkUDI/Co5V79qlAOPb1qN+DzzTuAzGVoQgUHkUJ94elMB5AxxTO&#10;9OcDIANNK4UA0rAHagkmg9OKcOB60wEOMdOaQdcU48jrz603p0qQAe1B5Abp9aCOlB5Ue1UBaHzR&#10;qR61YtziYCqsPMLDuKkicq4OOaBoimBW5kB65pUOSB9amvVP2lpB91gDUCjDD1pXETxDk54ParMJ&#10;w2TVWJsNx1FWouSSDzikNDHUmN1PQisxBhR6e1bCKWbb97NZTqVmZPQkGhAySLqAe9TMTk/1qFGw&#10;VFS5zyefWgQAHtSjlQDQCR05pygfj6UAOX0zxXZ+DU22d5KD95gn1xg/1qPwz8Pdb8TWDX1kkXkh&#10;toLuFya6e38J6h4dsFtrlEMjsZHCOrYH4E0nJbFR3NLw0fJu7i5PSGFufrxWjpALapbMckorOx9z&#10;3qjpyGLRbqQ8NK4Qe4rT0ZGa5nlH3VAX64rlqu7bOmnFJK51f2w/3jSfavc/nWduPrRuPrWHPIvk&#10;RZu7h5YVjVzmR8D2rwTxRdnUPF1/MG3IJdqn2HavbnnWFZp24aGJpCvqQpP88V8/IzT3skpGN7s3&#10;5nNdNBuV2zGqkloM1Ri20E9BXQ+FbIQaabk/enbI/wB0cD/H8awbmF7u8jgQfM5C/TP+FdzFGkUE&#10;cSDCogUD2FdZgd34DVIfPmchUZ1yx9FBP8yK9HtbmK7gWaE7o26GvMdNc2fhpWIw0is31ywA/QV3&#10;GgHyNHtUbj5ctWEZ2k7jcW9UbtJtFRrMh60eelb8yFZnMeKL5bSC+uHkVY7ezYsxU8biAOnrmvCb&#10;vx1K14zpAska/KmW2kAV6V8Q9Wb/AIQ3V7joLu4W2UZ6qo6/n/OvAXznrWEYxk2zRScFoa+teIrn&#10;WSiSfu4U+7Gp4z71lzsfsJ9Aw4qLJxxSyNm0kGe4NapJbESk5O7IwR5YHf0qWA4H41VTOzrViPKj&#10;rTsSTnG4A96a5O3njNIW+ZaH559aQCZPOefX3pls3+ksPUU8fT8KjgG27bHpQBLKAWz+lTWyhlYE&#10;9UNQS8sDU1m37zGOoxQBgyj9431p9ucSZx2ouV2TsuMDPei25m49KoDSib5NvTJpWIweDUcWQPY5&#10;pxYjAJxmpAiDfN+NSFsjA54qPBzx3pRnNO4E0JGeRTdRP75D/sUsfXFJqGRLFn+JKEBU6JkdaQcs&#10;KXd1pOnT8KAJUwKlBOD6GoFG5c9hUoYjAx1poBD1pAQckHNL17UmMKcUtQExTkH50h+7ilQc88UM&#10;Cyh6GrF8u/TB7GqsZJI7j2rQdd+msB0FMDljw1TA/KM81C/DsD6mpE5A70gJhw3HegHDcU3JxS5z&#10;9aLAW4W+ZT3qa7Xocd81Xibbj3q5OQ8KkDkUwIbcAsueh7VZKFVY9gRUFsVEvNXp9pXCnvk/ShgE&#10;HK7R09azrniZgK07ZfmGemKzr4bbhgOlSBVO6qrjDmrgwwqtKBnNMBh6EDtTfTBz7U7HJwabxnnr&#10;TAuwDFvkf3qnRMqOuaitgPIGPXmrK9PegCIwkNUqjbjHA7mnj1NNA9uaVgDHcDNOQHoDijuevFPR&#10;crk+tFwFc5C0gPSk2g4OeB2oHcCkNEysMDino3zDPrUaD5cfxVKq5cD0oGZup83Rz7VVI5Jq1qfF&#10;2R34qtgEgZ6dqCRUY9+aRhzzSr94gdqHO7J/lQBEMkEH8KauQ1PI5yeaafvfWquA/OMGkPQU7gqp&#10;70zdzj9KAEHQ077wximj1pwyD9aAAjOcc03PzYpxJ6U2lYALcc8Gkz6fpS45yOaAcGmBNbMfmXHW&#10;pkGGGe1VoMiYc96sgFWOetSNFi5UNaKw6q1VFwxAzV5VDRsp6EfrVCM/OM9AaAY5CN/XGKtWwLOx&#10;HpVRV5YjnJrT05Adx9sYoBDrdczxjtnms2/TZqEwxj5ya1olK3Q44ByKo6uoF8zdmUGktxspDqCB&#10;UxHQ4+tRp246dalLfKR39KZImckZ6VIMYx39aiUgjBNSAjjjrQB9A/C+9hj0yx0lVJkmjaVz/dG0&#10;D8+K6PxTYboJ7gTMdq7SM9vSuH+HTGHXdPBOMQ7W/wC+a7bxPdFEuYhtYOeBXNUSTNEm3ocsUEek&#10;26Hhi7P+FaeiKFsQ2PmdixPrnpWXqHyRxoOqxBce5rYsmWG1jQ8BU5/CsJPQ6kuhawKbUfmn1oaT&#10;C5B5rK5rysxfFN8LPwtqkxbDNGsaN33MT/Rf1rxqxHzAk8dM16J8SbhofD9rb8D7RKCw7gKMD+Rr&#10;zy1UhWx0xXfh1aNzjraOxe0dfP14P2jRmx/47/WusUbuB16VzvhiPdLdSk9Nqjj6muu0i3N5q1rb&#10;9nkUH6Z5/St29LmJ1VxE4tLG0xlvli2/T/69dlF8sQjXhVGFHoK5qBGuPEkCdRCpkPsc5NdRtA6V&#10;w63OhWtYeHI6H9KhubryLeSXOAqMfxHSn4FZWusV0826HDzOEX8WwaSepNjzH4pXH2fw7oOnNkSO&#10;r3Tj1DEkV5K559jXoXxbvDP4xa2Vw0dpAkSKOi4HI/PNeeOMNzyTXXTXumUtxoxng1KT+5kBH8NR&#10;g4PFPQ/Iw9RVklSIlhjtVpVwce1Uo8KcHsauocY78VQDyOQcU87cDJwBURI45OKkByuOKV0AgPBA&#10;PFQoQLts8Zp6k1GABcgmiwE0gHap7QYnX2qs3f8ASprY/OuetIDO1FNt9Ip/vcVHa4EuSOMVY1Vf&#10;9MZjxkCoLMbpeemKdgLCMSxp57A9qan32X0pS33sdM0WAV9qsNp4NMB55/SkLYFPUgjOMUAPj/1n&#10;TPNP1VNr27eqf1ojYB1Kj60uqks1v7IR+tCAzwPlIpnQ9c81KAMdOBTAuec0ASoeKcASBz0qNelS&#10;A56cUwFOQPekJG3pzSjPek6npQAhHoaE9cik6ZoAwR71IFiMncABitWAZsJAec84rJQcjNa9kd0T&#10;LjjbiqQHLXK7Z3GMc8UkfPHQ1Z1NdtwT2NVEOGoAsBMrz09aQjBBBz60oY04jnOMUAOjI4wauhiY&#10;SuM4qjGcMDjGKuQMTlQPvUXAbF9/PpV1G8yVlI424GKqLhXxjmnxMBOpBIyeaVwLsEnzD2qjfH9+&#10;xHORVlMrIVPrVfUPlkGf4hSApjgAd6hkHOfX/CpQCzY7U1xkg4pgVqTvnNKO+aaM55pgadopNuD0&#10;yashRgEDmobbItV+pNTJ79aAFOOnYUgYjkjJPSgDJGetAX5uT9KVwEz15604ZVeDmm/xYpVGRikA&#10;uAacBzgc+lJ91T60o+tOwEqgAU9fvj2NRoeOaejfOPrSKKGqj/Sjz2BqqP0PerGrAi/wePlFVxz+&#10;FAmLgEk0pGFpBwTTmPy/SgRF0OetMIwc1Kw6Gozz1p2AcPu8frTcY5NKB8tIAWPXIpgKACM0H1p5&#10;XGADz1ppx07UrgIxPakHHSkPSjOKdwAggc9KTGBk8UnSg896AFDspUjtVwHc2QeoqgR8tXIiDEp7&#10;g4NSBchO3nNU+ly3satIe+arzDbdDHGcGgbHjB3Z4wa1tPU+Qzdi2M1kLya17dzBYrxyzEgUMaLg&#10;RNy5I3D+VZWtL+9ibHBUjNXrRWlmLZPA6VHrSA20bDkK+M0luDMgLhQaRwQPc09AW5FPEZzzx7VR&#10;JCqn05qxFEZJkQAlmYKAPc0Fdi9eTWr4dtjcapG2MrEN5P06frSA9U8KIUvnlHAjTAP1rSvLhrjU&#10;Y4ySynqM1W8Oo0djNNjO4nHvii3cPqbSEZEa5zXFUd6jZ2wiuRBcMZb/AG5yGl5+i1pbz0z2xWXb&#10;DN0WY52qT/wI9avbv9qspdjWKLKuSuSeabLIcYU8VCj9u1KoLTKm7BzlvQCoSLeh598ULtZNetbE&#10;DAtrdSxB6lhn+pH4VyiEJGQPSp/Et9/aXim+ucna0pUZ7AH/APXVbnyuDXpU1aKR59SV5Nm5o9zF&#10;p2lPNJy8rEhR6dK7bwUPtuow3KrhQm4Z7E8f415rBDNbxBrnCxyxsIh3wMHmvVfAUP2Xwq103BZC&#10;QfZVB/maKjtFkLc6nQgJ9RvrroBIFU+3cVvFhisXQojDpsYccyZc/jWqjButcd7M6OVkm41m3oFx&#10;r+m25I2o7TMewVVz/OtGsJ2kuNR1XyCrSR2rW6MxwAzDORThq7EtaXPAPFF9/aXiTULsjaZZ2IX0&#10;5rBfGc1u+JNGutB1mWwux++AD545Dc5/z61guOa7Y7GLI6liOTk8npUeeKkRhkZPBpklJOJWGOhP&#10;86vDA6dapOwWd/Y1OsgKqe5qgJzkY5yBTwCBjgGoidy5BqRGyu2lYBBw3tULcTr7kVLzkjpioZMe&#10;arH/ACaLgTP7U6I5amvhh0oT5WGD1pAQ6tgXQA6bRVe0GHY98Va1T5pFP+yOagslz5jHjiqQD4gW&#10;Z/WnEbWPrT7cDzmYjHFNf/W8dM0AM6DFOTng0hGTx1pU+VvWkwJFI31JqnAt29VNMTCsMHqal1b/&#10;AFVsfYjFFgM4lhuNNGeoHFPBJJ4qMZ3e1ICZc7T2B709fvYI4picLkdR2qTpVAPPstIeDzQGOME8&#10;Uj5KjnigBm3qPX1owc9eaMZX3oPDdakCRM7uenatbTRl2UnrWSpJNaWmti4X3p3Ay9VjIbPcEjFZ&#10;an5h61vaumfN4+61YI+9mncCypyPepFz0NQKcj3qYNnA/OpAORnJxnvViBtrdKrke3FSJxjJp2Au&#10;FQTuHX0pqBhJ0pokwMD86cjDcD370gLwA8zLHggGq2oDLKcZq0DtVMcnHSotR+6uKAMsHac9qDzg&#10;0NinKQe1MCiqkmk69KUHDcUdz7UwNSDi2jHtUwwGGabEv+ixk8DFOIGA2aAFw3QjGaCOMUBiAOev&#10;WgE545NSA0Dnk07Py0wkFj69hTh78CgB2QScnOe1OFNxtWlzxTTAnjUMPf0oUKGXvzTIz8uO/rT1&#10;5fBGaHYq5n6vn7cpHXYKrjA781NqmTeg5zxxUKjnnikthDgpLEjmkOOcjkVKo/P0oZMD1NAiEnOA&#10;ego2FuR0oKknnipISoBU1VwK+McE8UZwQB1qaYBfY1XB5GetAD93r1BpDy3Q0YOenWgE4xnFSA3t&#10;ijI9aUct9aXbz7+lOwDSc009cinFeetIRjrRcBtTwNw31zUIxmpIuGIHfrSAuJ94Y5FFypEiSY6j&#10;AFNjOCB70+6yYUI5w2DTHYSMAhcdTXQQQK9nGpDAAZzisazQsyiulRSEVRxgVLGkJaQLETgAjvVO&#10;/BltZQOSrbq1olHlFjwSapPGu2QHkHNSnYoxreNWTBqSYpEoDbcmonkcDYgAHcmqksZJy7ljWjMx&#10;ry7mYDNdt4ZsBbaaLhj+8uMED0Xt/n3rigF4r0fRhJNYWiSII5CqrtA6DoP0pMpI7a0VrbRo1Pyn&#10;bu/M1UtXCQTufvSNtFaV+AtiuOcAL+ArMt0Ej28WO7St9AOK89aptnftsPCsjyYzz0p3nHdjaath&#10;UUkll/E9KZ+738PGf916W4PR2IRO46KalnuFtNC1O8lX5UhJU9wccfqR+VShUI3Y4/2ea5/x3epb&#10;+F5LaN2V5nVcEdVHP65/SmldpBKSSbPKo/ncs3LMSxP1qwB5skcQOC7BQR6k1BANvP4Vo6RD5+r2&#10;69QpLn8Bx+td9jgZoeIdOuZrqF4SWjKrFsA+7k8n+X5V63ZQLa+E7KxiIUMqIdw7tkn8uK4qGMzz&#10;RxDG52AzXoEa7vsKEA7Y/NI9OMAVjX0si6cbmvEEVBGBhQu0D2qUMo6CqqMKfuFcp0lkvtjdz0HS&#10;qnhdFmNzcOqn7RcOygjoq4C8frUWoXRgsZ2zwEOB6sRwfzqfRlMEccK/eRFyR/exhquOmpm46WPG&#10;/jS8f/CcOoA3LCu4/ULj9K80bcTXX/ELUv7X8a6hMGV1R/KRh0ZVGAa5Fh83HFdkPhRzy0IyB6VI&#10;vzNkdKZj36U9eCcVZJTuxtuG/wBoCljbKgUt/wD65W9qbFjA9qdwLKnAPNSxN2qHGe+KfGQOp4pg&#10;TsMkt61XnxuUjjmpWbmobngLnsagCwT8ufQVErfNzxT8/KOajHDcCgBdQH7tfpzUFkSqye9TXf8A&#10;qlJ9KgtD8jcd6ALUB3OwHPFNdcOc4/On23ErfSmyLubj+dO4EZzu69akAximBcN1AqdVX1pAC/eP&#10;FO1Q7oLb8aAVVs5z7U7VTmzt/lCgE81VwMxe4pO9KDjNN96AJojnpUpxwTUERIJ7VKTxz1pXADyD&#10;jtQc9+gpR/8ArpCx6EUAGCvOabyx96dn5ulIOPakBInPXrV6x+WdSDVFDjBqzA+JF/vU2gJ9XX99&#10;Io7jNc042sa6bUQWdXJHzJXOzrtfBpAIhqfJ7VWVsEVYz0x0NADiSeQMCnKRu6cU0dOhpQR69fWq&#10;AmBzyKegy2R1pitge1PU/MM//XqQNNFJRPao79c26mpR/qEI7d6bd/NbHHUCgDF5Bx39KcrUOPm4&#10;pFqgKme1A+9im/xUueaANiLi3jH+yKeQM4piKVhj9lFPzkA44oAXb+lBH5+lL+tIT1xjFIBADnGB&#10;mn4Ue4NMXOckc1KFBBGMZNFgEGM47UBfyPanFQOlAU568+1ACoNvXBqRGJb5e5pFHPQY9afGoVss&#10;doxuJpNjRmaqNt0vrt/rUEY4OeTUuozLPOjqMDHeo04NCGTJ9045NPxxz1pgPJxUqYI96CSBkYtS&#10;ohDYxUzL83vVi0RHf5xkUwMuUZYg9ahK4PNamoWLRN5i/Mp7iswnHTrRcAHKkc9aD0I6YpAeD70D&#10;165pANz604HjikIx9KQNjgc1QDiTSHGTnkUhbpjmmZpWAceBmnRttcEioywpu7DCiwF9TzzxViX/&#10;AI9jjrnPNV1wcH17VMMMSp70DuaGnR5mQe1dIyYZVOMgCsPSE33PI4zite7YrcMQeAQKkpE0qbbY&#10;N0IOayZrhQrMThR39a07y4V7UbTkkYIrlbqZmk8oHAB5pWDYQElmYMcVFKxztqzEp2jAz6iopYxk&#10;kDmtCCKNlaVFJwMjJ9q9Z8POmoX6yRlWjU/K3Y4X/GvJFX5xnkZ5r2bwnFHbqPK2qqoNgPQ5zWNV&#10;2izWkryR02sRE2kaqMMzbfxrCubyPSbW+vZCrmFAkabgGZsZ6enGf0rf1S6jXSZrvzADAN6bsY3E&#10;gDP868yu7+DUjJCZ1aSdtu7rknk1z06d1a5tKfLoen+FdGt9c8O2eoagHmlvCWPzkBQCAF4P1Na0&#10;ngTSWPCPH9C3+Nc94Tu7jwhZ29hqmHs3+aG5UbtvGO3QYA967ttZsmh85bqHy/7wkBH5/wD1q6o8&#10;qOZybd7nF6n4dTQbSS8juXKIyho254Y4HNeZ+OtRWW4ngeJmYcIw+6pyR/jXp/i68n1DTYpIUK6a&#10;k6tNMF2lj2Cg9QMmvCdSnmvJ5biRyVeQlQTnjp/KlypO6HzO1inBuPy4rf8ADMTNezzHoqbePc//&#10;AFqpabpM95lgQkYOCzdT9K6fTtOisEdI2Zi3LMe+O1XqxG5o8TS3u4Lu2rjHuTtH8678hEuXKrhQ&#10;oUfQdq4/w5EWu4SMEO7Mw9FUcH/vph+VdgVJznqetctZ3kdFJaEqFadlf8mmJEfWmYm9BWFy7og1&#10;Fg/kRdfMdVx7Kck1Ylvk07QtQ1IkR+XE7Kx5w2MLx/vMPyqjMwbUdg+ZoIcE/wC03/1qwPilqB0v&#10;watmjlXu3EZx/EF+99Mmqim2kKWx4bPcPPO8zD5ncsfxOahc847UM24mmuRjPX6V3nIxu7j3pyHP&#10;NR7hu64FOPYj0poRHfgbI2HoRVaM/MB2qxdEtbrn+FqqqcHigC8gOBTkPJBpEI2gnilUAsf7pouA&#10;85zk8UycZUegNSsCeTwPWo5lxGQKQDg2Rt9qTHOaTOcYGMjvQfvDH40ALdHfCo9qitB+6Yepp05+&#10;UA856U23z5Zx607ATxAiXg846UfxcgZpYlIYnPamkDcDz6GkA08HPQVIMDGKjcc/jinEgY55oAmT&#10;G7HapNUANjbkddx+lVhJzgjj9anvwWsIz23UwMwZpB196Bn1wRS4wfpTYDk4b+dTAAHntUCnLe/e&#10;rO07cilYBpGT7UmATjt604n24pBgHigBDkHFNyQacclgRximkAsCaAJFOTgVOhIYDI+tQhs9KkQk&#10;kDA4pgXrkfuYm7fdrBulKuwHY9a6GcZ09W6lWBrGvVPnZPGQDUrYDONTxnK8VCww2MYp0TbTQBYD&#10;HPPU0oPJFMOM5pwP5+tAE6fdxT1wrD1qNW6U8DLAnr60AasJJhA64FEi7oT9KbasBCxPYYp7noNv&#10;WgDFY4bHWhetEuRIR3zTVPPNMCmBk4/SnAfNSYxSgncPQ0wNrgQpk9hSg/LjrSENtUEYOBQARyeB&#10;QAZ9BQWBGAKCvYcGgDB4pMBy4xzUgyQCeoqIe9PVqLgSE9fagDkE8Gm55pRwOKEwHgDdw2aivpTH&#10;bqg4Z2xUgBbpWdfzB71Y+yqBmkBDKP3i49BUgGenFMYBpvYVKB37+lCHcOefWno20j9aZg5OOaAM&#10;DBWgLFgYYg96niG1OvPXFU1k2kCtKBS0OVxn2oERtcFVKMcr6HtWdc2+F3pyp9Kt3aOiq21uOtQw&#10;yD7h+6eooAzs44I6Ubsgn1q9c2Z2+ZHllxVDkZBGSPSmAhOcg9Kb0z6UpNNHYdc0JgOPIGOKaT6c&#10;07BIAAyfbmpYtPuZz+7jbHqeBRcCsfXpSgHOePxrRTSH5MjqpHYcmraafbwjJG4+pNFwsVLSCW4i&#10;LRpuVevPSnop80DoQcEVeS5+zKyxooHoB1qsimWYSnjJyam47HR6FEBG7HtT3aOW6ZHfaGI596l0&#10;5BHZMScFmxWZf7MOwbDFhj296ncoXVJhZRMOpzwB61z6BmYO2dzVPeXDXc6hWJVflGamt/3ikEDc&#10;vX2qrEsWJmUjGac4yCwHzelPAG4+1PCjbwcU0IqwQPNOsUSFnZsKPeu6tbXWNOSCKZ4DF0IViWA+&#10;tc54egzrKuf4FZgc9+n9a7cyRvYmCSNjIsgdGB4AxyP5flUyv0LjdFS/tL69sJYI0mYOvG0HBrn9&#10;O8K63BqVvJNZTLGr55GSTivafhxdfaYbu0m+cRFXXdzjPFd01pbMeYEyDn7tSk9xSfQztJsYZ/Dt&#10;rb3cCSKYwHVxkZHSmxeEdAhn81NMhLDsxLL/AN8kkfpWssW0YXIFNaNx0Y/lWisibnIfEpJD4RNt&#10;aKqs8iqqgY2jB5GPfFeFp4W1LzV3QHysjLDJwPyr6dn0+K4UJMQ4HQEVAuiWJ/5ZrjjgDA4qdb2C&#10;7sfPt/K+m6XJJBGp8kD5W9M81LpV6NRtEnVCrNlWXrgiul+JWlwW2oS29pEVWeEMVHAJJOa5bwnD&#10;HFp1/OZQtvaB5WdhnkAADj1JFVeyuM7jw5LDbzSyTSxxqE8qMswUHDbmIYnH/wCutSTxRoMEpjk1&#10;KIsDhtoZgD/dBAGTXB6Zp2o+N7CNra3VLe1G3a0m0ZbPJyRnOD/9bitCL4Y6sECx3VvGAdxVSc59&#10;eBWEqak7s2VRR0O2sNb0vUZDHY30c0g4C52kt6YPX8KvlWHBDLx/EefrXmF78NL/AE+xuNTtrlPt&#10;EI3loyxYjHU5AyPWui0XVLm/8DLdXHmLeGT7IFOTkkZBz+f6VMqNgUka+i5vLiS4I4lmaXnso4Wv&#10;OfjRqXn+IbXTxlVtoAWUHjc3zZ/XH4V6tpFt9nsWYc5KqD/dVe9fPnjC+Oq+J9Quzna8p2g/wjPT&#10;9aKa964Sloc8c56UBchgBg1IE2jJODT1iO4MThc9a6TApupUYxzSAnaMdK2GtoV5LFvYCs65gC/O&#10;nA70XAgm2mBh6c1RB+arxBaJgPQ1QpgW0bC1Ih+bIxUMTfLnFTRD5vekBYTGME8UyT/VMBTx8yNT&#10;SNwIHegCMjCqw54p3DNkc00qfIweozRGcqKdgGzH7pPvTrf/AFfB702bBUZBAxT7YEDng560wJrc&#10;5fJ6YNDjA/HNWLSIPcAHpjtTrqBVcbeQfWldAUXOBjtSAdM+lPKHbyOabSAVV3MAauXwxpsYHZ6q&#10;wgs2evNXNTUppkPPJanYDICrgnk4pSpYZGPzoVjSkjAIFDYDUADVbDfKB09aqKTu56+lT7sjA5FO&#10;4DshgPxpAuX6cUqMCVzxTyRng8e9SBG46YGCaZtxwakZuaHCMN4OD6UwGgDr2qQcEAc5poU5zinL&#10;kNTA1DGzaazjnoDWfcYeFG4JI21t2CiWykiYHJQ49jWC6NgoScqxpaAZkygA+xqEnBq1ODg8VVz+&#10;dICcHK5p4B2iok4XGalB/wD11QEiEdD0qcbsDHbpVRTzxz/OraEtyBzSsBdtt5hPqSOKsSqVA56d&#10;faoYFcWrPjA3YzU867oyw5HrSAxrgYlJzTExnjn3qxeLhlbHB96gUcZ4p2ApH0p6/eGaaORyKcg3&#10;MMetFgNlzlV+gpMnGfWgAtwB0p20gZqgEPJwetJ3pQMnIGKQBs4IzUAA+bpxSgdB60gDDtT/AOEH&#10;GMUAKTjqPxqQDB2gcVGCcY4x6VIqt6HFMBQSGIyMDNY27zLiSU8/N+da026C1kkI6DA4rOt4VZVJ&#10;OOc0gJYbdmUvjgilCbs4yOe9XQTFGcFcgdKiWZS2QvP9aTHYYip34qXbHtO4gVGxjVg4P/Aailxt&#10;3EnB7CncY+SKPd8j1Yhd44SvTjiqSsqjk02ed2TCqTj0pklmXVFwY96le5x1qnJeRZJQHnvVDy5G&#10;blTmnrbOSMqeaAL8GpIrFTkqetR3axsRJDnB6j0pItNLYMjgA9hV1NOgUcvIR3AoCxkqrNIqAfMx&#10;AFaaabBG372Qs3oOBVpIIIFzHH83q3WkkxISCcH+dSOw5PIgRfLiCkdSae10QM569qz5C+eH3Ck8&#10;uWRchWx3qrDLDT4PQ49ash49nO0j6VlGKfdhSSfcVOLeTZ+8kVfYmpC7JX2sxVO3U+lT2ED3F0sY&#10;4AP6Vneci/IucevrW7p08VsA5YL3yeppMpeZukBE2/woDXGa3eEOIUPPVsdRW1qeshrZ0t0ZnYYB&#10;I4Fcg9tcuxYozMTnNEbdRS8izYzozbZDhsYHvVrc8Tbk7HketZyWF2SCIXB+laNvBeqNsltI3vtp&#10;8yJ5WXbecTHgDd/dq0Y8J0OcdKoJZ3DNvjjlVs/3CKupb3oB3o5HqENClHuHKyfS5Vtb9JZGwoBB&#10;9a6NNRhlYeVKrL+Vch5F1n5baVieMlcCp4rW/IGYWB6+gqJNdykn1PSdA8RXehPJNaxws0qgHzAS&#10;MA57EVu/8LK1ogARWY9xG3P/AI9Xk6Leov3Js46CkLXrjHkTZHds/wCNCml1Hys9Vl+Jet7gFhs1&#10;57I3P5tUZ+Jus+VIrR2xlOAhCnA9T1ryxLW5LbzbyEn1cmnS6dJO3Nuw/wCB4pe0XcaTPTv+Fh+I&#10;DtHmW49xGKcfH2vqVP2iDnnAiB/A15lHpUsY2orKPeQmkjs7q3uFmLEhSSRu6+lJVEuo+Vs1/G/i&#10;i/v7mA3Fxun2HlUC7V5449yaqXDnSfhyoKMtxqNyF64KqoyRjuG3D/vms+6vYYb+K5uY96Bdrrty&#10;aoavrD63qNqkaMsEHyxqevLZJIqovmRL0Z6r8KNTtmW50+N3DOqyIrHbllByvPUkMfyr08ABWBPD&#10;dD1rj9D8I2uteGoLq3c218rN+9XJBweOM1pwad4zt1FqE0+VB0ndun4DH/oNWnpZGdk3cueJLqKz&#10;8PXTO65eNo0B+XLNgED+9jrXnmgtcyalbWUTF4t5l2Zwobafm+oH8q67xTo0lp4QvtS1O6N1dwoC&#10;mAVWNdwBCjjnnqawvAz2wtrjVJXQBlWKMMR3IZjz9FH4mpls7lLR6HV6xcDS/DF/cHhYrdhuH94n&#10;aP1IP4V80z5aR2Y5ZiST7mvbviBqgudEXS7WTc07hnPTC47/AFyfyryefQ7jGVC5/wB+s4SjG92W&#10;02kYJBDcjj1qZQW4HStKPQLpmw4VV9d+asJoM8asweNiOg5q/aw6MjkZnBQuOc8ZqCQptZSM89a2&#10;H0q9iK7UVhj1rPudNuy24W7/AICq5o9xOLM940WJ35BVST+VYfWt68inSxkUxSBvu9KwtrL1BFUI&#10;s27dR3qdF2vkenSqsGQ/Tk1bQHsRkd6YEobJIHWnAr0IJxT4lUOBjqKmAXGAoyOtICmV3QA46k1E&#10;gKg/3RU8kmFIA4BpiKSlUBBOxx6cU+3OIlJPU1HKOcZqzbJmFQR/FSuBcs2H2lcZHGBzVuZkVh3X&#10;HB9KpW0TC4GFBxkitSBfNaTev3UJ5FAGXKSwLcY7e9VtvHoa0X2AcgY7VTlfcvFICNGw1aGqfPpE&#10;D991UI1yRmtHU1K6RHxghxx36VQGL0owep4HanDGOnNOQqVIP4UrARjAwT1qRQOeOKaV43fpUiLu&#10;HHNFgABQenPapcLjHf0pgHzDPUdqlJBGe9MCJ1ULnvTCMEZU+9OYg4IGKAxBNFgFDZx2p4yDyaYD&#10;3pRy3XigDX0+Z1baOQ3Wq90qi7YDGMgmpLDqtVrlmS8kLjDbguKkChPHhmUHoTVB12vjtWnM4a5Y&#10;gZBqjOvBNAESEDIxjNShhnpUCE7hzUhYqRmrAeOMZq7bgEk+lUQc1bs5VWTa5wGpAa8rbdJQK3LO&#10;cDHWnpj+z1xyR1pk6/6IpB3Y6HtRbgvC6A5OMgVIGfdqpjUHAPb3qsowoqS7BSbYTTMjOKoCkBlv&#10;f0qaFfmX3aoScVNbEvMi+9MDWdirYB4pN3Ge1Mk+8ccnPSgDkDtQBMCQDjbigNtIz3piqAeOaD94&#10;Y7VAEgdcnjPtTwEYcnFQ7SWbPBNO+705zTsBLBGPOJIDD0FaKKrYG0D2rNikIYEcZ9a0rYkMrdfW&#10;lYCrr+2PTQgABJFQWmiXjQxuiB1ZQ2QeBUXiCXLRoOcsK6TTZHW0gwccDv7UpaIEZY0S+IJMagHs&#10;TTBoF3tx+7U+ua62KYlfmAP0qYKjDO2sW5v4WaKy3Rxf/CNXLcmZB68Up8LzOcG5AHstdkYATxya&#10;YYsHkYrCdStDctOL6HN2HhqCK5V7l2mUD7p6Voy+HLGVtyu8Sn+Ecj/GtMIAcg0uD6k/jULEyW4n&#10;FX0Mn/hF7AtzLL+GP8KmTwvpWFLXM6kdgAa0CpNJtFP6yw5Sn/wjmlbs+fc59Qq01vD+mrnZLcH6&#10;kCr22jbS+tMOUpJo1hEciNnOP4nNUr3R/PlDwpFEoHQZOT+VbW2gKT71DxMmxqKRzY8PuM5kU/8A&#10;Aajbw9cK2UlTPfdk11G00bTT+sz7jsuxyb+Hb5hj7WgHspqL/hErh2y12D9VNdjto257Cl9amLlX&#10;Y5NPCIH3ron6LVyDwtaqwLM7H3NdCFoC0e3n3HYz00W0TpGD9eakFhbr0QenSr4WmlT6UpSbQXZW&#10;FtGuMCpBAg6AVLtGaMYrNN9QuyMIueKdtFKPaijmFqJtHYUmPY06gt6EUXYWExSFeKUyAU0TKe4F&#10;MLMXb7UbaQyIB95R9TTTMg/iX86LeQ7MdtPTAqB4VkY5JyOKf9pjz95fzqaC3EkbTeauM5C+o9q0&#10;pwbYax1Y2KxtWVRLAjgHPIrsYPhZaXNvDfW/kSRyKrgoNrVygdd20HB9K9c8Ha1ZReGraK5v7VJI&#10;wRseVVYDJxnJr0I7IxabL/hyyfRdJW05faxYs3HX0raM2RgocelZz+IdGUZ/tey9syqfx4NM/wCE&#10;p0MHB1W2J9nyPzrSLRFpdhfEOnxa1oc+myF1iuV2kquSec4I+ork7L4cWSKsTzXACjChWUACuol8&#10;W6DBKySanEGB+bCs2D9QKhbxx4fUEnURkdhG389tKS1uh6nMeIPh/BBpk11YyzGaFS5jfkMo64Pr&#10;3rzjaSfevZ5vHPh4xsovWYEEYMDEEHqOQK8allXzn2K20sdvr1rixUNE0aw2G7TRgg0eaDRvXNcd&#10;n0LHBaMUBx6UB80JsQjRK6kMgYHrkVC1hbP9+3Ru3Kipw+Kdvx2FNTl3HoZ7aFpjAf6JGMenFQSe&#10;GtOkOQjqfZ619x7Yo3se1aLEVF1FyxMRvC1rkGOeVSPXBzR/wjSYKrcgA9SU/wDr1t7m9KN7+lWs&#10;XJdBciOZPhC6nZhHLb5J6tJtH61nf8I7qkAZTbF1BxuRwQa7cs2Oc0oZlPGa0jjO6F7M8zvbO5tp&#10;AJreRM5wWUgU+0gcxZOAAfx/KvSt5Pao3toZc+ZBG2epKitFi4Pcn2bOHt2Czp/POasvNsY8nlTm&#10;ukfQbBsEQbCO6uajl8N28pO2Z0JHOea3VaD6h7OXY4523cAUnknbuJ49K6lPB8rRSTR3lsFQABZH&#10;2sx9l5Jqlc+FdZjs/tRtibckqj7gNx9qanF9SXFoxIkAkC571b1cE2OP7sgUflSx6ZeQMjTW0qqx&#10;+8UOKXVQfsBJDA+ZxkdvypphYwiCB1FNBxJ+FSEZXIqMr8wPWrESFuakjYqvvUJY9aVDkA/nQBYB&#10;XucE0hbnAam4zjJBI70cBjg0ABOU6U0jjNLnOKD2A5pAKMjFOU8fWm5xj0p4psC5ZTNG2BtOegPa&#10;makf9Kx3bkmmx43j09ak1IDMMgOcjBNIDNdsTNzxTJVyvvTz8zZzRKBiiwGeOGI6YqSTLKGp0kZ5&#10;bvTRzHycUagCH5cVIG5yOKhQ8kGpCvHBpgbem3SMDDL9xuhParjwNaSqw57cVzcUhTpk10em6gk8&#10;fkzMMkYUmlYDJvsm7YDpwQarkYxmtLV4fLvgFGAUBGazHO58ZzimBVXnrVq2GLhSPWiimBoNznNN&#10;z0oopATelMXg5FFFAFjA2dKhdiGIFFFAD89Knt55IzgH86KKAM3WSZGjJ4JPOK3NHmkCKC2R70UV&#10;LGjp14HAA+gqUEg4BooqOo2PckDINLGxI5wfwooq0IUqKbiiivMxaSmbUwxRiiiuNGjFKgUmKKKJ&#10;DDFJtFFFJEi4pKKK0ASiiiokA6lAoorRDG5NBJ9aKKtGbYlMIoopMY3FG3Pc0UUgHeUvqfzpkkK+&#10;rfnRRTBbkDRqRzn86gktY85+b/vo0UVpA1TDyEzg7j9TTfskJ6p+tFFWymxjafbf88/1rVt0EVuI&#10;1ztHSiitqTMqmwzBD5yc1P8Ax/hRRVUm7sykJLnjBI+lGPlzk5oorWRK2FXJ6k0459TRRQ2IU5x1&#10;NQMKKK5sU9ioCYp+0UUVyXGAUU7aKKKkoXYPel8taKKzuUhdiilCiiikWhcU4KKKKtGlg2j0o2jN&#10;FFNgAUelGAOgFFFHUb0QuBRgUUUohICB6CkxhuKKKINhJK5Ot3O7pJI5kZPu+b84H4NkU6R47y7V&#10;721t7pf+ebxhV/JMUUV00ZPlvcmaVkWPD3gnQvE+p3X2u0MAXots2wfrmuJvfCmnrNLsadAudoDD&#10;A/MUUV20m2zjkjjnQBeKaBjb70UV0EEoAx0pCOv0oopMCME7RTiTxRRTAVBnrUlFFMCdBz9etTXP&#10;z2kII6GiigDPx82Ka4y9FFAEMnTHaowg8qiigCsDzUqyHHQUUUAXUiQryKnghVW4z+dFFAGhquGg&#10;t3IywXbn2rFdQDxRRQgP/9lQSwECLQAUAAYACAAAACEAh1UX+hEBAABIAgAAEwAAAAAAAAAAAAAA&#10;AAAAAAAAW0NvbnRlbnRfVHlwZXNdLnhtbFBLAQItABQABgAIAAAAIQA4/SH/1gAAAJQBAAALAAAA&#10;AAAAAAAAAAAAAEIBAABfcmVscy8ucmVsc1BLAQItABQABgAIAAAAIQAxAzz2HgQAAMcSAAAOAAAA&#10;AAAAAAAAAAAAAEECAABkcnMvZTJvRG9jLnhtbFBLAQItABQABgAIAAAAIQD1phws1wAAAK4CAAAZ&#10;AAAAAAAAAAAAAAAAAIsGAABkcnMvX3JlbHMvZTJvRG9jLnhtbC5yZWxzUEsBAi0AFAAGAAgAAAAh&#10;AKSCGLfeAAAABwEAAA8AAAAAAAAAAAAAAAAAmQcAAGRycy9kb3ducmV2LnhtbFBLAQItAAoAAAAA&#10;AAAAIQD3RDa5Sa0AAEmtAAAUAAAAAAAAAAAAAAAAAKQIAABkcnMvbWVkaWEvaW1hZ2U0LmpwZ1BL&#10;AQItAAoAAAAAAAAAIQDniC8iDDYBAAw2AQAUAAAAAAAAAAAAAAAAAB+2AABkcnMvbWVkaWEvaW1h&#10;Z2UyLmpwZ1BLAQItAAoAAAAAAAAAIQB2ad5jM8ABADPAAQAVAAAAAAAAAAAAAAAAAF3sAQBkcnMv&#10;bWVkaWEvaW1hZ2UxLmpwZWdQSwECLQAKAAAAAAAAACEA/d96Ye+lAADvpQAAFAAAAAAAAAAAAAAA&#10;AADDrAMAZHJzL21lZGlhL2ltYWdlMy5qcGdQSwUGAAAAAAkACQBDAgAA5FIEAAAA&#10;">
                <v:shape id="Picture 143" o:spid="_x0000_s1027" type="#_x0000_t75" style="position:absolute;left:251;top:3951;width:10662;height:2512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w4vwwAAANwAAAAPAAAAZHJzL2Rvd25yZXYueG1sRE9Na8JA&#10;EL0X/A/LFHopzcYqElJXEWkxeNK0hx6H7Jikzc6m2W0S/70rCN7m8T5nuR5NI3rqXG1ZwTSKQRAX&#10;VtdcKvj6/HhJQDiPrLGxTArO5GC9mjwsMdV24CP1uS9FCGGXooLK+zaV0hUVGXSRbYkDd7KdQR9g&#10;V0rd4RDCTSNf43ghDdYcGipsaVtR8Zv/GwX+QNlznO1P3/rv/bibuzr5SXKlnh7HzRsIT6O/i2/u&#10;TIf58xlcnwkXyNUFAAD//wMAUEsBAi0AFAAGAAgAAAAhANvh9svuAAAAhQEAABMAAAAAAAAAAAAA&#10;AAAAAAAAAFtDb250ZW50X1R5cGVzXS54bWxQSwECLQAUAAYACAAAACEAWvQsW78AAAAVAQAACwAA&#10;AAAAAAAAAAAAAAAfAQAAX3JlbHMvLnJlbHNQSwECLQAUAAYACAAAACEAjBsOL8MAAADcAAAADwAA&#10;AAAAAAAAAAAAAAAHAgAAZHJzL2Rvd25yZXYueG1sUEsFBgAAAAADAAMAtwAAAPcCAAAAAA==&#10;">
                  <v:imagedata r:id="rId104" o:title="" croptop="7259f" cropleft="4741f" cropright="26070f"/>
                  <v:path arrowok="t"/>
                </v:shape>
                <v:shape id="Picture 144" o:spid="_x0000_s1028" type="#_x0000_t75" style="position:absolute;left:11453;top:3979;width:12557;height:25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h7gwQAAANwAAAAPAAAAZHJzL2Rvd25yZXYueG1sRE9Ni8Iw&#10;EL0L/ocwwt40XSniVtOyCi6Cp6p72NtsM7bFZlKaqPXfG0HwNo/3OcusN424Uudqywo+JxEI4sLq&#10;mksFx8NmPAfhPLLGxjIpuJODLB0Olphoe+OcrntfihDCLkEFlfdtIqUrKjLoJrYlDtzJdgZ9gF0p&#10;dYe3EG4aOY2imTRYc2iosKV1RcV5fzEKzCXfxiv6/yM+/X795Pd5uTs6pT5G/fcChKfev8Uv91aH&#10;+XEMz2fCBTJ9AAAA//8DAFBLAQItABQABgAIAAAAIQDb4fbL7gAAAIUBAAATAAAAAAAAAAAAAAAA&#10;AAAAAABbQ29udGVudF9UeXBlc10ueG1sUEsBAi0AFAAGAAgAAAAhAFr0LFu/AAAAFQEAAAsAAAAA&#10;AAAAAAAAAAAAHwEAAF9yZWxzLy5yZWxzUEsBAi0AFAAGAAgAAAAhAF7uHuDBAAAA3AAAAA8AAAAA&#10;AAAAAAAAAAAABwIAAGRycy9kb3ducmV2LnhtbFBLBQYAAAAAAwADALcAAAD1AgAAAAA=&#10;">
                  <v:imagedata r:id="rId105" o:title="" cropleft="20298f" cropright="26777f"/>
                  <v:path arrowok="t"/>
                </v:shape>
                <v:shape id="Picture 145" o:spid="_x0000_s1029" type="#_x0000_t75" style="position:absolute;left:24557;top:4026;width:16389;height:25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FHUwAAAANwAAAAPAAAAZHJzL2Rvd25yZXYueG1sRE9Ni8Iw&#10;EL0v+B/CCN7WdEVFuqZFBdHrqiDehma2rdtMQhNt/fcbQfA2j/c5y7w3jbhT62vLCr7GCQjiwuqa&#10;SwWn4/ZzAcIHZI2NZVLwIA95NvhYYqptxz90P4RSxBD2KSqoQnCplL6oyKAfW0ccuV/bGgwRtqXU&#10;LXYx3DRykiRzabDm2FCho01Fxd/hZhRcr7tyvWo2LplyOHfzy0XPrFNqNOxX3yAC9eEtfrn3Os6f&#10;zuD5TLxAZv8AAAD//wMAUEsBAi0AFAAGAAgAAAAhANvh9svuAAAAhQEAABMAAAAAAAAAAAAAAAAA&#10;AAAAAFtDb250ZW50X1R5cGVzXS54bWxQSwECLQAUAAYACAAAACEAWvQsW78AAAAVAQAACwAAAAAA&#10;AAAAAAAAAAAfAQAAX3JlbHMvLnJlbHNQSwECLQAUAAYACAAAACEA8XRR1MAAAADcAAAADwAAAAAA&#10;AAAAAAAAAAAHAgAAZHJzL2Rvd25yZXYueG1sUEsFBgAAAAADAAMAtwAAAPQCAAAAAA==&#10;">
                  <v:imagedata r:id="rId106" o:title="" cropleft="18725f" cropright="18266f"/>
                  <v:path arrowok="t"/>
                </v:shape>
                <v:shape id="Picture 146" o:spid="_x0000_s1030" type="#_x0000_t75" style="position:absolute;left:41584;top:3979;width:10549;height:2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pDvwgAAANwAAAAPAAAAZHJzL2Rvd25yZXYueG1sRE9NawIx&#10;EL0L/Q9hhN40q4i0W6OIRaiKSLWX3sZk3F3cTJYk6ra/3giF3ubxPmcya20truRD5VjBoJ+BINbO&#10;VFwo+Dosey8gQkQ2WDsmBT8UYDZ96kwwN+7Gn3Tdx0KkEA45KihjbHIpgy7JYui7hjhxJ+ctxgR9&#10;IY3HWwq3tRxm2VharDg1lNjQoiR93l+sgtFWb+TvcUHvh+82el6td/p1rdRzt52/gYjUxn/xn/vD&#10;pPmjMTyeSRfI6R0AAP//AwBQSwECLQAUAAYACAAAACEA2+H2y+4AAACFAQAAEwAAAAAAAAAAAAAA&#10;AAAAAAAAW0NvbnRlbnRfVHlwZXNdLnhtbFBLAQItABQABgAIAAAAIQBa9CxbvwAAABUBAAALAAAA&#10;AAAAAAAAAAAAAB8BAABfcmVscy8ucmVsc1BLAQItABQABgAIAAAAIQCfjpDvwgAAANwAAAAPAAAA&#10;AAAAAAAAAAAAAAcCAABkcnMvZG93bnJldi54bWxQSwUGAAAAAAMAAwC3AAAA9gIAAAAA&#10;">
                  <v:imagedata r:id="rId107" o:title="" croptop="5137f" cropbottom="1195f" cropleft="12747f" cropright="19617f"/>
                  <v:path arrowok="t"/>
                </v:shape>
                <w10:wrap type="topAndBottom" anchorx="margin"/>
              </v:group>
            </w:pict>
          </mc:Fallback>
        </mc:AlternateContent>
      </w:r>
      <w:r w:rsidR="00A552BB" w:rsidRPr="00A552BB">
        <w:rPr>
          <w:rFonts w:cs="B Lotus"/>
          <w:sz w:val="24"/>
          <w:rtl/>
        </w:rPr>
        <w:t>شکل1-</w:t>
      </w:r>
      <w:r w:rsidR="00A552BB" w:rsidRPr="00A552BB">
        <w:rPr>
          <w:rFonts w:cs="B Lotus"/>
          <w:sz w:val="24"/>
          <w:rtl/>
        </w:rPr>
        <w:fldChar w:fldCharType="begin"/>
      </w:r>
      <w:r w:rsidR="00A552BB" w:rsidRPr="00A552BB">
        <w:rPr>
          <w:rFonts w:cs="B Lotus"/>
          <w:sz w:val="24"/>
          <w:rtl/>
        </w:rPr>
        <w:instrText xml:space="preserve"> </w:instrText>
      </w:r>
      <w:r w:rsidR="00A552BB" w:rsidRPr="00A552BB">
        <w:rPr>
          <w:rFonts w:cs="B Lotus"/>
          <w:sz w:val="24"/>
        </w:rPr>
        <w:instrText xml:space="preserve">SEQ </w:instrText>
      </w:r>
      <w:r w:rsidR="00A552BB" w:rsidRPr="00A552BB">
        <w:rPr>
          <w:rFonts w:cs="B Lotus"/>
          <w:sz w:val="24"/>
          <w:rtl/>
        </w:rPr>
        <w:instrText xml:space="preserve">شکل1- \* </w:instrText>
      </w:r>
      <w:r w:rsidR="00A552BB" w:rsidRPr="00A552BB">
        <w:rPr>
          <w:rFonts w:cs="B Lotus"/>
          <w:sz w:val="24"/>
        </w:rPr>
        <w:instrText>ARABIC</w:instrText>
      </w:r>
      <w:r w:rsidR="00A552BB" w:rsidRPr="00A552BB">
        <w:rPr>
          <w:rFonts w:cs="B Lotus"/>
          <w:sz w:val="24"/>
          <w:rtl/>
        </w:rPr>
        <w:instrText xml:space="preserve"> </w:instrText>
      </w:r>
      <w:r w:rsidR="00A552BB" w:rsidRPr="00A552BB">
        <w:rPr>
          <w:rFonts w:cs="B Lotus"/>
          <w:sz w:val="24"/>
          <w:rtl/>
        </w:rPr>
        <w:fldChar w:fldCharType="separate"/>
      </w:r>
      <w:r w:rsidR="00A552BB" w:rsidRPr="00A552BB">
        <w:rPr>
          <w:rFonts w:cs="B Lotus"/>
          <w:sz w:val="24"/>
          <w:rtl/>
        </w:rPr>
        <w:t>11</w:t>
      </w:r>
      <w:r w:rsidR="00A552BB" w:rsidRPr="00A552BB">
        <w:rPr>
          <w:rFonts w:cs="B Lotus"/>
          <w:sz w:val="24"/>
          <w:rtl/>
        </w:rPr>
        <w:fldChar w:fldCharType="end"/>
      </w:r>
      <w:bookmarkEnd w:id="44"/>
      <w:r w:rsidR="00A552BB" w:rsidRPr="00A552BB">
        <w:rPr>
          <w:rFonts w:cs="B Lotus" w:hint="cs"/>
          <w:sz w:val="24"/>
          <w:rtl/>
        </w:rPr>
        <w:t>:</w:t>
      </w:r>
      <w:r w:rsidR="00E61847">
        <w:rPr>
          <w:rFonts w:cs="B Lotus" w:hint="cs"/>
          <w:sz w:val="24"/>
          <w:rtl/>
        </w:rPr>
        <w:t xml:space="preserve"> </w:t>
      </w:r>
      <w:r w:rsidR="007F644C" w:rsidRPr="00A552BB">
        <w:rPr>
          <w:rFonts w:cs="B Lotus" w:hint="cs"/>
          <w:sz w:val="24"/>
          <w:rtl/>
        </w:rPr>
        <w:t>ر</w:t>
      </w:r>
      <w:r w:rsidR="007F644C" w:rsidRPr="006170A7">
        <w:rPr>
          <w:rFonts w:cs="B Lotus" w:hint="cs"/>
          <w:sz w:val="24"/>
          <w:rtl/>
        </w:rPr>
        <w:t>وند توسعه ربات ملی سورنا، از سمت راست به ترتیب، سورنا1، سورنا2، سورنا3، سورنا4</w:t>
      </w:r>
    </w:p>
    <w:p w14:paraId="176A7A38" w14:textId="4C9B3056" w:rsidR="006F21B1" w:rsidRDefault="006F21B1" w:rsidP="002C22F4">
      <w:pPr>
        <w:rPr>
          <w:rFonts w:cs="B Lotus"/>
          <w:sz w:val="28"/>
          <w:szCs w:val="28"/>
          <w:rtl/>
          <w:lang w:bidi="fa-IR"/>
        </w:rPr>
      </w:pPr>
      <w:r>
        <w:rPr>
          <w:rFonts w:cs="B Lotus" w:hint="cs"/>
          <w:sz w:val="28"/>
          <w:szCs w:val="28"/>
          <w:rtl/>
        </w:rPr>
        <w:t>بر این اساس در این پژوهش با توجه به کنترل-موقعیت بودن ربات انسان‌نمای سورنا5 به ارائه یک کنترلر با</w:t>
      </w:r>
      <w:r w:rsidR="002606D8">
        <w:rPr>
          <w:rFonts w:cs="B Lotus" w:hint="cs"/>
          <w:sz w:val="28"/>
          <w:szCs w:val="28"/>
          <w:rtl/>
        </w:rPr>
        <w:t xml:space="preserve"> استراتژی گام‌برداری برای بازیابی تعادل ربات در حین راه رفتن و در</w:t>
      </w:r>
      <w:r>
        <w:rPr>
          <w:rFonts w:cs="B Lotus" w:hint="cs"/>
          <w:sz w:val="28"/>
          <w:szCs w:val="28"/>
          <w:rtl/>
        </w:rPr>
        <w:t xml:space="preserve"> سرعت‌های بالا پرداخته می‌شود. در این راستا، به توسعه الگوریتم به کار گرفته در مرجع </w:t>
      </w:r>
      <w:r w:rsidR="00807535">
        <w:rPr>
          <w:rFonts w:cs="B Lotus"/>
          <w:sz w:val="28"/>
          <w:szCs w:val="28"/>
          <w:rtl/>
        </w:rPr>
        <w:fldChar w:fldCharType="begin"/>
      </w:r>
      <w:r w:rsidR="002C22F4">
        <w:rPr>
          <w:rFonts w:cs="B Lotus"/>
          <w:sz w:val="28"/>
          <w:szCs w:val="28"/>
          <w:rtl/>
        </w:rPr>
        <w:instrText xml:space="preserve"> </w:instrText>
      </w:r>
      <w:r w:rsidR="002C22F4">
        <w:rPr>
          <w:rFonts w:cs="B Lotus"/>
          <w:sz w:val="28"/>
          <w:szCs w:val="28"/>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2C22F4">
        <w:rPr>
          <w:rFonts w:cs="B Lotus"/>
          <w:sz w:val="28"/>
          <w:szCs w:val="28"/>
          <w:rtl/>
        </w:rPr>
        <w:instrText>/</w:instrText>
      </w:r>
      <w:r w:rsidR="002C22F4">
        <w:rPr>
          <w:rFonts w:cs="B Lotus"/>
          <w:sz w:val="28"/>
          <w:szCs w:val="28"/>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2C22F4">
        <w:rPr>
          <w:rFonts w:cs="B Lotus"/>
          <w:sz w:val="28"/>
          <w:szCs w:val="28"/>
          <w:rtl/>
        </w:rPr>
        <w:instrText>&lt;</w:instrText>
      </w:r>
      <w:r w:rsidR="002C22F4">
        <w:rPr>
          <w:rFonts w:cs="B Lotus"/>
          <w:sz w:val="28"/>
          <w:szCs w:val="28"/>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807535">
        <w:rPr>
          <w:rFonts w:cs="B Lotus"/>
          <w:sz w:val="28"/>
          <w:szCs w:val="28"/>
          <w:rtl/>
        </w:rPr>
        <w:fldChar w:fldCharType="separate"/>
      </w:r>
      <w:r w:rsidR="002C22F4">
        <w:rPr>
          <w:rFonts w:cs="B Lotus"/>
          <w:noProof/>
          <w:sz w:val="28"/>
          <w:szCs w:val="28"/>
          <w:rtl/>
        </w:rPr>
        <w:t>[1]</w:t>
      </w:r>
      <w:r w:rsidR="00807535">
        <w:rPr>
          <w:rFonts w:cs="B Lotus"/>
          <w:sz w:val="28"/>
          <w:szCs w:val="28"/>
          <w:rtl/>
        </w:rPr>
        <w:fldChar w:fldCharType="end"/>
      </w:r>
      <w:r>
        <w:rPr>
          <w:rFonts w:cs="B Lotus" w:hint="cs"/>
          <w:sz w:val="28"/>
          <w:szCs w:val="28"/>
          <w:rtl/>
          <w:lang w:bidi="fa-IR"/>
        </w:rPr>
        <w:t xml:space="preserve"> که یکی از نوآورانه‌ترین و کامل‌ترین کارهای صورت گرفته در زمینه بازیابی تعادل بوده و بر روی ربات انسان‌نما </w:t>
      </w:r>
      <w:r>
        <w:rPr>
          <w:rFonts w:cs="B Lotus"/>
          <w:sz w:val="28"/>
          <w:szCs w:val="28"/>
          <w:lang w:bidi="fa-IR"/>
        </w:rPr>
        <w:t>Gazzle</w:t>
      </w:r>
      <w:r>
        <w:rPr>
          <w:rFonts w:cs="B Lotus" w:hint="cs"/>
          <w:sz w:val="28"/>
          <w:szCs w:val="28"/>
          <w:rtl/>
          <w:lang w:bidi="fa-IR"/>
        </w:rPr>
        <w:t xml:space="preserve"> آزمایش‌های عملی آن صورت گرفته است، پرداخته می‌شود.</w:t>
      </w:r>
      <w:r w:rsidR="00807535">
        <w:rPr>
          <w:rFonts w:cs="B Lotus" w:hint="cs"/>
          <w:sz w:val="28"/>
          <w:szCs w:val="28"/>
          <w:rtl/>
          <w:lang w:bidi="fa-IR"/>
        </w:rPr>
        <w:t xml:space="preserve"> </w:t>
      </w:r>
      <w:r w:rsidR="00807535" w:rsidRPr="00807535">
        <w:rPr>
          <w:rFonts w:cs="B Lotus" w:hint="cs"/>
          <w:sz w:val="28"/>
          <w:szCs w:val="28"/>
          <w:highlight w:val="yellow"/>
          <w:rtl/>
          <w:lang w:bidi="fa-IR"/>
        </w:rPr>
        <w:t>در اولین رویکرد، کنترلر</w:t>
      </w:r>
      <w:r w:rsidR="00807535">
        <w:rPr>
          <w:rFonts w:cs="B Lotus" w:hint="cs"/>
          <w:sz w:val="28"/>
          <w:szCs w:val="28"/>
          <w:rtl/>
          <w:lang w:bidi="fa-IR"/>
        </w:rPr>
        <w:t xml:space="preserve"> </w:t>
      </w:r>
    </w:p>
    <w:p w14:paraId="23060DAD" w14:textId="21FA1C3D" w:rsidR="006F21B1" w:rsidRDefault="00A749BD" w:rsidP="00A749BD">
      <w:pPr>
        <w:rPr>
          <w:rFonts w:cs="B Lotus"/>
          <w:sz w:val="28"/>
          <w:szCs w:val="28"/>
          <w:rtl/>
          <w:lang w:bidi="fa-IR"/>
        </w:rPr>
      </w:pPr>
      <w:r>
        <w:rPr>
          <w:rFonts w:cs="B Lotus" w:hint="cs"/>
          <w:sz w:val="28"/>
          <w:szCs w:val="28"/>
          <w:rtl/>
          <w:lang w:bidi="fa-IR"/>
        </w:rPr>
        <w:t xml:space="preserve">در ادامه روند این پژوهش و </w:t>
      </w:r>
      <w:r w:rsidR="006F21B1">
        <w:rPr>
          <w:rFonts w:cs="B Lotus" w:hint="cs"/>
          <w:sz w:val="28"/>
          <w:szCs w:val="28"/>
          <w:rtl/>
          <w:lang w:bidi="fa-IR"/>
        </w:rPr>
        <w:t xml:space="preserve">در </w:t>
      </w:r>
      <w:r>
        <w:rPr>
          <w:rFonts w:cs="B Lotus" w:hint="cs"/>
          <w:sz w:val="28"/>
          <w:szCs w:val="28"/>
          <w:rtl/>
          <w:lang w:bidi="fa-IR"/>
        </w:rPr>
        <w:t>فصل</w:t>
      </w:r>
      <w:r w:rsidR="006F21B1">
        <w:rPr>
          <w:rFonts w:cs="B Lotus" w:hint="cs"/>
          <w:sz w:val="28"/>
          <w:szCs w:val="28"/>
          <w:rtl/>
          <w:lang w:bidi="fa-IR"/>
        </w:rPr>
        <w:t xml:space="preserve"> </w:t>
      </w:r>
      <w:r w:rsidR="003410BB">
        <w:rPr>
          <w:rFonts w:cs="B Lotus" w:hint="cs"/>
          <w:sz w:val="28"/>
          <w:szCs w:val="28"/>
          <w:rtl/>
          <w:lang w:bidi="fa-IR"/>
        </w:rPr>
        <w:t xml:space="preserve">دوم </w:t>
      </w:r>
      <w:r w:rsidR="003410BB" w:rsidRPr="00005787">
        <w:rPr>
          <w:rFonts w:cs="B Lotus" w:hint="cs"/>
          <w:sz w:val="28"/>
          <w:szCs w:val="28"/>
          <w:rtl/>
          <w:lang w:bidi="fa-IR"/>
        </w:rPr>
        <w:t>به مروری بر ادبیات موجود در زمینه بازیابی تعادل ربات‌های انسان‌نما پرداخته می‌شود</w:t>
      </w:r>
      <w:r w:rsidR="003410BB">
        <w:rPr>
          <w:rFonts w:cs="B Lotus" w:hint="cs"/>
          <w:sz w:val="28"/>
          <w:szCs w:val="28"/>
          <w:rtl/>
          <w:lang w:bidi="fa-IR"/>
        </w:rPr>
        <w:t xml:space="preserve">. در فصل </w:t>
      </w:r>
      <w:r>
        <w:rPr>
          <w:rFonts w:cs="B Lotus" w:hint="cs"/>
          <w:sz w:val="28"/>
          <w:szCs w:val="28"/>
          <w:rtl/>
          <w:lang w:bidi="fa-IR"/>
        </w:rPr>
        <w:t>سوم</w:t>
      </w:r>
      <w:r w:rsidR="006F21B1">
        <w:rPr>
          <w:rFonts w:cs="B Lotus" w:hint="cs"/>
          <w:sz w:val="28"/>
          <w:szCs w:val="28"/>
          <w:rtl/>
          <w:lang w:bidi="fa-IR"/>
        </w:rPr>
        <w:t xml:space="preserve"> الگوریتم مورد نظر برای مدل آونگ معکوس خطی و با ویژگی‌های ربات انسان‌نمای سورنا5 </w:t>
      </w:r>
      <w:r w:rsidR="00792BED">
        <w:rPr>
          <w:rFonts w:cs="B Lotus" w:hint="cs"/>
          <w:sz w:val="28"/>
          <w:szCs w:val="28"/>
          <w:rtl/>
          <w:lang w:bidi="fa-IR"/>
        </w:rPr>
        <w:t>شبیه‌سازی</w:t>
      </w:r>
      <w:r w:rsidR="00C318C7">
        <w:rPr>
          <w:rFonts w:cs="B Lotus" w:hint="cs"/>
          <w:sz w:val="28"/>
          <w:szCs w:val="28"/>
          <w:rtl/>
          <w:lang w:bidi="fa-IR"/>
        </w:rPr>
        <w:t xml:space="preserve"> </w:t>
      </w:r>
      <w:r>
        <w:rPr>
          <w:rFonts w:cs="B Lotus" w:hint="cs"/>
          <w:sz w:val="28"/>
          <w:szCs w:val="28"/>
          <w:rtl/>
          <w:lang w:bidi="fa-IR"/>
        </w:rPr>
        <w:t xml:space="preserve">شده و </w:t>
      </w:r>
      <w:r w:rsidR="00792BED">
        <w:rPr>
          <w:rFonts w:cs="B Lotus" w:hint="cs"/>
          <w:sz w:val="28"/>
          <w:szCs w:val="28"/>
          <w:rtl/>
          <w:lang w:bidi="fa-IR"/>
        </w:rPr>
        <w:t>در ادامه</w:t>
      </w:r>
      <w:r>
        <w:rPr>
          <w:rFonts w:cs="B Lotus" w:hint="cs"/>
          <w:sz w:val="28"/>
          <w:szCs w:val="28"/>
          <w:rtl/>
          <w:lang w:bidi="fa-IR"/>
        </w:rPr>
        <w:t xml:space="preserve"> آن</w:t>
      </w:r>
      <w:r w:rsidR="00792BED">
        <w:rPr>
          <w:rFonts w:cs="B Lotus" w:hint="cs"/>
          <w:sz w:val="28"/>
          <w:szCs w:val="28"/>
          <w:rtl/>
          <w:lang w:bidi="fa-IR"/>
        </w:rPr>
        <w:t xml:space="preserve">، شبیه‌سازی مدل کامل ربات در نرم‌افزار </w:t>
      </w:r>
      <w:r w:rsidR="00792BED">
        <w:rPr>
          <w:rFonts w:cs="B Lotus"/>
          <w:sz w:val="28"/>
          <w:szCs w:val="28"/>
          <w:lang w:bidi="fa-IR"/>
        </w:rPr>
        <w:t>Choreonoid</w:t>
      </w:r>
      <w:r w:rsidR="003C1A69">
        <w:rPr>
          <w:rFonts w:cs="B Lotus" w:hint="cs"/>
          <w:sz w:val="28"/>
          <w:szCs w:val="28"/>
          <w:rtl/>
          <w:lang w:bidi="fa-IR"/>
        </w:rPr>
        <w:t xml:space="preserve"> صورت می‌پذیرد</w:t>
      </w:r>
      <w:r w:rsidR="00C318C7">
        <w:rPr>
          <w:rFonts w:cs="B Lotus" w:hint="cs"/>
          <w:sz w:val="28"/>
          <w:szCs w:val="28"/>
          <w:rtl/>
          <w:lang w:bidi="fa-IR"/>
        </w:rPr>
        <w:t xml:space="preserve"> و نتایج تحلیل می‌شود.</w:t>
      </w:r>
    </w:p>
    <w:p w14:paraId="21269017" w14:textId="57BEA751" w:rsidR="00CE4F05" w:rsidRPr="004D4CC7" w:rsidRDefault="00C318C7" w:rsidP="004D4CC7">
      <w:pPr>
        <w:rPr>
          <w:rFonts w:cs="B Lotus"/>
          <w:sz w:val="28"/>
          <w:szCs w:val="28"/>
          <w:rtl/>
        </w:rPr>
      </w:pPr>
      <w:r>
        <w:rPr>
          <w:rFonts w:cs="B Lotus" w:hint="cs"/>
          <w:sz w:val="28"/>
          <w:szCs w:val="28"/>
          <w:rtl/>
          <w:lang w:bidi="fa-IR"/>
        </w:rPr>
        <w:t xml:space="preserve">در </w:t>
      </w:r>
      <w:r w:rsidR="00C667C2">
        <w:rPr>
          <w:rFonts w:cs="B Lotus" w:hint="cs"/>
          <w:sz w:val="28"/>
          <w:szCs w:val="28"/>
          <w:rtl/>
          <w:lang w:bidi="fa-IR"/>
        </w:rPr>
        <w:t>فصل</w:t>
      </w:r>
      <w:r>
        <w:rPr>
          <w:rFonts w:cs="B Lotus" w:hint="cs"/>
          <w:sz w:val="28"/>
          <w:szCs w:val="28"/>
          <w:rtl/>
          <w:lang w:bidi="fa-IR"/>
        </w:rPr>
        <w:t xml:space="preserve"> </w:t>
      </w:r>
      <w:r w:rsidR="00C667C2">
        <w:rPr>
          <w:rFonts w:cs="B Lotus" w:hint="cs"/>
          <w:sz w:val="28"/>
          <w:szCs w:val="28"/>
          <w:rtl/>
          <w:lang w:bidi="fa-IR"/>
        </w:rPr>
        <w:t>چهارم</w:t>
      </w:r>
      <w:r>
        <w:rPr>
          <w:rFonts w:cs="B Lotus" w:hint="cs"/>
          <w:sz w:val="28"/>
          <w:szCs w:val="28"/>
          <w:rtl/>
          <w:lang w:bidi="fa-IR"/>
        </w:rPr>
        <w:t xml:space="preserve"> به توسعه الگوریتم مورد نظر برای مدل آونگ معکوس سه جرمه پرداخته شده و نتیجه شبیه‌سازی مدل ساده شده و مدل کامل برای سرعت‌های بالاتر بررسی می‌شود.</w:t>
      </w:r>
      <w:r w:rsidR="00C667C2">
        <w:rPr>
          <w:rFonts w:cs="B Lotus" w:hint="cs"/>
          <w:sz w:val="28"/>
          <w:szCs w:val="28"/>
          <w:rtl/>
          <w:lang w:bidi="fa-IR"/>
        </w:rPr>
        <w:t xml:space="preserve"> فصل پنجم به پیاده‌سازی الگوریتم توسعه داده شده بر روی ربات انسان‌نما سورنا5 می‌پردازد</w:t>
      </w:r>
      <w:r w:rsidR="005846F8">
        <w:rPr>
          <w:rFonts w:cs="B Lotus" w:hint="cs"/>
          <w:sz w:val="28"/>
          <w:szCs w:val="28"/>
          <w:rtl/>
          <w:lang w:bidi="fa-IR"/>
        </w:rPr>
        <w:t xml:space="preserve"> و نهایتا در </w:t>
      </w:r>
      <w:r w:rsidR="008E5618" w:rsidRPr="00005787">
        <w:rPr>
          <w:rFonts w:cs="B Lotus" w:hint="cs"/>
          <w:sz w:val="28"/>
          <w:szCs w:val="28"/>
          <w:rtl/>
          <w:lang w:bidi="fa-IR"/>
        </w:rPr>
        <w:t xml:space="preserve">فصل آخر </w:t>
      </w:r>
      <w:r w:rsidR="001D6BB5" w:rsidRPr="00005787">
        <w:rPr>
          <w:rFonts w:cs="B Lotus" w:hint="cs"/>
          <w:sz w:val="28"/>
          <w:szCs w:val="28"/>
          <w:rtl/>
          <w:lang w:bidi="fa-IR"/>
        </w:rPr>
        <w:t>نتیجه‌گیری</w:t>
      </w:r>
      <w:r w:rsidR="008E5618" w:rsidRPr="00005787">
        <w:rPr>
          <w:rFonts w:cs="B Lotus" w:hint="cs"/>
          <w:sz w:val="28"/>
          <w:szCs w:val="28"/>
          <w:rtl/>
          <w:lang w:bidi="fa-IR"/>
        </w:rPr>
        <w:t xml:space="preserve"> و پیشنهادات کارهای آینده ارائه </w:t>
      </w:r>
      <w:r w:rsidR="001D6BB5" w:rsidRPr="00005787">
        <w:rPr>
          <w:rFonts w:cs="B Lotus" w:hint="cs"/>
          <w:sz w:val="28"/>
          <w:szCs w:val="28"/>
          <w:rtl/>
          <w:lang w:bidi="fa-IR"/>
        </w:rPr>
        <w:t>می‌شود</w:t>
      </w:r>
      <w:r w:rsidR="001B7A2E">
        <w:rPr>
          <w:rFonts w:cs="B Lotus" w:hint="cs"/>
          <w:sz w:val="28"/>
          <w:szCs w:val="28"/>
          <w:rtl/>
          <w:lang w:bidi="fa-IR"/>
        </w:rPr>
        <w:t>.</w:t>
      </w:r>
    </w:p>
    <w:p w14:paraId="5F728DE2" w14:textId="77777777" w:rsidR="00CE4F05" w:rsidRPr="00005787" w:rsidRDefault="00CE4F05" w:rsidP="00CE4F05">
      <w:pPr>
        <w:jc w:val="center"/>
        <w:rPr>
          <w:rFonts w:cs="B Lotus"/>
          <w:rtl/>
        </w:rPr>
      </w:pPr>
    </w:p>
    <w:p w14:paraId="17446DA8" w14:textId="77777777" w:rsidR="00F67811" w:rsidRPr="00CE4F05" w:rsidRDefault="00F67811" w:rsidP="00CE4F05">
      <w:pPr>
        <w:rPr>
          <w:rFonts w:ascii="IranNastaliq" w:hAnsi="IranNastaliq" w:cs="B Lotus"/>
          <w:sz w:val="200"/>
          <w:szCs w:val="200"/>
          <w:rtl/>
          <w:lang w:bidi="fa-IR"/>
        </w:rPr>
        <w:sectPr w:rsidR="00F67811" w:rsidRPr="00CE4F05" w:rsidSect="00FF29B2">
          <w:headerReference w:type="default" r:id="rId108"/>
          <w:footnotePr>
            <w:numRestart w:val="eachPage"/>
          </w:footnotePr>
          <w:endnotePr>
            <w:numFmt w:val="decimal"/>
          </w:endnotePr>
          <w:pgSz w:w="11906" w:h="16838" w:code="9"/>
          <w:pgMar w:top="1701" w:right="1418" w:bottom="1418" w:left="1134" w:header="720" w:footer="851" w:gutter="0"/>
          <w:cols w:space="340"/>
          <w:titlePg/>
          <w:bidi/>
          <w:rtlGutter/>
          <w:docGrid w:linePitch="299"/>
        </w:sectPr>
      </w:pPr>
    </w:p>
    <w:p w14:paraId="6E5FF9D2" w14:textId="77777777" w:rsidR="004D4CC7" w:rsidRPr="00005787" w:rsidRDefault="004D4CC7" w:rsidP="004D4CC7">
      <w:pPr>
        <w:rPr>
          <w:rFonts w:cs="B Lotus"/>
          <w:rtl/>
        </w:rPr>
      </w:pPr>
    </w:p>
    <w:p w14:paraId="72FFECF7" w14:textId="77777777" w:rsidR="004D4CC7" w:rsidRPr="00005787" w:rsidRDefault="004D4CC7" w:rsidP="004D4CC7">
      <w:pPr>
        <w:rPr>
          <w:rFonts w:cs="B Lotus"/>
          <w:rtl/>
        </w:rPr>
      </w:pPr>
    </w:p>
    <w:p w14:paraId="5F32AD59" w14:textId="77777777" w:rsidR="004D4CC7" w:rsidRPr="00005787" w:rsidRDefault="004D4CC7" w:rsidP="004D4CC7">
      <w:pPr>
        <w:rPr>
          <w:rFonts w:cs="B Lotus"/>
          <w:rtl/>
        </w:rPr>
      </w:pPr>
    </w:p>
    <w:p w14:paraId="363125A5" w14:textId="77777777" w:rsidR="004D4CC7" w:rsidRPr="00005787" w:rsidRDefault="004D4CC7" w:rsidP="004D4CC7">
      <w:pPr>
        <w:rPr>
          <w:rFonts w:cs="B Lotus"/>
          <w:rtl/>
        </w:rPr>
      </w:pPr>
    </w:p>
    <w:p w14:paraId="167DFD84" w14:textId="77777777" w:rsidR="004D4CC7" w:rsidRPr="00005787" w:rsidRDefault="004D4CC7" w:rsidP="004D4CC7">
      <w:pPr>
        <w:rPr>
          <w:rFonts w:cs="B Lotus"/>
          <w:rtl/>
        </w:rPr>
      </w:pPr>
    </w:p>
    <w:p w14:paraId="7A736ADF" w14:textId="77777777" w:rsidR="004D4CC7" w:rsidRPr="00005787" w:rsidRDefault="004D4CC7" w:rsidP="004D4CC7">
      <w:pPr>
        <w:rPr>
          <w:rFonts w:cs="B Lotus"/>
          <w:rtl/>
        </w:rPr>
      </w:pPr>
    </w:p>
    <w:p w14:paraId="38D7D683" w14:textId="77777777" w:rsidR="004D4CC7" w:rsidRPr="00005787" w:rsidRDefault="004D4CC7" w:rsidP="004D4CC7">
      <w:pPr>
        <w:rPr>
          <w:rFonts w:cs="B Lotus"/>
          <w:rtl/>
        </w:rPr>
      </w:pPr>
    </w:p>
    <w:p w14:paraId="4B4D2FD6" w14:textId="77777777" w:rsidR="004D4CC7" w:rsidRPr="00005787" w:rsidRDefault="004D4CC7" w:rsidP="004D4CC7">
      <w:pPr>
        <w:rPr>
          <w:rFonts w:cs="B Lotus"/>
          <w:rtl/>
        </w:rPr>
      </w:pPr>
    </w:p>
    <w:p w14:paraId="6B31132F" w14:textId="77777777" w:rsidR="004D4CC7" w:rsidRPr="00005787" w:rsidRDefault="004D4CC7" w:rsidP="004D4CC7">
      <w:pPr>
        <w:rPr>
          <w:rFonts w:cs="B Lotus"/>
          <w:rtl/>
        </w:rPr>
      </w:pPr>
    </w:p>
    <w:p w14:paraId="54B9E83C" w14:textId="77777777" w:rsidR="004D4CC7" w:rsidRPr="00005787" w:rsidRDefault="004D4CC7" w:rsidP="004D4CC7">
      <w:pPr>
        <w:rPr>
          <w:rFonts w:cs="B Lotus"/>
          <w:rtl/>
        </w:rPr>
      </w:pPr>
    </w:p>
    <w:p w14:paraId="7B0F30DE" w14:textId="1B2ACA10" w:rsidR="004D4CC7" w:rsidRPr="00005787" w:rsidRDefault="004D4CC7" w:rsidP="004D4CC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دوم</w:t>
      </w:r>
    </w:p>
    <w:p w14:paraId="533CAB69" w14:textId="77777777" w:rsidR="004D4CC7" w:rsidRDefault="004D4CC7" w:rsidP="004D4CC7">
      <w:pPr>
        <w:widowControl/>
        <w:spacing w:line="240" w:lineRule="auto"/>
        <w:ind w:firstLine="0"/>
        <w:jc w:val="left"/>
        <w:rPr>
          <w:rFonts w:cs="B Lotus"/>
          <w:sz w:val="200"/>
          <w:szCs w:val="200"/>
          <w:rtl/>
          <w:lang w:bidi="fa-IR"/>
        </w:rPr>
      </w:pPr>
      <w:r>
        <w:rPr>
          <w:rFonts w:cs="B Lotus"/>
          <w:sz w:val="200"/>
          <w:szCs w:val="200"/>
          <w:rtl/>
          <w:lang w:bidi="fa-IR"/>
        </w:rPr>
        <w:br w:type="page"/>
      </w:r>
    </w:p>
    <w:p w14:paraId="7922CB55" w14:textId="3956D52B" w:rsidR="006317A3" w:rsidRPr="00005787" w:rsidRDefault="00141744" w:rsidP="00E946B9">
      <w:pPr>
        <w:rPr>
          <w:rFonts w:cs="B Lotus"/>
          <w:sz w:val="200"/>
          <w:szCs w:val="200"/>
          <w:rtl/>
          <w:lang w:bidi="fa-IR"/>
        </w:rPr>
      </w:pPr>
      <w:r w:rsidRPr="00005787">
        <w:rPr>
          <w:rFonts w:cs="B Lotus" w:hint="cs"/>
          <w:sz w:val="200"/>
          <w:szCs w:val="200"/>
          <w:rtl/>
          <w:lang w:bidi="fa-IR"/>
        </w:rPr>
        <w:lastRenderedPageBreak/>
        <w:t>2</w:t>
      </w:r>
    </w:p>
    <w:p w14:paraId="46DF80CD" w14:textId="77777777" w:rsidR="00BA1110" w:rsidRPr="00005787" w:rsidRDefault="008B1A99" w:rsidP="007675E9">
      <w:pPr>
        <w:pStyle w:val="Heading1"/>
        <w:spacing w:before="0" w:after="0"/>
        <w:rPr>
          <w:rFonts w:cs="B Lotus"/>
          <w:rtl/>
        </w:rPr>
      </w:pPr>
      <w:bookmarkStart w:id="45" w:name="_Toc472318746"/>
      <w:r w:rsidRPr="00005787">
        <w:rPr>
          <w:rFonts w:cs="B Lotus" w:hint="cs"/>
          <w:rtl/>
        </w:rPr>
        <w:t>پیشینه تحقیق</w:t>
      </w:r>
      <w:bookmarkEnd w:id="45"/>
    </w:p>
    <w:p w14:paraId="19ED4938" w14:textId="46048E94" w:rsidR="008B1A99" w:rsidRPr="00DB19C1" w:rsidRDefault="00DB19C1" w:rsidP="00DB19C1">
      <w:pPr>
        <w:ind w:firstLine="272"/>
        <w:rPr>
          <w:rFonts w:cs="B Lotus"/>
          <w:sz w:val="24"/>
          <w:szCs w:val="28"/>
          <w:lang w:bidi="fa-IR"/>
        </w:rPr>
      </w:pPr>
      <w:r>
        <w:rPr>
          <w:rFonts w:cs="B Lotus" w:hint="cs"/>
          <w:sz w:val="24"/>
          <w:szCs w:val="28"/>
          <w:rtl/>
          <w:lang w:bidi="fa-IR"/>
        </w:rPr>
        <w:t xml:space="preserve">بررسی پایداری ربات‌های انسان‌نما و طراحی الگوریتم‌های مناسب برای نیل به این هدف از پرطرف‌دارترین حوزه‌های تحقیق در زمینه ربات‌های دوپا می‌باشد. </w:t>
      </w:r>
      <w:r w:rsidRPr="00DB19C1">
        <w:rPr>
          <w:rFonts w:cs="B Lotus"/>
          <w:sz w:val="24"/>
          <w:szCs w:val="28"/>
          <w:rtl/>
          <w:lang w:bidi="fa-IR"/>
        </w:rPr>
        <w:t xml:space="preserve">با توجه به تماس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طرفه ربات‌ها</w:t>
      </w:r>
      <w:r w:rsidRPr="00DB19C1">
        <w:rPr>
          <w:rFonts w:cs="B Lotus" w:hint="cs"/>
          <w:sz w:val="24"/>
          <w:szCs w:val="28"/>
          <w:rtl/>
          <w:lang w:bidi="fa-IR"/>
        </w:rPr>
        <w:t>ی</w:t>
      </w:r>
      <w:r w:rsidRPr="00DB19C1">
        <w:rPr>
          <w:rFonts w:cs="B Lotus"/>
          <w:sz w:val="24"/>
          <w:szCs w:val="28"/>
          <w:rtl/>
          <w:lang w:bidi="fa-IR"/>
        </w:rPr>
        <w:t xml:space="preserve"> پادار با زم</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در حرکتشان مستعد افتادن هستند و از آنجا</w:t>
      </w:r>
      <w:r w:rsidRPr="00DB19C1">
        <w:rPr>
          <w:rFonts w:cs="B Lotus" w:hint="cs"/>
          <w:sz w:val="24"/>
          <w:szCs w:val="28"/>
          <w:rtl/>
          <w:lang w:bidi="fa-IR"/>
        </w:rPr>
        <w:t>یی</w:t>
      </w:r>
      <w:r w:rsidRPr="00DB19C1">
        <w:rPr>
          <w:rFonts w:cs="B Lotus"/>
          <w:sz w:val="24"/>
          <w:szCs w:val="28"/>
          <w:rtl/>
          <w:lang w:bidi="fa-IR"/>
        </w:rPr>
        <w:t xml:space="preserve"> که افتادن ربات م</w:t>
      </w:r>
      <w:r w:rsidRPr="00DB19C1">
        <w:rPr>
          <w:rFonts w:cs="B Lotus" w:hint="cs"/>
          <w:sz w:val="24"/>
          <w:szCs w:val="28"/>
          <w:rtl/>
          <w:lang w:bidi="fa-IR"/>
        </w:rPr>
        <w:t>ی‌</w:t>
      </w:r>
      <w:r w:rsidRPr="00DB19C1">
        <w:rPr>
          <w:rFonts w:cs="B Lotus" w:hint="eastAsia"/>
          <w:sz w:val="24"/>
          <w:szCs w:val="28"/>
          <w:rtl/>
          <w:lang w:bidi="fa-IR"/>
        </w:rPr>
        <w:t>تواند</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ر هز</w:t>
      </w:r>
      <w:r w:rsidRPr="00DB19C1">
        <w:rPr>
          <w:rFonts w:cs="B Lotus" w:hint="cs"/>
          <w:sz w:val="24"/>
          <w:szCs w:val="28"/>
          <w:rtl/>
          <w:lang w:bidi="fa-IR"/>
        </w:rPr>
        <w:t>ی</w:t>
      </w:r>
      <w:r w:rsidRPr="00DB19C1">
        <w:rPr>
          <w:rFonts w:cs="B Lotus" w:hint="eastAsia"/>
          <w:sz w:val="24"/>
          <w:szCs w:val="28"/>
          <w:rtl/>
          <w:lang w:bidi="fa-IR"/>
        </w:rPr>
        <w:t>نه</w:t>
      </w:r>
      <w:r w:rsidRPr="00DB19C1">
        <w:rPr>
          <w:rFonts w:cs="B Lotus"/>
          <w:sz w:val="24"/>
          <w:szCs w:val="28"/>
          <w:rtl/>
          <w:lang w:bidi="fa-IR"/>
        </w:rPr>
        <w:t xml:space="preserve"> باشد و به سخت‌افزار آس</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جد</w:t>
      </w:r>
      <w:r w:rsidRPr="00DB19C1">
        <w:rPr>
          <w:rFonts w:cs="B Lotus" w:hint="cs"/>
          <w:sz w:val="24"/>
          <w:szCs w:val="28"/>
          <w:rtl/>
          <w:lang w:bidi="fa-IR"/>
        </w:rPr>
        <w:t>ی</w:t>
      </w:r>
      <w:r w:rsidRPr="00DB19C1">
        <w:rPr>
          <w:rFonts w:cs="B Lotus"/>
          <w:sz w:val="24"/>
          <w:szCs w:val="28"/>
          <w:rtl/>
          <w:lang w:bidi="fa-IR"/>
        </w:rPr>
        <w:t xml:space="preserve"> بزند، طراح</w:t>
      </w:r>
      <w:r w:rsidRPr="00DB19C1">
        <w:rPr>
          <w:rFonts w:cs="B Lotus" w:hint="cs"/>
          <w:sz w:val="24"/>
          <w:szCs w:val="28"/>
          <w:rtl/>
          <w:lang w:bidi="fa-IR"/>
        </w:rPr>
        <w:t>ی</w:t>
      </w:r>
      <w:r w:rsidRPr="00DB19C1">
        <w:rPr>
          <w:rFonts w:cs="B Lotus"/>
          <w:sz w:val="24"/>
          <w:szCs w:val="28"/>
          <w:rtl/>
          <w:lang w:bidi="fa-IR"/>
        </w:rPr>
        <w:t xml:space="preserve"> کنترلر برا</w:t>
      </w:r>
      <w:r w:rsidRPr="00DB19C1">
        <w:rPr>
          <w:rFonts w:cs="B Lotus" w:hint="cs"/>
          <w:sz w:val="24"/>
          <w:szCs w:val="28"/>
          <w:rtl/>
          <w:lang w:bidi="fa-IR"/>
        </w:rPr>
        <w:t>ی</w:t>
      </w:r>
      <w:r w:rsidRPr="00DB19C1">
        <w:rPr>
          <w:rFonts w:cs="B Lotus"/>
          <w:sz w:val="24"/>
          <w:szCs w:val="28"/>
          <w:rtl/>
          <w:lang w:bidi="fa-IR"/>
        </w:rPr>
        <w:t xml:space="preserve"> جلوگ</w:t>
      </w:r>
      <w:r w:rsidRPr="00DB19C1">
        <w:rPr>
          <w:rFonts w:cs="B Lotus" w:hint="cs"/>
          <w:sz w:val="24"/>
          <w:szCs w:val="28"/>
          <w:rtl/>
          <w:lang w:bidi="fa-IR"/>
        </w:rPr>
        <w:t>ی</w:t>
      </w:r>
      <w:r w:rsidRPr="00DB19C1">
        <w:rPr>
          <w:rFonts w:cs="B Lotus" w:hint="eastAsia"/>
          <w:sz w:val="24"/>
          <w:szCs w:val="28"/>
          <w:rtl/>
          <w:lang w:bidi="fa-IR"/>
        </w:rPr>
        <w:t>ر</w:t>
      </w:r>
      <w:r w:rsidRPr="00DB19C1">
        <w:rPr>
          <w:rFonts w:cs="B Lotus" w:hint="cs"/>
          <w:sz w:val="24"/>
          <w:szCs w:val="28"/>
          <w:rtl/>
          <w:lang w:bidi="fa-IR"/>
        </w:rPr>
        <w:t>ی</w:t>
      </w:r>
      <w:r w:rsidRPr="00DB19C1">
        <w:rPr>
          <w:rFonts w:cs="B Lotus"/>
          <w:sz w:val="24"/>
          <w:szCs w:val="28"/>
          <w:rtl/>
          <w:lang w:bidi="fa-IR"/>
        </w:rPr>
        <w:t xml:space="preserve"> از افتادن ربات در حضور اغتشاشات اهم</w:t>
      </w:r>
      <w:r w:rsidRPr="00DB19C1">
        <w:rPr>
          <w:rFonts w:cs="B Lotus" w:hint="cs"/>
          <w:sz w:val="24"/>
          <w:szCs w:val="28"/>
          <w:rtl/>
          <w:lang w:bidi="fa-IR"/>
        </w:rPr>
        <w:t>ی</w:t>
      </w:r>
      <w:r w:rsidRPr="00DB19C1">
        <w:rPr>
          <w:rFonts w:cs="B Lotus" w:hint="eastAsia"/>
          <w:sz w:val="24"/>
          <w:szCs w:val="28"/>
          <w:rtl/>
          <w:lang w:bidi="fa-IR"/>
        </w:rPr>
        <w:t>ت</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w:t>
      </w:r>
      <w:r w:rsidRPr="00DB19C1">
        <w:rPr>
          <w:rFonts w:cs="B Lotus" w:hint="cs"/>
          <w:sz w:val="24"/>
          <w:szCs w:val="28"/>
          <w:rtl/>
          <w:lang w:bidi="fa-IR"/>
        </w:rPr>
        <w:t>ی</w:t>
      </w:r>
      <w:r w:rsidRPr="00DB19C1">
        <w:rPr>
          <w:rFonts w:cs="B Lotus" w:hint="eastAsia"/>
          <w:sz w:val="24"/>
          <w:szCs w:val="28"/>
          <w:rtl/>
          <w:lang w:bidi="fa-IR"/>
        </w:rPr>
        <w:t>دا</w:t>
      </w:r>
      <w:r w:rsidRPr="00DB19C1">
        <w:rPr>
          <w:rFonts w:cs="B Lotus"/>
          <w:sz w:val="24"/>
          <w:szCs w:val="28"/>
          <w:rtl/>
          <w:lang w:bidi="fa-IR"/>
        </w:rPr>
        <w:t xml:space="preserve"> م</w:t>
      </w:r>
      <w:r w:rsidRPr="00DB19C1">
        <w:rPr>
          <w:rFonts w:cs="B Lotus" w:hint="cs"/>
          <w:sz w:val="24"/>
          <w:szCs w:val="28"/>
          <w:rtl/>
          <w:lang w:bidi="fa-IR"/>
        </w:rPr>
        <w:t>ی‌</w:t>
      </w:r>
      <w:r w:rsidRPr="00DB19C1">
        <w:rPr>
          <w:rFonts w:cs="B Lotus" w:hint="eastAsia"/>
          <w:sz w:val="24"/>
          <w:szCs w:val="28"/>
          <w:rtl/>
          <w:lang w:bidi="fa-IR"/>
        </w:rPr>
        <w:t>کند</w:t>
      </w:r>
      <w:r w:rsidRPr="00DB19C1">
        <w:rPr>
          <w:rFonts w:cs="B Lotus"/>
          <w:sz w:val="24"/>
          <w:szCs w:val="28"/>
          <w:rtl/>
          <w:lang w:bidi="fa-IR"/>
        </w:rPr>
        <w:t>. وظ</w:t>
      </w:r>
      <w:r w:rsidRPr="00DB19C1">
        <w:rPr>
          <w:rFonts w:cs="B Lotus" w:hint="cs"/>
          <w:sz w:val="24"/>
          <w:szCs w:val="28"/>
          <w:rtl/>
          <w:lang w:bidi="fa-IR"/>
        </w:rPr>
        <w:t>ی</w:t>
      </w:r>
      <w:r w:rsidRPr="00DB19C1">
        <w:rPr>
          <w:rFonts w:cs="B Lotus" w:hint="eastAsia"/>
          <w:sz w:val="24"/>
          <w:szCs w:val="28"/>
          <w:rtl/>
          <w:lang w:bidi="fa-IR"/>
        </w:rPr>
        <w:t>فه</w:t>
      </w:r>
      <w:r w:rsidRPr="00DB19C1">
        <w:rPr>
          <w:rFonts w:cs="B Lotus"/>
          <w:sz w:val="24"/>
          <w:szCs w:val="28"/>
          <w:rtl/>
          <w:lang w:bidi="fa-IR"/>
        </w:rPr>
        <w:t xml:space="preserve">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w:t>
      </w:r>
      <w:r w:rsidRPr="00DB19C1">
        <w:rPr>
          <w:rFonts w:cs="B Lotus" w:hint="eastAsia"/>
          <w:sz w:val="24"/>
          <w:szCs w:val="28"/>
          <w:rtl/>
          <w:lang w:bidi="fa-IR"/>
        </w:rPr>
        <w:t>کنترلر</w:t>
      </w:r>
      <w:r w:rsidRPr="00DB19C1">
        <w:rPr>
          <w:rFonts w:cs="B Lotus"/>
          <w:sz w:val="24"/>
          <w:szCs w:val="28"/>
          <w:rtl/>
          <w:lang w:bidi="fa-IR"/>
        </w:rPr>
        <w:t xml:space="preserve">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ت که تصم</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بگ</w:t>
      </w:r>
      <w:r w:rsidRPr="00DB19C1">
        <w:rPr>
          <w:rFonts w:cs="B Lotus" w:hint="cs"/>
          <w:sz w:val="24"/>
          <w:szCs w:val="28"/>
          <w:rtl/>
          <w:lang w:bidi="fa-IR"/>
        </w:rPr>
        <w:t>ی</w:t>
      </w:r>
      <w:r w:rsidRPr="00DB19C1">
        <w:rPr>
          <w:rFonts w:cs="B Lotus" w:hint="eastAsia"/>
          <w:sz w:val="24"/>
          <w:szCs w:val="28"/>
          <w:rtl/>
          <w:lang w:bidi="fa-IR"/>
        </w:rPr>
        <w:t>رد</w:t>
      </w:r>
      <w:r w:rsidRPr="00DB19C1">
        <w:rPr>
          <w:rFonts w:cs="B Lotus"/>
          <w:sz w:val="24"/>
          <w:szCs w:val="28"/>
          <w:rtl/>
          <w:lang w:bidi="fa-IR"/>
        </w:rPr>
        <w:t xml:space="preserve"> ربات پا</w:t>
      </w:r>
      <w:r w:rsidRPr="00DB19C1">
        <w:rPr>
          <w:rFonts w:cs="B Lotus" w:hint="cs"/>
          <w:sz w:val="24"/>
          <w:szCs w:val="28"/>
          <w:rtl/>
          <w:lang w:bidi="fa-IR"/>
        </w:rPr>
        <w:t>ی</w:t>
      </w:r>
      <w:r w:rsidRPr="00DB19C1">
        <w:rPr>
          <w:rFonts w:cs="B Lotus" w:hint="eastAsia"/>
          <w:sz w:val="24"/>
          <w:szCs w:val="28"/>
          <w:rtl/>
          <w:lang w:bidi="fa-IR"/>
        </w:rPr>
        <w:t>ش</w:t>
      </w:r>
      <w:r w:rsidRPr="00DB19C1">
        <w:rPr>
          <w:rFonts w:cs="B Lotus"/>
          <w:sz w:val="24"/>
          <w:szCs w:val="28"/>
          <w:rtl/>
          <w:lang w:bidi="fa-IR"/>
        </w:rPr>
        <w:t xml:space="preserve"> را کجا بگذار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گام)، ک</w:t>
      </w:r>
      <w:r w:rsidRPr="00DB19C1">
        <w:rPr>
          <w:rFonts w:cs="B Lotus" w:hint="cs"/>
          <w:sz w:val="24"/>
          <w:szCs w:val="28"/>
          <w:rtl/>
          <w:lang w:bidi="fa-IR"/>
        </w:rPr>
        <w:t>ی</w:t>
      </w:r>
      <w:r w:rsidRPr="00DB19C1">
        <w:rPr>
          <w:rFonts w:cs="B Lotus"/>
          <w:sz w:val="24"/>
          <w:szCs w:val="28"/>
          <w:rtl/>
          <w:lang w:bidi="fa-IR"/>
        </w:rPr>
        <w:t xml:space="preserve"> گام بعد</w:t>
      </w:r>
      <w:r w:rsidRPr="00DB19C1">
        <w:rPr>
          <w:rFonts w:cs="B Lotus" w:hint="cs"/>
          <w:sz w:val="24"/>
          <w:szCs w:val="28"/>
          <w:rtl/>
          <w:lang w:bidi="fa-IR"/>
        </w:rPr>
        <w:t>ی</w:t>
      </w:r>
      <w:r w:rsidRPr="00DB19C1">
        <w:rPr>
          <w:rFonts w:cs="B Lotus"/>
          <w:sz w:val="24"/>
          <w:szCs w:val="28"/>
          <w:rtl/>
          <w:lang w:bidi="fa-IR"/>
        </w:rPr>
        <w:t xml:space="preserve"> را بزن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زمان گام) و چگونه بدنش را حرکت بدهد تا تعادلش حفظ شو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مرکز فشار) بر رو</w:t>
      </w:r>
      <w:r w:rsidRPr="00DB19C1">
        <w:rPr>
          <w:rFonts w:cs="B Lotus" w:hint="cs"/>
          <w:sz w:val="24"/>
          <w:szCs w:val="28"/>
          <w:rtl/>
          <w:lang w:bidi="fa-IR"/>
        </w:rPr>
        <w:t>ی</w:t>
      </w:r>
      <w:r w:rsidRPr="00DB19C1">
        <w:rPr>
          <w:rFonts w:cs="B Lotus"/>
          <w:sz w:val="24"/>
          <w:szCs w:val="28"/>
          <w:rtl/>
          <w:lang w:bidi="fa-IR"/>
        </w:rPr>
        <w:t xml:space="preserve"> هر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ز موارد گفته شده، محدود</w:t>
      </w:r>
      <w:r w:rsidRPr="00DB19C1">
        <w:rPr>
          <w:rFonts w:cs="B Lotus" w:hint="cs"/>
          <w:sz w:val="24"/>
          <w:szCs w:val="28"/>
          <w:rtl/>
          <w:lang w:bidi="fa-IR"/>
        </w:rPr>
        <w:t>ی</w:t>
      </w:r>
      <w:r w:rsidRPr="00DB19C1">
        <w:rPr>
          <w:rFonts w:cs="B Lotus" w:hint="eastAsia"/>
          <w:sz w:val="24"/>
          <w:szCs w:val="28"/>
          <w:rtl/>
          <w:lang w:bidi="fa-IR"/>
        </w:rPr>
        <w:t>ت‌ها</w:t>
      </w:r>
      <w:r w:rsidRPr="00DB19C1">
        <w:rPr>
          <w:rFonts w:cs="B Lotus" w:hint="cs"/>
          <w:sz w:val="24"/>
          <w:szCs w:val="28"/>
          <w:rtl/>
          <w:lang w:bidi="fa-IR"/>
        </w:rPr>
        <w:t>یی</w:t>
      </w:r>
      <w:r w:rsidRPr="00DB19C1">
        <w:rPr>
          <w:rFonts w:cs="B Lotus"/>
          <w:sz w:val="24"/>
          <w:szCs w:val="28"/>
          <w:rtl/>
          <w:lang w:bidi="fa-IR"/>
        </w:rPr>
        <w:t xml:space="preserve"> وجود دارد؛ بنابر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به</w:t>
      </w:r>
      <w:r w:rsidRPr="00DB19C1">
        <w:rPr>
          <w:rFonts w:cs="B Lotus" w:hint="cs"/>
          <w:sz w:val="24"/>
          <w:szCs w:val="28"/>
          <w:rtl/>
          <w:lang w:bidi="fa-IR"/>
        </w:rPr>
        <w:t>ی</w:t>
      </w:r>
      <w:r w:rsidRPr="00DB19C1">
        <w:rPr>
          <w:rFonts w:cs="B Lotus" w:hint="eastAsia"/>
          <w:sz w:val="24"/>
          <w:szCs w:val="28"/>
          <w:rtl/>
          <w:lang w:bidi="fa-IR"/>
        </w:rPr>
        <w:t>نه‌ا</w:t>
      </w:r>
      <w:r w:rsidRPr="00DB19C1">
        <w:rPr>
          <w:rFonts w:cs="B Lotus" w:hint="cs"/>
          <w:sz w:val="24"/>
          <w:szCs w:val="28"/>
          <w:rtl/>
          <w:lang w:bidi="fa-IR"/>
        </w:rPr>
        <w:t>ی</w:t>
      </w:r>
      <w:r w:rsidRPr="00DB19C1">
        <w:rPr>
          <w:rFonts w:cs="B Lotus"/>
          <w:sz w:val="24"/>
          <w:szCs w:val="28"/>
          <w:rtl/>
          <w:lang w:bidi="fa-IR"/>
        </w:rPr>
        <w:t xml:space="preserve"> از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w:t>
      </w:r>
      <w:r w:rsidRPr="00DB19C1">
        <w:rPr>
          <w:rFonts w:cs="B Lotus" w:hint="eastAsia"/>
          <w:sz w:val="24"/>
          <w:szCs w:val="28"/>
          <w:rtl/>
          <w:lang w:bidi="fa-IR"/>
        </w:rPr>
        <w:t>تراتژ</w:t>
      </w:r>
      <w:r w:rsidRPr="00DB19C1">
        <w:rPr>
          <w:rFonts w:cs="B Lotus" w:hint="cs"/>
          <w:sz w:val="24"/>
          <w:szCs w:val="28"/>
          <w:rtl/>
          <w:lang w:bidi="fa-IR"/>
        </w:rPr>
        <w:t>ی‌</w:t>
      </w:r>
      <w:r w:rsidRPr="00DB19C1">
        <w:rPr>
          <w:rFonts w:cs="B Lotus" w:hint="eastAsia"/>
          <w:sz w:val="24"/>
          <w:szCs w:val="28"/>
          <w:rtl/>
          <w:lang w:bidi="fa-IR"/>
        </w:rPr>
        <w:t>ها</w:t>
      </w:r>
      <w:r w:rsidRPr="00DB19C1">
        <w:rPr>
          <w:rFonts w:cs="B Lotus"/>
          <w:sz w:val="24"/>
          <w:szCs w:val="28"/>
          <w:rtl/>
          <w:lang w:bidi="fa-IR"/>
        </w:rPr>
        <w:t xml:space="preserve"> سازگار با ق</w:t>
      </w:r>
      <w:r w:rsidRPr="00DB19C1">
        <w:rPr>
          <w:rFonts w:cs="B Lotus" w:hint="cs"/>
          <w:sz w:val="24"/>
          <w:szCs w:val="28"/>
          <w:rtl/>
          <w:lang w:bidi="fa-IR"/>
        </w:rPr>
        <w:t>ی</w:t>
      </w:r>
      <w:r w:rsidRPr="00DB19C1">
        <w:rPr>
          <w:rFonts w:cs="B Lotus" w:hint="eastAsia"/>
          <w:sz w:val="24"/>
          <w:szCs w:val="28"/>
          <w:rtl/>
          <w:lang w:bidi="fa-IR"/>
        </w:rPr>
        <w:t>ود</w:t>
      </w:r>
      <w:r w:rsidRPr="00DB19C1">
        <w:rPr>
          <w:rFonts w:cs="B Lotus"/>
          <w:sz w:val="24"/>
          <w:szCs w:val="28"/>
          <w:rtl/>
          <w:lang w:bidi="fa-IR"/>
        </w:rPr>
        <w:t xml:space="preserve"> سخت‌افزار</w:t>
      </w:r>
      <w:r w:rsidRPr="00DB19C1">
        <w:rPr>
          <w:rFonts w:cs="B Lotus" w:hint="cs"/>
          <w:sz w:val="24"/>
          <w:szCs w:val="28"/>
          <w:rtl/>
          <w:lang w:bidi="fa-IR"/>
        </w:rPr>
        <w:t>ی</w:t>
      </w:r>
      <w:r w:rsidRPr="00DB19C1">
        <w:rPr>
          <w:rFonts w:cs="B Lotus"/>
          <w:sz w:val="24"/>
          <w:szCs w:val="28"/>
          <w:rtl/>
          <w:lang w:bidi="fa-IR"/>
        </w:rPr>
        <w:t xml:space="preserve"> و مح</w:t>
      </w:r>
      <w:r w:rsidRPr="00DB19C1">
        <w:rPr>
          <w:rFonts w:cs="B Lotus" w:hint="cs"/>
          <w:sz w:val="24"/>
          <w:szCs w:val="28"/>
          <w:rtl/>
          <w:lang w:bidi="fa-IR"/>
        </w:rPr>
        <w:t>ی</w:t>
      </w:r>
      <w:r w:rsidRPr="00DB19C1">
        <w:rPr>
          <w:rFonts w:cs="B Lotus" w:hint="eastAsia"/>
          <w:sz w:val="24"/>
          <w:szCs w:val="28"/>
          <w:rtl/>
          <w:lang w:bidi="fa-IR"/>
        </w:rPr>
        <w:t>ط</w:t>
      </w:r>
      <w:r w:rsidRPr="00DB19C1">
        <w:rPr>
          <w:rFonts w:cs="B Lotus" w:hint="cs"/>
          <w:sz w:val="24"/>
          <w:szCs w:val="28"/>
          <w:rtl/>
          <w:lang w:bidi="fa-IR"/>
        </w:rPr>
        <w:t>ی</w:t>
      </w:r>
      <w:r w:rsidRPr="00DB19C1">
        <w:rPr>
          <w:rFonts w:cs="B Lotus"/>
          <w:sz w:val="24"/>
          <w:szCs w:val="28"/>
          <w:rtl/>
          <w:lang w:bidi="fa-IR"/>
        </w:rPr>
        <w:t xml:space="preserve"> در طراح</w:t>
      </w:r>
      <w:r w:rsidRPr="00DB19C1">
        <w:rPr>
          <w:rFonts w:cs="B Lotus" w:hint="cs"/>
          <w:sz w:val="24"/>
          <w:szCs w:val="28"/>
          <w:rtl/>
          <w:lang w:bidi="fa-IR"/>
        </w:rPr>
        <w:t>ی</w:t>
      </w:r>
      <w:r w:rsidRPr="00DB19C1">
        <w:rPr>
          <w:rFonts w:cs="B Lotus"/>
          <w:sz w:val="24"/>
          <w:szCs w:val="28"/>
          <w:rtl/>
          <w:lang w:bidi="fa-IR"/>
        </w:rPr>
        <w:t xml:space="preserve"> کنترلر ضرور</w:t>
      </w:r>
      <w:r w:rsidRPr="00DB19C1">
        <w:rPr>
          <w:rFonts w:cs="B Lotus" w:hint="cs"/>
          <w:sz w:val="24"/>
          <w:szCs w:val="28"/>
          <w:rtl/>
          <w:lang w:bidi="fa-IR"/>
        </w:rPr>
        <w:t>ی</w:t>
      </w:r>
      <w:r w:rsidRPr="00DB19C1">
        <w:rPr>
          <w:rFonts w:cs="B Lotus"/>
          <w:sz w:val="24"/>
          <w:szCs w:val="28"/>
          <w:rtl/>
          <w:lang w:bidi="fa-IR"/>
        </w:rPr>
        <w:t xml:space="preserve"> است. درواقع برا</w:t>
      </w:r>
      <w:r w:rsidRPr="00DB19C1">
        <w:rPr>
          <w:rFonts w:cs="B Lotus" w:hint="cs"/>
          <w:sz w:val="24"/>
          <w:szCs w:val="28"/>
          <w:rtl/>
          <w:lang w:bidi="fa-IR"/>
        </w:rPr>
        <w:t>ی</w:t>
      </w:r>
      <w:r w:rsidRPr="00DB19C1">
        <w:rPr>
          <w:rFonts w:cs="B Lotus"/>
          <w:sz w:val="24"/>
          <w:szCs w:val="28"/>
          <w:rtl/>
          <w:lang w:bidi="fa-IR"/>
        </w:rPr>
        <w:t xml:space="preserve"> تحقق راه رفتن ربات،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hint="cs"/>
          <w:sz w:val="24"/>
          <w:szCs w:val="28"/>
          <w:rtl/>
          <w:lang w:bidi="fa-IR"/>
        </w:rPr>
        <w:t>ی</w:t>
      </w:r>
      <w:r w:rsidRPr="00DB19C1">
        <w:rPr>
          <w:rFonts w:cs="B Lotus"/>
          <w:sz w:val="24"/>
          <w:szCs w:val="28"/>
          <w:rtl/>
          <w:lang w:bidi="fa-IR"/>
        </w:rPr>
        <w:t xml:space="preserve"> از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لگو راه رفتن و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ستراتژ</w:t>
      </w:r>
      <w:r w:rsidRPr="00DB19C1">
        <w:rPr>
          <w:rFonts w:cs="B Lotus" w:hint="cs"/>
          <w:sz w:val="24"/>
          <w:szCs w:val="28"/>
          <w:rtl/>
          <w:lang w:bidi="fa-IR"/>
        </w:rPr>
        <w:t>ی</w:t>
      </w:r>
      <w:r w:rsidRPr="00DB19C1">
        <w:rPr>
          <w:rFonts w:cs="B Lotus"/>
          <w:sz w:val="24"/>
          <w:szCs w:val="28"/>
          <w:rtl/>
          <w:lang w:bidi="fa-IR"/>
        </w:rPr>
        <w:t xml:space="preserve"> متعادل‌ساز</w:t>
      </w:r>
      <w:r w:rsidRPr="00DB19C1">
        <w:rPr>
          <w:rFonts w:cs="B Lotus" w:hint="cs"/>
          <w:sz w:val="24"/>
          <w:szCs w:val="28"/>
          <w:rtl/>
          <w:lang w:bidi="fa-IR"/>
        </w:rPr>
        <w:t>ی</w:t>
      </w:r>
      <w:r w:rsidRPr="00DB19C1">
        <w:rPr>
          <w:rFonts w:cs="B Lotus"/>
          <w:sz w:val="24"/>
          <w:szCs w:val="28"/>
          <w:rtl/>
          <w:lang w:bidi="fa-IR"/>
        </w:rPr>
        <w:t xml:space="preserve"> ن</w:t>
      </w:r>
      <w:r w:rsidRPr="00DB19C1">
        <w:rPr>
          <w:rFonts w:cs="B Lotus" w:hint="cs"/>
          <w:sz w:val="24"/>
          <w:szCs w:val="28"/>
          <w:rtl/>
          <w:lang w:bidi="fa-IR"/>
        </w:rPr>
        <w:t>ی</w:t>
      </w:r>
      <w:r w:rsidRPr="00DB19C1">
        <w:rPr>
          <w:rFonts w:cs="B Lotus" w:hint="eastAsia"/>
          <w:sz w:val="24"/>
          <w:szCs w:val="28"/>
          <w:rtl/>
          <w:lang w:bidi="fa-IR"/>
        </w:rPr>
        <w:t>از</w:t>
      </w:r>
      <w:r w:rsidRPr="00DB19C1">
        <w:rPr>
          <w:rFonts w:cs="B Lotus"/>
          <w:sz w:val="24"/>
          <w:szCs w:val="28"/>
          <w:rtl/>
          <w:lang w:bidi="fa-IR"/>
        </w:rPr>
        <w:t xml:space="preserve"> است.</w:t>
      </w:r>
      <w:r>
        <w:rPr>
          <w:rFonts w:cs="B Lotus" w:hint="cs"/>
          <w:sz w:val="24"/>
          <w:szCs w:val="28"/>
          <w:rtl/>
          <w:lang w:bidi="fa-IR"/>
        </w:rPr>
        <w:t xml:space="preserve"> </w:t>
      </w:r>
      <w:r w:rsidR="0050504C">
        <w:rPr>
          <w:rFonts w:cs="B Lotus" w:hint="cs"/>
          <w:sz w:val="24"/>
          <w:szCs w:val="28"/>
          <w:rtl/>
          <w:lang w:bidi="fa-IR"/>
        </w:rPr>
        <w:t xml:space="preserve">لذا در ادامه </w:t>
      </w:r>
      <w:r w:rsidR="00011F45">
        <w:rPr>
          <w:rFonts w:cs="B Lotus" w:hint="cs"/>
          <w:sz w:val="24"/>
          <w:szCs w:val="28"/>
          <w:rtl/>
          <w:lang w:bidi="fa-IR"/>
        </w:rPr>
        <w:t xml:space="preserve">ابتدا به بیان تعارف اولیه در این حوزه و سپس روند توسعه </w:t>
      </w:r>
      <w:r>
        <w:rPr>
          <w:rFonts w:cs="B Lotus" w:hint="cs"/>
          <w:sz w:val="24"/>
          <w:szCs w:val="28"/>
          <w:rtl/>
          <w:lang w:bidi="fa-IR"/>
        </w:rPr>
        <w:t>الگوریتم‌های کنترلی، برای بازیابی تعادل ربات انسان‌نما،</w:t>
      </w:r>
      <w:r w:rsidR="00011F45">
        <w:rPr>
          <w:rFonts w:cs="B Lotus" w:hint="cs"/>
          <w:sz w:val="24"/>
          <w:szCs w:val="28"/>
          <w:rtl/>
          <w:lang w:bidi="fa-IR"/>
        </w:rPr>
        <w:t xml:space="preserve"> </w:t>
      </w:r>
      <w:r w:rsidR="0050504C">
        <w:rPr>
          <w:rFonts w:cs="B Lotus" w:hint="cs"/>
          <w:sz w:val="24"/>
          <w:szCs w:val="28"/>
          <w:rtl/>
          <w:lang w:bidi="fa-IR"/>
        </w:rPr>
        <w:t>می‌پردازیم.</w:t>
      </w:r>
    </w:p>
    <w:p w14:paraId="3F1EA091" w14:textId="014A7EAF" w:rsidR="008B1A99" w:rsidRPr="00512129" w:rsidRDefault="001B3C87" w:rsidP="00A3742C">
      <w:pPr>
        <w:pStyle w:val="Heading2"/>
        <w:spacing w:before="0" w:after="0"/>
        <w:rPr>
          <w:rFonts w:cs="B Lotus"/>
          <w:sz w:val="32"/>
          <w:szCs w:val="32"/>
          <w:rtl/>
          <w:lang w:bidi="fa-IR"/>
        </w:rPr>
      </w:pPr>
      <w:r w:rsidRPr="00512129">
        <w:rPr>
          <w:rFonts w:cs="B Lotus" w:hint="cs"/>
          <w:sz w:val="32"/>
          <w:szCs w:val="32"/>
          <w:rtl/>
          <w:lang w:bidi="fa-IR"/>
        </w:rPr>
        <w:t>تعاریف اولیه</w:t>
      </w:r>
    </w:p>
    <w:p w14:paraId="7E2D3BA8" w14:textId="1B0B2305" w:rsidR="008B1A99" w:rsidRPr="00005787" w:rsidRDefault="008B1A99" w:rsidP="002C22F4">
      <w:pPr>
        <w:rPr>
          <w:rFonts w:cs="B Lotus"/>
          <w:rtl/>
          <w:lang w:bidi="fa-IR"/>
        </w:rPr>
      </w:pPr>
      <w:r w:rsidRPr="00005787">
        <w:rPr>
          <w:rFonts w:cs="B Lotus" w:hint="cs"/>
          <w:sz w:val="28"/>
          <w:szCs w:val="28"/>
          <w:rtl/>
          <w:lang w:bidi="fa-IR"/>
        </w:rPr>
        <w:t xml:space="preserve"> </w:t>
      </w:r>
      <w:r w:rsidR="00156A8D">
        <w:rPr>
          <w:rFonts w:cs="B Lotus" w:hint="cs"/>
          <w:sz w:val="28"/>
          <w:szCs w:val="28"/>
          <w:rtl/>
        </w:rPr>
        <w:t>برای ورود به حوزه ربات‌های انسان‌نما لازم است ابتدا با ادبیات این موضوع آشنا شد؛ در این راستا کاجیتا و همکاران</w:t>
      </w:r>
      <w:r w:rsidR="00FB4A92">
        <w:rPr>
          <w:rFonts w:cs="B Lotus"/>
          <w:sz w:val="28"/>
          <w:szCs w:val="28"/>
          <w:rtl/>
        </w:rPr>
        <w:fldChar w:fldCharType="begin"/>
      </w:r>
      <w:r w:rsidR="002C22F4">
        <w:rPr>
          <w:rFonts w:cs="B Lotus"/>
          <w:sz w:val="28"/>
          <w:szCs w:val="28"/>
          <w:rtl/>
        </w:rPr>
        <w:instrText xml:space="preserve"> </w:instrText>
      </w:r>
      <w:r w:rsidR="002C22F4">
        <w:rPr>
          <w:rFonts w:cs="B Lotus"/>
          <w:sz w:val="28"/>
          <w:szCs w:val="28"/>
        </w:rPr>
        <w:instrText>ADDIN EN.CITE &lt;EndNote&gt;&lt;Cite&gt;&lt;Author&gt;Kajita&lt;/Author&gt;&lt;Year&gt;2014&lt;/Year&gt;&lt;RecNum&gt;9&lt;/RecNum&gt;&lt;DisplayText&gt;[2]&lt;/DisplayText&gt;&lt;record&gt;&lt;rec-number&gt;9&lt;/rec-number&gt;&lt;foreign-keys&gt;&lt;key app="EN" db-id="zaedpzv24rteeme9wwexrapbz2r0ex02xat5" timestamp="1673679058"&gt;9&lt;/key&gt;</w:instrText>
      </w:r>
      <w:r w:rsidR="002C22F4">
        <w:rPr>
          <w:rFonts w:cs="B Lotus"/>
          <w:sz w:val="28"/>
          <w:szCs w:val="28"/>
          <w:rtl/>
        </w:rPr>
        <w:instrText>&lt;/</w:instrText>
      </w:r>
      <w:r w:rsidR="002C22F4">
        <w:rPr>
          <w:rFonts w:cs="B Lotus"/>
          <w:sz w:val="28"/>
          <w:szCs w:val="28"/>
        </w:rPr>
        <w:instrText>foreign-keys&gt;&lt;ref-type name="Book"&gt;6&lt;/ref-type&gt;&lt;contributors&gt;&lt;authors&gt;&lt;author&gt;Kajita, Shuuji&lt;/author&gt;&lt;author&gt;Hirukawa, Hirohisa&lt;/author&gt;&lt;author&gt;Harada, Kensuke&lt;/author&gt;&lt;author&gt;Yokoi, Kazuhito&lt;/author&gt;&lt;/authors&gt;&lt;/contributors&gt;&lt;titles&gt;&lt;title&gt;Introduction to humanoid robotics&lt;/title&gt;&lt;/titles&gt;&lt;volume&gt;101&lt;/volume&gt;&lt;dates&gt;&lt;year&gt;2014&lt;/year&gt;&lt;/dates&gt;&lt;publisher&gt;Springer&lt;/publisher&gt;&lt;urls&gt;&lt;/urls&gt;&lt;/record&gt;&lt;/Cite&gt;&lt;/EndNote&gt;</w:instrText>
      </w:r>
      <w:r w:rsidR="00FB4A92">
        <w:rPr>
          <w:rFonts w:cs="B Lotus"/>
          <w:sz w:val="28"/>
          <w:szCs w:val="28"/>
          <w:rtl/>
        </w:rPr>
        <w:fldChar w:fldCharType="separate"/>
      </w:r>
      <w:r w:rsidR="002C22F4">
        <w:rPr>
          <w:rFonts w:cs="B Lotus"/>
          <w:noProof/>
          <w:sz w:val="28"/>
          <w:szCs w:val="28"/>
          <w:rtl/>
        </w:rPr>
        <w:t>[2]</w:t>
      </w:r>
      <w:r w:rsidR="00FB4A92">
        <w:rPr>
          <w:rFonts w:cs="B Lotus"/>
          <w:sz w:val="28"/>
          <w:szCs w:val="28"/>
          <w:rtl/>
        </w:rPr>
        <w:fldChar w:fldCharType="end"/>
      </w:r>
      <w:r w:rsidR="00156A8D">
        <w:rPr>
          <w:rFonts w:cs="B Lotus" w:hint="cs"/>
          <w:sz w:val="28"/>
          <w:szCs w:val="28"/>
          <w:rtl/>
        </w:rPr>
        <w:t xml:space="preserve"> به انتشار کتابی در این حوزه پرداخته و برای محقق</w:t>
      </w:r>
      <w:r w:rsidR="00D358CA">
        <w:rPr>
          <w:rFonts w:cs="B Lotus" w:hint="cs"/>
          <w:sz w:val="28"/>
          <w:szCs w:val="28"/>
          <w:rtl/>
        </w:rPr>
        <w:t>ان</w:t>
      </w:r>
      <w:r w:rsidR="00156A8D">
        <w:rPr>
          <w:rFonts w:cs="B Lotus" w:hint="cs"/>
          <w:sz w:val="28"/>
          <w:szCs w:val="28"/>
          <w:rtl/>
        </w:rPr>
        <w:t xml:space="preserve"> مبتدی ابزار لازم </w:t>
      </w:r>
      <w:r w:rsidR="00D358CA">
        <w:rPr>
          <w:rFonts w:cs="B Lotus" w:hint="cs"/>
          <w:sz w:val="28"/>
          <w:szCs w:val="28"/>
          <w:rtl/>
        </w:rPr>
        <w:t xml:space="preserve">را </w:t>
      </w:r>
      <w:r w:rsidR="00156A8D">
        <w:rPr>
          <w:rFonts w:cs="B Lotus" w:hint="cs"/>
          <w:sz w:val="28"/>
          <w:szCs w:val="28"/>
          <w:rtl/>
        </w:rPr>
        <w:t>برای ورود و تحقیق پیرامون ربات‌های انسان‌نما فراهم کردند</w:t>
      </w:r>
      <w:r w:rsidRPr="00005787">
        <w:rPr>
          <w:rFonts w:cs="B Lotus" w:hint="cs"/>
          <w:sz w:val="24"/>
          <w:szCs w:val="28"/>
          <w:rtl/>
          <w:lang w:bidi="fa-IR"/>
        </w:rPr>
        <w:t>.</w:t>
      </w:r>
      <w:r w:rsidRPr="00005787">
        <w:rPr>
          <w:rFonts w:cs="B Lotus"/>
          <w:sz w:val="24"/>
          <w:szCs w:val="28"/>
          <w:rtl/>
          <w:lang w:bidi="fa-IR"/>
        </w:rPr>
        <w:t xml:space="preserve"> </w:t>
      </w:r>
      <w:r w:rsidR="00401D44">
        <w:rPr>
          <w:rFonts w:cs="B Lotus" w:hint="cs"/>
          <w:sz w:val="24"/>
          <w:szCs w:val="28"/>
          <w:rtl/>
          <w:lang w:bidi="fa-IR"/>
        </w:rPr>
        <w:t>در ادامه به بیان تعاریف بااهمیت این حوزه می‌پردازیم.</w:t>
      </w:r>
    </w:p>
    <w:p w14:paraId="2856A620" w14:textId="1E69226B" w:rsidR="008B1A99" w:rsidRPr="00512129" w:rsidRDefault="00C30BA5" w:rsidP="008B1A99">
      <w:pPr>
        <w:pStyle w:val="Heading3"/>
        <w:rPr>
          <w:rFonts w:cs="B Lotus"/>
          <w:sz w:val="28"/>
          <w:szCs w:val="28"/>
          <w:rtl/>
          <w:lang w:bidi="fa-IR"/>
        </w:rPr>
      </w:pPr>
      <w:r w:rsidRPr="00512129">
        <w:rPr>
          <w:rFonts w:cs="B Lotus" w:hint="cs"/>
          <w:sz w:val="28"/>
          <w:szCs w:val="28"/>
          <w:rtl/>
          <w:lang w:bidi="fa-IR"/>
        </w:rPr>
        <w:lastRenderedPageBreak/>
        <w:t>نقطه گشتاور صفر</w:t>
      </w:r>
    </w:p>
    <w:p w14:paraId="1953B4DE" w14:textId="153C25B9" w:rsidR="00A45C84" w:rsidRDefault="00EB4DD3" w:rsidP="003B1048">
      <w:pPr>
        <w:rPr>
          <w:rFonts w:cs="B Lotus"/>
          <w:sz w:val="28"/>
          <w:szCs w:val="28"/>
          <w:rtl/>
          <w:lang w:bidi="fa-IR"/>
        </w:rPr>
      </w:pPr>
      <w:r w:rsidRPr="00A45C84">
        <w:rPr>
          <w:rFonts w:cs="B Lotus"/>
          <w:noProof/>
          <w:sz w:val="24"/>
        </w:rPr>
        <w:drawing>
          <wp:anchor distT="0" distB="0" distL="114300" distR="114300" simplePos="0" relativeHeight="251854848" behindDoc="0" locked="0" layoutInCell="1" allowOverlap="1" wp14:anchorId="79848915" wp14:editId="6ADC4B26">
            <wp:simplePos x="0" y="0"/>
            <wp:positionH relativeFrom="page">
              <wp:align>center</wp:align>
            </wp:positionH>
            <wp:positionV relativeFrom="paragraph">
              <wp:posOffset>1485017</wp:posOffset>
            </wp:positionV>
            <wp:extent cx="2631440" cy="1830070"/>
            <wp:effectExtent l="0" t="0" r="0" b="0"/>
            <wp:wrapTopAndBottom/>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31440" cy="1830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سال 1972 ووکوبراتوویچ و همکاران مفهوم نقطه </w:t>
      </w:r>
      <w:r w:rsidR="00602F0F" w:rsidRPr="00005787">
        <w:rPr>
          <w:rFonts w:cs="B Lotus" w:hint="cs"/>
          <w:sz w:val="28"/>
          <w:szCs w:val="28"/>
          <w:rtl/>
          <w:lang w:bidi="fa-IR"/>
        </w:rPr>
        <w:t>گشتاور</w:t>
      </w:r>
      <w:r w:rsidR="008B1A99" w:rsidRPr="00005787">
        <w:rPr>
          <w:rFonts w:cs="B Lotus" w:hint="cs"/>
          <w:sz w:val="28"/>
          <w:szCs w:val="28"/>
          <w:rtl/>
          <w:lang w:bidi="fa-IR"/>
        </w:rPr>
        <w:t xml:space="preserve"> صفر</w:t>
      </w:r>
      <w:r w:rsidR="008B1A99" w:rsidRPr="00005787">
        <w:rPr>
          <w:rStyle w:val="FootnoteReference"/>
          <w:rFonts w:cs="B Lotus"/>
          <w:sz w:val="28"/>
          <w:szCs w:val="28"/>
          <w:rtl/>
          <w:lang w:bidi="fa-IR"/>
        </w:rPr>
        <w:footnoteReference w:id="3"/>
      </w:r>
      <w:r w:rsidR="008B1A99" w:rsidRPr="00005787">
        <w:rPr>
          <w:rFonts w:cs="B Lotus" w:hint="cs"/>
          <w:sz w:val="28"/>
          <w:szCs w:val="28"/>
          <w:rtl/>
          <w:lang w:bidi="fa-IR"/>
        </w:rPr>
        <w:t xml:space="preserve">  را </w:t>
      </w:r>
      <w:r w:rsidR="00F05929">
        <w:rPr>
          <w:rFonts w:cs="B Lotus" w:hint="cs"/>
          <w:sz w:val="28"/>
          <w:szCs w:val="28"/>
          <w:rtl/>
          <w:lang w:bidi="fa-IR"/>
        </w:rPr>
        <w:t xml:space="preserve">به عنوان </w:t>
      </w:r>
      <w:r w:rsidR="00F05929" w:rsidRPr="00F05929">
        <w:rPr>
          <w:rFonts w:eastAsia="Calibri" w:cs="B Lotus" w:hint="cs"/>
          <w:sz w:val="28"/>
          <w:szCs w:val="28"/>
          <w:rtl/>
          <w:lang w:bidi="fa-IR"/>
        </w:rPr>
        <w:t>نقطه‌ای که در آن برآیند نیروهای وارده از ط</w:t>
      </w:r>
      <w:r w:rsidR="00F05929">
        <w:rPr>
          <w:rFonts w:eastAsia="Calibri" w:cs="B Lotus" w:hint="cs"/>
          <w:sz w:val="28"/>
          <w:szCs w:val="28"/>
          <w:rtl/>
          <w:lang w:bidi="fa-IR"/>
        </w:rPr>
        <w:t>رف زمین به پای ربات وارد می‌شود، مطرح کردند. مجموع ممان‌های ناشی از نیروهای وزن و اینرسی</w:t>
      </w:r>
      <w:r w:rsidR="00F05929" w:rsidRPr="00F05929">
        <w:rPr>
          <w:rFonts w:eastAsia="Calibri" w:cs="B Lotus" w:hint="cs"/>
          <w:sz w:val="28"/>
          <w:szCs w:val="28"/>
          <w:rtl/>
          <w:lang w:bidi="fa-IR"/>
        </w:rPr>
        <w:t xml:space="preserve"> </w:t>
      </w:r>
      <w:r w:rsidR="00F05929" w:rsidRPr="003B1048">
        <w:rPr>
          <w:rFonts w:cs="B Lotus" w:hint="cs"/>
          <w:sz w:val="28"/>
          <w:szCs w:val="28"/>
          <w:rtl/>
          <w:lang w:bidi="fa-IR"/>
        </w:rPr>
        <w:t xml:space="preserve">که در صفحه افقی به کف پای ربات وارد می‌شود، در این نقطه صفر است. </w:t>
      </w:r>
      <w:r w:rsidR="003B1048">
        <w:rPr>
          <w:rFonts w:cs="B Lotus"/>
          <w:sz w:val="28"/>
          <w:szCs w:val="28"/>
          <w:rtl/>
          <w:lang w:bidi="fa-IR"/>
        </w:rPr>
        <w:fldChar w:fldCharType="begin"/>
      </w:r>
      <w:r w:rsidR="003B1048" w:rsidRPr="003B1048">
        <w:rPr>
          <w:rFonts w:cs="B Lotus"/>
          <w:sz w:val="28"/>
          <w:szCs w:val="28"/>
          <w:rtl/>
          <w:lang w:bidi="fa-IR"/>
        </w:rPr>
        <w:instrText xml:space="preserve"> </w:instrText>
      </w:r>
      <w:r w:rsidR="003B1048" w:rsidRPr="003B1048">
        <w:rPr>
          <w:rFonts w:cs="B Lotus" w:hint="cs"/>
          <w:sz w:val="28"/>
          <w:szCs w:val="28"/>
          <w:lang w:bidi="fa-IR"/>
        </w:rPr>
        <w:instrText xml:space="preserve">REF </w:instrText>
      </w:r>
      <w:r w:rsidR="003B1048" w:rsidRPr="003B1048">
        <w:rPr>
          <w:rFonts w:cs="B Lotus" w:hint="cs"/>
          <w:sz w:val="28"/>
          <w:szCs w:val="28"/>
          <w:rtl/>
          <w:lang w:bidi="fa-IR"/>
        </w:rPr>
        <w:instrText>_</w:instrText>
      </w:r>
      <w:r w:rsidR="003B1048" w:rsidRPr="003B1048">
        <w:rPr>
          <w:rFonts w:cs="B Lotus" w:hint="cs"/>
          <w:sz w:val="28"/>
          <w:szCs w:val="28"/>
          <w:lang w:bidi="fa-IR"/>
        </w:rPr>
        <w:instrText>Ref124585574 \h</w:instrText>
      </w:r>
      <w:r w:rsidR="003B1048" w:rsidRPr="003B1048">
        <w:rPr>
          <w:rFonts w:cs="B Lotus"/>
          <w:sz w:val="28"/>
          <w:szCs w:val="28"/>
          <w:rtl/>
          <w:lang w:bidi="fa-IR"/>
        </w:rPr>
        <w:instrText xml:space="preserve"> </w:instrText>
      </w:r>
      <w:r w:rsidR="003B1048">
        <w:rPr>
          <w:rFonts w:cs="B Lotus"/>
          <w:sz w:val="28"/>
          <w:szCs w:val="28"/>
          <w:rtl/>
          <w:lang w:bidi="fa-IR"/>
        </w:rPr>
        <w:instrText xml:space="preserve"> \* </w:instrText>
      </w:r>
      <w:r w:rsidR="003B1048">
        <w:rPr>
          <w:rFonts w:cs="B Lotus"/>
          <w:sz w:val="28"/>
          <w:szCs w:val="28"/>
          <w:lang w:bidi="fa-IR"/>
        </w:rPr>
        <w:instrText xml:space="preserve">MERGEFORMAT </w:instrText>
      </w:r>
      <w:r w:rsidR="003B1048">
        <w:rPr>
          <w:rFonts w:cs="B Lotus"/>
          <w:sz w:val="28"/>
          <w:szCs w:val="28"/>
          <w:rtl/>
          <w:lang w:bidi="fa-IR"/>
        </w:rPr>
      </w:r>
      <w:r w:rsidR="003B1048">
        <w:rPr>
          <w:rFonts w:cs="B Lotus"/>
          <w:sz w:val="28"/>
          <w:szCs w:val="28"/>
          <w:rtl/>
          <w:lang w:bidi="fa-IR"/>
        </w:rPr>
        <w:fldChar w:fldCharType="separate"/>
      </w:r>
      <w:r w:rsidR="003B1048" w:rsidRPr="003B1048">
        <w:rPr>
          <w:rFonts w:cs="B Lotus"/>
          <w:sz w:val="28"/>
          <w:szCs w:val="28"/>
          <w:rtl/>
          <w:lang w:bidi="fa-IR"/>
        </w:rPr>
        <w:t>شکل2-1</w:t>
      </w:r>
      <w:r w:rsidR="003B1048">
        <w:rPr>
          <w:rFonts w:cs="B Lotus"/>
          <w:sz w:val="28"/>
          <w:szCs w:val="28"/>
          <w:rtl/>
          <w:lang w:bidi="fa-IR"/>
        </w:rPr>
        <w:fldChar w:fldCharType="end"/>
      </w:r>
      <w:r w:rsidR="003B1048">
        <w:rPr>
          <w:rFonts w:cs="B Lotus"/>
          <w:sz w:val="28"/>
          <w:szCs w:val="28"/>
          <w:lang w:bidi="fa-IR"/>
        </w:rPr>
        <w:t xml:space="preserve"> </w:t>
      </w:r>
      <w:r w:rsidR="006D440F">
        <w:rPr>
          <w:rFonts w:cs="B Lotus" w:hint="cs"/>
          <w:sz w:val="28"/>
          <w:szCs w:val="28"/>
          <w:rtl/>
          <w:lang w:bidi="fa-IR"/>
        </w:rPr>
        <w:t>نقطه گشتاور صفر و برآیند نیروهای وارد بر کف پا را در راستای طولی پا نشان می‌دهد.</w:t>
      </w:r>
    </w:p>
    <w:p w14:paraId="35EFAC15" w14:textId="5201418A" w:rsidR="00BC48C6" w:rsidRPr="00A45C84" w:rsidRDefault="00A45C84" w:rsidP="00BB1AAA">
      <w:pPr>
        <w:pStyle w:val="Caption"/>
        <w:rPr>
          <w:rFonts w:cs="B Lotus"/>
          <w:sz w:val="24"/>
          <w:rtl/>
          <w:lang w:bidi="fa-IR"/>
        </w:rPr>
      </w:pPr>
      <w:bookmarkStart w:id="46" w:name="_Ref124585574"/>
      <w:r w:rsidRPr="00A45C84">
        <w:rPr>
          <w:rFonts w:cs="B Lotus"/>
          <w:sz w:val="24"/>
          <w:rtl/>
        </w:rPr>
        <w:t>شکل2-</w:t>
      </w:r>
      <w:r w:rsidRPr="00A45C84">
        <w:rPr>
          <w:rFonts w:cs="B Lotus"/>
          <w:sz w:val="24"/>
          <w:rtl/>
        </w:rPr>
        <w:fldChar w:fldCharType="begin"/>
      </w:r>
      <w:r w:rsidRPr="00A45C84">
        <w:rPr>
          <w:rFonts w:cs="B Lotus"/>
          <w:sz w:val="24"/>
          <w:rtl/>
        </w:rPr>
        <w:instrText xml:space="preserve"> </w:instrText>
      </w:r>
      <w:r w:rsidRPr="00A45C84">
        <w:rPr>
          <w:rFonts w:cs="B Lotus"/>
          <w:sz w:val="24"/>
        </w:rPr>
        <w:instrText xml:space="preserve">SEQ </w:instrText>
      </w:r>
      <w:r w:rsidRPr="00A45C84">
        <w:rPr>
          <w:rFonts w:cs="B Lotus"/>
          <w:sz w:val="24"/>
          <w:rtl/>
        </w:rPr>
        <w:instrText xml:space="preserve">شکل2- \* </w:instrText>
      </w:r>
      <w:r w:rsidRPr="00A45C84">
        <w:rPr>
          <w:rFonts w:cs="B Lotus"/>
          <w:sz w:val="24"/>
        </w:rPr>
        <w:instrText>ARABIC</w:instrText>
      </w:r>
      <w:r w:rsidRPr="00A45C84">
        <w:rPr>
          <w:rFonts w:cs="B Lotus"/>
          <w:sz w:val="24"/>
          <w:rtl/>
        </w:rPr>
        <w:instrText xml:space="preserve"> </w:instrText>
      </w:r>
      <w:r w:rsidRPr="00A45C84">
        <w:rPr>
          <w:rFonts w:cs="B Lotus"/>
          <w:sz w:val="24"/>
          <w:rtl/>
        </w:rPr>
        <w:fldChar w:fldCharType="separate"/>
      </w:r>
      <w:r w:rsidR="00E800EC">
        <w:rPr>
          <w:rFonts w:cs="B Lotus"/>
          <w:noProof/>
          <w:sz w:val="24"/>
          <w:rtl/>
        </w:rPr>
        <w:t>1</w:t>
      </w:r>
      <w:r w:rsidRPr="00A45C84">
        <w:rPr>
          <w:rFonts w:cs="B Lotus"/>
          <w:sz w:val="24"/>
          <w:rtl/>
        </w:rPr>
        <w:fldChar w:fldCharType="end"/>
      </w:r>
      <w:bookmarkEnd w:id="46"/>
      <w:r w:rsidRPr="00A45C84">
        <w:rPr>
          <w:rFonts w:cs="B Lotus" w:hint="cs"/>
          <w:sz w:val="24"/>
          <w:rtl/>
          <w:lang w:bidi="fa-IR"/>
        </w:rPr>
        <w:t xml:space="preserve">: </w:t>
      </w:r>
      <w:r w:rsidRPr="00A45C84">
        <w:rPr>
          <w:rFonts w:cs="B Lotus" w:hint="eastAsia"/>
          <w:sz w:val="24"/>
          <w:rtl/>
          <w:lang w:bidi="fa-IR"/>
        </w:rPr>
        <w:t>نقطه</w:t>
      </w:r>
      <w:r w:rsidRPr="00A45C84">
        <w:rPr>
          <w:rFonts w:cs="B Lotus"/>
          <w:sz w:val="24"/>
          <w:rtl/>
          <w:lang w:bidi="fa-IR"/>
        </w:rPr>
        <w:t xml:space="preserve"> </w:t>
      </w:r>
      <w:r w:rsidRPr="00A45C84">
        <w:rPr>
          <w:rFonts w:cs="B Lotus" w:hint="eastAsia"/>
          <w:sz w:val="24"/>
          <w:rtl/>
          <w:lang w:bidi="fa-IR"/>
        </w:rPr>
        <w:t>گشتاور</w:t>
      </w:r>
      <w:r w:rsidRPr="00A45C84">
        <w:rPr>
          <w:rFonts w:cs="B Lotus"/>
          <w:sz w:val="24"/>
          <w:rtl/>
          <w:lang w:bidi="fa-IR"/>
        </w:rPr>
        <w:t xml:space="preserve"> </w:t>
      </w:r>
      <w:r w:rsidRPr="00A45C84">
        <w:rPr>
          <w:rFonts w:cs="B Lotus" w:hint="eastAsia"/>
          <w:sz w:val="24"/>
          <w:rtl/>
          <w:lang w:bidi="fa-IR"/>
        </w:rPr>
        <w:t>صفر</w:t>
      </w:r>
      <w:r w:rsidRPr="00A45C84">
        <w:rPr>
          <w:rFonts w:cs="B Lotus"/>
          <w:sz w:val="24"/>
          <w:rtl/>
          <w:lang w:bidi="fa-IR"/>
        </w:rPr>
        <w:t xml:space="preserve"> </w:t>
      </w:r>
      <w:r w:rsidRPr="00A45C84">
        <w:rPr>
          <w:rFonts w:cs="B Lotus" w:hint="eastAsia"/>
          <w:sz w:val="24"/>
          <w:rtl/>
          <w:lang w:bidi="fa-IR"/>
        </w:rPr>
        <w:t>و</w:t>
      </w:r>
      <w:r w:rsidRPr="00A45C84">
        <w:rPr>
          <w:rFonts w:cs="B Lotus"/>
          <w:sz w:val="24"/>
          <w:rtl/>
          <w:lang w:bidi="fa-IR"/>
        </w:rPr>
        <w:t xml:space="preserve"> </w:t>
      </w:r>
      <w:r w:rsidRPr="00A45C84">
        <w:rPr>
          <w:rFonts w:cs="B Lotus" w:hint="eastAsia"/>
          <w:sz w:val="24"/>
          <w:rtl/>
          <w:lang w:bidi="fa-IR"/>
        </w:rPr>
        <w:t>برآ</w:t>
      </w:r>
      <w:r w:rsidRPr="00A45C84">
        <w:rPr>
          <w:rFonts w:cs="B Lotus" w:hint="cs"/>
          <w:sz w:val="24"/>
          <w:rtl/>
          <w:lang w:bidi="fa-IR"/>
        </w:rPr>
        <w:t>ی</w:t>
      </w:r>
      <w:r w:rsidRPr="00A45C84">
        <w:rPr>
          <w:rFonts w:cs="B Lotus" w:hint="eastAsia"/>
          <w:sz w:val="24"/>
          <w:rtl/>
          <w:lang w:bidi="fa-IR"/>
        </w:rPr>
        <w:t>ند</w:t>
      </w:r>
      <w:r w:rsidRPr="00A45C84">
        <w:rPr>
          <w:rFonts w:cs="B Lotus"/>
          <w:sz w:val="24"/>
          <w:rtl/>
          <w:lang w:bidi="fa-IR"/>
        </w:rPr>
        <w:t xml:space="preserve"> </w:t>
      </w:r>
      <w:r w:rsidRPr="00A45C84">
        <w:rPr>
          <w:rFonts w:cs="B Lotus" w:hint="eastAsia"/>
          <w:sz w:val="24"/>
          <w:rtl/>
          <w:lang w:bidi="fa-IR"/>
        </w:rPr>
        <w:t>ن</w:t>
      </w:r>
      <w:r w:rsidRPr="00A45C84">
        <w:rPr>
          <w:rFonts w:cs="B Lotus" w:hint="cs"/>
          <w:sz w:val="24"/>
          <w:rtl/>
          <w:lang w:bidi="fa-IR"/>
        </w:rPr>
        <w:t>ی</w:t>
      </w:r>
      <w:r w:rsidRPr="00A45C84">
        <w:rPr>
          <w:rFonts w:cs="B Lotus" w:hint="eastAsia"/>
          <w:sz w:val="24"/>
          <w:rtl/>
          <w:lang w:bidi="fa-IR"/>
        </w:rPr>
        <w:t>روها</w:t>
      </w:r>
      <w:r w:rsidRPr="00A45C84">
        <w:rPr>
          <w:rFonts w:cs="B Lotus" w:hint="cs"/>
          <w:sz w:val="24"/>
          <w:rtl/>
          <w:lang w:bidi="fa-IR"/>
        </w:rPr>
        <w:t>ی</w:t>
      </w:r>
      <w:r w:rsidRPr="00A45C84">
        <w:rPr>
          <w:rFonts w:cs="B Lotus"/>
          <w:sz w:val="24"/>
          <w:rtl/>
          <w:lang w:bidi="fa-IR"/>
        </w:rPr>
        <w:t xml:space="preserve"> </w:t>
      </w:r>
      <w:r w:rsidRPr="00A45C84">
        <w:rPr>
          <w:rFonts w:cs="B Lotus" w:hint="eastAsia"/>
          <w:sz w:val="24"/>
          <w:rtl/>
          <w:lang w:bidi="fa-IR"/>
        </w:rPr>
        <w:t>وارد</w:t>
      </w:r>
      <w:r w:rsidRPr="00A45C84">
        <w:rPr>
          <w:rFonts w:cs="B Lotus"/>
          <w:sz w:val="24"/>
          <w:rtl/>
          <w:lang w:bidi="fa-IR"/>
        </w:rPr>
        <w:t xml:space="preserve"> </w:t>
      </w:r>
      <w:r w:rsidRPr="00A45C84">
        <w:rPr>
          <w:rFonts w:cs="B Lotus" w:hint="eastAsia"/>
          <w:sz w:val="24"/>
          <w:rtl/>
          <w:lang w:bidi="fa-IR"/>
        </w:rPr>
        <w:t>بر</w:t>
      </w:r>
      <w:r w:rsidRPr="00A45C84">
        <w:rPr>
          <w:rFonts w:cs="B Lotus"/>
          <w:sz w:val="24"/>
          <w:rtl/>
          <w:lang w:bidi="fa-IR"/>
        </w:rPr>
        <w:t xml:space="preserve"> </w:t>
      </w:r>
      <w:r w:rsidRPr="00A45C84">
        <w:rPr>
          <w:rFonts w:cs="B Lotus" w:hint="eastAsia"/>
          <w:sz w:val="24"/>
          <w:rtl/>
          <w:lang w:bidi="fa-IR"/>
        </w:rPr>
        <w:t>کف</w:t>
      </w:r>
      <w:r w:rsidRPr="00A45C84">
        <w:rPr>
          <w:rFonts w:cs="B Lotus"/>
          <w:sz w:val="24"/>
          <w:rtl/>
          <w:lang w:bidi="fa-IR"/>
        </w:rPr>
        <w:t xml:space="preserve"> </w:t>
      </w:r>
      <w:r w:rsidRPr="00A45C84">
        <w:rPr>
          <w:rFonts w:cs="B Lotus" w:hint="eastAsia"/>
          <w:sz w:val="24"/>
          <w:rtl/>
          <w:lang w:bidi="fa-IR"/>
        </w:rPr>
        <w:t>پا</w:t>
      </w:r>
    </w:p>
    <w:p w14:paraId="60D2E673" w14:textId="77777777" w:rsidR="00EB4DD3" w:rsidRDefault="00E870D1" w:rsidP="00CC0C49">
      <w:pPr>
        <w:rPr>
          <w:rFonts w:cs="B Lotus"/>
          <w:sz w:val="28"/>
          <w:szCs w:val="28"/>
          <w:rtl/>
          <w:lang w:bidi="fa-IR"/>
        </w:rPr>
      </w:pPr>
      <w:r>
        <w:rPr>
          <w:rFonts w:cs="B Lotus"/>
          <w:noProof/>
          <w:sz w:val="28"/>
          <w:szCs w:val="28"/>
          <w:rtl/>
        </w:rPr>
        <w:drawing>
          <wp:anchor distT="0" distB="0" distL="114300" distR="114300" simplePos="0" relativeHeight="251855872" behindDoc="0" locked="0" layoutInCell="1" allowOverlap="1" wp14:anchorId="665F3138" wp14:editId="3DDAD9B8">
            <wp:simplePos x="0" y="0"/>
            <wp:positionH relativeFrom="margin">
              <wp:align>center</wp:align>
            </wp:positionH>
            <wp:positionV relativeFrom="paragraph">
              <wp:posOffset>827515</wp:posOffset>
            </wp:positionV>
            <wp:extent cx="3260725" cy="2393315"/>
            <wp:effectExtent l="0" t="0" r="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png"/>
                    <pic:cNvPicPr/>
                  </pic:nvPicPr>
                  <pic:blipFill>
                    <a:blip r:embed="rId110">
                      <a:extLst>
                        <a:ext uri="{28A0092B-C50C-407E-A947-70E740481C1C}">
                          <a14:useLocalDpi xmlns:a14="http://schemas.microsoft.com/office/drawing/2010/main" val="0"/>
                        </a:ext>
                      </a:extLst>
                    </a:blip>
                    <a:stretch>
                      <a:fillRect/>
                    </a:stretch>
                  </pic:blipFill>
                  <pic:spPr>
                    <a:xfrm>
                      <a:off x="0" y="0"/>
                      <a:ext cx="3260725" cy="2393315"/>
                    </a:xfrm>
                    <a:prstGeom prst="rect">
                      <a:avLst/>
                    </a:prstGeom>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بررسی </w:t>
      </w:r>
      <w:r w:rsidR="00135F3A" w:rsidRPr="00005787">
        <w:rPr>
          <w:rFonts w:cs="B Lotus" w:hint="cs"/>
          <w:sz w:val="28"/>
          <w:szCs w:val="28"/>
          <w:rtl/>
          <w:lang w:bidi="fa-IR"/>
        </w:rPr>
        <w:t>تعادل دینامیکی</w:t>
      </w:r>
      <w:r w:rsidR="008B1A99" w:rsidRPr="00005787">
        <w:rPr>
          <w:rFonts w:cs="B Lotus" w:hint="cs"/>
          <w:sz w:val="28"/>
          <w:szCs w:val="28"/>
          <w:rtl/>
          <w:lang w:bidi="fa-IR"/>
        </w:rPr>
        <w:t xml:space="preserve"> ربات بر اساس قرار گرفتن </w:t>
      </w:r>
      <w:r w:rsidR="008B1A99" w:rsidRPr="001E3FC9">
        <w:rPr>
          <w:rFonts w:cs="B Lotus"/>
          <w:sz w:val="28"/>
          <w:szCs w:val="28"/>
          <w:lang w:bidi="fa-IR"/>
        </w:rPr>
        <w:t>ZMP</w:t>
      </w:r>
      <w:r w:rsidR="008B1A99" w:rsidRPr="00005787">
        <w:rPr>
          <w:rFonts w:cs="B Lotus" w:hint="cs"/>
          <w:sz w:val="28"/>
          <w:szCs w:val="28"/>
          <w:rtl/>
          <w:lang w:bidi="fa-IR"/>
        </w:rPr>
        <w:t xml:space="preserve"> درون چندضلعی تکیه‌گاهی ربات صورت می‌گیرد؛ </w:t>
      </w:r>
      <w:r w:rsidR="001D6BB5" w:rsidRPr="00005787">
        <w:rPr>
          <w:rFonts w:cs="B Lotus" w:hint="cs"/>
          <w:sz w:val="28"/>
          <w:szCs w:val="28"/>
          <w:rtl/>
          <w:lang w:bidi="fa-IR"/>
        </w:rPr>
        <w:t>به‌عبارت‌دیگر</w:t>
      </w:r>
      <w:r w:rsidR="008B1A99" w:rsidRPr="00005787">
        <w:rPr>
          <w:rFonts w:cs="B Lotus" w:hint="cs"/>
          <w:sz w:val="28"/>
          <w:szCs w:val="28"/>
          <w:rtl/>
          <w:lang w:bidi="fa-IR"/>
        </w:rPr>
        <w:t xml:space="preserve"> در </w:t>
      </w:r>
      <w:r w:rsidR="001D6BB5" w:rsidRPr="00005787">
        <w:rPr>
          <w:rFonts w:cs="B Lotus" w:hint="cs"/>
          <w:sz w:val="28"/>
          <w:szCs w:val="28"/>
          <w:rtl/>
          <w:lang w:bidi="fa-IR"/>
        </w:rPr>
        <w:t>هرلحظه‌ای</w:t>
      </w:r>
      <w:r w:rsidR="008B1A99" w:rsidRPr="00005787">
        <w:rPr>
          <w:rFonts w:cs="B Lotus" w:hint="cs"/>
          <w:sz w:val="28"/>
          <w:szCs w:val="28"/>
          <w:rtl/>
          <w:lang w:bidi="fa-IR"/>
        </w:rPr>
        <w:t xml:space="preserve"> که </w:t>
      </w:r>
      <w:r w:rsidR="008B1A99" w:rsidRPr="001E3FC9">
        <w:rPr>
          <w:rFonts w:cs="B Lotus"/>
          <w:sz w:val="28"/>
          <w:szCs w:val="28"/>
          <w:lang w:bidi="fa-IR"/>
        </w:rPr>
        <w:t>ZMP</w:t>
      </w:r>
      <w:r w:rsidR="008B1A99" w:rsidRPr="00005787">
        <w:rPr>
          <w:rFonts w:cs="B Lotus" w:hint="cs"/>
          <w:sz w:val="28"/>
          <w:szCs w:val="28"/>
          <w:rtl/>
          <w:lang w:bidi="fa-IR"/>
        </w:rPr>
        <w:t xml:space="preserve"> داخل این چندضلعی قرار بگیرد، ربات در آن لحظه </w:t>
      </w:r>
      <w:r w:rsidR="00135F3A" w:rsidRPr="00005787">
        <w:rPr>
          <w:rFonts w:cs="B Lotus" w:hint="cs"/>
          <w:sz w:val="28"/>
          <w:szCs w:val="28"/>
          <w:rtl/>
          <w:lang w:bidi="fa-IR"/>
        </w:rPr>
        <w:t>تعادل دینامیکی دارد</w:t>
      </w:r>
      <w:r w:rsidR="008B1A99" w:rsidRPr="00005787">
        <w:rPr>
          <w:rFonts w:cs="B Lotus" w:hint="cs"/>
          <w:sz w:val="28"/>
          <w:szCs w:val="28"/>
          <w:rtl/>
          <w:lang w:bidi="fa-IR"/>
        </w:rPr>
        <w:t>.</w:t>
      </w:r>
    </w:p>
    <w:p w14:paraId="63A17D4B" w14:textId="14975C81" w:rsidR="00EB4DD3" w:rsidRDefault="00EB4DD3" w:rsidP="00AF2EAB">
      <w:pPr>
        <w:spacing w:line="216" w:lineRule="auto"/>
        <w:ind w:firstLine="288"/>
        <w:jc w:val="center"/>
        <w:rPr>
          <w:rFonts w:cs="B Lotus"/>
          <w:sz w:val="24"/>
          <w:rtl/>
        </w:rPr>
      </w:pPr>
      <w:bookmarkStart w:id="47" w:name="_Ref124604256"/>
      <w:r w:rsidRPr="00FA709A">
        <w:rPr>
          <w:rFonts w:cs="B Lotus"/>
          <w:sz w:val="24"/>
          <w:rtl/>
        </w:rPr>
        <w:t>شکل2-</w:t>
      </w:r>
      <w:r w:rsidRPr="00FA709A">
        <w:rPr>
          <w:rFonts w:cs="B Lotus"/>
          <w:sz w:val="24"/>
          <w:rtl/>
        </w:rPr>
        <w:fldChar w:fldCharType="begin"/>
      </w:r>
      <w:r w:rsidRPr="00FA709A">
        <w:rPr>
          <w:rFonts w:cs="B Lotus"/>
          <w:sz w:val="24"/>
          <w:rtl/>
        </w:rPr>
        <w:instrText xml:space="preserve"> </w:instrText>
      </w:r>
      <w:r w:rsidRPr="00FA709A">
        <w:rPr>
          <w:rFonts w:cs="B Lotus"/>
          <w:sz w:val="24"/>
        </w:rPr>
        <w:instrText xml:space="preserve">SEQ </w:instrText>
      </w:r>
      <w:r w:rsidRPr="00FA709A">
        <w:rPr>
          <w:rFonts w:cs="B Lotus"/>
          <w:sz w:val="24"/>
          <w:rtl/>
        </w:rPr>
        <w:instrText xml:space="preserve">شکل2- \* </w:instrText>
      </w:r>
      <w:r w:rsidRPr="00FA709A">
        <w:rPr>
          <w:rFonts w:cs="B Lotus"/>
          <w:sz w:val="24"/>
        </w:rPr>
        <w:instrText>ARABIC</w:instrText>
      </w:r>
      <w:r w:rsidRPr="00FA709A">
        <w:rPr>
          <w:rFonts w:cs="B Lotus"/>
          <w:sz w:val="24"/>
          <w:rtl/>
        </w:rPr>
        <w:instrText xml:space="preserve"> </w:instrText>
      </w:r>
      <w:r w:rsidRPr="00FA709A">
        <w:rPr>
          <w:rFonts w:cs="B Lotus"/>
          <w:sz w:val="24"/>
          <w:rtl/>
        </w:rPr>
        <w:fldChar w:fldCharType="separate"/>
      </w:r>
      <w:r>
        <w:rPr>
          <w:rFonts w:cs="B Lotus"/>
          <w:noProof/>
          <w:sz w:val="24"/>
          <w:rtl/>
        </w:rPr>
        <w:t>2</w:t>
      </w:r>
      <w:r w:rsidRPr="00FA709A">
        <w:rPr>
          <w:rFonts w:cs="B Lotus"/>
          <w:sz w:val="24"/>
          <w:rtl/>
        </w:rPr>
        <w:fldChar w:fldCharType="end"/>
      </w:r>
      <w:bookmarkEnd w:id="47"/>
      <w:r w:rsidRPr="00FA709A">
        <w:rPr>
          <w:rFonts w:cs="B Lotus" w:hint="cs"/>
          <w:sz w:val="24"/>
          <w:rtl/>
        </w:rPr>
        <w:t xml:space="preserve">: </w:t>
      </w:r>
      <w:r w:rsidRPr="00005787">
        <w:rPr>
          <w:rFonts w:cs="B Lotus" w:hint="cs"/>
          <w:sz w:val="24"/>
          <w:rtl/>
        </w:rPr>
        <w:t>تفاوت بین تعادل استاتیکی و دینامیکی برای ربات دوپا</w:t>
      </w:r>
      <w:r>
        <w:rPr>
          <w:rFonts w:cs="B Lotus" w:hint="cs"/>
          <w:sz w:val="24"/>
          <w:rtl/>
        </w:rPr>
        <w:t>، سمت راست تعادل دینامیکی و سمت چپ تعادل استاتیکی</w:t>
      </w:r>
    </w:p>
    <w:p w14:paraId="6EC5AC0B" w14:textId="4EDA06DD" w:rsidR="00FA709A" w:rsidRPr="00AF2EAB" w:rsidRDefault="00AA6B6E" w:rsidP="00AF2EAB">
      <w:pPr>
        <w:rPr>
          <w:rFonts w:cs="B Lotus"/>
          <w:sz w:val="28"/>
          <w:szCs w:val="28"/>
          <w:rtl/>
          <w:lang w:bidi="fa-IR"/>
        </w:rPr>
      </w:pPr>
      <w:r w:rsidRPr="00005787">
        <w:rPr>
          <w:rFonts w:cs="B Lotus"/>
          <w:sz w:val="28"/>
          <w:szCs w:val="28"/>
          <w:lang w:bidi="fa-IR"/>
        </w:rPr>
        <w:lastRenderedPageBreak/>
        <w:t xml:space="preserve"> </w:t>
      </w:r>
      <w:r w:rsidR="001E3FC9">
        <w:rPr>
          <w:rFonts w:cs="B Lotus" w:hint="cs"/>
          <w:sz w:val="28"/>
          <w:szCs w:val="28"/>
          <w:rtl/>
          <w:lang w:bidi="fa-IR"/>
        </w:rPr>
        <w:t xml:space="preserve">در شرایط تعادل استاتیکی ربات </w:t>
      </w:r>
      <w:r w:rsidR="00E85ECB" w:rsidRPr="00005787">
        <w:rPr>
          <w:rFonts w:cs="B Lotus" w:hint="cs"/>
          <w:sz w:val="28"/>
          <w:szCs w:val="28"/>
          <w:rtl/>
          <w:lang w:bidi="fa-IR"/>
        </w:rPr>
        <w:t>(حرکت بدون شتاب)</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تصویر </w:t>
      </w:r>
      <w:r w:rsidR="00BC48C6" w:rsidRPr="00005787">
        <w:rPr>
          <w:rFonts w:cs="B Lotus" w:hint="cs"/>
          <w:sz w:val="28"/>
          <w:szCs w:val="28"/>
          <w:rtl/>
          <w:lang w:bidi="fa-IR"/>
        </w:rPr>
        <w:t>مرکز جرم بر روی</w:t>
      </w:r>
      <w:r w:rsidR="00E85ECB" w:rsidRPr="00005787">
        <w:rPr>
          <w:rFonts w:cs="B Lotus" w:hint="cs"/>
          <w:sz w:val="28"/>
          <w:szCs w:val="28"/>
          <w:rtl/>
          <w:lang w:bidi="fa-IR"/>
        </w:rPr>
        <w:t xml:space="preserve"> صفحه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بر روی</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نقطه </w:t>
      </w:r>
      <w:r w:rsidR="00E85ECB" w:rsidRPr="00005787">
        <w:rPr>
          <w:rFonts w:cs="B Lotus"/>
          <w:sz w:val="28"/>
          <w:szCs w:val="28"/>
          <w:lang w:bidi="fa-IR"/>
        </w:rPr>
        <w:t>ZMP</w:t>
      </w:r>
      <w:r w:rsidR="00E85ECB" w:rsidRPr="00005787">
        <w:rPr>
          <w:rFonts w:cs="B Lotus" w:hint="cs"/>
          <w:sz w:val="28"/>
          <w:szCs w:val="28"/>
          <w:rtl/>
          <w:lang w:bidi="fa-IR"/>
        </w:rPr>
        <w:t xml:space="preserve"> منطبق </w:t>
      </w:r>
      <w:r w:rsidR="00FF7B3B" w:rsidRPr="00005787">
        <w:rPr>
          <w:rFonts w:cs="B Lotus" w:hint="cs"/>
          <w:sz w:val="28"/>
          <w:szCs w:val="28"/>
          <w:rtl/>
          <w:lang w:bidi="fa-IR"/>
        </w:rPr>
        <w:t>می‌باشد</w:t>
      </w:r>
      <w:r w:rsidR="00E85ECB" w:rsidRPr="00005787">
        <w:rPr>
          <w:rFonts w:cs="B Lotus" w:hint="cs"/>
          <w:sz w:val="28"/>
          <w:szCs w:val="28"/>
          <w:rtl/>
          <w:lang w:bidi="fa-IR"/>
        </w:rPr>
        <w:t xml:space="preserve">. با شتاب گرفتن </w:t>
      </w:r>
      <w:r w:rsidR="008B1A99" w:rsidRPr="00005787">
        <w:rPr>
          <w:rFonts w:cs="B Lotus" w:hint="cs"/>
          <w:sz w:val="28"/>
          <w:szCs w:val="28"/>
          <w:rtl/>
          <w:lang w:bidi="fa-IR"/>
        </w:rPr>
        <w:t xml:space="preserve"> </w:t>
      </w:r>
      <w:r w:rsidR="00E85ECB" w:rsidRPr="00005787">
        <w:rPr>
          <w:rFonts w:cs="B Lotus" w:hint="cs"/>
          <w:sz w:val="28"/>
          <w:szCs w:val="28"/>
          <w:rtl/>
          <w:lang w:bidi="fa-IR"/>
        </w:rPr>
        <w:t>مرکز جرم</w:t>
      </w:r>
      <w:r w:rsidR="001E3FC9">
        <w:rPr>
          <w:rFonts w:cs="B Lotus" w:hint="cs"/>
          <w:sz w:val="28"/>
          <w:szCs w:val="28"/>
          <w:rtl/>
          <w:lang w:bidi="fa-IR"/>
        </w:rPr>
        <w:t>،</w:t>
      </w:r>
      <w:r w:rsidR="00E85ECB" w:rsidRPr="00005787">
        <w:rPr>
          <w:rFonts w:cs="B Lotus" w:hint="cs"/>
          <w:sz w:val="28"/>
          <w:szCs w:val="28"/>
          <w:rtl/>
          <w:lang w:bidi="fa-IR"/>
        </w:rPr>
        <w:t xml:space="preserve"> نقطه گشتاور صفر از مرکز جرم فاصله </w:t>
      </w:r>
      <w:r w:rsidR="00175B8E" w:rsidRPr="00005787">
        <w:rPr>
          <w:rFonts w:cs="B Lotus" w:hint="cs"/>
          <w:sz w:val="28"/>
          <w:szCs w:val="28"/>
          <w:rtl/>
          <w:lang w:bidi="fa-IR"/>
        </w:rPr>
        <w:t>می‌گیرد</w:t>
      </w:r>
      <w:r w:rsidR="00E85ECB" w:rsidRPr="00005787">
        <w:rPr>
          <w:rFonts w:cs="B Lotus" w:hint="cs"/>
          <w:sz w:val="28"/>
          <w:szCs w:val="28"/>
          <w:rtl/>
          <w:lang w:bidi="fa-IR"/>
        </w:rPr>
        <w:t xml:space="preserve">. بنابراین ممکن است مطابق </w:t>
      </w:r>
      <w:r w:rsidR="00CC0C49">
        <w:rPr>
          <w:rFonts w:cs="B Lotus"/>
          <w:sz w:val="28"/>
          <w:szCs w:val="28"/>
          <w:rtl/>
          <w:lang w:bidi="fa-IR"/>
        </w:rPr>
        <w:fldChar w:fldCharType="begin"/>
      </w:r>
      <w:r w:rsidR="00CC0C49">
        <w:rPr>
          <w:rFonts w:cs="B Lotus"/>
          <w:sz w:val="28"/>
          <w:szCs w:val="28"/>
          <w:rtl/>
          <w:lang w:bidi="fa-IR"/>
        </w:rPr>
        <w:instrText xml:space="preserve"> </w:instrText>
      </w:r>
      <w:r w:rsidR="00CC0C49">
        <w:rPr>
          <w:rFonts w:cs="B Lotus" w:hint="cs"/>
          <w:sz w:val="28"/>
          <w:szCs w:val="28"/>
          <w:lang w:bidi="fa-IR"/>
        </w:rPr>
        <w:instrText xml:space="preserve">REF </w:instrText>
      </w:r>
      <w:r w:rsidR="00CC0C49">
        <w:rPr>
          <w:rFonts w:cs="B Lotus" w:hint="cs"/>
          <w:sz w:val="28"/>
          <w:szCs w:val="28"/>
          <w:rtl/>
          <w:lang w:bidi="fa-IR"/>
        </w:rPr>
        <w:instrText>_</w:instrText>
      </w:r>
      <w:r w:rsidR="00CC0C49">
        <w:rPr>
          <w:rFonts w:cs="B Lotus" w:hint="cs"/>
          <w:sz w:val="28"/>
          <w:szCs w:val="28"/>
          <w:lang w:bidi="fa-IR"/>
        </w:rPr>
        <w:instrText>Ref124604256 \h</w:instrText>
      </w:r>
      <w:r w:rsidR="00CC0C49">
        <w:rPr>
          <w:rFonts w:cs="B Lotus"/>
          <w:sz w:val="28"/>
          <w:szCs w:val="28"/>
          <w:rtl/>
          <w:lang w:bidi="fa-IR"/>
        </w:rPr>
        <w:instrText xml:space="preserve">  \* </w:instrText>
      </w:r>
      <w:r w:rsidR="00CC0C49">
        <w:rPr>
          <w:rFonts w:cs="B Lotus"/>
          <w:sz w:val="28"/>
          <w:szCs w:val="28"/>
          <w:lang w:bidi="fa-IR"/>
        </w:rPr>
        <w:instrText xml:space="preserve">MERGEFORMAT </w:instrText>
      </w:r>
      <w:r w:rsidR="00CC0C49">
        <w:rPr>
          <w:rFonts w:cs="B Lotus"/>
          <w:sz w:val="28"/>
          <w:szCs w:val="28"/>
          <w:rtl/>
          <w:lang w:bidi="fa-IR"/>
        </w:rPr>
      </w:r>
      <w:r w:rsidR="00CC0C49">
        <w:rPr>
          <w:rFonts w:cs="B Lotus"/>
          <w:sz w:val="28"/>
          <w:szCs w:val="28"/>
          <w:rtl/>
          <w:lang w:bidi="fa-IR"/>
        </w:rPr>
        <w:fldChar w:fldCharType="separate"/>
      </w:r>
      <w:r w:rsidR="00CC0C49" w:rsidRPr="00CC0C49">
        <w:rPr>
          <w:rFonts w:cs="B Lotus"/>
          <w:sz w:val="28"/>
          <w:szCs w:val="28"/>
          <w:rtl/>
          <w:lang w:bidi="fa-IR"/>
        </w:rPr>
        <w:t>شکل2-2</w:t>
      </w:r>
      <w:r w:rsidR="00CC0C49">
        <w:rPr>
          <w:rFonts w:cs="B Lotus"/>
          <w:sz w:val="28"/>
          <w:szCs w:val="28"/>
          <w:rtl/>
          <w:lang w:bidi="fa-IR"/>
        </w:rPr>
        <w:fldChar w:fldCharType="end"/>
      </w:r>
      <w:r w:rsidR="00CC0C49">
        <w:rPr>
          <w:rFonts w:cs="B Lotus" w:hint="cs"/>
          <w:sz w:val="28"/>
          <w:szCs w:val="28"/>
          <w:rtl/>
          <w:lang w:bidi="fa-IR"/>
        </w:rPr>
        <w:t xml:space="preserve"> </w:t>
      </w:r>
      <w:r w:rsidR="001D6BB5" w:rsidRPr="00005787">
        <w:rPr>
          <w:rFonts w:cs="B Lotus" w:hint="cs"/>
          <w:sz w:val="28"/>
          <w:szCs w:val="28"/>
          <w:rtl/>
          <w:lang w:bidi="fa-IR"/>
        </w:rPr>
        <w:t>حالت‌هایی</w:t>
      </w:r>
      <w:r w:rsidR="00E85ECB" w:rsidRPr="00005787">
        <w:rPr>
          <w:rFonts w:cs="B Lotus" w:hint="cs"/>
          <w:sz w:val="28"/>
          <w:szCs w:val="28"/>
          <w:rtl/>
          <w:lang w:bidi="fa-IR"/>
        </w:rPr>
        <w:t xml:space="preserve"> وجود داشته باشد که مرکز جرم خارج از منحنی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است ولی نقطه گشتاور صفر درون </w:t>
      </w:r>
      <w:r w:rsidR="001D6BB5" w:rsidRPr="00005787">
        <w:rPr>
          <w:rFonts w:cs="B Lotus" w:hint="cs"/>
          <w:sz w:val="28"/>
          <w:szCs w:val="28"/>
          <w:rtl/>
          <w:lang w:bidi="fa-IR"/>
        </w:rPr>
        <w:t>چندضلعی</w:t>
      </w:r>
      <w:r w:rsidR="00E85ECB" w:rsidRPr="00005787">
        <w:rPr>
          <w:rFonts w:cs="B Lotus" w:hint="cs"/>
          <w:sz w:val="28"/>
          <w:szCs w:val="28"/>
          <w:rtl/>
          <w:lang w:bidi="fa-IR"/>
        </w:rPr>
        <w:t xml:space="preserve">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قرار دارد و ربات تعادل دینامیکی دارد.</w:t>
      </w:r>
    </w:p>
    <w:p w14:paraId="00C3940B" w14:textId="47C4EF7D" w:rsidR="00E621FF" w:rsidRDefault="00E621FF" w:rsidP="00E621FF">
      <w:pPr>
        <w:rPr>
          <w:rFonts w:cs="B Lotus"/>
          <w:sz w:val="28"/>
          <w:szCs w:val="28"/>
          <w:rtl/>
          <w:lang w:bidi="fa-IR"/>
        </w:rPr>
      </w:pPr>
      <w:r w:rsidRPr="00E621FF">
        <w:rPr>
          <w:rFonts w:cs="B Lotus" w:hint="cs"/>
          <w:sz w:val="28"/>
          <w:szCs w:val="28"/>
          <w:rtl/>
          <w:lang w:bidi="fa-IR"/>
        </w:rPr>
        <w:t xml:space="preserve">با حل معادلات مربوط به </w:t>
      </w:r>
      <w:r w:rsidRPr="00E621FF">
        <w:rPr>
          <w:rFonts w:cs="B Lotus"/>
          <w:sz w:val="28"/>
          <w:szCs w:val="28"/>
          <w:lang w:bidi="fa-IR"/>
        </w:rPr>
        <w:t>ZMP</w:t>
      </w:r>
      <w:r w:rsidRPr="00E621FF">
        <w:rPr>
          <w:rFonts w:cs="B Lotus" w:hint="cs"/>
          <w:sz w:val="28"/>
          <w:szCs w:val="28"/>
          <w:rtl/>
          <w:lang w:bidi="fa-IR"/>
        </w:rPr>
        <w:t xml:space="preserve"> مسیر مطلوب </w:t>
      </w:r>
      <w:r>
        <w:rPr>
          <w:rFonts w:cs="B Lotus" w:hint="cs"/>
          <w:sz w:val="28"/>
          <w:szCs w:val="28"/>
          <w:rtl/>
          <w:lang w:bidi="fa-IR"/>
        </w:rPr>
        <w:t>آن</w:t>
      </w:r>
      <w:r w:rsidRPr="00E621FF">
        <w:rPr>
          <w:rFonts w:cs="B Lotus" w:hint="cs"/>
          <w:sz w:val="28"/>
          <w:szCs w:val="28"/>
          <w:rtl/>
          <w:lang w:bidi="fa-IR"/>
        </w:rPr>
        <w:t xml:space="preserve"> حاصل می‌شود. با وارد شدن اغتشاشات، </w:t>
      </w:r>
      <w:r w:rsidRPr="00E621FF">
        <w:rPr>
          <w:rFonts w:cs="B Lotus"/>
          <w:sz w:val="28"/>
          <w:szCs w:val="28"/>
          <w:lang w:bidi="fa-IR"/>
        </w:rPr>
        <w:t>ZMP</w:t>
      </w:r>
      <w:r w:rsidRPr="00E621FF">
        <w:rPr>
          <w:rFonts w:cs="B Lotus" w:hint="cs"/>
          <w:sz w:val="28"/>
          <w:szCs w:val="28"/>
          <w:rtl/>
          <w:lang w:bidi="fa-IR"/>
        </w:rPr>
        <w:t xml:space="preserve"> از مسیر مطلوب خود فاصله می‌گیرد و تعادل دینامیکی ربات به هم می‌خورد، بنابراین دفع اغتشاشات و بازیابی تعادل ربات اهمیت پیدا می‌کند.</w:t>
      </w:r>
    </w:p>
    <w:p w14:paraId="279C72CC" w14:textId="314ED212" w:rsidR="00E621FF" w:rsidRPr="00512129" w:rsidRDefault="002E529E" w:rsidP="002E529E">
      <w:pPr>
        <w:pStyle w:val="Heading3"/>
        <w:rPr>
          <w:rFonts w:cs="B Lotus"/>
          <w:sz w:val="28"/>
          <w:szCs w:val="28"/>
          <w:rtl/>
          <w:lang w:bidi="fa-IR"/>
        </w:rPr>
      </w:pPr>
      <w:r w:rsidRPr="00512129">
        <w:rPr>
          <w:rFonts w:cs="B Lotus" w:hint="cs"/>
          <w:sz w:val="28"/>
          <w:szCs w:val="28"/>
          <w:rtl/>
          <w:lang w:bidi="fa-IR"/>
        </w:rPr>
        <w:t>حالت تک تکیه‌گاهی</w:t>
      </w:r>
      <w:r w:rsidR="00DE15FE" w:rsidRPr="00512129">
        <w:rPr>
          <w:rStyle w:val="FootnoteReference"/>
          <w:rFonts w:cs="B Lotus"/>
          <w:sz w:val="28"/>
          <w:szCs w:val="28"/>
          <w:rtl/>
          <w:lang w:bidi="fa-IR"/>
        </w:rPr>
        <w:footnoteReference w:id="4"/>
      </w:r>
      <w:r w:rsidRPr="00512129">
        <w:rPr>
          <w:rFonts w:cs="B Lotus" w:hint="cs"/>
          <w:sz w:val="28"/>
          <w:szCs w:val="28"/>
          <w:rtl/>
          <w:lang w:bidi="fa-IR"/>
        </w:rPr>
        <w:t>/ دو تکیه‌گاهی</w:t>
      </w:r>
      <w:r w:rsidR="00327AE1" w:rsidRPr="00512129">
        <w:rPr>
          <w:rStyle w:val="FootnoteReference"/>
          <w:rFonts w:cs="B Lotus"/>
          <w:sz w:val="28"/>
          <w:szCs w:val="28"/>
          <w:rtl/>
          <w:lang w:bidi="fa-IR"/>
        </w:rPr>
        <w:footnoteReference w:id="5"/>
      </w:r>
    </w:p>
    <w:p w14:paraId="1F2FEA7A" w14:textId="160E618F" w:rsidR="008B1A99" w:rsidRDefault="00617088" w:rsidP="001758BA">
      <w:pPr>
        <w:rPr>
          <w:rFonts w:cs="B Lotus"/>
          <w:sz w:val="28"/>
          <w:szCs w:val="28"/>
          <w:lang w:bidi="fa-IR"/>
        </w:rPr>
      </w:pPr>
      <w:r>
        <w:rPr>
          <w:rFonts w:cs="B Lotus" w:hint="cs"/>
          <w:noProof/>
          <w:sz w:val="28"/>
          <w:szCs w:val="28"/>
          <w:rtl/>
        </w:rPr>
        <mc:AlternateContent>
          <mc:Choice Requires="wpg">
            <w:drawing>
              <wp:anchor distT="0" distB="0" distL="114300" distR="114300" simplePos="0" relativeHeight="251858944" behindDoc="0" locked="0" layoutInCell="1" allowOverlap="1" wp14:anchorId="1ECEC77B" wp14:editId="104B7D7C">
                <wp:simplePos x="0" y="0"/>
                <wp:positionH relativeFrom="margin">
                  <wp:align>center</wp:align>
                </wp:positionH>
                <wp:positionV relativeFrom="paragraph">
                  <wp:posOffset>2200060</wp:posOffset>
                </wp:positionV>
                <wp:extent cx="5091442" cy="1500505"/>
                <wp:effectExtent l="0" t="0" r="0" b="4445"/>
                <wp:wrapTopAndBottom/>
                <wp:docPr id="6" name="Group 6"/>
                <wp:cNvGraphicFramePr/>
                <a:graphic xmlns:a="http://schemas.openxmlformats.org/drawingml/2006/main">
                  <a:graphicData uri="http://schemas.microsoft.com/office/word/2010/wordprocessingGroup">
                    <wpg:wgp>
                      <wpg:cNvGrpSpPr/>
                      <wpg:grpSpPr>
                        <a:xfrm>
                          <a:off x="0" y="0"/>
                          <a:ext cx="5091442" cy="1500505"/>
                          <a:chOff x="0" y="0"/>
                          <a:chExt cx="5091442" cy="1500505"/>
                        </a:xfrm>
                      </wpg:grpSpPr>
                      <pic:pic xmlns:pic="http://schemas.openxmlformats.org/drawingml/2006/picture">
                        <pic:nvPicPr>
                          <pic:cNvPr id="4" name="Picture 4"/>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1932317" y="60385"/>
                            <a:ext cx="3159125" cy="1423035"/>
                          </a:xfrm>
                          <a:prstGeom prst="rect">
                            <a:avLst/>
                          </a:prstGeom>
                        </pic:spPr>
                      </pic:pic>
                      <pic:pic xmlns:pic="http://schemas.openxmlformats.org/drawingml/2006/picture">
                        <pic:nvPicPr>
                          <pic:cNvPr id="5" name="Picture 5"/>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1988820" cy="1500505"/>
                          </a:xfrm>
                          <a:prstGeom prst="rect">
                            <a:avLst/>
                          </a:prstGeom>
                        </pic:spPr>
                      </pic:pic>
                    </wpg:wgp>
                  </a:graphicData>
                </a:graphic>
              </wp:anchor>
            </w:drawing>
          </mc:Choice>
          <mc:Fallback>
            <w:pict>
              <v:group w14:anchorId="3B285A8A" id="Group 6" o:spid="_x0000_s1026" style="position:absolute;margin-left:0;margin-top:173.25pt;width:400.9pt;height:118.15pt;z-index:251858944;mso-position-horizontal:center;mso-position-horizontal-relative:margin" coordsize="50914,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mPw0wIAAM4IAAAOAAAAZHJzL2Uyb0RvYy54bWzsVltr2zAUfh/sPwi9&#10;p5YdO3FMktIlbRmULezyAxRZtkVtS0jKpYz99x3JTtomhY6yl8IeIut2jr7znfNJmV7umxptuTZC&#10;tjMcXhCMeMtkLtpyhn/+uBmkGBlL25zWsuUz/MANvpx//DDdqYxHspJ1zjUCJ63JdmqGK2tVFgSG&#10;Vbyh5kIq3sJiIXVDLQx1GeSa7sB7UwcRIaNgJ3WutGTcGJhddot47v0XBWf2a1EYblE9w4DN+lb7&#10;du3aYD6lWampqgTrYdA3oGioaOHQo6sltRRttDhz1QimpZGFvWCyCWRRCMZ9DBBNSE6iudVyo3ws&#10;ZbYr1ZEmoPaEpze7ZV+2K41EPsMjjFraQIr8qWjkqNmpMoMdt1p9VyvdT5TdyEW7L3TjvhAH2ntS&#10;H46k8r1FDCYTMgnjOMKIwVqYEJKQpKOdVZCbMztWXb9iGRwODhy+IxwlWAa/niXonbH0ejWBld1o&#10;jnsnzV/5aKi+36gBJFRRK9aiFvbBFyekzoFqtyvBVrobPBIeHwiHVXcoih0tzsDt6Syoi+hOsnuD&#10;WrmoaFvyK6OgqoFKtzt4vt0Pnx23roW6EXXtsuT6fWCggJMKeoGbrjqXkm0a3tpObprXEKNsTSWU&#10;wUhnvFlzqB79OQ+9ACDtd8a641wBeAn8itIrQibRp8EiIYtBTMbXg6tJPB6MyfU4JnEaLsLFb2cd&#10;xtnGcIiX1ksleqwwe4b2xXrvb4ZOSV6RaEu97h1THtDh6yHClKPEYTVWc8sq1y2ArW/AcGdzXPDU&#10;PrLpeDegCWdxooJwMoyG4RgjqPcRGaZ9tR/0MAyTSRglvR7iaEiGfsexqiHn2thbLhvkOsAtoPHc&#10;0i3g7nAdtvQl0EHxGAFZV0XQeTdaADq6y2fVa8FT4kh+n1qI/mvh/GY/KCCcpGkawWt88iL8UwX4&#10;twEeTa/4/oF3r/LTMfSf/g2Z/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NIVUpzfAAAACAEAAA8AAABkcnMvZG93bnJldi54bWxMj0FrwkAQhe8F/8MyQm91E20k&#10;pJmISNuTFKqF0tuYHZNgdjdk1yT++25P9Ti84b3vyzeTbsXAvWusQYgXEQg2pVWNqRC+jm9PKQjn&#10;yShqrWGEGzvYFLOHnDJlR/PJw8FXIpQYlxFC7X2XSenKmjW5he3YhOxse00+nH0lVU9jKNetXEbR&#10;WmpqTFioqeNdzeXlcNUI7yON21X8Ouwv593t55h8fO9jRnycT9sXEJ4n//8Mf/gBHYrAdLJXo5xo&#10;EYKIR1g9rxMQIU6jOJicEJJ0mYIscnkvUPwCAAD//wMAUEsDBAoAAAAAAAAAIQBXDhhNsJMAALCT&#10;AAAUAAAAZHJzL21lZGlhL2ltYWdlMS5wbmeJUE5HDQoaCgAAAA1JSERSAAABxwAAAM0IBgAAAM0Q&#10;u2AAAAABc1JHQgCuzhzpAAAABGdBTUEAALGPC/xhBQAAAAlwSFlzAAAOwwAADsMBx2+oZAAAk0VJ&#10;REFUeF7tvYWTJMe2p7n/09rars3Yzs7M7uy7T7pXzN3qbrWgmZkZ1MzMzFDNzMxqVIPUTJKuLrwL&#10;b2fGfP07HifSM8ozqyq7uiqz5G72s6TIyIjwjPP5OX7c/X8xscQSSyyxxBJLXolwjCWWWGKJJZZM&#10;iXCMJZZYYokllkyJcIwlllhiiSWWTIlwjCWWWGKJJZZMiXCMJZZYYokllkyJcIwlllhiiSWWTIlw&#10;jCWWWGKJJZZMiXCMJZZYYokllkyJcIwlllhiiSWWTIlwjCWWWGKJJZZMiXCMJZZYYokllkyJcIwl&#10;llhiiSWWTCkZjv/8xz/qXRPHDDaL500zSxfMMMsXzhKtsFq5eI5ZvXSeWbd8gVm/clGeNqxanCfe&#10;W2u3Y/tVS+aaFYtmm3Ur2G6Jp/zv1E3u+/r7HBO/xTHyW3OnjzfzZ06UxznTxplZU8aa6RNHmZFD&#10;e5uxI/qbIwf3Bs+93NW7ezszZng/M3PyGDmveTMmyHkumDXJLJozxSyeO80soe7mT8+rO5G9Llwf&#10;FfWidaTXje2XLZiZ1r2/rS++o1qzbL7sJyvqJPRf8TVj0mgzwf7fJo0dYiZ9O9RMGTfMTB0/3NbV&#10;SNHMyaPN6OF9zbcjB8h2oWvSUCq1PP35H1FRUXWUlrKC47ejBoihxUCqkVQ4YhjF6K1YmGfksvDi&#10;PbbBcPI99sHz7Ha1kf87IfE7GGOOTY38gtmTBSAY2snW6E60xnf5kjnmxNEDwXOuFO3eudWMGtrH&#10;QmWUmT31W4G/AnKhPedFc6YKIGsLRwWcXLdke+ocQPI8u72qNnBENQGS+gWIgFEBOTkB5LQJIywU&#10;+wsYp44fYU4dPxy8Jg2lUkvoxo+KiiouLWUFx9HW+GJoMbC+oVTjGjJ4IaCxDcZTjTTPs9vptjUJ&#10;AIqS31Y462sMsQ9Hjpn3Fs+dKl7VWrtt6FwrTbu2bzHDB/UUcMyeOjboPQJIvEe97ikcrbKwU8DJ&#10;dUu2D9W5bl8XOPrv+3Xmi/pfuXi2gB4vEggCSwBJBAMvH1BuWb8yeD0aUqWW0I0fFRVVXFrKCo5H&#10;Du4RYytwTADpG8osoNTIZYG3xhpONdBopf2+bl+TqsHQyje8/vv6GYZaDTfGFjCq8b584UzwXCtN&#10;O7ZtNkMGdDNTLDCAYzHvMQWcJwWdwk6vGa/5nO/keY62zhSIWfFdlV83Kr32+lrqKgBItuG/tXD2&#10;FDkHgE84deaUMWbbpjXm4f0fgteioVVqCd34UVFRxaWlrOB4YN9OMbgankvhmBhXH0q+kfPBiBFU&#10;KKowtCHjqNsXg2EhZbfHIHPMamB5D0PeVOC4fetGM6hvFwkTz7LwAI6F+h6XefVWKhyRwjArBWMW&#10;gojX/uf6PvWUrXs+199fvsgep9XeHVvMowc/Bq9BY6nUErrxo6KiiktLWcFx3+5tksDiJ3eknoQ1&#10;YmrksobOh+Mqu50aVxVwlO8qCGsJQwytSo2tb4yz310yLwdHHjHkN69fDZ5rpenGte9M/94dzfjR&#10;g6RPNRta9b3HpfNrhqOK12wrcPTqG3G9/W19aX3URlpn1Lv+Z3jOfjQUXi5eYkilltCNHxUVVVxa&#10;ygqOu3dsNdMmjkw9EN9YYsQUSCLP0CkceY/t1Lgivs97GMj0u1Y+1FRZEBZS6Lub1iwTWOBVke04&#10;fvRAM88CI3Selaq+PdpLXxx9dOo9Vg+tTknhKPWWyIejApJ6oeGi9aTRAnluH0PXvlRRR9S7D0c8&#10;XI4Xj/HsyaPBcy4HlVpCN35UVFRxaSkrONKvRdjOh2MaWrVG1DdyITjyOYYXY6wGV+Bon+t3fdUW&#10;hlmPhe9k97V2+UIBBgkrZD6S2Tl1wsjgeVaqenVra8jgZGhKyHv0Q6tZOAoIM3DkUbfz4ajS611X&#10;+fWl+9A60/8NEQZe8xmQ5PhD51wOKrWEbvyoqKji0lJWcESMpcPAauYjoUo8EYSBFWOnSowhCTi8&#10;jxfCNnkGN4ErhrgQDH1Dqir0PuKzfDAukGPGoxI4WsCPGtrbDOjdKXiOlSrgOHpYXzlHztWHY773&#10;ODWtg9rAUetJ4OiJbFKts9rWWyFpnfmRA90nx8zxN/aQjUIqtYRu/KioqOLSUnZwxDPB4OJ9ZCWA&#10;9A1uEWF01eCK96hgraNRRWrQ+X0e8T42r11uNq5eajasXiLPAUUKR+s5ApH+TQyOc2ZOEugz5KFQ&#10;aFW9x9rCkc/Ua3SNoVx/M+HOUuorJIWjSsHIZ/y3+M9tXLMseN6NrVJL6MaPiooqLi1lB8fFFkCE&#10;7LJgRHiRqbHNKvEa9XXWG8FQq1GurXxjjjDaHAdQ3L5pjYyBQ2usscW4MkAeODL4f8yIfqZvzw7B&#10;c6xU7dlZZYYP7inw51yLhVZr6nfU60udKRzz69oBMlsnxeTvPys+B4a+9DskGbmZjMozDF5qCd34&#10;UVFRxaWl7OC4f892M27UwDxD6UsNbTV5ngmvFYoq8R7t+7pNVrUxsApckm+qNq42m9etEPEZcFAD&#10;i2eFB8yUa6FzrFTt3L7ZDB3QXaZT4zyLJebQkKkJjoh6YxvqKFvXAJLPa1M3NYnvh+DI/jl+Mowj&#10;HKOiorSUHRwZ+jBySG9rZCdVM5bIN7a+6G9UQ7g88USQeiB+32OpwqDyiOe41XqMm9ctN+tWLpL3&#10;FI54VALHEf1Nz65tg+dYqdpetUnGOo6TpBzgmPMes6FVrnsWjn4DRoHnw1E9c180SPQ7dZX/eygL&#10;SF5PHjdcAM+5RDhGRUVpKTs4osH9uhYMrWIsQ4AEjmpss2E6BaR8L2Mw6yJN/GEi8y3WY9y0dpm8&#10;5jOSUDCy6jmSWEQCS+j8KlWMdezXq4OEjAkf+95jNrTKLEEKx7S+ArBK4WgbLyE44oH63wmJfaTS&#10;3/KV/C6/l4UjXmOEY1RUlEpLWcKxX88OZtLYodUMJQr1ZanyjK0HR/e9mkOrNUkNKnDcuGapWbPM&#10;zYKDgCNA14ScpghH1LtbO/HsmYNUvcdCoVVtyPh15V9PrhuPUl8JHLmOfr2hgtDzpL+T/T2V/p4P&#10;R6aNI4Tv4DhaziV0zo2tUkvoxo+KiiouLWUJR1aAwADPsgYXj0SNriZ76PAOf5oy33PkPWCIoVVj&#10;K97jK4ZWMah4j+stHNXQ8oj8oRz0yY0c0sv06d4+eH6VLIBPaJWkI/UeCyXmhOCoXhziuvHI5+rt&#10;+3Wm0kYN0v2FlP09/7PFdp8cF5o2YaQ0XphInXrj2DmHCMeoqCgtZQlH+h2H9O8mEwLoGnvqnWB8&#10;dSxd1hsMw9GNmcTI8p4YTs9A10XAcO0ytxSWeh8KR94DjhwvyTjDBvUwfXo0PTjOnDZeAEkDQOum&#10;UGKONkZUheDI+/lwpM50Ioj8fbCdiv378rfzhXeIOF40YfQggSNZqoR/OWbtLw6dc2Or1BK68aOi&#10;oopLS1nCETGAHoNG/50aYDW+GN6c8cyNY1Sji0EMG9ocTEsBJLOqKAxDcOQ48ahYJBe4N0U4krEK&#10;HAf06ezVTXhYBwtXc70VUnLdrdLrqXC0dSGws/VDPWmd8VqUgWD6fuZz/Z2s1FPU9RoVjoRVOUa8&#10;XP5X/Mdu37oePO/GVKkldONHRUUVl5ayheOcGZNkIH0+HJ3xxfCq9+iHSzGyiOcYTT7XUKxuq8Za&#10;DXVtIKn75HlNcMTwElId2LeL6d0E+xzx6vt0byfzrFIfxQRwuP6+XL05+CF/yAdhcjxFrS8ELKWO&#10;M0DMe89+z4dwVszXS5heIxGs18gjdcZvclwKx/17dwTPuzFVagnd+FFRUcWlpWzhyOK6wwb2SPu2&#10;/MSPXGg14BEmBpHXuuBwHkjttnyewtFKIejDT4GXlX4WgiPHhbdLXxaeVVNMyEGAUSYhH96/GhB9&#10;heCoUjhmvUvgmAWoQtJXCI4o5EFOt9ADjjRcgCIJU4vsf4N+auDI7ykcD+7bGTznxlSpJXTjR0VF&#10;FZeWsoUjGmgBQ99WNvFDja4YV89Q+kaW57yP4SsG0vqGI14JfY4jrPc4qF+X4HlVuubMmGjh2MH0&#10;69mxGhCzykLRF/UCHLXBgqgn/3Otu5wC3qQFnC/dl2qG/d8QhWBFESIR7Js603Au4VWF4+EDu4Pn&#10;3JgqtYRu/KioqOLSUtZwnDtzkhk70hk0Da3iPQZDq4mRVIPIc4UjxlANK+8pRGuCoyr0WRaOPOc3&#10;plqQE77DEOOthM6r0sXSYoAR0Y8XgqJKQVdIePdaJzzX+soqB8kMHD0oqrR+VSTbUB+63JbWm8KR&#10;/QJHZsk5cnBv8JwbU6WW0I0fFRVVXFrKGo4aWgWOGlp13qMLrWI0MWzqEWIYMYYYPJ5jQPlct/NB&#10;WgyOWRD6IltVV3bIin07D2SUhO4A+/495deHVR8Sz7FXRwFOCIqIuqIh40MuK6BH/SEfjDR+kL+t&#10;1rUqBWQGklk4zrbHQGYqj9RhFo5Amf8TcDx+eH/wfBtTpZbQjR8VFVVcWsoajois1QljXF+Rn5jj&#10;h1az3mMOjrmkHPU8MKpsxzYCR2sgfTCq1DNUQ6oKQVGlwwKAN8eKB3lgb/n1YdWHSJgCjqw8koUi&#10;Aoy1gSOiTqgbhaOC0Rfv+/UXVACMSL/n1y2POThOk9/Awzx6KHqOUVG/ZWkpezi6rNU+HhxziTkY&#10;NAc9D45WkvWI7HM+Y5sQHDGcNYExqywQdcFllkFi38CAY+MY8XbLMcGjPsREDYRVgSN9rONGDRDv&#10;jIYM/cQ0DIAjwPFBGBLXrTZw5HOtvzxpfSfyAbl72yb5D/h1TD3yqHBUj58hHwditmpU1G9aWsoe&#10;jrt2bJG5VjUpB2lo1fcefaPpw5H31eiynQ9SjKd6jmo4iy2ui/LgmKwqj9ie78+f4Yw5x8ZxHtpf&#10;fgke9SX1HMnMJfmIsZ2EwUcM7mVGDu1txg7vJ+DU8YWu7nKeP9dJGy0hOBLqRD4cqb8QEBGgU1G3&#10;RA6W2PonQqD1i6hHHhWO7I9GDWMft2/dGDzXxlSpJXTjR0VFFZeWsocj6t+rkxk/amAKRz8xxzea&#10;gBDwITV6PMfw5rbLhFY9OGI0/QVxVT4sC8GR7ficfenwAACOFxU6p6ag2sCRPkmuQW0AyaPCUcGo&#10;cMxtl4OjD8Ks5P2kflEhOLIt+6PxxRJj5ZhEVWoJ3fhRUVHFpaUi4EjWKkbLgXGUSL1HjKcPPVWt&#10;4WiNo8KReVOzYMzKh6OCUeEIQB0cXQYkxzd+9MDgOTUF7dlVlYNjXwdH1ntkQWTgKMMnLCAZ+wkc&#10;SawqBEjqR1UIjnzmwzELRJUmWvl9yiE48j7bM7aS4582keXGhgfPtTFVagnd+FFRUcWlpSLgyNAB&#10;ZpxRMObgmE3MyUkmJ7cG1IdjbrsktJoYWB+OQC8LRF8pHD2vkef6PQwvcCQ5BzhOGjskeE5NRcAR&#10;VYOjbcyMGtbHjEnGF3Id1HvMjVvNAVIhWDMcqdtc3VWDIe+px8jrGuDIfkcN7SOT3NN4YihO6Dwb&#10;U6WW0I0fFRVVXFoqAo4IA0z/lYIRVU/MycEROOXg6DJWUdZ7FOOaGFCFnK9CcASKG1YtzgEy+Vzh&#10;yO9ybHhL5ZgBWV+aN3tKCsfB/bsKHJl0XUOrABLvkWQdhrf44VUXCSBEnj8nqyoLyKJwBIZJPYYU&#10;guPU8SMEirxmf+yb/1foPBtTpZbQjR8VFVVcWioGjn17dhCDizFVOOJ1aGhV4edLQ6vAESjyXjC0&#10;ao0qxjLrCRZTbeA4b8Z4gWNTTsrZs9OFVpnNKIXjwB6p9wgg8R7H2YaNeo9+eNVFAnKA1DBrCI6I&#10;+qsGxyJQ9KVwVND63j/7YbYe/lOh82xMlVpCN35UVFRxaakYOBJaxTvJ9xrdmDrfoPpSAAJHgKjQ&#10;1LCqgNEaRebYBGpqKH2FQMn7gFGl26l3qXDkt6ZYCBwtw1lX6lP0OQJHTcrJ8x6T8CreI1PrhcKr&#10;2TC5wrAQHCUqkHj9Phy57lkg+qI+Ztr/DWFXH4zUIf8DgMtv/Xj3dvA8G0ulltCNHxUVVVxaKgaO&#10;rAYxqF9XMaxqMNXT4LmCD2FA1YguX2i9x2RxZAS0xPNQrzExrmuWzcuDXUgCysSo6ra6vQ9RhSPH&#10;AABWWvCGzqmpaO+uqmpJOeo9anhVvMdRAwWO4fDqqKJw1Pe4pjRuFI5+vyL9zFkgIv4TRBjYXuoo&#10;A0bEPqg39n/q2KHgeTaWSi2hGz8qKqq4tFQMHBEGGMOaNZoIzzBfbmgHxhEDqoYUrwEjqOI9tlm7&#10;fKE1kktSY+lLDWnWoGa3UTiuWMQYOwdHPFygEDqfpqJbN6+l3qOGVtV79JNzvk2GdYTCq4gEnWzf&#10;o1/HvAZ0ITjyXMOm1Keu7sH++CzbX5ytR77DdjSoTp84EjzPxlKpJXTjR0VFFZeWioLjAmsU6bva&#10;vG5FakR9w+m8ihwggSOGU40nMMQICjDtewy9AJa8xptwcPSVD8B85X8ucEy8R/ancOQ4m/JYRxVw&#10;VO8xhaP1Hv3kHLxHmT0nEF7VEGtt4cj11cYNdck1Vzgi6p/PqeOawEhd6v8EqHIMoXNsLJVaQjd+&#10;VFRUcWmpKDju271NQm/qCYqxtMIQ+qFShIHUBJlNa5aZ7ZvWWq0xOzavlc/4Psp5jgvMxtVLU+VD&#10;MgvK6p+lcLRauSQHR4w6HtLd728Gz6mpaO+uban3qJMBqPK8R9u4Ue9Rw6vqQSJNsCoOR1ffWThq&#10;FirbULcKRoVjITAivss+aCzNnzkpeI6NpVJL6MaPiooqLi0VBUdE+r2CTeGmxjHrPSAMpBpFjKQY&#10;QPsdP9uR99gOiCIfkmFQVpf+BmJfPhynTxxlDh/YEzyfpiTACCBDcEy9x+F9kzlYc96jr+mTRuXB&#10;MQRIrqvCUf4Dtv6pawe42RaOk+V5bcGI+D7/A/5PwPf+vTvBc2wMlVpCN35UVFRxaak4OE76dkjO&#10;KCYqBEaVGkYMJa/VCGbhuHndctGmtQ6SIVDmic9Vq/MByX4x4HgxbrWHfcHzaUqaP3tKGlr1wajK&#10;eo8aXvWFF5nNPg7BMTtOlXoFiC7xanoeGDUBpxAYqUvqn32wLxJ7zpRRv2OpJXTjR0VFFZeWioMj&#10;/VJkoGLM1ACmsu8xy01WGEOMI0ZSjSBArA7HFSkgU0hmQLll/UqR2zYnttPfQewTI40hnzt9nIQQ&#10;Q+fTlMRKHX5o1QejwlG8xxFuSjkAqQKUKj9jtRAcXb+jm1ieOsyH44w6gRGxjYZWmRv37KljwXNs&#10;DJVaQjd+VFRUcWmpSDjiOWLIfAE3MYYBYQQVjhhNNYJ4CWpYeZ/tstDzYYnCcHQgVeOrhhYjixHH&#10;qJNwEjqfpibW3wSQrKTig1HHPKr3CBwJr4Y0zdaxD0cfkDzXfkekcKT+ueZZOFIXOTjmoIgUjDR8&#10;1q9cnDac+F8stF5w6PwaQ6WW0I0fFRVVXFoqDo4YTqCDEVNvobZwRBhN3wgivq/bKfx85YNwReAz&#10;C0drYH04Iox2LrQ6pslPBoBmz5goq6gASECYBaPIeo/Mt0p4FQFKX5PGuuE6CsIsHJHzHt2QnZW2&#10;Dqk/6lbhKHVfzWvMAdEHo8IxbTjZ/eGVhs6vMVRqCd34Ub9NPfn5n9X1k/3swk2rW+bJ3Wf2vX+Y&#10;Z7/8027/d/ksq6fpc/vdl2xjlexH3ks+f5xuZ5X9zWKSfeQUOo+GkJbKg+OEkdb4TU/hqIAsDscc&#10;sLJwxBDqdwvBsZgUjhjanBF2v4d3uiQJrTI84Pjh/cFzakrauW1zugjy8EE9U+DhEfohVF5n+xsJ&#10;PasIrQJGhWMWkOo98kgkgfpTOC5L4Kh1rmBUOCoQUyVev/43yi20WmoJ3fhRv03lQejJn8yzHQfM&#10;i/YdzMs/vFFNjwcMEj0cOdrcX7raPFyx1tzfvs/cO3rW3D9x0dy5/5N58PTP5vHLv5kfn/zZ7d/C&#10;LA+KEY4NL1ZN8GdCqSscea1w1H1gFHVbhd7WgLKf1QRHfseFVqeIUV9vjXPonJqSdlRtMkP6d5e1&#10;HpnRyPcMfUAifwIAX8yWQz8t142GRch75D3te6SxpPUHGAWOAa8xhaOFIXXmi4Qqvs9/QRtOO7as&#10;C55jQ6vUErrxo36bAj5PL94yz+cuCgKxFD3/+ENzr3Nn86hff3Nv2kxzd/4S83D5GnNz/zFz78gZ&#10;8/jqPfP9vefmkYUoXqlTAsI8JZ8JUO3rCMfSxFAOQpW1hqM1kgorgWPS76hw5NHfVsOmVRtWFZWC&#10;Mh+OGOAcHPkdQqv0i2HQmWA7dE5NTd+OHCjjFeln5bzx9t3cqfljGAEcmbw6AYAPR+TCpg6Q+h33&#10;fZ0j14VVub5ahwJH2yDR+vbhmHqNKRxdmFzqb81S+T51xv8JOJZLaLXUErrxo35jevKreX7ghHnR&#10;p18QcHfatzMb/vCv5uJbb5iLb79pbliFtntVPU4g+rj/QPPDouXm8cr15sGGKvPw9GXz+NxV8/jR&#10;L9bz1HBuhGNJwtvAGEpINANHDJvKB15d4LhprUu6CQHRVw6MYTjqb4qRtZ4Nxhw43LvzffC8mpJ6&#10;d2snIVX6FRVqWQncMhOIk4VMiBS46fu85jl1zvsAS6GZ01SpS+pwlX3kO1kw+nB0YAzA0dY/++C/&#10;xP7KJbRaagnd+FG/DT2798w8X7bGvGzerDqs7Ht4kM9v3TeDB/QxH7/3pvno3TdMs4/eMS0+e8+0&#10;bPaePPb+5B0z/qO3RZvf/4No97u/N5fecXpsgVpt3/WgZ9v3CyRD59UQ0lJxcGSVC+a/rC0c843k&#10;4hSOfIfv8+hvi5H04bhtw+o8KKpqC8dsaPXEkQPB82pK6tm1jYRURw/vK4P6C8LRXhPAV0jLF7lh&#10;NoxJZdIG6j2XiJMv/g9cb6SeY64ucok4BeGYjFPV/we/C5zPnz4ePMeGVKkldONHNW2JlzhidBA6&#10;9DE+O3BS+hwJZz795R+mY7svzacf/EH0xecfmq+/+NR83drKPn7Z6mPzZcuPzVdWrVt8ZPWh+aL5&#10;B6aVFdu2av6+U7P3zcSP3zWTPnnPzLKA3fLBW2bL+2+ZUx5IQ8dTSM/Xb4ueYymaMm64eBw+HFEQ&#10;jtbQ5RvJXLiT7RWs/rYY0CwcVcXgqN6JD0j9LT+0Wm4rPrwO9ejyjWSrjh7W18yYPEaA5osZbIAj&#10;z0NQVHHdqGeSbAAg31HJd60XibQPWuua5CetA62T2sIR8X/gfyFefxmEVkstoRs/qulJvMQNVeZl&#10;gQSbF3MXSn9j2scnYct/mNs/Pjdtv25hPcY/CPC+avWJaftVc/se+jyRe93Gvo+++aqZg2frzwSg&#10;X33xSQ6i8viRPAemX3yuEP3AtLQQbWkh2tF6pBM+eVe05sO3LUidbngAfba+KsKxFDHFWE1wVE+w&#10;EBz5LAtHNYxsUwiOPiBrC0ekQwMw6gzpCJ1XU9LO7ZtlvOOooX2kT5GGQSG5cGpYWsc8B5Y8V+ns&#10;SP5MR+66L6kGR4WiKh+Obowq22idifdo/x/8Pl7ogx/vBc+zoVRqCd34UU1Hzy7eFPD5IExlQQkw&#10;ASfb5pJfHBgdHJ+azz99x7Ro9p6F3Kem3Tefmw5tW5qObVs5tWslr1H7jNq1aZGqrf0e30UpWAWm&#10;zRKwNhOoCli/tFBFFrCAFSCjKZ9/lB77k9WbIhxL0eRvLRyTMFpNcPSBpxLjZz8rBEf06nB0gNT9&#10;8RsYWQaWl9uKD69DO7ZtMv17dZTxjYxL1aSZkASCBaT1o3WcgtHWvW6jYAzDMd9jrC0cEf8JfpP9&#10;NnZotdQSuvGjKlxJgk1BL3HEaPPs5MVq3wvB8ebdh+bzT94RDw+wdW7f2vTq2tZ07/S16d75a4kA&#10;dbKA7NrxS/vZF6aTBSZK4empQxsLUav2Fpby3AJU39P3kQ9VeZ14qNs++yA9hx/2HpHjy55DQ0lL&#10;5cLRGi0fjhjRWsMx6Vfie0wvJ9snXiaqGxydoc0HYz4cATFGlj4zQqsnjx4MnltTEcM5+vbsIHBk&#10;zCL1FQIjUrAp7HxpvWod1wTH1Uvny7XnudZDFoxBONr3HBwz9WZ/m99YPG9a8DwbSqWW0I0fVZl6&#10;duNH5yUWSrBZtib1EkPKh+Pf7Xv/NIuXLjMtm71rvmzxkYVjC9O1w5emT4/2Mka5PxN5WPGI+vbo&#10;4MYvW/Xq1lYg2rNLG9Oj8zfyvHO7L+T7gLRLh9byGnWxwO1o4ZhC1T5PZQGqz7c3y3mO946eSY4x&#10;fC6vW1oqDo4MFq8VHD3YFYIj38EAyne87clYDcFR30O+11gTHNm3H1o9dfxw8NyaihSOZKwy4J/+&#10;wULeI5mlCkeFn6ogHJPtfTAiH4546oU9xtrBkXorh9BqqSV040dVloom2PTpJ5/jTYa+6ysfjs5z&#10;3LR1h2n5+XvmC4Hj5wK2Pt0tHBWKQLIWYkxzNVmIIqBK9jr7VaD2tI9AtZv1UHnEU93Z4pP0vB6c&#10;umyPL4ZV66xXhSMKwtFKtydjlUH+rwbHfEO72h6jC626ZJTQuTUVba/aKDcDcGSwvybQhABJgwGY&#10;CfCSULmvusCRz7juOhwkhWNg0L9TGI5ab/xP+F3215ih1VJL6MaPKn+lCTYhL9EKDxJPMvTdQsqD&#10;o9XTl/8wc+bOkZAqWaiEQbt1/Mo2aq13WB9wVCWQTGFpG838Ru61ezzU8rP0/B4QFo5h1boLY+vD&#10;ESkcs/2OCiY1eL7hYxu2Vzgi3R5jWQyOfObDMddnVRiOEqKzxp/QKkM6Lp8/Ezy/kP76b/8wv/65&#10;9grto6GlYx3Hj3ITAgBIDa8yiUOqJCsVZRs8Wq/6XOs7C0f1PhHXnfrgvbC36MutppIPR1dvWnfU&#10;G/vdWbUheJ4NoVJL6MaPKl/RV/hi0rQ8EKYiwWbH/lp5iSHlwRHw/PQ3071HF8kkJbOUfsHuHb8W&#10;UAkYawPHZLsgFFXAL/OeAFEeXagWfffx++m53nv4s8zdGjqPhpCWJg1H9R7V2PlGj88Fjv53vO3r&#10;BMdqxjVnZNmf/J7dN8dK1iWg2LVtYxBsocqqL4V+D4Wu86uKfomhA7ubcSMHWDiOlb5W9R6Boj9k&#10;IxRa9eGYBaT2OSoQ/YWrue4Ajxl5CnuM+QrXX/I/od7s7/EbofNsCJVaQv+BqDITCTYWegUTbCws&#10;Qwk2dVUWjs9+/nczctRwgSNDLzq1+0JCnCkcQzDMqjZwrI0ycGS+VuZpDZ1HQ0hL5cFx9CCBI4bQ&#10;N6TF4KjAyzN69vNXh2Mx4+qkv8++OU4NrQKIUMWUk0IgRaF6yYqJAIYM6CZzqwIqf+C/eo8pIBO4&#10;iUeYhFZ9MBaDI2D14Uh9Khx9AOYr17BBNcHR1VvjhVZLLaE6jSoPpQk2HghTkWDjDcOoD2Xh+PSn&#10;f5rBg/sl4xsdHOkPTOFYG0C+Jjg+ePbXCMdSxOTVwEWMqWdI1Zgq6BSQCqccHPNnQskCVbfVjNVC&#10;cNRsVT8sV8x75Pf4LQ2t4kGdPn02WDmVKh+gpIEP7t9NppCbPnFU3oThCsgsHKVOrbJ1Whs4qvep&#10;cOS9NctZwDoExdrBUeuO/wa/uXNr44RWSy2hOopqRNUwzymJN5JgE/ruKyoLxycv/2Zaf/GZ9Dky&#10;Aw5DNYCjAk8UAqKveoIj4dUnb7tJAJ5/8pGF418cwAPn0RDSUnFwZHWHusDR9wZ9wxeCI9JtMZg+&#10;HBWMCDA6ODrDWhs4qpHleAECoOC3Q5XTFOTg2FVW/WclFX/C8WrhVQ9uNXmPITjqf4FH5lZVOLLv&#10;MBRVtYMj/xVXb40TWi21hOolquElCTZF5jktJcGmrsqH4z/N45f/Zlq1+Mi0snD8pvWnMgyDbFIH&#10;uwR8ISD68uFovb8s9Got+129Ho/7DTCPXvxbhGMpwhNh+jGMYsjLyHqCheCosMqK7fm8Jjiqca0L&#10;HDkejlNDqxjzm7cfBCuo0tWt01dmUN8uAkfmw2Vgfq29x0CjpxAcEd/Va8v7Asdkv/UBR8TvU2+N&#10;EVottYTqJarhJAk2BYZhSIJNLYdh1Id8OJIJeu/RL9ZrdHBktpouCRzrFFZNpIArFZAk6Oh1eTp4&#10;qPVq8WzjUI6i8sN0qqWL5uXBMeRl5MHOSg1cFlj+dun2CUwxmIRPQ3B0fY7WqCYhVR+OISOrv8++&#10;09Cq9ZoWW+9pz87twQqqdHXt+JUZ2KezGTPcwnHcMMlYZQFjBWRN3iN1mq1XhaMA0m7jwxGPURpD&#10;VtQBdcMKLqXDMb/udDq582dOBP+rr1OlllC9RL1epcMwCiXY4CVevBn87uuUD0e8sgtXbstcp4RV&#10;27T+TIZxkGGegrEOcGRbvM3S4Zi7Vs5z/Ntv03MMAe/lH8MHGdLeffvF86AVL4a0FnDMeY/5Ro/P&#10;/G1le8/T9JNyfDgiNapZMGaNbN6E1nbf/AbHS4iO6eRWL50bPM9K16QJ38r8qqzMARyZY9X3HksJ&#10;rfJcAZmFI99VOG5YaT1/C0d+t77gSN25emv4ichLLaF6iXo9qss8p42hfDj+3Zy9cF2WpmJicOZB&#10;ZSA+Y5NrHVL1lXynVDjO7/BVeq3uz55v4fh387ipTALwqsCri6rB0UqNqBrSaqFVKwWeb/QUViq+&#10;528LHDX5RqXviVFNPEeFosLSf4/tskZWx85pWPHMmXPBc61krd+wUf74rMwx+duhAseinmMCSAVe&#10;Td5jFo7iPdrPpP7sNaYOmKB+ta3TMBhRAkevHrNw9P8rWm/Xbv4g5xj63yP/3qgPlVqydRJVz0oS&#10;bAp6ia8xwaauyofjP8yefYcMy03hObb9qpnAEc+xZDjaxyz0aisfjg9XrJNM1YqeISe004bQ3r37&#10;xLhiTNWIZr2MmuGYn7Hqw5FH3XZLYkR9OKrUsPrGNSv93Dey+rscLwadzNW19nXoXCtZwJFwSTE4&#10;hoZ01MZ7LARHnmt9Azrgu8j+RnUo+qo9HDW0unXzhuA516QQSFEIiL5KLaFjiHp1veo8p42hfDj+&#10;3WzctFXWZkTtvm5uenRuI1O9DRnQw3mBFloOfp1FCjJ5nQBUQqm810vfs9to32OqDnab3GB/f3Yc&#10;3acPx0crHRwfvwyfR0NIS8XCUacdE0Nay9CqM3Y5w8d7fKbb6fd0W4HcWgDnDGkhOPoGNgtGpEYW&#10;KSBlxhx77PQ9rlg0y9y607QSc9at32B6d28ny1Yx+bjCkborNt5R4VioXlM42s8UkHxHv8s0fdoY&#10;Ylu8x3wYZlU7OAog7X7ZJ1GL0DnXtxSepZbQPqNKlwzDqId5ThtDPhyBz+59By0Y35dhHEP69zCr&#10;ly0wG1YvMVvXrzIb1ywXbVpn7Zx9vdnau41rV1i591bYewAxzebalYvN/FlTpBE6fvQQM27UYDNm&#10;+ACBnwOoBWKP9jkgZsCIlrdtnV5H4IhnW9F9jqGdNoT27Nkr3gcel+9lYDB9Q1rNe7TAw8D5hk8N&#10;XgiOfIaxxHCqIS0GR5XbPv89/kTVDK39DTW0gGHv7h3B861UKRxHDumdwHFM6jXWGo6BeuWxGBx5&#10;X+FI/THxuQ9DV3e511pHCscQILXOkHqPx441XLis1BLaV1TdlCbYhLxEq8ZKsKmrfDgCniXLlprW&#10;1msEVEvtfXNo7w5z/NA+c+roQXMaHT9kzpw4bHXEnDl52Jy2z1VHD+0VnT52yJw8st8ctLbrsP3+&#10;zi3rrTaYqo1r7L1q78FVS82C2URvppsJY4aaiWOHmbEjBop3OnxwL4ksAcfdrZun1/P+yYvOc4xw&#10;rLt2794jHghhOQ2lYSR9L0MNaR4cE4NZExyl39EDqfMCc4a1JjiG5MPRN7b8FscNGPjt0PlWqoBj&#10;r24WjvYmmDh2SB4ctb+xNnD065VrlAfIZDuFo/4f2IZ6BXRMN+jDsDZwzAdk4UZN6Lxfh0otoX1F&#10;1U6SYPOa5jltDGXhOGnSONP68w/tvTlUcigO79tpThze7+BooXdG4HjEnLZgPHPSPnpwVMk2Vmwv&#10;35Hv2c+A5uED8hzoHtm/y+yw4ESAc8PqZWa9vccAJx7oiZ5d0mt7/+SlCMdStcvCkaxHjKxvTNXL&#10;8OGIfECuX6mAKgxHNax8loMjBjRnXOsMRzG21eGohlYN/Nmz54PnXIkCjkwhBxwBFNO5heCIfDgq&#10;4LROS4Ejn1GHXGsygmfIVHI1w7GY95jWna2zNDHnlkvMed0qtYT2FVVEJNg0wDynjSEfjqzl+O3Y&#10;kTJ13Oyp48y2jasFYifUczyW8xyBYwpDhaT97NTxg/IdtHfHFvu9A6IUrMeApwOlA2iyX2R/A4/z&#10;0N6d4q1eHTsqvcbAMYZVS9SuXbul/wpDm4VjyHvU8KoaS4ydwqoQHHmOEdRtnQGtCxxzRhdhdNW4&#10;qhSQHJ9MbD1/hrwfOudK1Np1G2SWHF22aubk0a8ERx+QWTgi/7t8B4CtX+FCq8BxpvVcc3UXgKPX&#10;Z1wTIPl/8PtVWzYGz72+VWoJ7Suqumqc57QME2zqKh+Oz3/9d9OvTzfT4rP37P04yWzftMYc3LPd&#10;8xw9OAJFqxNH90vf4zL7v19sbdWiedPtPfWtmTVtvJk2abRZbF8vmT/TrLf3ytYNq8yuqg0OjIl4&#10;ni8HSX7v7rBB6fW+f+mWgDEm5JSgHTt3iRdCaFU9htSYBuCosPPhqMZOvTcFpG4voVX7Gk+zMBzz&#10;AZhTvtFFDo75BlbhmHqP9lw49nPnKrNlmhVw7N75G1mZIwtH+htrDUcrrovWax4cbX3rtvpd/hO8&#10;zzauzl0Dh/dYC7T60I78eioOSFeH1BnHwe/qsI7XqVJLaF9ROUmCTSPMc9oYysKxe5d24jkyocqO&#10;zWuLwpHnq+29NHbEADOgbxfTp0cHp+7t0n7DAX06m8H9uso2hGqnTx5lvzPfHD2w25w64jzKECD5&#10;vQfdOqfX/ccnf4qeY6nasWOnmTFplMAR44Qx9L1H35CqMVXY5eDkDF0KKPsZcGQ7Nb6+94ixVGMa&#10;9j6y8gxu4pHkjGu+ADC/i/GmHwuDHDrvShRTyA0ZYOE4elAKR03G0YScPDgmgMyLBmTqtBActaEk&#10;cEy+w3XlGjvIuezjWVPHSuShYH0lcESFAMl/hn3j8R8/fjJ47vWpUktoX791SYJNI89z2hjy4fj4&#10;5d+s59hdlqoiYlUMjoRPN9p7YcTg3oZhGUzs4dTRwrCLaEj/brICz1CrYYN6SLRo5JBe5tuR/c2K&#10;xbPNlnUrM1AsAsfHv0Y4lqrtFo7TJow0c6Z9mxrRPGNqDVYIjgI7a9R8OPJcvbcsHHnO+8ALQ6mG&#10;tFQ4+sY2a3DVe+Q8Vi6ZY27deRg890oTU8gx+TgrqdCgKQTHumSsap3yGIIj4jXbsx2hVa1rrjt1&#10;ssq+T5g1VF9SZ0l9ZessV28utMox4PGHzr0+VWoJ7eu3qhrnOa2wBJu6yofj3QcvTZeO38iE46uX&#10;zDM7tqyzcNxm4ah9jg5ewHH/nioBI2MYgeCYYf3MuFEDZJ1WMsEnjBkor5lDmakiASILnE8aO1jG&#10;N0/+dojkiORDUVUdjvef/DnCsVRt275D5sxkAV01hL5CxrQ6HBWQXnjTfs42Phz97ygU6wzHgKFV&#10;KOoxIBn3KN7jTLN3V9MY1tG145cy+ThwZNmqXH9jPhzzvMcAHEMNHh55j891Wx+OfIdtNDzONeba&#10;u3pZYeHoe4+5+lIVb9S40Cr/EX7ndXuPpZbQvn5TIsGmDOc5bQzlwfH+c/Nli4/N160+kejHzq3r&#10;zaG9znM8fRRouUSak0f3m0X2nmSc4tAB3WVFJO7judPHmfm2obvY3sMLZ02UKB7OChGZOfYzXs+b&#10;YWUfZduZE8zJI7mEHQWj9jk+//gDqY8nX7SUtRwjHEvUtm3b00Hl4nFkABkypgo6DJrCyAdT1nvU&#10;7/nfYT7VV4FjdQObD0d+h2MGDLTmmoL3CByZfNzBcaTA0fcc/X7HLCBD9al1WhMcuYYKR+rTeY+u&#10;znUcKpMD4EFm68uXAjJUd/xn9L+yfcum4PnXl0otoX39FlTu85w2hnw4Xrz6vWnTurnp2KaF3Dc7&#10;q4DjDgHY2eNHrI5ar/GI2bdrqxk9vL/1HHuZCaMHi82VRR/sPQpU1aFYu8zZyfUrna1cZ++3tctZ&#10;SN7ep/Ye5fHI/p3m2ME9bgwlYEzheCCtm3udO5v7T91ajhGOJQg4uj6sMZKmz0w5vqeBMJi+MfXh&#10;qJ6gDyYfjmp4kQ9HjGTt4FjduBaGo/t9PQZ+G6POOezdvTN4/pUk4Ni/d0dZZoyxjjMmjRY4+t6j&#10;D8g0vJoATuuytnDkOykc7Ws+p+61DrnmCkcScwrPnlM7OPL/4Dg4vuuvcVhHqSW0r6Yg39CLMKaP&#10;fzXPDpw0Lwp5iSNG289POKObGF/m73zy8u/20Ur3w3vJ54y10+e530oea5Lsxyl0Dg0t/zz27mVe&#10;1Q9Nuy+bSQORzNKjB/YIEC+cOm7OnzomkOR/vtTek/zPuR+2bVptt91o9u3cYvZbcDJ+kWQbhmwQ&#10;gj1pQXf80F77/m6nfbvMwd3bzZ7tbL/FHLXbC3zt74jsczxHraNHffulazmi0Hk0hLRUHByrtm0z&#10;344cIH1YzguZKgbVB6RvUDFeKRytcnDMQUkNnW909Xt1g2MOjL5x9Q2sGlen/OPgt/ht+rE4lu/v&#10;Vrb32Ll9a8lkoy8C7xGPnzorBshC3iPXRetFxWttTCCFo36Xz7mOIThSX7OmfiuP1RWGY7bu9D/D&#10;72x7jcM6Si2hfTUFZUEE7EIJNs8+/tDcHDPOHNy83Zw4fcmcv3zTXLhyy5y9eN1cuf6DuXT1jrn7&#10;8Gfz2Brkm/eem2e/uDGAjwWY7nd47Yx18ntNAI5r1qw3X1g49u7aVhqJu7dtFDiePWnheNrC0eqs&#10;BR72Dy+R+2frhpWGvklAR/8kYdhjzJJj4ZaFI/sSWUAe2sM4yK1Wm8V7TMGYwjHnOT7un1uuCoXO&#10;oyGkpeLguLVqm0xmTVKOJngwlVzWmKpBVchhyASQtqJ9QCqU1MhhbLNeB9tgHIvDMR+MYlwTMIYN&#10;bD4YVdr3yHnsq3DvETjq5OM0aBhKoaFV17BROOYAWcx79MGYhaMPRv2ufod659py3akLVz8rzOxp&#10;rwZH/hv8R/gNfit0DepDpZbQvpqCqoHIyofirfffMcubfWSGdutkevXoanrYx/59e5khgwZY9TeD&#10;BvQ1QwcPNEPt62/HjjYTx483o0aNNus2bDKr1643W7btMmcuXDM7dh8wJ89cMQ+e/dmcPnfN3LeP&#10;/P5jPM0ENKIUhAmAUrn3s8ffGMrNOvNPM3XqVPPl5x+acSMHChz3bN9sjh3ca85Zj/HCmZMiQLl8&#10;4UyzctEsew8sFTDu27k1HbiPx8g26NzJowJIwrL0W4oO8bhPIHnAeo+7t22SWXhycDwqj5fXrc7B&#10;ceHSXMNEjrVxpKXy4Li1SubrZK0+nSkHLyTb/+jDEfAhBaQPI8R7auD0+wpH37BiOMNwzIeib1h9&#10;41obOOqxcAz8/vd3HwWvQyVowvixAsdRQ3sLHMle07GOIUDW5D1yXbRO9bnWmQ9GlX7Hr0PqQOuI&#10;Sd/z6zG/PmuCo8yWk8DxdQ7rKLWE9tUU5EMRPfvheWpgT771hvn0g7dM80/eMc0/fts0+/gdK/v4&#10;UfLcPn720Vvmsw//YPWWe18+e9d0bPel6dCmtenWua0ZbMHZo2snM3hAPzNp0kR5XLh4iZk7f75Z&#10;tGSpqdq+x2zYuNWcOnvFnLt4Q7zQ2z8+N/ef/ikvNNiYRt6XfzxrbAPgyxYfmUF9u8p/lzApQDt/&#10;+oS5ePa0CECuW7FA8h9YnYjQ60HrBQLRU8cOmfMnj5lL507ZbU+ZK+fPmIt2+3P2PUKyAstjhyVk&#10;yvZ4jwwVoc9RwXguAMdnazfb43MNisZsVGipODiiYQN7JPN15lZ6yPY/Khx9Y6qA1PAq0tY/xk2N&#10;LI/6vTw4rl2egWM+EH2VCkeOTY+HY9i/Z1fwGlSCWLaqT4/2bszTiP4CR3/B40KALOQ9ck20LlV5&#10;cPSg6tcjk4VTj1x/6kPriFZzGJD5dVio7qgvbczwO/xe6Dq8qkotoX01BWXh+OLyrdTAbnrnDdPi&#10;U7eI7xctrOxjy+bvy6r3rayYFUb06bvmcyu2/fwT9/xzC9TPLUB5BKjAtXkCV4D6zZef2/19ZL76&#10;opnp0aWD6dz+azNs8AAzcvgQM3rUcDNp4kQzY+Yss3HLNnPt+4cJjMorrIr3OGXKJNPawnHUkD5i&#10;EwmT4vUBxBwcT1g75KbSJBlxz3br+e3dKVPMnbZe4gUL0isXzpprVy6aW9e/M3duXjPfX79qbtjX&#10;wJK+SwCJl8n3mC6OEKxL+FHv0cJx/aq07h6vXC8z40Q4voKYjYGlkCZb75HB5bOnflt3QCbhUiqf&#10;99hWDWzBkJw1ljk45sMwKwVj2LjmG1hfHA+/qce0dvnCivUeFY7DB/dM4UhdaYNG4ZgPSBde9UFH&#10;XWp9aj2qisFR61H/B1k4AsKVdh+vCkfqSo/ldSxcXWoJ7aspKAWjGNF/mEfWe1MDu/m9P4jh/6b1&#10;ZxZmqJn52j7/+otPZVzfV60+ETEAnu1ay6OC1K1vyITcLASMgGqLzyxEBaoA1APppw6k+rw5sG32&#10;genWpZ14Z2UJx5d/tx5xBwmrzps5Xv6/h/ftkOEVPhzxAEnGWb9qkdm2aY3Zt2Orkdlujh6Q8Osl&#10;u83VS+fNjauXzfc3rpm7t244OH53yXx34Zx4koRa8UgJp+ok5fRlKhjR9UXz07p7uiZ6jq+szZu3&#10;yhABWSvQepAME1BI4pUoJJn9geQWjJYPSA2XAki8Cj7DkOKxoCwc2Q5jiLHEeNYFjmpYCxnXPDDa&#10;31E4In6fY6tU7xE4smyVwDEJq7I6h9ZTIUAW8x61DlVBOHqA1O9xHbVOcvW0Qq55PhjrBke+r6FV&#10;jmXn9q3Ba/EqKrWE9tUUlIOjM/gPV6xJDeyST94TMLb75nPT/psWTm1ayOt29rGtfVS1+bq5afMV&#10;ama+sfoamCZQ/dqCVKH6VauPrbdogWofW7e0QOXRwlSeW8Cqh6pq3eJj6cu8c/9Foxp5X+m1evpX&#10;M3TQQNsA+MBMGTfc/ocXS9YpoCJEqnAkRIptZEUhxkEe2L1NvECAB/iunD9rruM1XvvO3LZeYx4c&#10;LwLHU5L96iYYd/AVOJ7Ih+PtaZNycDx/Xa5XhOMr6OzFa7JK9cC+XWQMDjMy0Ac5dcIIyWLFALuB&#10;qCTssOI8Ga1ekoY1lBi01Gu07/E5XksWjrKdwlEMa81wVCPsG9ZS4KjeI8cQug7lLuDYq2sbmV9V&#10;PUeGc1A/ofBqLoO1sPfoN3KKwjGR1iXfwwt3dZirq1yIPAdFVV3hyG9wLKFr8SoqtYT21RSUheMj&#10;D45TLKw6tGlpunT40nRu94Xp3N6qQ2vToW1L07FdK3lUtUcWmKp2ClMrgak+fs1z99jWwrQtUPUF&#10;XFOwAtlmZuDA3ubA4WONauR96bU6e+Ga+QKoW4hPs04FK3JoX+DFs57nePqE2WE9RhZ7J5tVx0HS&#10;n3j5nPUaL1qv8TvrNVogZuGIR4lnCWDpd8RzlKxWC8is53hn+pQcHC9EONaLZs6YIt4j/Y8AkqSP&#10;kVZkRjKTA8MGpo4fkRhj+iY1eQfPxC2UrAaN50Axm9jDZz4caUVhRFn/LGtIVT4YfcNaKzhaIIY8&#10;x2ULZ5qTJ08Hr0M56/S5K6ZXt7YyITHDOdxYx1EyRpUZjrQBEwJkQe8xabTotVE48nkWjEi/x7bU&#10;o9SLRABcfbGCAGEjvw5V2TosBMe0rpJjOVXPdVVqCe2rKSgLx+/HT0gN7LRWn5ou7Vub3t3a2YZZ&#10;W/n/8bx7569Nzy5tTPdOX6cCoKnsd3jsaMHayUK1kwVpp7atTEegynv2OdDtYIHJY3uRg2oHlAFr&#10;7x6dzNp1LrQaOoeGlozltLr2/WPxhEnImTNtvNm1dYM5fnCfhRdh1fyEHDJTd2xZK9msAA7Q0Zd4&#10;5YLzGm9eUzheFzjS96hwvHzulDlrQUrGKsk4hcKqd6ZPzsHx/A17jBGOr6xzl66L0SW0yqQAiLF0&#10;gJEQHsaYwed4lcwBiGfJ8A/Cr5rIwyBwPEYMMQaa9/A0CckG4WgNpIPjqmqG1DemvqobVmdcUyDa&#10;fYsSMCocfW8EA49C16Hc1dsaJxoxo5N6IgROg8UBMtf/6AOymPeI1881UWXhmPedRHyuUJV68eBI&#10;fR4/esR7nVPhOqwOR41A4OlXbdkQvBalqtQS2ldTUA6Of7ev/2nutGubGli8va4WcvR1E13q36uT&#10;GWDFI2Lle8beMlco2/Tp3l5C/wCU50ATiLIWKUuuKUh7dP5G9st8wd2sFKY8MmRJXifP8ViHWM9x&#10;x6699hjD59DQUjhevHLLhYlbfiz3z74dWyRcevLIQXM+D46nJNPUDfivkgH9AkfrUUpfo4XgrWtX&#10;zPc3rpo7wPF7C8dr31loXjCXz5+Rfsnjh/fLWo/AVaAoYMyH4/2BuVVRHt95KlCMcKwHrVu9QoZ1&#10;AEMASP+jyHqNWeG18EgSD6AkxIehVgNNqE/BiTeDdynG2BpUjJ8PR7K3ChnSrIoZVjGuCRBDcFTD&#10;z58Yo3/06PHgdShnYXiYxX/EEBf+dnDMeY+h/sdC3iPXQq9HCsfkPR+Oed+z4jPtd6QO8uG4XKbq&#10;81+ralOH2rDR+uJ3Zk35NngtSlWpJbSvpqCs5+jDEU+OmZlYUkmBKJCshYBmNQFTq76yRJOFqX3k&#10;uXik9nUvC9WeeKiJxDu1IB07apg5fup8oxp5X3qt1m/cLMlIX7X81CyzjsH+nVtl4D4h04unvWxV&#10;C0G8RQUjM95In+OxQzKE4yaJOInXCBxv37hmwXhJPjtlvVDGN/J9+ir5DR+IOR02D3t2TevOTQAQ&#10;4Vhvmj93hniJeIysG5iFJDBkonKMshpmxAS6AskEliK73bQJI+QzDDdGGs8So+oAiWFdLuN+8oxo&#10;0jcVUqlwxBNhCSsgsWLRLDkOABK6BuUsjAeGh2VsmMmf66twdMk5Y4sM7/C8Ry+0moIxgVEIjnmA&#10;TMDKd4AY9eLX39lzF/Jeq/z6q6kO/cYMxxK6FqWq1BLaV1NQCkerpy//bu5/5CaufvzWm9KXiGfX&#10;1wKtXuCoSiCZwrKnhWTe6+QxAeeYUUPN4WOnZfae0Dk0tNRzPHXuO4Fj1w5fWRszN/Ecq8Px3Ilj&#10;Mq4RuDk47pK+yXMWaleSsCpwBIw8OjCeljGQgJHtD9vv0VfJPsJwPGIe9sjB0QE8wrHedP7Sdel3&#10;dMulDJDQKgKSCkoAqEZZDTLCS0QYagCaepjJd9xKEhPEyGL4yN5yKzwwIUBiQIuAERUzrKFwqgqP&#10;FQMPNIA0RpfHw4ePBK9DuQpDgeEhKYcwN9fZNVA0tOrgmO1/9L1H3wPkOlAXAkf7nNcIAGbhiBSQ&#10;4j0m3/PrD9UGjrn6qxmOKHQtSlWpJbSvpiDfc3xqDb4a10vv/sF0bNtKwqCAqtZwTLYLQlEF/DLv&#10;CRDlsUMOkhaOhGSd53hB5m4NnUNDSz3HvQeOChyHDuhp1tj/rWShHnRwxFu8cPaUlUumAY70F7q5&#10;UncJ9Hj/6qVz5trlC4nneEO8yKuXLkiWKmMgmTZOgcr3AWQ1MB4/IhMBPOzZLa0/NztOhGO9au7s&#10;aTJcQPsZgaSCUgCZeJAOkC5b0hllF9JTYaQx2HiQQJI+MtKd2Q5DzXRKeHRAzSXn5EJvIalhrQmO&#10;PhQRhhYjDiAI9ZJMhBfFMRw8eCh4DcpVs2dOdauE9+8q3iPefX6/owut+t6jAlLhmPUAgaKK1+I1&#10;enBUj9MHpIJVvUcfgigLSG301AaOWmfAUX9n46bNwetRikotoX01BflwfPbzv6fG9fJ7f5BkGvoH&#10;UziGYJhVbeBYGykcu7QxE8aPMZev3U2mbGt8PbawQXPmzBE4Trf335b1K8xBhaPMkHPMeo1u+jiy&#10;UknIAWw6kfjR/XvM+ZPHpc/RwfE7c/vGDel/5DXvM9RD4JgAFTgyPjILRyB74dSJtO6e9eiRTAIf&#10;4VivwntkIU4ASbbqGCuFpIRbLeTEG7FSg+YMnDN2GD/S/MUbscKgOlCOtl7kUDHoGHP2QXgTr47v&#10;iQGtRUg138B6HkcROGJogYV6vAAEaOzffyB4DcpVmzZvsWDsJkk5rO3IiuF+qFtDrCEPUkOrWTgq&#10;IPW5gjEHx1xIVsVn8j31HlcX9x4Lw9GBUeuROqTO0iFBHIvVwUOHg9ejFJVaQvtqCsqD44WbqYE9&#10;8sHbAkfglMKxNoCsZzgC50kTvjXXbz8qOziu3bhJ4Lhq6VwZouGmdXNwBIjnTx03rOfIa+DI7DYC&#10;OusJktUK0LJwvA4creeocFQw8h3gykQAeWC0HiNZr4Rxte6eDBho4Yh3G+FY72K1DgwvwzoY0jFq&#10;WB8BJZDE4Ero0hqyHBgdHNX4YQidYXRj3uhXJPGGKcYwpgCScZTzZky0xnq67Ifv+YbUl+7XlxrY&#10;FI4cUwJEX9rfCBDxfDV5CI+XhkDo/MtZLJRKveA5UjdjR/aXBgveOecGLLPSYTguYYcsYudJuhmQ&#10;cpD0wQhEc3DMB6Q/c1LIe8wm5fh1mANjDo5pHdr/FPuiweTDsT7nWS21hPbVFOTDkYHjamCrPn5X&#10;xjUCxxSMDQxHMmCB4+SJ48zNu4/dMQbOoaH1/Jd/ikaOHC5JRUS+mBIOeAFHAAYcEc9l2jeBWwJH&#10;K0Kvl86ckhAq08ZJWFXhePmig+OJLBzdEJAcHPkN6zWePpEHx/tdO5tHz1noOMLxtYihHTruUSA5&#10;xI19xCMpBkcBmgWcM4xukP+2DavNjs1rZRwQoQcqeMXShZK4Q5iTfbEP/V5NYERqYIvBETBiaDHu&#10;wEG8Xyv6QVctXxw873LXjh0704Qp6c+1QOScaLgg6S/G00+kw3F4JMOV73HdtYEALLVP0hfvAVE/&#10;NMt7blsXltbXwJQ+F/Ugfc/R9xpzUCwAx6TOAK7AGlBbODJRRehalKJSS2hfTUE5OFodO5uD4yfv&#10;yXALskYd7BLwhYDoy4ejBVw16NVWGla1vz9zxjTz46NfywaOCpxJE8ZJJIclqGS+1H2ssrFXVtmQ&#10;dRwtwIAjIARu4jnaR4DHLDcyAYD1GoHj7RvA8XoKx+8ycASuSAb/q9eYeKfMsnP56OG07u51aGvu&#10;Pfwpzq36urRla5X0bemEACIAaYURU4OmYEQYQAyhGkYdqrFj8zqZiZ5UZv4sVCi/ceTAbunDxEsA&#10;kHw/Nap1gCPfzYIRD0QN7fyZk6Tvk3Gc4m2N6FftfCtJAI5w6UILKIbJ4M0jPEOAR/ITIWTCrZJF&#10;jEdpJX2/9rtAEmBKP7DdRofd8H1fNIT88KyGaLPgdBNBzJB6BJJnT58yB/dur1aPWmdO2qjK72+k&#10;MUOdSd9n4sWGrkGpKrWE9tUUpHAkE/TB8tzsOHObfyhjD4FjncKqiRRwpQKSBB28MuA4a9ZM85ih&#10;CS8bz8j70mzVqVPGm6njhqdwBGL0OcqcqSePyAr9gJEJxgGnwpFkHEKmjGEEjgCRYRwCxysBzxGg&#10;Wh2z33NQZLWOY9JnqV7jja2b07p7unpDDKu+btG3xSoQ6pEQWkUYrBwYHRwVWtW8xk1rzG5WvN6x&#10;JZ1a6fq1q7J/OqxZuBNDC8jYZ+o9eh5HSGpkBY7WqIa8RoTBxjsFCmR5Epa8cPlGtXOtJO3evUeg&#10;JIk09vwQnhaz/1A3rI6BZ8ckDGyHdwjk6IsEhPRNCjytgKcmWSFgCVT5PNePSUg2fxYet19dA9T1&#10;Q3I8gI3rziKv2TrMgbE6HGngKBw5H4UjvxO6BqWq1BLaV1NQznP8h7k9Z0FqYKd+/pEM42BAfwrG&#10;OsCRbfE2S4djBwmrAsfpUyeb2z8yt2r4HBpaD5/9SdStiwX35LGyqv/enZst9BwccQCIjjEXKnDE&#10;m6Q/koxVvD+SbIDjlWQljptXrzg4Wl3/7rIAk8+AI2Fa9R7xSOlfVCCmsp7jzaotOTiu3STXKsLx&#10;NWrG9MkSssPD0BlzpN/RGsUcHJ2xw/iJl+DBsYpwqqx4vdm2mnbItEqXzp4yd+89kP0DSlpDGGGS&#10;cwAc+3HfL+496u/WBEemIcPA4i0N6tfVTJkwstp5VqKmW2gpjFSAReFCNrDfb+h7euoFOs/QeYkk&#10;8lAP4mF6IVvgqbDEK/U9SfbFfjXRB6BxTBwDaejUk9af1ldOOTAWgiP75DxD51+qSi2hfTUF5eD4&#10;d/PDmHGpgR3b6lMZxsFg/VqHVH0l33lVz3Fg365m2dKl5v7Tv0gSTOgcGlrPEnXt2sbMnDTG2ri1&#10;sngxHiEgpI9RZsohpGrFGoxEzfbv2moO7K5KE3cY53jx3GkB4S0Scm5ek5U5GMbBOMczx11Y1sFx&#10;t4RRL2bBaMXcq7e2V6V193x9VYTj69bZC1fFq9B+KjwLQnMYTzVuGDoFFoZQwUYLibABFf3j3Tvm&#10;55cvzE8v0HPz4sVP5tlPf03+ONvNRvs9DC4GHkOZ9R6zgPSNLIvkKhh9QPqeI1Pbcez0o/JHvHHz&#10;dvB8K0nbt++QsKoPRwUk563XY9USQpQzDPPg+nDkemvY1JcD5WiBodS9bRRR/9S731cJVNleQSmr&#10;t1hPTwBprznX2f9/+HXmlIFjUm8cvyYHAfaDB+svUxWVWkL7agryPcd7nTqlBrbtV80EjuI59u5c&#10;GhztYwh8tZF6jgP7djMrVq2yx+iMfegcGlrP//jvol69OpvZU8aanRk4ahIOj7urNkhCokTQtm2Q&#10;SBmgJMSKY8BUc2S0EkXDViLsJmKGHIAooLVeqA4NkeWwEgFRvnNvbW6h4+fbD+SBMcLxNWnGtMni&#10;NWqYDfGcfiY1dPwxzp48JmGBF8+fCQDRy+fombz34tlT8xw9fSJ69uSxuXf7lkyHRNh1voTnprql&#10;XbyhAQpHH5C+kRU4WvkGVuGohhYji8HfY/+YeKv8gUPnWmlauWyxgKggHPW6JA0ICfHYG1bh6Pcv&#10;qnxIAkHCqjQsAGQ2EUi9Sq6tAhKocc1pCVM3Csh8acMqv7+RfmLOQZNxqDdCyKFzL1WlltC+moJ8&#10;z/Fuhw6pgWXy797d2psBFowjh/QxA/t0tc+7iCc3qF830YA+XUQAbCCPvLbbAFO2d68TUKoXKepg&#10;Achgfzfg358dJwvHXl3bmTmzZwkcSTAJnUND69kv/xQNHdLPzJs+QcKqzJuKdydDOehnTDy+tcuZ&#10;7GSRLLDAclUKRw2xAki2JdGGXAyAeOn8aRGAJLGHCcdJ4GFpK2CIp0gyjzofhGbvL5ib1t2zC7dk&#10;2EuE42vW5s1bpJ8OKBJ6w2AiPJCTRw+axw/uW9g9zodgAj99RE8fPxI9efTQPHn4wDyy33t0/0fz&#10;8McfJFlnrf0DMYMO07vxZwKGhbxH39CqcUUKATW0TKyN10RYEYNLC4xBtHRuX7r0XfB8K0nb8B5n&#10;T07BCCiBI+dPWPPWzVvm+fOX0kjBc3fee67Rcnj/LqlTRDavm0zATeygoq+RR+ofT1KyXtWbTDxK&#10;AMk2AJIQK4AkoYA6cIBWGOaDUeHINiE4kkhV38NtSi2hfTUFKRwxps8//lCM6713fm/rebAkkYhh&#10;tvc5fWiyjqBtXLJCxFkSTux/7BQrRNj3aHiiU0f3yz22ftVSyTmYMXmsmT5pjP3vDBf4CSQt/Nzc&#10;qu1zUPTAmMLRbtPfwnbp0mUCx3Lpc3xqwYhGDB9o5k4bL4353dvdUlTq5QFIZsxx9mxhAscNkriD&#10;M0FoletL/yNApT+RoRmymocFJAKEznO03qj1MFnaisWPgSSP39nXjIkkief+/Bwcn1+McGww8WfF&#10;U3DG8luzZvlCc+fWDXP3+5tSUTevXRHQCQCBn9VjC0DAKRB8YCFoP3/wwz1z/95d88Pd2+bene/t&#10;92/Jfh49+MH89S9/lkxH+pkwkhjSQt5jDo45zyMFZAJHxB+TZBSOu2ojrbutZu/2zTJglwza0LlW&#10;mugDBoqI0A3XnsYIjRRpsHiNlaxcg+WhuXLxbF5UQJ+r8B4BJ8k6QJFMVxVhV/4bfA+Q0mgiAsBN&#10;DujyAZkPx7TOEjji8Soc+R8A7dA5v4pKLaF9NQUpHMlWVeN6vfnHZvPa5amxFzAiAeFhcxqdTB5T&#10;WVjaRxJN8ILOHNNHllY6Ivs4ss8NYdiyfpUhF2HnlvVm9rQJZt7MyWbUsH5mzIgBZohtiKdwtPAc&#10;Priv2bS5KgV46BwaWo9f/lXUpePXZs7UcfJf1nUayUzFE6TL6IiFH33wRFDUc0zhuJup4Ny4Rwmv&#10;4j3a64T3yL2j4VOuJwA9efRQEnY9L5AU2QbotcsXZFad+/PnpPX3LMKx4URizvjRA8X4YbgITcpN&#10;YIUXxo1DPPzmNTqVXdaVwhMIEj69Y5/z3vc3rplb16/Kkix0PjPpLgb811//aPbZlhYJHhhIjCkw&#10;VEAi33NUw0o8H6PqG1oFJMDAuM+yx73L/jFVO+2Nud2C5MyZc8HzrSTt2r3bwn+stFJ1yRuu84+2&#10;AaJQdI2VXENFPPb7P5gH1mvXBgv9wsvt9SJUquFSFeBDPMdTxHOUDOZhbr1P9R6BKI0n6hAjKBPN&#10;230CyFyINQDHpL7wegWOSTIOIA6d86uo1BLaV1OQwvHJ419T43qzVXNZuNd5ji7zUrzGxEsEjGfw&#10;HPPg6KRrDbK9fCf5nvu+sxkMcRDZ/TLsAQlQrPe0e9smC5At4mWtWjrfzJs1xWzatNUa+/KB46MX&#10;fxF16/S1eI6M79VxjikcrfcIBLGX1eG4Re5XYKpDO/ge10iGaEhGKjoh14j+Sa47jdgr1mO8esHB&#10;kbGQMhTE2tAn/Xqn9ff07vMIx4YS05YxlIOZUfbt2GoreLN4YAzP0BCBjsGhdUNlsbI1HuWta1fl&#10;kdYN79PSuWq3uXLhrMTNgSqhAzxOjDehOfqaMJ6s2pGFI2AEgMTu+T06s4Gg805yxlZDdHg8a+1n&#10;ABFvUbV909omAcdzF6+ZvbYOMDqnjhyUEAzG7PL503Kt79y6bu7/cNcBMIHgD3es506DxUL0tt9g&#10;sVpigUb4VKVDPJCCk3CqZi4j33skLMvQmT3WyFGPGAcaL9QJdROCI2CkvhSOmqm6d9/+4Dm/ikot&#10;oX01BSkcn1+6lRrXs107CBy5rzHaDo6e5+h5jSkk7Wcnj1m4WeOPfdi6YbX9PzpIpGDFmxQ4Jq95&#10;noDXPbpxgdI3bn8X27J6ubUDeI5i5MPn0NB6ZL1G1LNbO7FXOkOOjHP04LjDesZkja9fketzxMPE&#10;dikc6XfEe9T7Fu+R8CqABJRcC5IWT9lrc/nCGbGb3523HmQSVgWQ9Dk+6ZuDI9cqwrGB5LJWh9nK&#10;XifhFkBFZRPGY9YbQEll4/5ToXQqX0k6i5GCkGEchAxcxR+Vm4M/BGODuEHwJAEZEHZgdNPPIfoe&#10;gSOTChBuw0PB8NLyos+SY2Kb7ZtW58Fx5pQxeVAUMG5eK9q5bUvwfCtFPzx4Yc6fPSuzDtFQ4Qal&#10;LqgHDYfR+iT8IkviAEPrWX5/3cIQz91vsNhtpK5svZEFK/2JGZGII9BMvEcASWiV5773yHWnEUNf&#10;L32+vKY+tAHjw1FDqgpHGjrAkb7U7Tt2BM/7VVRqCe2rKUjh+OJKDo4ne3ez98laB8fUc/TgCBSt&#10;jh3eaxbaBtDYUYPM8MF9RIP6dpPQ6OD+3c2IIb3N6GH9JXS6ZP5Ms87WOfvRcKvvYeZkf8f+noYl&#10;t2+1/+n9RwSM5ZKQ8/0PT0RdOn4p/3EmHQd4Do57pUHB8WNrBI72f56Fo0vKcf2OfiIP10ABKUM5&#10;7L6wrcDxioXjd8ARMNL3iH2V0OpF87hPr7T+HttjjHBsQE2dMEoMmQt1soK/gyMemQ9IHegP/ICg&#10;TKMkIMTLOyQ3Gn8cgIgRJ2TAH4Xv8xnQIhxH/yO/Q6e+go/njBmi/xAjTMgUI0rfhW7D8Wy0hlnh&#10;yCToCsOsgGvoXCtBd398KjcXNxvXg0YDrX0epT4sLLV1Kl69rQMA6GbgSLx3C0IaMqSEn7cQ1Smv&#10;8MaBnibf+FJIEvLMvo93ifcoWce2/givMrwD4GUzaFUaUuVzH45k0+IVh879VVRqCe2rKSiF46FT&#10;dYLj6eMHzXTbSCUjtU9Pt+4i6tO9nUu06dXRDOjTyQzq10WmodS5gCfbBtTBPduSPrYwHPk9EoEA&#10;B3Dcd+CYwLFcPMfL126LOrZtaZbOm1YdjvbYgRr2cfnCGRJWZRuci11VG8Wzdv2O3J/AkfUdc5MH&#10;cB302nDv0vA9Z+9NnAwFYx4cbQP3aedcprGbwSfCscEEaHw4yuw31hgDGenLs96bGmRdtoWWEBXO&#10;ayqZPwEwpDMaIDpvZ7N8V+dd5U8jSTnWYPIbCke8Rm5YQMifbOUSFzJF9E8qHLdaOHBMCkfe94HI&#10;H1bFROihc60EHTl4QBoo2i/LdeI1cCRkLI0W6iRptOBhUx+EsQEiHjw3nHjv9ibUupJ6stuuWDRH&#10;QqZ+8o0KEAJHP3MVYBJyXbnYTUQA3EjOcd7jTKkL8R4zgFQ4akhV4cjsPaHzflWVWkL7agpSOD5d&#10;syk1rrsnjpV7BYhh6NVgi9G2YDxx9ICZPX2CDPPobyE4uF83M3QA6mpGDO5pxZzMPWVlH6A4Ykgv&#10;mbpxzHD6qFmke6S9x2eIDdD95pSD4/6dVWbDmtVm556DkjBULnA8duq8iInZF9v/N1EQrhfno54g&#10;Isom2eR0+9j/uthMHArpe3SAlAasbYT4gBQP0l4DrgNhVyJC3K8SjdNM1Qwcte7u9+iZXqsIxwbQ&#10;d9fviMHKwpEZcKhswgc+IGlxYmAViHgv/AkY0wgQMdj0SSHGOGqSjADSfheDynAAhSMhVuL62zau&#10;Sb0kgIhnQsx/+aJZsg3HxefAkz8shtaHIVIjzMQAY4b3D55vuev7uw8lbEl98Kjn7gBpPchMnXBz&#10;ceMSpqJlS98Phoh+ERou2TqiDqmbdDUW1vZUAcyknxEoKhjx9vmPAETC3oyVpG6oI6azy/MerQSM&#10;9vh5rSFVgaP15mUygSULguf+qiq1hPbVFKRwfLg8N4h875RxYsAP7fU9xxwct29d5zzD3p1kruUJ&#10;o1llxyVvSUTHNmzogyaJjxm2Jo51q+FMs9u4DGiX2UzIMQfFLBz32//tFlO1eZM5dfZKYuTD59DQ&#10;2n/oqKhL+9Zmgf2/8x/m3iOJiGQboMf9VmXvRRrv0yaSqDZOxgFzj3AfYM/4DjZNFmVIGrKSrLMr&#10;Sdax9yX35J5tGyUKVwiOdI1o3T3o2dvC0V2rCMcG0IEDB+WPnDXGGsrDU1FjrPOoHrB/DioY2KVe&#10;YgLEHBTxGNfnPDq7L14zBAODmsIRICe/ySOvEQaX48IwM8uOhHoTb5bPl86bbj3MuQJC+ijdeD7m&#10;FR0pngkzeITOt9x14sSpFDSuPpz3qIDUOnENDjJ0c4DEcweIQJKwtkAxqZ9so2XhnKkSCgOSWVDi&#10;QdI/zG+58Y1TJBmH6+v6hN1crM57dGMfs96jwlFDqnxOqJvWdn0P/leVWkL7agpSOD4bPzE1sBtm&#10;TDQ7LADpwgBSLpHmiGFc47FDe8ykccMFjKOG9LHQGyb3Fuu7LrH3GY2bZfZ+JPrjJnKwdW8feb14&#10;Liu+TE63ZRyyJqJoQo56TPzubvufrdqy2Zy5eCMx8uFzaGjt3L1P1LVDazPP/sf5T2N7sDsSBaty&#10;jVLEPQQcx40caO+ffvI4YcyQBJjfylScTIAiDgENTHv9WAeXqBYNfO5vIEsd4D0S+bl8zs2gQ+aq&#10;g+OlHBx79ZZJx2OfYwOJ9QCBkDPGOsRCvUcHSPVWCHtiXF0ryLag8ETs8xwMVc5b5DviEVovFK+H&#10;/a1ZtkBuKkKr/OkAn2aq8vvqdfjehybr8DnHssm+plVHS1Um2LatWlqvJI7g9RAS3Lxla/B8y10k&#10;LNEw4KbEg+bcfUC6OlkjN2seIG29UB8YPdffmwOjD0WtH+Cnk80jhaR6juodAkGA6MZEulA3cNTP&#10;gR3GEfABQYEjysDRNXZmyfeY4CB07q+qUktoX01BCscfu3dLDSz1gWGnIUUGNMkhTkesd7TOjB0x&#10;QP4D2AUaP9QtocPVtg432Htyo70H6ffnfylruW6kkUvDlkbuMrlH+QzhnbqM1gSOXlgVu7Fx3Rpz&#10;8MhpAWO5wHHR4iUiptdjhhySzrCJRK2kkb+JRxrpa+Se5D6aP2uymWqB+K2F47hRg8yQ/t1lUfmh&#10;A3qYYQMJRWvouZ+IxieLw0+x13jz2hWSy3GM/kx7rU4dxcM+LN0iF8+eMteOHMrBcdiIBIgRjg0i&#10;4KLhAIAk3koWkIRYMcjWY3HG2HmRJIxgbDHSvnxvESiyH/aHV4qhpCWF8QSO/B5GdI39fY5BPIwk&#10;lMpxcJPRXwloMa4cAx4mRlb7xviz6coihIL4M27eXHlw3Lt3n4QqOU+pD3uN1Ng4QPqNFgdI12hx&#10;ok6AIR49IRsFow9Fv364blw/vYbaz0hDg/+FTkPne43qOfpwZFiHZq4yRaACUurVvvbhOMV6JqFz&#10;rw+VWkL7agoSIwocu3ZNDeyqBI6ytJIFIitBSLKW9R65F0lCod4w/ECAJBPCgft3bZVQILO90JdN&#10;CPbkUbcqhfbD0d1CzoEby7jOfmeLeIuAV5Qk7pFtzWQBmzduMNdvP0qMffgcGlpjx4wWff7J26Z/&#10;z45mpm0M8v9XyWQpInsP2Htjjr0XuB/mzxhvYTrOes5u2bel81k4fKq9J2yjcTGNC+4NFxFSO0v4&#10;Ve5rImdWNDZYIgtVbSS/Yo05tnB2WnfPN1QFj7mxpKXJwhHASIjSGjYMms524gCZnwyCB8gAewAl&#10;htkaWteayshCke35Hgad/fAncJ7hYoEj3iP75s8CnAk76HJMGFF/H3hChA0x7vwufySGHQgMh/aW&#10;5ACy5oYM6CYTkA/s27kiPccdO3fa1vokuRYKmsKA1JasE9cFAUH17LXxkoWiXlu81HTMo2pcbk5V&#10;AIgAJEZB5cMxDa16mauF4Mj/jH7N0LnXh0otoX01BcnA+l/+PTWutz95X0J6DMYnQYQsZ4YDMSgd&#10;4NHlQQYm/zfAyP9n/65tFnw7Zdo4YKhZrWxPcgmgA7QID4gkE7lXLYD5Pp5iCkcrvCIHR2tXtm4x&#10;dx68TMKE1Y+/MRThWHtpabJwxONi7Jt6KyFAOsC5IR4KLIWmkwWnFY/6XgrFxPvjhuOPwe8AQPoK&#10;+XMAAQxszksZY/8cq6zH4wy7tlZJOMEDIrTLPocN6iHzwhK+IKWc9SlFfbuYWTOnBM+13FW1bbtA&#10;xx9gn3czeYDkGlMXzqt3EmDaRxotzlsMQ5HvUn+EtgmXMkTDJVM4OSPg+hVV1I2TWzg5H45T8kKr&#10;HLMC0ocj2+/ctTt47vWhUktoX01B6jmqcb3W7GPxHBmaAKA0dIdICmGVF+5H7i/n+VWJR0holH4x&#10;1vHkOzzSTwkcgR/SjGggSeRCxuXa33Fw1NDtUdkPQyHWrVoqDdjHL/9mj7Nxw4O+BvbvJWpu4fjZ&#10;R2+Zjm1aSQb31PFuKNO0iU4kHs3gXiGiktGMSe6ecveVE+8D1oWzJ4kWWIiutI0RGsASbeFx+Xx7&#10;v8xLtW7FAnPQNpYjHBtJIwb1FKNFy1/6FgKAdAYZSCooc4kzGGxpAcl2bhseeY/vYyjZJzcdBlRD&#10;cRhUhgbwuzquEXFT+eMkJWvLivCN9m/iWQ3u31W8ROCIx4jnKLLQrO8JrRtKW7ZWCZi4PhqmzNVH&#10;FpCuLrQxotL31LvPh2J+iJs6ozGifYnIhU2/TcGHeK6QVG+S57pNtdBqAkYeFY58Rqh22/btwXOv&#10;D5VaQvtqChI43n2WGtern34gcDywa6uAjPGvF88yk9VpmesTY4yh5v+D10f/NfcioVBCr5IoctEt&#10;4nv98oV0YgnG0p6z4GNNV6DL+D6yomnY6vyrWTiuWbHYrN+w0Tx6/teyguOwIYNEzT5+y3z6wVvm&#10;o3ffsF7kO6blZ++Zb7741HT4pqVp+1VzM8g2wulPJIFNoy5TibokkReAquOGJ43lkazeIWayvHZD&#10;o0h4om93GpBNvNK59t6aj42cNUnuw/09OubgeOBE8JgbS1qaLBznzZkhXgKwIryZD0hnkNUoq2Hm&#10;kc+QJl5IEg2yUOU5fYhkrEm41HqJGFAqm9/CqOrvYVSBIq2sIwd2u0HrthUrN9LxwzKROdOicdPR&#10;kgWQZIPRr8gYq9FD+zgNcx3eO3buCp5nJYip/OiTAziEmNUTAzBZQOZDUhstFnpJg0VCr54370OR&#10;z9kP9cRvOY8wJwc8sg+ninRYjUrBiNiWz/3Qqh4v/wvE/4Dt6NcMnXd9qdQS2ldTkMDx/I3UuB7p&#10;0k7qhkQZPDpZOzCBI96grDJh/xM0pmTg+75dbkD/iSNyXwLD699dknl+795iNqarMhMTM7uwUC/3&#10;K9BlPCD3KvOqnrXvOTg6sQ0h3fWrl5mtVdvMwzKD45w5c0XNPnrbfPL+7y0c/9V89N4bVm+ajxPJ&#10;a/v+h+/8Th5bNX/fNLcw7dSmpSwHNqBXJ6uO0oXgknD6S6KO9u/r5BoMk5k4xk26QZYrzxW0E8YM&#10;Ert2oG3rtP6eXbwZPObGkpYmC0dCebRiMHT0QfmATKEnRtlNC4ZR5bV6BGyLQUQ81xAahhIDi5dB&#10;i0gBiJeIZIychaZ4R3ZfLOMCCJkG7db17ySFmddMqs3k2txwhGsw8mTT6R8Nybg8q9c1RKChtH7D&#10;Jhk/BqBk/URgkwVk0gDJg6TnxVNH1I+8b+GZ/5kDonjyto6oaxopgEth5/4H9Je4dH2gR8OGbbLb&#10;IX2f7TS0qo0r9Rx5j/rHyw+dd32p1BLaV1MQcGT9PzWux7t3lPrnXgJSLqTq4MjUkCsWzjQbVieD&#10;3ndWSR8iGaaAkyEG16y3yFzKrGp/l3l7FY4WmhfPnBKIEoJlCBHJYHicAscEjApHokAb160yO3ft&#10;laEJ5QTHS1e/F3Xp1E4g+CEQBJDvWii+Y2U9SdWH6SOf+9va5+/8q/U830zDs180/0A8zzZffma+&#10;af2p6dH5axEzDhEBI7OVLFcSCsmlGGuBOnJwb7O/zRcRjo2psSP7W4M8VoygrviuoMO4KSQFlFaE&#10;XgAgoTIMKJATiVF1UGQ5KUJ0JHvQSqIV5RI9xkjSByE8fm/10rnm119+Mb/8/JP56eULWcXjabLa&#10;BKtOPH/6VFqmtEiZeGC69RppWQF0whGyasWBg8HzqkQRGqYRAXgAF2MIFZDZBouDpAOlg6Lr1xU4&#10;yTa5oTHUowJR60hhp4BLQWfrkt9125IkBSDd9igMR9fvyHc4VgUjz/mMEBOeQuic60ulltC+moKA&#10;4/01m1PjuqtPV2kokVwDqBhXl3qOp46bTattg8t+TjINDVHuObZj3mQGpgNCgJiFI1MXskgvCT54&#10;i+I57tzqMlUzcERss3n9arNjJ/3PDozlAkfxtq32HThuOrRpZT798G0LvDcd+N5RIP5B3hNgJoAs&#10;LoBZXR+++zuRe812b1qg/kG81hafvmuaffy22WSBHOHYiFowd2ZqkIGcepDiDVrPTg0zxk6MrIRL&#10;8w2s9kMhgMX+GHdISwiDT+uI78hg48P75DNAieE8f+aE+fOf/iT606+/OlC+cAv4suwS/RokAjCA&#10;lt/j+I4eOy4D5kPnU8mq2rZNro1kwNlzpT4UkNUaLF6jBdFooW6oN60zxNAYB8TJUlfUD30c1JEO&#10;2eC38ObZht+k/vH4eFQPMhteRXwPScMKb9MeK8fJ73IsfJ/P8OyZ5D50zvWlUktoX01BzMN5d8GS&#10;1LhuHNrPMGML/Yi5gee5PkeG/ZApSb8/gCP0Sl8j9594jVcvJ3C8LnAkwqNwvHzulNyjJOboBCGu&#10;v7E6HPEod23fYg4dPmaPszzhyDRtd+6/MDfuPDa37jwx6zZuMWvXbzYLFy8xY0aPNCOGDTIdO7Sx&#10;AP3KAu1tAZvAMxFeJiBViKqX6TzQZBv5TGGpr912hG/5zsW3c3B8+uTX4DE3lrQ0aTgSWh07op8Y&#10;ZGcg8QKmi6Fj/T2MrS8+YzsFIV4ghlZFhzP9SwyzIHuUxU2ZuPhPv/4x1RHrBRJuxcBifFkf8tc/&#10;/tH88tNPqQAkSzCxogchnhP2xvvpp1/My5//HDyPpiAAMnp4X7mONDgAj/bnFWqw8Mhr3gdo9POy&#10;LZ49oGMf1C3hbEkWsPUDrKijFfZ71KH+loMjHqCbCUXlh1epM7b3Aanf4zg5BuelzpDGD9ssXjg3&#10;eL71qVJLaF9NQcDxx0UrUuO6bewwyQI/fpA5VQ9VgyMJNHiNJNMoHBkHKX2NVy6am9fCcJSwqvVC&#10;afiK17jLzaDFBNthOB40hw5YQJ/TqePKB441ScD5879bueN9YnX99kNz8coNM3vuXLN06XIzftwY&#10;06NbJ4HeJ9I/qcL7TEAoIVsLwXd/n4RrVbnt51swPn7r9zk4esdRDtLSpOGIGBaB0VQvAmPn+pEw&#10;ympsXUjOgXGcQBHPw3UguwH5zLfIbBB4iwyx6NvDgbFq4xrJUuPGOnf6hFlmDbnCGOPJbxzct8ts&#10;3bTWXLQtVW4+Vrt/8vCBu9nsjfvHX34W/frHXwSkQPanX/5iXiILzOc//1vw3CpNXDuuJ/10foKM&#10;qwsLSAufbIPFeXnAcFpSdw5KvhcPDEkQwJtn0uihA7ub7VvWm0PWoOHF5wDpknF4ZF8qrSuNEigY&#10;9f+iYVU9HsBMeB0gn798I3iu9alSS2hfTUHA8X6PHqlxXWv/G/QFktx28ggJOflwJNzK+Fi8Pp3M&#10;nhV4rlw4KxBkKTTWB3WLbl+3nuQV6zWecwv3Wm/wqG3A8n3gKqFbAWMgrHrsgNm/d5c5ceZiRcKR&#10;Y30sq2PoChlObhvOxT2/cfuR9TwfmWs3fzC79h42CxYuMfPnzbPw/Nb079vbDBk80HRq/7Vp980X&#10;Er5t+dkHpqv1KHe+9YZ5nNSZL/84ykFamjwcGf7AYHoMKQZZDZ/zJJ2xxdjxGuOIF+JDEaMLFMki&#10;xbiTfMG4QyYxxhAzLoqWKFKDjdEEkPQjsk+M61z7uxvWLJPO/cP2Bptuf+eGvSl9r1PBCCT1ESk8&#10;X1hQPvvpr8HzrARVVW2TTFy8u+qAdKFL9QwRniJ9xQpEwMX15LvUD3VDHfiTJDB/5jD73vHD+8Wo&#10;UZ+EWvmeDz3Ea3+/+toX/wuFI9EG+i3ZnnpeMK9hlg8rtYT21RSEkf6hS5fUuNKooi+QhBjAd/F0&#10;fp8jQzBkbKMFI+Mb2Q7Asbh2rr/xurnNAtr2niScSrLOicMHBIZ4jYCVfQDgLBSdyFbdYw7u3yeJ&#10;LxUHR+D3qgKev+S8T3R39yHzePS3eTBUvWjfwTzfsS/dtlykpcnDEc2eNVUypZi8G4Bh3Ah96qBw&#10;jDTC6KonwjifMfY7GGCdvk0H6OM5ujTlwXITMTyDFQEwon4GK0k7ABagso9RQ/um8xGK12m9m62b&#10;14lX2aPLN6Jpk8eayxfPB+GI6Lf8+eVL8+KnPwXPtdzFRAZ4dlzjfEC6PkHkPDq8uykCJ7++GD/F&#10;NR1pryP10L9XJ5mMHQ1IJkygcUOyFOCk/hSQWvdAj0fk6n6sfJaTzpiT790yqQQQpfFDaP1cA407&#10;LbWE9tUUhGfzqGNunNzqZfMKwvHciWMWbG71FgdHllnaI+MXv7t4VsKqwBGvETCyCC/jHlkSjYH/&#10;bM/sONrfSCM4BEf2x+8cO3rM3Hv4028Sjjoj0JPHv5pn2/cL/HwYqp5PmmaeXrwpGb3PfgkfT2NK&#10;y28Cjmj2zKkyMQAGmbApWaGAUNf5QxhshlOQgSqh1ES8xhhijAEdXh/bM/yC1ieT60qfmPV28HIA&#10;I78jEOza1nTv/LXp3b2dSBdY9ZWCcdIYAeXli+eqgREoap8lcKTfkqzXB4+eBc+3XHXh8g2BGNeR&#10;4R2AC+CoN0dYe840N1MNAlACRXtNyQamjogEMHaKhgZQBIjsT/fL9aduuf70DVMXrt6ZzSPXGAKK&#10;7Jvts2J7PuNY3DG5cDvg5Rg4j9D5vQ6VWkL7agrCAKuhvd78E7N+1WKBHwk5wJFp4y6cPSViKAfQ&#10;kpAq86Ra2AE93id0eu3yhcRzvCGJOVcvuUkA6Gc8yvYJUPk+HqT0N1YD4zFz/uRx2f74sWPm+x+e&#10;OUhUEBzrQ89u/GhezF2YB8JUzZvJTDjP7pW/vdLym4Ejmjt7uiTRYFDxAGXAvRXGFkMK8ASYVhhB&#10;EnBkuIb1PjCybIPXgMchcNywypy0LUkJuVk4uv6xmbLES6e2rUyrzz80LZq9bz7/7D3TrdPX0k/p&#10;1N6tPm41Y+q4IAzzoQgMn7vhII8emoc//mB+vHtbQkHc3Ldu3jSPnv4xeM7lKELdgGxQv67SOHEQ&#10;yo0bBYRcZ2DIyiQ853rTSEF4k3iENFYIdTOoWOrRNn6oO/3umBH9JNxKveUD0k00znN+Cw+fUK/W&#10;vdY/DSj5fbsNz8fbhhKL3y6aP108+19+/tm8/Pkvrz3UXWoJ7asp6LEFjhrdW61byHypTOIvcDy8&#10;XzJR6Xc8d8rNrUpYFc9PJxI/dmCvwIzwqYPjd+b2jRsSYuU17/M9gaPIwRGPM7+v8bD0XV44xTyu&#10;TBZwxFy4cNHce4Dn+BuB45NfZYabF3365cMw0YsRo8tuBpyapOU3BUdEAgUrgrsBqg6QJNsQcsVY&#10;Iow1hlT7tAivYiTxIjDMeI6sZ8YMLtpPpnBEPbq0NV9YMCIACRw7tG2Zhv8QfZZo+9YNRYDoxkfi&#10;IT5+cF9gSLIAN7BMb3X2pNyktJYJ7d67XzleJPVA3yCNFULWDA4Wz33UAAEgQOO6C7hotFhPEa+P&#10;6897eIiAEWBRd3yH98XLtHU1wu4Tr71rxy+t5/5N2s/pi+0AIdEB6pp9cAw0iGgY6VRZbMNr9rFq&#10;2XwBY1Z/BJS/AMr6T54qtYT21SR0435qfG91bidTwjl4OTgCLABJ5ipjGoEjUzYK6KwneOLQfgm9&#10;ZuHILDnXrOeocFQw8h3gyn3G+zk4HpHfYRYd9oc3eu7MGXPz9oMmD0c8wOfL1ohH6MNQZN/Dg8ST&#10;DH233KXlNwXHFy9cSJLQ5EF7syxbSEYkQwRc0oeKPi+AibeIcSQEt2LxbOkP27RG13tbXQ2KaMWi&#10;2ebLlp+Y1i0+SuGo3iOeDmK/26s2miv2JtRw6c8JDMlkBYZMFiAe4r075u73tywYr5mrF8/LmCuX&#10;BHRAsmRp3RJS4ubHSNy+9zh47uWqnTt3Cej69ewo14W5HZlfloYL4KNRwvUHioRdCXkOBoyDegjI&#10;+Iw+REKeNF6ou46J1y5q/oH5qtUn0iDBW+RztteQKo0hWUja/g7eporfxVvEa2TfhO6+t3WgHj4K&#10;QRJRh0+f/2KevKifoTmlltC+moKeX8zNjnNx+CAZvwi8fDgiwOimfQNuCRyt6DdkAgBCqMynKmFV&#10;hePliw6O1ivMh+POZJmqHByBIR6j9HGeOSmZrYRwz5w5bx69+LcmCcdnJy+KN5gHQxUJNniJZTZu&#10;sa7S8puA47MXvwp4tM9OhScCrPAOZySGUkN4eJQYbQwyWZMsvaLrPbKCBqtCbFy9JB+MViOH9BVj&#10;/GXLj1M4qvdIss13tqUqMJR+w+fmBYb08SPz8H4OhKSV3/jusvMQL5yVG5nEH0krtzcsEyeTOafH&#10;ohNxM5Xa4YP7g9egnLVze5Vc71kWWNIXmPQ1AkQaLojnwEzDq8ALyFE3NEiYPGDzmmW2LnvnwIgs&#10;HD//9N10dROGcrAwdTp2cp6bCUkbRdr3ye/xmm3xSjCGTx8/zIOjCm+fiR3w8mnUPLJe/oMk9P3w&#10;yS/Bc66LSi2hfTUJeVPHXRoxOB3cT0IOK93gzQExwIi3B9zEc7SPAI/76PK50+aqvb+A4+0bwPF6&#10;CkdWqvfhCFz5bm6ycYR3ejyFI/co2+3cttmcPXfJPHj2l6YDR0KnG6oEfnkwTCReYpnNcvMq0tKk&#10;4UiICwBloYhI9cewTrdegSZ0YHAlE3JobxkeMHf6BGtAZ8pUZQAIGDFBOGLZKVaE8OE4w3omPbu2&#10;TeCY8x5HDOtvztqbiN9NoWgN6eOHD2TycVLIyZq7csGFSp13qOvK7ZUbk8VW+V0WAcZr5bd1aSce&#10;3eTbbtmnzu2/NEdPnAtek3LSkxd/kj5UxjDioeMR4rEDJd4DUAAQzw6PUfoArWjE8P66FYvc+nq2&#10;XnTtx2pwTADZs2ub1HNX4XnSKGLC99VL56dj2dD+XVul38qtC2hln2MM16xcnELRefuuLp88emDu&#10;/3DX/HDne/HymauTSR5kKrPz54PnX1uVWkL7agp6tn5rapiPz5gkcARi9DnKpOAWbAzI5/4hugIY&#10;FY4k43BvkZEKHAGiG8Zh4Xgl33OUbNUEjOxbwrUnj6fyvUbmaN29bYs5fPioecZxJmCsZDgCvIIJ&#10;NniJFZJgU1dpaZJwJEHi5UtrvCyIslI4HrDeANOPyVRlVgwRwHthRh3p7xrezyyz8CScBoyYgop0&#10;cbwIhBeJmMllxJA+DopffJqTBeSalUslbKq/jSF99vSJ9Sx+NPdu35KZOLgRaXUSomHBVMJCzLVK&#10;S1hXvWeYCIsxA0JdiULhqIAk1EsfKGFf1j1s/sk7wWtTDvrx0Uvz6NFjuSZkBQJD+gCBFYBk2AsQ&#10;xEvkOSFWRGIUDRgSaghpA0bqBWl9jBkxMM9jVzh+1epj06ldK0mUksf2X+Rp6cLZkqV41QqPnXrB&#10;a6dvV0VmMnV1wXodEvq2jRtC38yCxPYYTwwvwjtBGOdD9v9y9Wrp2a2lltC+moTWbkqN9NF5M8ze&#10;nZstyBzA1FtkonAeZeyhbVhyz0po1YLO9xyJ0NCYAZDX7XPeo96BI2Ma1XvEa9S+xawunz1t/x9n&#10;zdaN68zOXXvMoxesyFGhfY5Jgk1BL7ECE2zqKi1NCo6Pn//JQtGFuKorB0bEmmPLFsxI4RjSeuuZ&#10;AB3WEMSbAFaEMwEWAGI+xwljhuVBcfSIQWbNqmXye06uH5HQ6YMf75k71pDiUXAD4o0wqTF9Ge5G&#10;dFlxstq99Yb4DX/dQqRw9AEJHN3STqw5ucz07dlJwronTl8MXqfG1MNHrk9Vr8++XdvESyS0yTVf&#10;MHOiJMTQQBk1rI9AUde1JCkGMJItDAilwZLUB/2twJJ+ZPXYU0haONJYYMJjRJi1xWfvSahbNaBv&#10;N6kXQtq3rl+VxCe8eTwJYKnAZLL4u7duSuOGJY4AKjCk7qg3hbUKT3/bxjVybKHrURuVWkL7agp6&#10;sWJtaqyPL5gt1x0vjygL95HMlGMhedyCkQatiwZslmgA9zBdE9xzbt3HU+I9kpTDI/V56dwpCZsC&#10;V/aL6NbIwvGCFY0l7mXyAfbs3GYOHz2ZeI2VBUc8QPESCyTYkHzTFL3EkLQ0GTgyKL46EJ18KKoO&#10;7N1hDeyGakDMShfYBYQYOoGiFXCij4v124Ch7leBiFy47aG5f++Oa5laY4v3QTiGfgsSA2jtipdo&#10;jfyeJFwbWuXeByMg9AHp4LjcLJgzVcD4zZfNzNetPzPLV6wKXqvG0IMnP5snT56J96zCGBFOXTR7&#10;injg/nVfYoFJAg3SsYmuD3C+XB+uE0YRr4wGBUYQYFI32t/re5DAEECils3eT6WQHDygp/T5spwY&#10;4GOJMTwKhSVevqb6421QjyyCy28DQfVcEV7+VlsvrsHiGi08jhk+0Bw9UfcQa6kltK+moJcjx6SG&#10;e+eWtXlwxHMEjicO77P3xUqJ/HCf7KpanwCySvrsXaiU6eYOSDfGJetJ0q1BuFUWP7bPGS/J/gjV&#10;AkymolMRSnXfcRMJkOUKHI8cO5VCsRLgKMMwCiTYMDyjKSTY1FVaKh6OxaAIqHwgFhJhMW4Qbh7f&#10;QKMN3FzWsJHswgoRPHKz0Q9Ja9Lfj4IRKNKfiKHFsGJQJXRqf0NCbfaGo/UqXiJej/US1bDWBowq&#10;XvM+n48bPUSgqAKOwCF0zRpaDx89F28RD/rlcwdGrtMN650xnpC+xex1LyS8MACo/b/qoTkorZUQ&#10;+LhRQ8zqFUtEWTjy6MNRddyCjn5Dl0xzT/oP799Dd5IxpTckeUMN5oHdLiFK643G03Z7bNQF9ZJf&#10;V27h5nkzJsnSPaFrVEylltC+moJ8Y15lAbhvp1udX7JVjxBSdctLrVw8W5ai4x6ha0LhSEYpyTNM&#10;DQdI8SLp1qB/+BKhcysASWIPkCX0z9JWAs5zTkBRwvAWijJ5wOXzpmqLbbAdOCJAdLPFlCccZRjG&#10;byjBpq7SUnFwvH7rB3P8+EnRyePHpGWfD8TaQ7GQFJYYYyCIYWNtQTIiecTgORA68R1+F+MPFKU/&#10;kTka7c1DCxMvUfs/DluPFS/HGfQNKRDxSoFiFowKxSwYVQuthwUIQyK8eLwRQ6sPHltv8SkJK0DR&#10;eY3Z+vnVAulPP96R663KAnHL8vnm6PLZouMr55lT6xab0+uXSKOFdfykkWCvFf2teBHUH/v+y50b&#10;olsHd5k9y+ZJODUExlMnjsrxPbeNGiCuIhSO54/xw3hiSPHwFYp5DRmUJEeFwEi4e8HsqRJ6D12r&#10;Yiq1hPbVFPSygzPqT997W+7PXdvcOo0STk36GoEgSXLrVyocN0jiDv8PtgWeNFAVqIRRJcGGBCrb&#10;kEXct3x+/PABCZsiICm6dF68xeuXL0oIHnCuWGZtxdYd9hjLE461SbD5rXmJIWmpCDhWbd6QlxWq&#10;klUcahBDHWj5EdZUg1yKFLwYeLwfvEOGYby4edU8vnBSQm20JmltEm7zw6XHqtaZe+vmJ5pn7q2d&#10;Z+5aTfx2uGnzVfM8TRw7zCyeN11u6B9XzzK/rJySp8ur54mXmAWh9nluGNzZPJg5JKcZg82TNt+Y&#10;B30HhfVZC3P/f/3f6l3PTp0KAvHvZw4Zs/zbPP33XauqXW9fAC77HUSfERmkNEZC38tu/z83zjF/&#10;vXm52nYcH/UJDGUojfX2ZQox6+UTglPPNNiIyYARZcFIuDuto1afmBUrVwf/54VUagntqylIDfqt&#10;Lz6XyA79zTQ6SX6ShByrY9Yr5P73PccUjruT5BzgeGCPbE+/sQ7NkCxl26glCYfw66lj1nO0/4fv&#10;EjgKKIHjZQvHK8DRhdm3bdloDhw+boHILD5lAkcSbHbsL+wlWi+csYvB7/5GpSXCsZby4fjnaxfN&#10;Pw5tMf9j42wxuv+2Y0VROJ7fsrKaoUY1wREYZr9z2wKzGBwPje5Z7TsheL1ulSMc0b99d67adhGO&#10;lSU17LdaWziuXiLQ415L4Wi9x13Wu8dGVIejS6yT6eQktLpHvkdd4z26gf0WkvZ/RU4A0CVp7vLF&#10;s/b+xmu0YLTCc0Qu4/WSZL/u3rnDHDt5QYDY2HBkdpqYYFOatJQ1HI8dOxGeheYVVFdYutCpgyL6&#10;2+kDQaN76fihJHRqoWhbpdyAZMkROj27cVnwO1kwqrTf8NmCMdW+c9jCLwvG1PACx1E9qn0nBC8V&#10;nuOjHr3NU2tosgp6mp7wSNnuScvPzKNmH5hHn75n7nzyvvnu4w/Nlklj86471xz9sHujwFD1jxN7&#10;gsDyRegVqGYV2taXv+3/qFos1+KPFoL+NoR8GWvJoH3JJLaGDs+BeqQ/2CVI0acYgOLG1U4eGDHE&#10;Phw1QQopHEkYCv3fC6nUEtpXpYvQoBr5Sx3bSFg9HefowXG7rS8Zo7xiUQpHPEz6HRWOMrjfeo8y&#10;eYAFId6jA6RbaQePkoSvE3Z/ly+4hJ3vzp+1SkKr4kHiPV6SRtruXTvNybNuoePGgmOtEmwC34vK&#10;SUtZwvHIkWMyK0p9QrGQioHS9xYJpeIJ/XL3Zh54/rxlkXmwY405bW/ONMlm51a5ESWz1d6ke60h&#10;Pbthmdm/aLpZMby3mdu7nagYGH1hYH0jWwyOWbW2hnj5ipXB61wfYtAzkymUUk/aUEGh61/f8sHI&#10;jEl4ivd/uGfu3Lopg/YJlf1p80Jzb8tyc2zrujwoKhD79+kiHr8PRIWi3zeczRz264kJIkLXspBK&#10;LaF9Vbp8OJ7u18NUbVwl3qCD417xAoEa9aYTeGTh6JJyXL+jhFZtQ4iGLd6jA6Qbq8r+2Jb/J1Gh&#10;tL/R6spFJ7xH4Mj3N29Yb46cOJeAseHgmCbYhLxEK0mwqdB5ThtDWsoKjtdu3jNVm104JKuQca1v&#10;3dy/zTw/sa+atwgUpX/RGlcSNf62f5N5eGyfuWRvIrLZgCItUW4kQnDqYaiWLphl+vfuEoRhVgrA&#10;QvINra8sFFNZT2X40EHB6/2q2rIRA1S/9fQ6YKn16fRS6pOMVMKxzE5ESJzxizeO7M1r+Px15WRz&#10;c+18s9sa4CXzZ5q2XzcXaV1NGDusGhQVjIXqS+ukLsNsSi2hfVW66B9To3+6bw+zea3vOTKUw41z&#10;JGt5+cIZElbdsn6FNFQJtTJcyvU74j0CR5fliseJ98jMOvQ1AkruazKiiSQUgiNhVYYknbTf3b1r&#10;tzl/6ZYFoq6k/3rhKPOcTpqWB8JUJNjs2B8TbEqQlrKA45Vrd8zWTeurGVpVyIjWh9bbluXxxdPM&#10;g6WTzP+3fFxqFPlNFjtlGIZC8fnTJ5K5+MB6GmTIMvk3/Yr0W6i3iKchYbbEy1i6YKYZYD0NH37F&#10;5EMwq6yR9VUNiCprhBFZq6HrXqqu3rgrA/cbop5eBZb5UHRiVhum7COjlfrVsaeE0X7YuiIPjqpR&#10;/btVA6Ov8WOGpmD0h9QUrCtbJytX1b7fsdQS2lelSzykBADbbOOE4VVkKgO9g3sc8OjW2LhqqUwW&#10;wdy5q5bOMxtZMMA2YBhys9s2YN0UgdaDtJCUzFUZJ+nCskAST/CQfR/wChzP54dUUzhKWPWiOUoY&#10;ft8B892N++bp6/Qca0qwsbCMCTavJi2NDsejR48H+xV9hYxmfejg4ulBYwgw9bdZAf7owT3m0f0f&#10;Zd5MN1/mKectJhOA77EtUsJsqiXzZ0j4rZAxDckHYVYhI4uqwdBXAkZEH9fxU/Vzw2xav6ZafYWu&#10;7esSoKypvzgERbxFlv364Y5bB/MmQ20unU9XU8CDYIjG4U2rxFv8i/Ua+S/cnjawKBj9egqFUX35&#10;dTNi+JDg9Q2p1BLaV6XLh+PWkYNkeJVAz3qGgAwROiV5asr4EWbsiAGG5c6YHpI1QxfOnmJWLpmT&#10;jFleIp4nYyWZuAHRx8z3Ae3+nVvMbnIGTh6V/sa0z1HgeF7gyAxKhFV3VW02W7dUmSvXf5AV7uu7&#10;zzFNsPFAmIoEG3tdYoJN/UhLo8HxwIGDMuOJb2RDChnI+pTvMT5dOtGcXTzVrLMeJf1orNRA65N5&#10;PxfNnWoO2pYkmWy0KunUJ4S6Y9PaHBTnWSj27lzUmIbkG9isQkYW5YEwKw+MCsdly1cE66G2wlvk&#10;ejRGHRWS9lkWgyLC88fjz4VRL4knQGYidYnnABjZn/YvDujdxYzo/KWZ1OObYF1q/Qzr1NrsHN5N&#10;HutSX3Xpdyy1hPZV6fIBsX7scLPaeoX0+VJn9CvupK9YtN6stQDkvh0/erCsHYpYgWf0sH4yjy/v&#10;Txw71EweN1zWaJ0lK8K4JdBYvYWGMR4okwScOXHEnD/t1m6UKePs/0fgaL1G4Lhnx1ZZfu36948S&#10;r7F+4CgJNk1oIeFKkJZGgeOSRfNkZhSWh2K1BVZZYC2++TMnyWwpS+Y5zy1kEGsrvL87SyYHP1Px&#10;G8DQ9xQR83yybJEskTR6kNxQ/Xt1Mt07f202rV0hHqOEUD1vkSEYCsX6AGPIwKqyhraaAnBc+gpw&#10;dAlS+Uk3qtB1bSzhAQI/H4z0Ef94766EUfEWGaJBmIxJ3ulrYsybzMtqjSlJHEusV+zXY6gu/XoC&#10;jNq4ejF3mLwe2vGLmuvK1kttJ2gotYT2VenyMzEdxKa4pBuSokRuQghEmJvJF4DkskVu1RwAOLhf&#10;N1k31KmrrMiDmMeXz3gcNayvGTO8v0CXxlNOmuG6T7peGE4ELLesXx083lIkCTZNdCHhSpCWBofj&#10;nFnTzMghvdKVL1ibj2WigBArroegucBCc2ECzZBRVAG6bP8h4AttGzL0tBSBM3N5TrItSpauYmmj&#10;3t3bmc7tW8siuh3atjSDB/QoCMVCBjUk38j68kHoK2hka6EvrSEuxXO8cu222bKxcF8wCl3bchAJ&#10;EiRLMIWfW47oYjKh9BHJaKRfKjd1n5vPdmCfrjXWY7auXswdnv7XVEy+ULS+kkbLipW1S8optYT2&#10;Veny4di/Z0czc9JoacSqmJh+tmismWNBOEfWCB1r5s8Yb+ZNH2ftyESJWC2dP83e71PNysWzzKrF&#10;s83qJXPM2mXzJEwLbJkJi35KWQZu7XIRMzKR3AOAyZLdtmm12b7ZeqxV68382VOCx1sXxQSb8pCW&#10;BoXjmQtXTb+eHUzfRKzOzurvtNrwzkYO6S1LFAFNCXsAzTGDzSQLTF2VnRAnNwHhziwsfSimhsrC&#10;ks9Chl1FHxotUPokWBKJ32clCI6xW6evUiii9m1amHbffG7hObyaIVVlDWpWWQPrKwtEVdDI1lLA&#10;ccjgAcE6KaRL392SBgqGhUm/XX/NZOmzIeSE/GtfTmKpMY4Tz2Llkrnm8P5dMjkDC+HSVywhcSZ5&#10;r2L6vg1m+aI5pt3Xnxetx1BdoQndvjKnx/U2f14wMv3P4T2G6kGhqKptUk6pJbSvSpfC4t5bb5rP&#10;PnrLdGzTSiavnzp+mPxfp010mm41A1thG9hZzZjk1gdFbId4H7AunM0i10SwJpqV1ttcu2y+aB2P&#10;y93zNRaihHN5vWGVA+naFYuDx1ujSLChH7VYgs1veJ7TxpCWBoXjxAljTdeOX5kuHb5M1FqEV9a1&#10;45emR+dvxEsDmnhshDeGD+4pXubo4X1zXqa9GYAloHR/aBc+BYQYJyDp9x+GgKgihIoRZV8stDt8&#10;UA8zoE9n06NLG9Op3RcpGIGigNEa0ZAhVfkGNaSQgUUhIIYUNLo1yRriuiTknLt4TRoqXA+Wj+J6&#10;q1cvjRTx7EeKZ+9a7LalbgGqq+ezygZZglloNYRYzYPjAOYcJ2tA0sjRcHj+vLYbbOOsa8lgzNaN&#10;gPLb3mZoh1bBOlANbd/SdLe/EeFYdyk0Lr7zpvn0g7fMR+++YT5npZXP3jPf2Ovc4ZuWpq2tM0Km&#10;wwb2lPrnfysRKf67yf8XoCKWQZs0lsfBdhv7H5fXQ+R/zrJ2JPJMSxrk6pXOpaFo/2PzZ1q7Ye+B&#10;yWw7fnTweAupNvOcxgSbxpGWBoUjBgWvKxWgSZ4rfFDHdq0EmvTxsYL7hpG9zI0ZQ8yqUX3MMAsv&#10;wp0sSozhxqukBcifd8/cSebownDSSFaEUNN+RXuTAANuqD7d2wuogaIPxvR4i4AR+UY1q6xxVWWN&#10;bF1UzQgnGjliqDW+a8yJM5eCdVFMPbp8Y/r0aG8bKR3lmuBF00jRcLh49/b6493TWFGA+h4+4CQ8&#10;rQ2XV1G27kLboFxf8RiBOcfMuXRmQWPb0BkyoGc1b7EUMIbqAYXqIaQXc4ZJI+7RrOHm5+vfB+vA&#10;V6kltK+KlvWyFCAX337TfPL+7y0c/9V89N4bVm+ajxPJa/v+h+/8Th5bNX/fNP/4LdOpTUsLzxZm&#10;QK9OVh2lsU2UiL7FcaMGyX9Z/8/ynyZhZ8wQ+W9PsI88p7sF0E6yIP12ZH9ZIJ37YM6sqeFj9oWX&#10;GBNsyl5aGgyODHr+5svPxOBkjZEaKVECy5UDO5nb0weZfy7JTaF2ffpg09/+qfEqWfwWoPmQdEbZ&#10;hVwLZVYSQiXkhuHmT46hx/j369lRYFzNW7Q3k3982WP35RtVXyEDqwoZ2VI1auQwAWLo+tdW69Zv&#10;sOffUhooQAVPH8D07tbO9LPXHq96UL+uZrAV123oQOvdD+qZB0+MDn3I0lq3rXRASZ3UBZShuguJ&#10;bbVONbMYYwXUOfa0Pq1h5H+Fp6jeYqg+a6q30HVHIQiGNLZdi/T/jP64ckmwHnyVWkL7qmT5s+Oo&#10;Lr71hjlptentN8xKC8yx77xhBlnhUX5o5R4tQJPH9Pk7/2o9zzdN80/elvDsF80/EM+zjbVR37T+&#10;1PSwtgDRSOS/PnRADzOkP//1XmJ3+I+NGtLHPu9jbVJnM3vWjOAxo1ol2EQvsWykpcHgSPIBxkUN&#10;T9Yo+QBC303qn2dE0J8Xjsoz1PRXEnql9QbkaPXhMSgkCfX5kGTgOgk+GOxvrQEHsAN6dzK9urVN&#10;E27yvEXveLLHm5VvVH1ljWshhQxubbRydWneYSER9iMspY2U1Ju318TB8kupA64ZhoOQJXVBowVw&#10;DuzbWYwJ19YHpTReioDSB15dpElU9I3yG6OG9ZFjIvKgYMzWZaE6raneQtdfFQKhrwkfv2v2/sv/&#10;Yx7+X/+n+cugDua/z028x1ZfBOvBV6kltK9KVgiOxfTYKh+eb+TBMyeAWV0fvvs7kXvNdm9aqL4h&#10;a3ISykU85/1pU6sn5IiXWGCeUwmd4iXGBJuyk5YGg2Or5h+mRkYNUNY4+YZr05AuYjzwHL+b3N9s&#10;GtrV9O3ojB0g05ArhhCjrEk9QJJWnfZLangPUOJVjB890IywHg5g7dO9nSTcvA5vEfmGta4KGWAk&#10;3qEFYuga14eYixUPX89PrkEGlArLTgksu3X6WuoDaFInAs7uDpxcZ0LhNYEyBL6alOsvHiX1SkOJ&#10;3/cbOtm6LFSfNdVbqC5UIRiifvY/v8J6M9f+w38ITvr+5OuvzKMtu4P14KvUEtpXJUs8sA1V5vmc&#10;hS4E2bZtGDy1lA/PjSk83zSD7CMQBHo5WOpr9EYavsUD/bLVZ2bLtl15x1gwwQYvMSbYlLW0NBgc&#10;v2jxkRiZ5f07mCvWKySjT41R1lBhwPq0b2Xm9WmXM2oZA02YTPsmMc4YZDHGgHJAtyTkao2xhSQe&#10;Jc8x0ECUjFmSf/iuGlEBYy0Nqco3qFlljWspUuMLDF8nEFXLlq9M4BhuwORdm0B9cA07STjWJVoR&#10;1qRugCawrC9QEkZdMGuyNHhIhiBZi33nhcUJo/rHm8g/H+TXGcrWAfJBWJOA4owP3zZH/p//GgTi&#10;/d+9aR5OmW2eXPshWAchlVpC+2oKeszcpT//zeqfoqf3npunF2+Zp9YTe76+ygJokYXnmIKAqq3u&#10;WgHPg4nnucCCE3h2SzzOD+3zD+37E8aNN9d2HagxwSZ6iZUhLQ0Cx5/v3jffTx2QHyJdMLKaYcoa&#10;rpBxE2W8GIyy6yNLQNm1rQAQg0nfE6FTnhP+w7PA28l6i2LsM7+TPR5f2WMvpJCxrUmjRw03q1av&#10;rddwaW3E6h1MGKDH4Z+Hnnf2GokyoPSVhSbAJCM5C8q037gGUDIZAd4i25BtSEi9bw+XRPUqYPSv&#10;f1YhCGbV//OPzLY3/sXc/t//jyAUH7TvYh7vOWqePq67gSy1hPb1WxCz0ghAkwnAn959Zp5euCnj&#10;BJ9v2GaeT5omnueLzz4Nw6yWumeheeXD98zjli2Cn/MbcZ7TypOWBoHj82F988CoGt7pyzwDpcoa&#10;MVU1g+d7LtYACyStcVRDTMiUIRkYYzzL7uItepmo1oiGvEUU+n1V6Jhro5DhVQFDFLp+DaWWzT+Q&#10;PkeMvR6XHrt//qHrlacCoFRpY4b6oW5owBASrwmUjK3EW+R9ErGIAvTq1i6vTmtbn7WtlywEfXW1&#10;12rh+2+Z0//lPweBiJf4aP5y8+Tu0+D1rq1KLaF9/RakHmVt9ZTJwq3n+WzHgRw8R1rPM5RAU5Ps&#10;d+JCwpUtLa8djhgGkhCA4f9cNMr8ZWQ3812HlmZh8w/zDFRWWWOWlW/4QsYXAUjtmyS0h1dJUgmf&#10;sZ2/D1+h3/MVOt7aKGt4geHJM5eD160x9MXnH0pYEMOvx+gff+haoNA1TFXMq0wgSQiW+unbs30Y&#10;lGOHSKIVwOQ5Q3kIn1OvGhpnX8Hft8oer39Ofn1klYWhakSzD8zef/lvBb3EhyPHm8fHzgevcSkq&#10;tYT29VtQCIB1UW49Rqen138Qz/PZ9v3mGWHbSdNdoo0Hz3Qh4Rg6rXhpee1wxEjQgn763pvVjAjG&#10;Zd/v/l8z6+N38wyWKmvUQlIDqAZXXifGWEOteBadMaL2tRhRDHbyvaxCvxFS6HhrkoZLQ9epsXXs&#10;1AXpF/YhoJDQ4w9dh5BC11VUAJTUCSFRHTZCohQTQQz2Zk4ifMojkzQQHmc7GjoaAQj+npV/XH5d&#10;qHwYFlM322hY8c7vCybXPPishXm0auMre4khlVpC+/otKAS8uigLx9z6jG61jac//bv8zmP5Lfv6&#10;+o+yTfY4oipTWhosIQdIkogAKEPGpRgofQMXkhpCNbbyOjHCGF5f6ecBhfZdSNljLKRVa6x3eLZ8&#10;vMNCYmJy1n1Uz/FV4JhV6FoXgiTAI9yKV0hfIv3F2m+M+vboIOFx7V+sbX36daLy4VdIMz961+z9&#10;3X8L/meRJNecux68pvWlUktoX1FRUcWlpcHg6KsUUPqGLiQxiJ7BzcJR35fPMkZUFdpvIflG1tfo&#10;0dY7rBAg+mJ6uRUrV8vMOoVCq6HrUFdVu+4ZSGp9ES4lJK7jKUXWo1SPUeq0QP8i8n/Trx+VD8Cs&#10;BrT42Gx46w3rJf7H4P/zVZJrSlGpJbSvqKio4tLSKHD0VVdQ+kbPV2oYAx6JLz73jaiv0H4LyTe0&#10;wBCFzq9SRaYss+2MGjXMfNPaATJ0HUpV3rUP1Bnwc/2RXwokSazCm0wngn8NodSFHxRPrqnrEIz6&#10;UqkltK+oqKji0tLocPRVa1B+8m6eAUS+ccwaWpW/TUjZfRZTJXqHryISh1bbc0ZtvmoWvCalyL/+&#10;2fpSL1JAaYGoiTeopjGpISiGNKr5R2bbm7+T/1boP/eg7yDnJQauSUOp1BLaV1RUVHFpKSs4+qoV&#10;KP81B0rfSGaNLPI/LyTfuIY0ZvRwgUPoeH+LUliGrlVdlNZBAQ/Sl76fjQD4+wtB0Ff31p+ZRR+8&#10;bS7+p/8U/G+9zuSaUlRqCe0rKiqquLSULRx91RaUsz95Twylb1xDhrSQfAOrwvj/ljzEVxHXiozc&#10;0HWsrUKA9BWqS//7IRiqJn72gUQeQv8hVN9DMOpLpZbQvqKioopLS0XA0VetQPnGv5jZn75fzZiK&#10;8fWMalZ8rt5hBOKrievHdeR6+vCqjQoBsiYwoiwQB7T8xKx89w/m2n8skFyDl8j8pg2UXFOKSi2h&#10;fUVFRRWXloqDo6+aQHnH8yjVeGaNK1q9Zp0o9BtR9SOFpQ+yYvIBWRso+gKKJHAd+W//d/B/wf+F&#10;/01jJNeUolJLaF9RUVHFpaWi4eirNh7l6f/6n63+i+hq88/N7XadZHov+pcKynoVjGMrpnL2OspV&#10;gFJhmQVf1nPMwjELQ9XAVp+Y7b8vklzTwEMw6kulltC+oqKiiktLk4Gjr5pA2eCyx0HWYzFxvEE4&#10;ewqBOU9lkkBSVzmvcp1p82WzOsNRkms+fFsaPoWufX3Mb9qYKrWE9hUVFVVcWpokHH2VHSgbWSEw&#10;+yIpJQRmX1zTIJxVrxiuXLV6jfRVFoPjqM8/kpB5IS+xXJNrSlGpJbSvqKio4tLS5OFYk4LG3RNh&#10;uBAgfIUgk6fPWgQN+G9ZhDiD18oT1/ZEv/7mZP8BZuPbb6Yqmlxjv1PJXmJIpZbQvqKioopLy28e&#10;juUivK0QnFV4QT6QQ8JbCkEmlQVSCCqVLkmusdcodF2bgkotoX1FRUUVl5YIx6g84XVlwZxVCMy+&#10;gFUQzp5CkKuLKjW5phSVWkL7ioqKKi4tEY5R5SkLvRCYRRUyBKO+VGoJ7SsqKqq4tEQ4RkWVuUot&#10;oX1FRUUVl5YIx6ioMlepJbSvqKio4tIS4RgVVeYqtYT2FRUVVVxaIhyjospcpZbQvqKioopLS4Rj&#10;VFSZq9QS2ldUVFRxaYlwjIoqc5VaQvuKiooqLi0RjlFRZa5SS2hfUVFRxaUlwjEqqsxVagntKyoq&#10;qri0RDhGRZW5Si2hfUVFRRWXlgjHqKgyV6kltK+oqKji0hLhGBVV5iq1hPYVFRVVXFoiHKOiylyl&#10;ltC+oqKiiktLhGNUVJmr1BLaV1RUVHFpiXCMiipzlVpC+4qKiiouLRGOUVFlrlJLaF9RUVHFpSXC&#10;MSqqzFVqCe0rKiqquLREOEZFlblKLaF9RUVFFZeWCMeoqDJXqSW0r6ioqOLSEuEYFVXmKrWE9hUV&#10;FVVcWiIco6LKXKWW0L6ioqKKS0uEY1RUmavUEtpXVFRUcWmJcIyKKnOVWkL7ioqKKi4tJcMxllhi&#10;Ke8SuvGjoqKKS0uEYyyxxBJLLLFkSoRjLLHEEksssWRKhGMsscQSSyyxZEqEYyyxxBJLLLFkSoRj&#10;LLHEEksssWRKhGMsscQSSyyx5BVj/n/5N++6+tkLSgAAAABJRU5ErkJgglBLAwQKAAAAAAAAACEA&#10;amQdwwZLAAAGSwAAFAAAAGRycy9tZWRpYS9pbWFnZTIucG5niVBORw0KGgoAAAANSUhEUgAAAQ0A&#10;AADLCAYAAAB01MYVAAAAAXNSR0IArs4c6QAAAARnQU1BAACxjwv8YQUAAAAJcEhZcwAADsMAAA7D&#10;AcdvqGQAAEqbSURBVHhe7Z2HsxzHda/1P71yOT7Zsp9suWRZlqxIJYpiBImcc84gciZyuMgZFznH&#10;i5wBImcwk0q2XC6/16+/03Nme2d7595FIO/Odlf9andnJ+xsd39zzun0NRNTTDHFVEOK0Igppphq&#10;ShEaMcUUU00pQiOmmGKqKUVoxBRTTDWlCI2YYoqpphShEVNMMdWUIjRiiimmmlKERkwxxVRTitCI&#10;KaaYakoRGjHFFFNNKUIjpphiqilFaMQUU0w1pQiNmGKKqaYUoRFTTDHVlCI0YooppppShEZMMcVU&#10;U4rQiCmmmGpKERoxxRRTTSlCI6aYYqopfe2//vQn0150suWY6dHlDTO4fzczYfQgM3PyGLNq6bwy&#10;rc5Rdl9fKxbPTdW0aI5ZvnC2WTZ/plkyb4ZZPG96mfjOP7bsOsvmmzXLF5RpbdNCT4tSrVuxWLR+&#10;5RKzu3mT2bdzq9m/q9kc3L3dHNm3S8535+b14H9RJK22/8GwQT3MoL5dTK9uHUz3zq+b3t07mIH2&#10;88ghvcyMyaMr8iCo96a1SfNnTTKzpowxs6eOM3OnTzDzZk40C2ZPke+W2jwn/7UM6PtqWjR3mpn2&#10;7ggzadxQs2v75uD9FVF5qV1B4/69O1KgKEzjRg4wMyaNKqu8wUqcKLSfauWS92qCxtIFM8uOD10v&#10;C4/WwLF1/SqzH2hYAY3mDaukAIf+h6Jplf0fhg7obvO1czk0+nQ2wwf3fOHQ4LNCY8n8GWn+Z+XD&#10;wtecaePNhtXLgvdWVOWldgUN1LXja6Z/705mzPB+ZuqEEZKZfgX25Vfi0PcqHxjPDRqqNloem9Y0&#10;mQO7tom1sWPzOvsEm2rWr1oa/A+KppX2Pxncr6sZYPO1V7e3HDQsPBQaE8cOqciDoDJwqCYfGu/N&#10;eFc+L5wzVb4DGgoJ8l+0YFa6zRfb0ZmTx4L3VWTlpXYJjb493zGjhvYxU8YPs5V6elkFzkorb+g7&#10;FLIykBSI5wEN1AZwrFm+UH7LlvUrxcLA5D24b2fwPyiazp05IcDo16ujWBi4oL0tPBQaWJXZPAgq&#10;A4dqCkEDSPMd/30KBPuezyk8ULJdxfeUkdB9FVl5qd1BY+umdVKwRtjCNIknkM1oKjsVzq/IbVUI&#10;GAoNLRChAuqfIwiKkKrAg1e+o7AutU+62dbcHT6opzl/9lTwPyiazp05KcDo2+Nt08fmrcAjgQax&#10;jrHWqgzlQYU8MORJoYFbATQWzJ5cAQ0BRwKFkCgXftnYt2tr8N6KqrzU7qDRvHm96dn1TTN0YHcJ&#10;hpLhWulrBUc1K6NWaKAgJEIKgEOhscJel0I8ccwQqTCh+y+qsB4BhcJicP+uDhoDvwxoTEldFPI9&#10;DxrB8pCc9/rVS8F7K6LyUruDxrYtG0yPzrSgdDXjrdlKpvsVv63gyAIDZaGhhaaikFhlzxcEhFW1&#10;7yugYbexH8HdUUN6mz07m4P3X1RpPAP1t5YGgVGsrRGDe5nRw6wrat21UD6UyQNDngAE7h8xscnj&#10;hprpE0cJQBbOmVIBjbwykCo5b4SGS+0OGkhaUOxTiGAomZ2t/EgrazVl9/eBEYSGV+j4TKEKnbc1&#10;lcHDszoUGlhO5625HrrvImtH8yaxIBFWx6B+XcSaxD3xxTaA4mtI/24igqmUi1R9nThXViMtmImV&#10;OGiMrAoNtTDSMqCgUCVlgny7ce1K8N6KqLzULqHRrdNr8jQi42dOHl0BAFW2wvry98sCQwrMC4IG&#10;yoID6Xdc/+b7V4P3XWTt3rk1hUY/Cw0qOyAIgiMDDQVHGTSqwEI1YkivNkMjdUn8MuCJeAgK3VdR&#10;lZfaJTQmTRhl+vR425qvPaQFRSu7DwJVyF3J7qPHo7TAtAKNbAvK08iHB5/5LVx31dL55sMnj4P3&#10;XmQpNMhbAYaFQRYYAo0ca6M1WKholRk7or8E03FVWoWGn/9WCgpELIS4SOieiqq81C6hseC9GeL7&#10;Ukhow/crfRYIyAdHXvATtRUaSM/5LFJg8Lu4PgWUQhi676JLoUHrGFZDyMpQVQNHFg7VRLwEaFB+&#10;FBr07gxBoyL/rcgjhQWuCbG10D0VVXmpnUJjprTl0+2YFhQy2K/4PhRUCo72BA0FBuK3cF2gwdPr&#10;dMuR4L0XWTwI2goN9KzQICYGNKZOGF4Bjbz8960LuqADjJajB4P3VFTlpXYJjVMnjplunV6XiDvQ&#10;IIOzlR/5cEBaOX35+yswtNBQYPKg4VswtYpjfXF9rqmm8Iljh4L3XmQpNBBuBiAIwUIVsjaATQgS&#10;WbHv6GF9zbtjBleFRrX8BxoKDLqh00ksQqOU2jU0iLITyCJj/crvywcEldP/nN23DBpJgaESh3xa&#10;ChLHhIDQmvzfoL/DvyYD8U40WCFEE8YOFWBgRUogdEC3FBA0vfrAUFVAo38JGgAE6yMEEs4t0LAP&#10;nWnvjpTKXwaNJC9C0MDKoNkWCwNg0Ofj3u2bwXsqqvJSu4TGRx88MV07vioBM6AB+bWy+xDwla2o&#10;Wll96TkoOFVdE1UN0FBrotp1kX/NRbZQthw5ELz3Imvf7u2ppYEVCQDURQEaIXBkrQ2OARIKjDxo&#10;MBQBaNB6AgAWvzdd8sDPi2wZULdEgQHgAU7ofoqsvNQuoYHoq0HT3ITRA4X6WuFV2UrpwyJUcf1j&#10;peBkCgxgSoGB7Hb2bQskQtf0r4e0gCKgcfzw/uB9F1kP7t0VFwVLgy7lVHZAABy0oxevFeDwoKGg&#10;8BWCBnARaFj3RKHBOCY/7/381zLguyUAg2MjNMpTu4XG2FGDxNIgmEWmqVmZlVbSvAqMdP+Kp0xS&#10;YCgsNMkhBQjNrtUA4St7Df9a8updD1cIc/noob3B+y66Fi+YLZYGeUvlFhhYayIXGhlrIwQOHxiq&#10;kUN7h6Fh80Vc0hxgzJ461lq5w8TFaUSrMC+1W2g0b1kvw6fp4IVPSYXLVkrkgyFUkVW6f8WTxoMG&#10;TWsIE5VtFCz/nCFlz5+9jl4rjZ3YgkpQrlGhce3KJYFGLytax6jwWRelNXBkgYGywEB50PCBgfw4&#10;BvlDd3+maBhhy1+jBUFRXmq/0Ni8XgoWA5qm2UwnY0PWhg+GUGVGuq9aGVqRFRr6lKHQZKGRPW/e&#10;+dPrZK4h16GQJho7vH/DQgONHz2kFAy1FR4Q+NBoDRxZYKCQi+JDAwuC/17yxVqQCgs//9XK4CHF&#10;MUADS6MRW7ryUruFBqJgMfUfwVAqslbGLDy08oYqNKpWmeXJn4EG8qGx3F6rLaCQ8wegpNaFFFD7&#10;OmXCCOls1MjQ2LBuZavQyIMHQc4sNBDg8OHBeWmyx2rwoUH++cDAJVUrA7cEYJBHQIPm2tA9FF15&#10;qV1Do3tnV7DIeDJVKyTyK6tW5FqhoZXZQWOyFCznohDbmCoVHhBUO58vBYaeOwsMKgDB3QG9O1vz&#10;d5wUytA9N4IIiOa1oITkQ4P9Q9DwJQCx5wY6Y0f0S6EBIMgv5jVxwHB5r26JAgNY6Nin0D0UXXmp&#10;XUODuAYD18aN7O+CobYipvKsDb9CV7MIspXar9AUHH3S8OpDg339a+j5sucNnXvG5DGmT/e3ZQ4J&#10;Kgl9T0YN7SuFs3nj6uA9N4pwUZiMR60MVQgYKrU68tyUrDiGwWvjRw40063FQf6Sj8usi+KAUer1&#10;SWsJsEA8qBj3RF6Ffn/RlZfaNTTev3pJOnjhV86aMlYqZAoNK7/yaqX2oeF/n63YAgwPGkCJguNb&#10;G7qvfx5fecBAuCLAAmhgjgMNzj9l/HBz7NC+4D03igiIkrdZaEglDwDDF/twnK8sLFQKjXEj+lsY&#10;jDALbb5SNmgRI49LVsY4+R5QqLA45tvvQ7+/6MpL7RoaiKY5prnnKUH0m4qpFbWataHKVm6t2MiH&#10;BoWGjjwKDp5GmLG6r3+d9JxsT6T7+cBA0yaOkn4J2jcB1wRocK1Gjmmo3h07TCq2Dw1UAQqb/9lt&#10;WWioqkFj/KiBEtvAJSH/eLgADbUwZ0wancJiddNCsTZ0/9BvL7ryUruHxowp46SQ0LNv7nTXq2+J&#10;ylZMKqq6Eb50m1/B/e8UGDxp8FuJmDtwjE+tDf+8Co6QdVF2Tk8zrXXUt+fbYm0Qz5huC6aDxlhz&#10;aP+u4P02kjatXyVxhyw0gtYG4PDgEQKGKgsNYhMTxwyWPKYrOfnIK3ms+eHiGC6WoVYGDxFiH6Hf&#10;XnTlpXYPje1bN0pBoKAADq3QrYn92iICXxQUOlw5eIwVP5YnECBQOAgsagAGmmMB1L9XJ3FPRg/r&#10;l7o/XGPvrsaa7i+kMyePS8DSh0UeOGhCRcCDffy+G9XEecYM7ysgIF956GTjWEDDNbOOElhQJmT4&#10;gt2PvA799qIrL7V7aJy2BQvfl8xnJiYyNwSJrLJwqKZZtsDokwUTVS0OvpOxChYUCocsMKrBQjXP&#10;FsohtuDSSgAo9JoE3HZt3xK830bTFAtrAIA1QOyK11HD+oTBYWGh4GCSnRQcOfDgOFwTJuPBklBg&#10;aBkBGsBEoQEweF1mrREsWaySC2cbb3rGvNTuoYF0picKFcvjkdlZSGSlFbQ1ZaGhrgqFiQLmWxe1&#10;AAMRF9HmYv+aQGPf7m3Be200MXcolRtYMGkODwbmwCCfn1X8976rwnn9OIZKoUH+I8BBPpHPxMYu&#10;NshSE77yUl1Ag4Ll1v10k8W2xdrIVtRqAhqYomqW8pQBHPizBMGquSVtgQbHz59VApj+phjTKBdz&#10;fmIRMM6I/KUXZwgCTyPAQa/i0UP7SAsJkCBvAYX/HktQoSF5nzwwCJhGaJSnuoAGomBhkpL5rBsS&#10;AoWvWqHh4hqutyZRcwqStqD4AdBaoKGBVr2WvufcRw/G1hPVzu2b3fon1tLAlXhe0CBfsSJ5P8Xm&#10;Lw8E4IBwQRUavOdBhAAL1gj5S74zqpkFr0K/u8jKS3UDjcnWH6VgMdxZlzbwIRGSVtY8UYCkUNnC&#10;VQKHm72acyxNCo+C42mhAcR4zys63oAjJ6uJoDDuAwFLgt3Pyz2ZnLid5K26oGpJatxKoYH1xyt5&#10;Q8sKeYxrwpSNERrlqW6gsXnDailYBMPGDHPTuFEoGL6MpKBQ2KwodPo9/TuwHNT0ZIVyYgoi+2Rh&#10;MJwUUiueTM7qGCGFCNdCRkZaWORBg/fVIMI5FGI8wQAJzcVAKXSfjSpaUXA/yTcf4LiM5F+pWdxZ&#10;CmkeJtL8Jb+dm6lyLSJ6LoUG5wAaWBu+5UGQlHzDqsQ1UWjcvXUj+LuLqrxUN9BgvAKDkMRFGdbH&#10;YMr6AiQqjbCrNOqOa4OVgjgG/xlzGL+XdnyRhQeFlgI6b+akNBiq1oYPDX3vKwsTYIGbQ0sM31MY&#10;iXVQQEP32ajigUBryQSbHyVYaGDaVWpAi2VQTXyP2JdjyEOOBxQKDIVLFhocr1YG+cZARXqNKjQu&#10;njsd/N1FVV6qG2ggXBQi7eqipMAABAkw+C4LDL/ZTpr0AAj7B+CBeYy1QWGjQKmpmoVGSMHOZva9&#10;xkJ4RYCIJ1roHhtV5AvgYHAZVoZWbAVBFhB5ysLDt0RK0BgjkFAX1VkZzhIkr7LQ2Ll1Q/B3F1V5&#10;qa6gQUcvNWMFEonVoMBAPjAEGh4wVNL+71sf9jgWIVZ44OpgElMAqdzy5EmgoQAISa0JX3qMSs+D&#10;GFsTus9G1FxbaenPQp7gVlKxqfRZICAqeEihfYGHA0cJGM5FcS1wQENbVcR1TIBP/vjQWLdicfB3&#10;F1V5qa6ggfr37iguig8KFQAoA0bGylBg0Cko7Tyk8OAcieWBi4I5S4FzcYjp8uRRAGTBoFqcWCVZ&#10;SKSf1c2xrwTZrl+7HLzHRtTalUtkRDP5QlyDiq1ugyoLiWryj1GLQ6GhropCg5gTFgbv1aXUfMtC&#10;45OPPwr+9iIqL9UdNJYsnOM6A1HREytB5QMD5QHDl8DDfo/bAjhwUzCRKbQ8iVx/jRIAsrBQpXDw&#10;JMdYSPhxEQQ0GnFN12oCGvTFcS6KG5GKC1ELLELieIVGKbah0HAPBPpkuGbWJO6U5JUPjbVNixoq&#10;GJqX6g4aiIl5sBB8aLTFyggBQ7sb0xVZzmnPhZuCiUzBouDxJFoy3039R4HKwkKVBw0fFqpb1yM0&#10;VEADYGgnPqw9/n8shSwIapFaG5zLhwYPBKwL8g3rggeDxq+qQeP44caZziAv1SU0Zk2bIBVeoUHw&#10;EyuhDBoZYISsjOyYBfbhPDzpaILVuAYBM3FREgD4oJBC5knhEJIPDLRv59bg/TWi1q5aKv8/Lsq7&#10;oweb0cP7SlM6FgKVnnxAWH61qgSN0qxcbgEl536Sh7gmtJb5eZiFxrZNa4O/vYjKS3UJDbqVM6Qa&#10;OISsjBA0ssAQaHjAQGzD2sBFwa+mgGHaUvD8plcKVggYvkWRFZCg3d/X/jj+JNX61csEGszmhcUx&#10;btRAsQzol6FB0aeVb2UADOmLY/MWS0R7/Uqw2+afQoP8ykJj/aolwd9eROWlr/3+D38yqv/4j/AJ&#10;2ptuXr8mkXZgoO4JJq24JAG3JGhlZIBBQeVV+4HQikJ/jZKL4iY2pkDxqtBIwUGBqwINtSwABQVR&#10;X9euWBS8v0bUhXOnJZ/69nhHWsh0yUa2EWOidYs8oS8NzeIqgE7Ly3sz6HNhZT9jGar0+9nW2phl&#10;AcLDwLcidXwR+bh66fw0D31orFm+QMCx3rpQl86fCf7+oikvfe3Jp38yT6OPP/+T+eJ3bdOLgNEc&#10;W0BwL8qgkYGFKgsMFIIG4jvO5bsomLdixiZNr1rIUmi0AgsFRnaltkad4CUkhUaf7h2kE5/mBfnH&#10;ds3nkLA0Ja/tAwMrU/rhJK6rfk9ZkYFr9rP/MCCOQf4h8qQ1aBzcuyP4+4umvPTU0HhRCkEnpC2b&#10;N9rC1bUsruGDwpcPC5QFhg8NDYiWXJSRYuISNJPmuKSA+dCoBgqVWhZZaHCe+3dvBzOt0XTRPsEr&#10;oGEreSj/JA+9eJTsY/cVeftwPi0D7A9MsFpwO4EGVoiOZiXvyBM/H/mchcaG1UuDv79oykvtDhq1&#10;SFbAsgVCnyh+gdFCk93mFzaVAkNV5qJYH9gVMBcMDbkoWUhk5QODQqjv8aFPtxwNZlqj6fKFsyk0&#10;dD2UPGggPy+zeeiL74mBYWWQp6453UHDj1WRVwBC8y0LDfpqAI4vPv8seA9FUl6qa2gsmD9XCoRa&#10;G5imocKlagswEIUVy0WbXnFRMGWli7G6KAkwmJ2LAoY1UU0+MHzxHefMWlGhTCy6rlw8l0KDhwH5&#10;QH4BjRD8VbWAgzzF7dRhAllooHUrF7cKjbu3bwbvoUjKS3UNjVWrVsl6oOJOWGjQTCeFKCApYEnh&#10;8pUtXATh2M45Cb5p71CCZgRDaZoDFhL8tGKbDwisCpXCogwYy+anr2znXGfPXwneX1v06Rdt0+e/&#10;LQW826JQQXqRwk0jn2qFBpI8rpKfKs1TygnBVM3TLDRWL2vd0miETl55qa6hcfzEWTOgTyexDCgM&#10;PEXEf00KUGvKFiyAof60c1H6Jr1DmZmaSXncco1ZcPhwCEkhUfKNF8srnymohw8fDd5fPaiWgHio&#10;cPoi74AGza4C7zZCA/ngCOUt2zgP1gYjaXFRiFUtpPXEy0uBus2XSmgsSqFxrAHWrMlLdQ0NREGg&#10;QOCiAA18Vio64j0uhopWkTxRQFV85nw8lQic6YxONNEBDoKimLcCDWtVCBiqiEKHKHQE0mjvV2hg&#10;kRArCd1bo4n/vAwaNl81P0Kg8JWFBsqCg/24BmXBTX9Q6hWagsNaHYBDoYF8aKAIjUDm1ZNc4KyL&#10;WAW0ePiQCAkQtCbOoxACPox6TaPtFhpYB7zXwkbFVzDIk8qTK3CJaWthkYUG+3Ceq9fvBe+vkRSC&#10;Bg+FtkADtQYOOV9iQfIwoNMY+aiD1FRrli8UaKiLyWcfGkcO7E3duD/+MVzp6l15qe6hsX7DxnQV&#10;NnxUCgCxBSriHPsZ0bFHRO9AGSbtZnsCBllgqAiq4vIAGjoR0YrC/ryyngnWhkKDggUEqkmAkTTX&#10;laCxSL4DHBTQcxeuBu+vkQQcWPsWaPAgkEpeAzRUPjSQDw4Jcls44aJk4xoKjRWLHSwE+ssc9H1o&#10;8D70+1vT83TlXrTyUt1DY9XqNcmSh52kglMI/MBWVlRQ5BcStGv7NrOAqfmSnoS0ltCFebndd8+2&#10;zVJYOB5zVmMbAApwrFg0N4FAWACjGjQQBXTn9ubg/TWShgMN+wAAGgS46RX6VNCoYnGk1ou1Nljb&#10;lQeAxDXmTJHyoA8BXikjPHwAh+ajQgOFfv9XJWAUCn6H5Ae785SXCgGNrh1fkwWVaItnTAGVOQsL&#10;VQqNpIBkpQWHeTwBhAqQuPduRfkyaNjC5ReorAQaiWui0GC7QgNrg/OH7q+RtHHTZtM3gQazz4tl&#10;YCEANIBHFg6tKQQNtTaYxNg1vboZvHxgqCgvuCgKDV+h318k5aW6hwbq8s6r6SpsmJw8NbQJNKtq&#10;0PALiwpAKDDwfXkPMPxgKPtxvSAofOVAA3GO0L01khQaNLk+b2j44OA9Lgo9fumD4+Ia5avpab5S&#10;ZnxrI0KjINDo/PYr4gtTUIiKU7FDrRi+cAlaE1AAELrgkVoaFdCwon2/KjDaAA0KZz03vT4Pbd68&#10;pQQN7RVq8/R5QiNtUrfno3WNljFcWl23lfwkX5FCw1kb5JNCY6F5/9aj4D0URXmpENDo1OEVWWQZ&#10;X3bS2KFSuUMQULUVGhQg4AAoWoMG+9cODVcAEcdv2bgueH+Nom3btgs0iE8BDdxN8hRoVFMIFqpq&#10;0ECcl4C3H9fQvFRwAA2s0nJouPw6dqwleA9FUV4qBDSGD+lvenZ9SwJnNKURxOQJ4QOgVlFQKDQh&#10;aGhMw+/khf/7LNAgrsH17jz8JHiPjaCdO3eVQYNKTuXGKggBA4VgkZUERpEFB+6JAomOXoxkpku5&#10;i2skAxITcCg0Nq1bVZZPKEKjzrVq9VrTs8ubUiCABh2xyOwQDNoigAF0FBpAgkKFNK4h0LDyoaEu&#10;Sm3QKIGDazZy0+v5S9el9eR5Q0PFuVJrIxl+QD8cJuhxY4vc7GxI8jSBBuUBoPjQOH78RPAeiqK8&#10;VBhodO/8ui1oXaRPBdAg08lsVQgOWem+VN4UGtaawB0BFj401EVRaLDvqqXz2wYN+zkEDQJuBw8c&#10;DN5jo6h39w4CDSp2W6CRFfuiEDSQQkPWBrafx48cUBbXABiAQuGBtCxoHqEIjTrXmrXrTLdOr5kB&#10;tiAQ3KJ7MD6pVn4UAof/fUgUGM6j0FD50EjjGrZQ0SmoGjQUGAoNVIKGAwdPsA1rVgTvsVGEpUGF&#10;1laOqtCwVkKFsvsk8kECNAQcSecx4hqMQ2GiJRmHIvnoWtl8aOCWkj+UG2JiERp1LqBBXw0Gr40f&#10;NSCBxvS08vvy4RH63ldTAg3gQKEpgaOyr4a6KM8CDcQ5QvfYKKLpXJtbqdRU9Cw0dB7YaqoGEc6j&#10;AVHpszGgm4xkpsXNjS1yEy0BDB8avJ/67kizxloYWn4iNAqgrh1flZmseXIwwQr+aQgEKt8NCUkL&#10;jUIDSIShUR4MZZxCCBytQ8OBg9/VyHENmluxGAUa1srIQiMLCGbjyiq7jw8QAUcS20CjhpWCoTr9&#10;n4KCVywP3gMKWlgoG+RRDIQWQECDpxSDzSgAZH4WBG0VhUQLDUAADiEXhe3AqTyu4ZpefWCgMmis&#10;ctvK4xoOGvjLR48eD95jI2jB/PfEYtSJhVE1YDA2qJoYcEjriL+/WiDqqojrM7jUX4OmV/rkkJ9+&#10;/jNrG/EsLFi2A42mZe2rK/nzVl4qDDS6d3pd/GFGMDJ6kUpOBoegUE0KC1UKjTQYWnJR/LiGDw2O&#10;q4CGFwQVaCTbQ9DAb+a6oXtsBM2fNzedhEcrtw8NYKBKIWEfFKl0myfgUbJELEiGlKwPgY89zk0i&#10;7awNHgSa/+QxQVKAMm3iSAmW8t2oYf2Cv78oykuFgQaBUCLvFAy6Bi+ylZrMDcEhJPYNCSBUc1EU&#10;Gtm4BhW/DBxZaCRNrpXQcOBgfo7QPTaCjp0442IZAy0sMnEJKryOQkYKCn+brxQkASl02I+Bjm5i&#10;HjdvCm4Iza3kLQFS3F2AwihnLA4eDkCjaeWq4D0UQXmpWNDo1kEKGtAg46n0IUCElIUFAgCAQKyN&#10;FBpqbVSHRoWLkgONSnA4ayN0j42gK9fvyf968OBhM9tWYJpE1TKgsuu8KCgLiVrFOXBNaKZnWkcC&#10;ooxsBgy0pGBh4OrSj4PvtGmW/B45xFowI4cF76EIykuFgkbPrm+KSUvmUqmpwCFAhBQChkDDPlUE&#10;GhUuSvWeoRzvQ8MHRuvQcOA4f/GaKHSvRdeSBXPMjm1uqoDDBw9K/uAWUJmZF2W6fSjgKpDPNJdO&#10;GT9cJoBm1CpuBgICDEirkAWEQMK+Zz+OoSs552Gwo861InOv2FcsDL0Or8Q1iJcN6NPFvP6bn1X8&#10;9qIoLxUGGqOGD5J5NTBtHTQmi4mZhUM1tQaNchfFgYP3Ym0k0BBw2P05jlaUtkJDwcF2BceeXTtF&#10;oXsturY2b5PYwvXbj82pEy3m6IE9Zs/2zebo/t3m9PEj5typFvm8d8dWsw/tbLbvt5jmjatN02Ly&#10;L7EQbZ7RukUlx/Ikz+Z7Yhv5x/eLE7l8ZlqEKYmlAUDcxE1YHFixnAdgRGjUuWbNmiG9Qgmg8eRR&#10;3xMAhCARUlVwZKDhwFG9kxfH+F3Ks9BYZ7dlocHU+Xyn0MDFQaF7Lbq2NjfLU//goSPm+OH9slD2&#10;3hQah825k8fNxbOnzNWL5837Vy5aXTLXLl0wVy6cle18z34njx40LfZ4jtu5Zb3ZsWWdzY/F6X9b&#10;IVpFbL6T3+Qr4GKJCo1rYGW4ofSTUmicOHM5eA/1rrxUGGjMttDARWHVNfxPBphRiSkEIUBUUxAa&#10;ibWhLooPDRSKa9As1xZoqDWicQ+FBnENVPRORCHt2LFToNG0ZL65eOaU2bl1vVgSWBynjh02Z04c&#10;s9tPWmicE2C8f/mivL9kgXHeWiGnW46YEwkwjh/aZw7v3Sng2bV1g1gP5KfmKSLvNP94XbVsvpQF&#10;LBHcE6wMjgMixDjI82hpFEBzZs+UXqH0JsRXdROruN59WTDkyYeGgqMcGr6LEo5rsD/HtgaNFBge&#10;NNjuwOF6iPIEvPvw0+A9F1lAg7gC/8XW9ascNKzFAAhOHDkgVgQAASS8R1gXbOM9sDh2cK85Yo85&#10;tGeHHI+1QX5SNrBEVTwAxHWZNdksWzjLlpvpcm2AgUsCNMTqsMfxeZF1XyI0CqC5c2YJNGjjJ+BF&#10;JgMNCkkIDnnKQkPAkTyFAETJ2nDQIEiXhQbHUOABAq6HgkE+Z62M5Dugod+XLI6FDWltNC1dKO4A&#10;FXjrhlUSwziwq9kc2bdLYKBQACRYEoCB1yP7dwlIEPuy/cDubWbPtk1mx+a1ZtPaJol5AQIV1wES&#10;JeGGEAB1wVZcEoUGQdRZU8cLMGLrSZ0rhUavjjLc2UHDDXUOgSFPPjQUHMBArA0AYQUsVBLXsNdS&#10;E1ddFKwErfwpJCwcgEgWGiUrxH2nx6F9u3cF77nIuvL+HbNl41rr5s0zm9etMNs3rRVLgcp/cPd2&#10;c8xCAXAADcDANuCg8FCQsG0/rknzRkOgdOOa5eK+0hqi4rNuU1DQGkMLC60rCg2Agts5M4FG04rY&#10;T6OuNe+92QINupLT/o4PSuXmqR8CQ56C0PBclCA07DYfGuxPAQtBw4eFSqHBe/ZVcSxdy2/e/SB4&#10;30XWmpXL5L/n/tfz/1ltXL3MuisrJaiJ9QEQDuzaJnAgboH2W4uEbXyHW8J+AAc3Z/2qpQIILAY6&#10;dEkTrIUDgPAl26yby77AgvI014Jjk4XO1ImjIzSKINY/YYJhupKPHdFPIt7EHzS+EIJDNWWhgRQa&#10;WRfFh0bYRSE24cAhgHgKaOCi7GjeHLzvomrZ8hVmyfxZ8oTHDaSHrz4E+F/JE/IKK2TbxjXW9Vgn&#10;YCDYudtaI4ACq2S3tTDYvt26JlvsvhyvloX27UAARLfLd3YblgeBT9wXfgeWCtAY1K97oeMZKC8V&#10;BhoHDh0XaNCVnPEn+KVUaF3lXSt/FhAh6b6+xNrwoIEUGsiHhoKDYzifggMIBKGRxDMUGsiHBsfz&#10;tH3/1sPgvRdRkya+a9bY+6ZrN098unATZ5AnPi0ZMyfa/32K/D80o26wFsQGa4VsXtNkmjesFohg&#10;jRDHACpYGVR48gYoEGglRgEMEOfkQYNVASS0iZX9sVZo8uUcs6dNEGBEaBRABw4Djd+YXt3ekkFI&#10;BLgoVFRyHxqqLCh8ZfdFCg0KkboovrWhIMnGNTgfTacpNBJIKBwUFgIMb3sWGpzjwL69wXsvosYM&#10;H2D/z+nSdVwHr9H1m27lWAU8GBiPwvolVHQqPpbl8oVupDH/4ea1K6SiY40QywAswEGtCfJN8tfm&#10;k+Qv1uSCmTYflppdzRuSfiFHJOCKxYJb9MarPxdgFDkIivJSYaBx6MgJ0/nt30hXcgoTZiXNaBoM&#10;zUKgVqWFyoMGqgoNuy/HEddg8hYfGj4ofLUGja0b1wbvvYiaMGqI/OcMXJM5NqyYOEfm1xhcmhOD&#10;z4CDGATWA9YBFoTOpyIWiBUBZv5LrAmFBrr5/lXRjWtXzHX6fCT9Pq5dOm8unz8j/UEIuuL2MDOb&#10;QqPI8QyUlwoDjTMXrgk0enR+wxa07tKeThs8FVkr8LOIAowAgu+iqLURimtwXAkalWu6ZuUDw8FC&#10;5aCBi3Lx8vXg/RdJxDNWLJln3ZNFAgxWXGNdG0Tr2IDenWWiHqTT9vGgYBYuApv006EVBHiQ98zd&#10;yn8HRGgZUWAstd89vH/PPLh7x9y/e9vcv3Pb3Lt9y9y9fdPcvnHd3Hj/ijl/+oQ5tGe7uDpzZ0yM&#10;0LCpMNBAQIOu5ExPzyAkTFZxUea7Tl7PanFQAAGGQKOatWG3Z60N5pQsm9EriWFkAdIqNOx5GiEg&#10;CjRoYiUuATAUGrieWJK8MqKZ5Q5oLfPXScHyYHoERq8SyMQdwW0hP4CIb2Wst//5Rx88MR8+eZzq&#10;g8ePzJNHD8yjB/fN0aQvCC0z/J45FhqNEM9AealQ0CAQ2q2Tm5Wcpw2mKAUFF4XKq9ZCLfKhIaBQ&#10;JcBorRWFc0hcw1/eIBDTyLomWWggWeTJWi4XLr0fvP+iqH+vzmlMgZnDmckLcAAJFsVy0HjLgqRD&#10;mQQg1voAHrgwxENoIcFlAR4LpFv4KHmPcEk+//RT89mnn5jPPvnEfPrxR7Lt7Knj0jlMOpDZV5px&#10;aTkZO2JghIZNhYIG/TQYf0JXcjp4aVMZ1sbTQsOX75aEoFHN2uBYgnMhaPhWh6oqNKyJzX1s37op&#10;eP9F0RhbOWWAmq2wy+x/BwSAgQPHO2J1IN77nxH7aPxDwSFD5ccMNquttUee0A0dnT153Ny6fi2J&#10;a1xJu6irpPOY/Q3ScrJhlRkyoKcAo3/fnsHfXSTlpUJBQwet4QdjntJEh7VBQDQLDa3MtYjIeh40&#10;pD9BFWuD6/tgSJWBBsAoh4YDhsY0+N0s3HOnoONRWk5fMrOmTpBmTlwDKjLNqwQ+Zb0S64bwUMD6&#10;IL6h7gviM3mPdBkEt0J8P2tlTBV3h/+Sc+YJYPCq3dTp77Fl3UoLjR4CjcmTi7/Cf14qFDR0/RMK&#10;z7gR/SWaTnMcQ5mptD44qMwVshVSpfvJvrrd7uO7Jsi3MnTkq36n1gbn4NoMl/dhkb56lkcIGgDD&#10;hwbW0+HDR4L/Qb1r195D0gkLl0ChwRN/7vR3Zbo/rAfiFsCAAKguSaCSzwPcqwJj4tih8v8zUBA3&#10;wwdESD40GL9CF3R+kwZBIzQCB9Sr1q5bLzGNfsms5ARD6aRDJfMhICDwYVGDqsUz3KjX8mkA1dpQ&#10;aGj/gTJoZNQWaNAHZevmjcH/oN5FELTZugICDesaUHFVdPDC7aSvBkMFyGOWIBg1pHdJFiz04aBP&#10;B/05cE34vwiGrrB5QOXPQqKauD7Q2Ll1Qxk0du87HPztRVJeKhQ0Ll67I9AgIEbhocBo4IunPpU+&#10;hUZiObRVVH4kcY0EHAoMBw03vDoLDrmuvRbXJCAKEAQQTwMNCx3OReR/4/pi9tloWr5MWioYOyLQ&#10;8MDBkHTJVwsPLEiaT3kv0/glY0VoMWE6QB4YDh79pEs48S3AwbgULBdfIWCwXUfQ0g2dDmIRGi4V&#10;ChoIaDD+hHZ7nkoULIlrJL1DNc6g0FAY+MqCIiuFhloaCgtaapAPDh9WzkWZL3DIBj99YISgwXEK&#10;Dfoi7Ny1O3j/9a4pE8dJR6pDe3dUQAMRkFxi/08AwhD18SMHyv9NvwzXY3SgBUtfoy0qtKQBD6xN&#10;xqNkgVFNXAtoHKSPxuZ1cr03XnUtJ+ev3A7+9iIpLxUOGvTTYPwJPi2FSJ8ydPTiSUNPQYFHApC2&#10;imNQCBicW4Hhg4Pv2ZfjqezqogCFZ4EG93W05XTw/utdE0YPldYKmTcjAI1QBc8K12btiiUiuoQz&#10;h0Zov6z863BdoKF9NN4dMzSFRuh3F015qXDQmDt3lkCDaf8wZbE2dD4Erci+65CFQ1ZlsEiAgbLA&#10;4Py+3IxQU9LrqLXhhssvDDaztgYNgCPQsL784aMng/df72JA2P6dzVJhs8BAocr+vFR2LXttJvTB&#10;nWHAW4RGKRUOGhs2bJJOQJil/pJ7xDWo3FqZ1QoABAqGqqDwYFEChgt8hoCh4nt1UTivQgMIPCs0&#10;Dh4p3lqiy5Y3mbkzJsmEOl82NLLXkZm/LDT27dgi0OjXq5NAo+jdx1V5qXDQOHi4RdroadfHl8XS&#10;IHCIi0LwjPiGAiS1PBJ4VMgDhbojCgzmk1RgaA9DX2wHUAon3CEqvOsdOr80BWCN0GB6fmIa1+8U&#10;b1IebTmpFs9AoQr/PJS9DtDCRSIOQjPtm681xpgTVV4qHDQQvQeBhqwDOqSXxABoSaFLsfQORGMG&#10;S+SdbSy8o71HXUV3QUyVDwtAo26JWhQhaCAHJs9FSeIaAAAghPpnVELDzUyu0AA6zBUSuu961yu/&#10;/JHZsWW9tFjUAo3WvgttV+mxWQENfgdD4gGZQuPYifPB31405aVCQuPwsZNuRfBBPaUVBRHfoF0f&#10;64P3I5PtJdl9LWD4DshMHEPzHZPKupmb1EpRS0VX9XKzVbtp7tlPxX4OQs5FwXLBRfGhARyeBhos&#10;9BO673rXW6/9wuZBHzPF/u9TJ4wUTbGabLWmabFZw/9SpiXBCp9VCBaq0P7ACmgwxygtOe/NnJRC&#10;I/S7i6i8VEhooGmTx8lkPLLS+PC+EttQa4MWFd7Tts92OgsBCh8qgIQehWKt2PfM2cC+YqFwrHUR&#10;ZD8LGq5BZyNcITfDlAMJoClzUYhrWGtjpa34AAAYKDhqgcbGdauD91zPOn/5lnnnzZdllTxtLtXB&#10;adWk+2XF2q8L5kwraa7T5vUrWwcGstDANaHlhD4aE8cNS/tohH57EZWXCguNc5euS2UX18RWZLqU&#10;+1ZDSc4y0FcsBpm+3u4/VeZeGO46EFkgABfAIj0RLTCACN3VFTa8AhSd0Rppyw3WBtBQF0WbX4lZ&#10;tAqNZeWdu5q3FG94PN3HO3V4pQwGWUhkFRrpilqDTVZjRgyweU1+J7KWzSSb78zpsdDCpmfXtwQa&#10;jdB9XJWXCgsNtGVrs4ADK4BgqAOHW4+z5FKU3Arf/aCi+8FSka34dBJDLNfHPnOmMVO1m1sSV0Wn&#10;xMea8cU1iZUoOLQlhaHugAFQ+PAog4YFBnDB2qArNPGR0P3Ws+hlyXwoVGIqfrZiV9OzAkPln4PP&#10;zNuB1fP2G78S14SWkwgNlwoNDURsA6sAcBAAxT2hYqucRTAyBYq6FRqTABwaHNWWFOIT2owKABQC&#10;uB68ZxQqs2cvmDVZzoPlojCZYc/POfUY3A1gkAcNgKGtKICG427d+zB4v/WqKbZCMh8KFbaWiu9b&#10;G08LDBSCBh0FFRqN1HKC8lLhoXHqzMVkNicX4JSJaa2rgbuh4xVwKSTeYS0CxizQBMu8kvQkxK9F&#10;B/fuMsePHjMH9+0xRw8fNiePHzG3b16X2Z4+/vAD8+nHH4s++egj+/lD85HdprNCMRsU08kxucvG&#10;NU1mtgUJgVYsGnqo4qoABQVGFhrM+gUwEC4NunztVvB+61VTp0yW+VBqrfgKjWcBhioLDX5Phzd+&#10;mUKjEcacqPJS4aGBpkwcIy0pI4f0MqMtPDQuQScpAQnBUCtggoiYM4cCbfS6+A5dmwmK8ZmJZ588&#10;eihAAA5A4+OPPnSvGViw3+OHD2Quynt3bsk0ch/a77cTYLPQYsg3VgsgUGBkLY51KxaZTWuWmY0W&#10;ZNrysn9vsWYmH9S/lzzZsxW5LXoewEAKIICBmN0+QqMyNQQ0duzcLW4KoHDNqyXR9Eq0HUtEg5nA&#10;QRbcsWIyGEABNM60HJVJaB89uJdCQyCRAYUPC/a9b4+5c/OGzBD1/pWLYnX84fe/N+fOnBRrh5W7&#10;cG10HlFfbGNYNmt5sG6HdAyz248cOhS813oVza3dO78RrMxfphQaxDMIzL71+i8aruUE5aWGgAZi&#10;FifiGbOmjhN3BYhkJU2sViz9R6ceXakLcJxuOWLu3ropAHhsrQV099aNFBjloLhvHty7K4BhZmum&#10;lLt+9bJMi3/p3Blz/lSL7P+7335h9lggYd3QCYz4hrMsPGhYSAAMRneydgff4840bynWlH/EDqio&#10;oYr8ZQprQ6HR8a1fR2gEUsNAY9PmLQIGYhjEFAQUgZmfEB2y0uX9rA7t22luXL1iK//7UvmvXDhn&#10;Lp49ZU4fP2zOnTwu7sqdm9fNHQsRpr5nP0Bx+8b7iXVxKT0GYJyyx9FP4L51V4AHFg8BU4KjzO7l&#10;g4M4BhbGlvUrBWbEWmjROXG6OD0T6T6ufTRCFfnLVgkaLws0AEbRF0fKKi81DDQQc0wS2yCuQacs&#10;3isosET4Ho2w7opCg4FLF6wbQUXXyVmOH3QdgxiNyXwL7HPy6EEByOXzZ83Vi+fMVWtVXLt8wb4/&#10;by6fOy3rZ+DenDx6SI51K5pvNxftd7vsdYipCDSS2IYGPgEIsMBF4XXz2iYJoB47cSZ4j/Wo5U0r&#10;5alOZQ1V4i9T/AZEfAWQ4TYBjUZqOUF5qaGgsXDBPLEsAMYYv+enN+ck80sy+zXzSTJwqsVCgtYT&#10;5okk1uGLbbgxuDCsUH5o705z8tghC4gWC5oT1rI4aS5YWJw9ccycstuBDoBhFCcWDJO7AB0sFsAF&#10;DLT5lVcX9FxoVtnXpRYoWBxAg/4lofurV40cMTTt2PVVS6FBy8nbbzZmcyvKSw0FDZZuZEUusTYs&#10;NGg5YTo4gp98FlmQEBidYyvw3u1uWDRTvbG4ME965CrvCokzbN/kVizHMiFYChCOH9orkMA6EQvl&#10;yAGBBRCiJQbQsGIXxxKvABwzp4yT2AZxDQayYWGom8LrFnu9TWuaJK6xYtmi4P3Vq15/5SXT+e32&#10;Aw1ck64dX3V9NBownoHyUkNBAzFTOU91JqTFJSDGoT046atBMyiVl45bVF5cBPf0XyRzYAAPfeIT&#10;ZwAcgIXZnbA+sCBobUlnnrKuyOF9O8VaASoAg/3YnyHXnKN5/SrpMEbfEZpfua6uQcr16MzFflyT&#10;zydPFcc1OdpyViplh9d/KfEDmjh9EVeg6bNCtlL7CgHgaaTQoHeqNLdGaFSkhoPGxk2bnbXBBD0j&#10;B0iPUMx9p9HSFZxtVNTyMSIMZXeVmKe9QkMqva38WA0KDsAAOLAgGF6N9cFkLgoMLBP2lxXNrQWB&#10;VtprcF16iwINwJRaNHY/4ERcg20nTpwK3ls9aumyJhkS//pvXpJWCtwB4gipLEhCysJFhUvxLDDR&#10;eIZAw4IMaDRaEBTlpYaDxuX378kKXMQviGlgZfhdxnlFOuaE/hNufIgbWKbQwFXAZRBrw1Zq3Axn&#10;cSTuSrN1VywoCJYCEIKqAovNa2U/HwKcEygBDa7N+20WRIh4yXILLo5Ra+Po0ePBe6tHLV6y1Pzi&#10;p98TcLz2658m8PhZIguRrCxUssoCJgQS1Mm6QAhXCKCwRg4TUffoUgrAYmWwrdRHo/HiGSgvNRw0&#10;0Mzpk8VFIXaBK0IAkn4SjETllc90J2e8CS0aOkUf8QVxHWwlT10UwGErv8BDXBVndThwuEApwHAu&#10;yRr5HsCwYhfg4VzAiE5cbhzMCLFuAI5Ax1opWCHEQBQcoXuqVw0a2M/85Af/Yn71s383v/7FjwQe&#10;6De/+rHTyz8xr778U/OqBYoKuLz2ykupcB8QFVzB4oOkGkRCwvUBJh07aB+NCI1sakhoYG3gotBy&#10;QhB00tih9gk/USa3wdrgM4PXAAjQ0EFl6crviZviXIimSnhgeVg4qGXh3JG1sp3v2W+zBwysGNwh&#10;jgEajJwFQGjOzMkSPKWJVie5Dd1TvQor4wff/Zb56Q+/Y35u3/NZ9NL3zS+RhQlAEf38B+Zl1S9+&#10;aCHjpKB5JQHNq4BGwGItlwQqb1g5y6S6RYJoZu1kgQFAgE4jxjNQXmpIaKBFC+dJ8yoBUVbiYv4M&#10;XANGuDIilpGpuCgycY6t0GJtJE2gvsWBNMaRhYf25BRYWMvCxS+aUpcEYKxeOl9mKgdW+3ZvS62N&#10;wwcPivitNOFKk+2RA2bv7p0V91LP+vlPvmd++L1/Fv30h/9appd+9N1UP/ux089/8m+iFC4JYFLI&#10;eLBBCplfK1QUKIm14iyUcpggdX0iNCpTw0Ljxt0PJa5B8yvWBq0mVFaGyOO20OUciDAKFXDgMgAO&#10;Z3EkvTaZHDixOhQevvUBJKSZNPmefZ2WyLGcD5fIzcXh5ilVaJw+dVL06OEjc+MavVDPSiezQ4eP&#10;Bu+nHvX41hMz6l+/ZTpbS2PEt79pfvT9b4t+/O/oX8Rt+ckPviNyEClJIeKDJCt/n58l2wQuieXy&#10;8s8TK0UtFAsS3BFgwnuAMWzowOBvL7ryUsNCA505f1U6dgEJrAtm6KLCDhvoWlZoUcHa0Pk9sThw&#10;VWhNceBIrA4JkAKPEkBSWUhoXwssFRXA4Ny01jA7GLOEMXiNwCy/4dTxIyJGxDJClnEu5061mM8/&#10;+9R89ukn5uNPvzAfffJb8+STPwbv7avS41NXRI8OnzYPm9Y5vbfU3O8z0OmlX5p7/+vPyrTv639T&#10;9vnSX/yFOfo3fy1a+X++YVZ+8xtm0T/9gxn5nX8SvWbBojBxQHFQKVko5VZKq9aKBxJcIARMgEcj&#10;TbzjKy81NDTQ1uZm6SFKxy6ColTaof1dywqVF2uDgOgSCw5d8EjAkbgrxDnE6rBgcJbHkjKxHcAA&#10;Gm3CRYAIF2jsyP5mR/NG6XLOPKRcF4ht27RWxIA4BsIx+O3syeMCDdVnn3wi+vTjj8yTDz8L3t+z&#10;CmsgBcHOQykIHowYn4LAr/BPoyv/9r3g9tZ048/+3ByzYEHbv/F1gcvKb/69Bcu3zEhrwXT93rcF&#10;Is5qUWuldXcHeAANrI0IjcrU8NBALHE4ffJYQw9RwDF8UC/pSs6TH5dBwaEWB8FRdVfU6nDwcADx&#10;xXdAhmNwdWjGVZcE64ZFncaNHmzmz51u3h03TICByzTZvkdYGAy5Z9Dbg3t3zBeff1YGDSb+YXg+&#10;I2uvX7tqbty8ax5++LvgfaoUAihoDXToHKykz0t6HcDDtR+tazYPJs+SbVdfeS14zLPq9F/9lVgu&#10;WDVivVhN/PY/ClxwkVKAJNCgJQdoNNIcGr7yUoRGoht3Hpt9+/bL05+eoX17vi3WB5ZHGTh0DZOM&#10;1cFAMx0v4guwABpAwTloGeF8xFBo9u3V1Q3HVhFfYR+afBFwocn1wJ4dZcBQaDAsn/k5bly7IqNo&#10;r+3eYp4c2WeevLeg3Br41reDlel5CJdDrwN8FES4KAqn0H/eqh59UYLbxh2VcAu4Os+qy3/5l+b4&#10;1/+3Of63Xzdrv/PP7pr22ul92N8U/K0FU16K0Ajo2o37prl5mwRK6WqOm0LlpYVD+nMk84T6Vgfw&#10;CIl9tO8HPU6ZKxQoYU3069mxTH17viNLSg5J3CMZUGetHiby8WGhwMDCYF6PL3atM/+9aqoxS8em&#10;ClWIWqQVU62BbOXBbQn9d1+V9HcFXajnaDlxzseX7wR/Q5GUlyI0quj+o0/MeOs2aAcwWjfoOQo4&#10;mG/Dtzp0ycWsmGCYYCfHEfBkfAsQ4pwD+nSS3ofqU7/xyksyQOqdN514P7LLa2bhgM5m/4aVJVh8&#10;6uIYAoyH92VGsE/3bCwDRggavjWAK6AVq8waaICnKBVe79eHS/b/8sV/J8BsZ6B8kcpLERoBPfzg&#10;t9LEuWr5ItdzdKgDB5YCFgNuhlodLkbBLOWlhaSdpgsw2F9cHgsMYhgMyR9sz0n8BGj4ATi0d1gX&#10;c2/6wDIAXF06PQUGQU+Co4/u35NJfpjc5/7ujeZ/lk8wX6yYah43TTc3V842LSyt0LdP8P6inABm&#10;VWBYdw64CkwDxxZdeSlCIyMsjPevXjHXr1wyF86cspV9mEzQgzsxYfRAAQCuij9exVkfk0SAAvHe&#10;WRgjJX7BokrrJgwyE4b2Sicxpk+AdEzyoJEFBvqvg1uSgOeH0pJy7/at5PedNCeOHJARtPQ41U5m&#10;zKJO8y9zQoTusZGFtSBxkSrxEFwZXJxGiV1UU16K0PD08IPPJaDIFH08xamcPNFPtRyVGb1cjENH&#10;xo4WKGBJABFdhAmo8Aoszs0eZT6YN8r8YeHoFABrxg+U/YGG9l7UHo1o7/Aust/vF4wyD2cPM/95&#10;cr/5/dXz5pOPHDD4XcwMxsQ+xw7tla7ldFWnI5l2LgMcQIOBV0dPnAvea6MJEOCahUCBVQFIGiFW&#10;0VblpQiNRI8sMGjSvHD2lMQJHt67a548fOCWKfjgiTlun+iAA6uDmMSiCUMtONxweoKbdEXH/UA6&#10;sc8fFpVgobo4b7y4MvQSlc5EngBIx5d/JK+3mW/Uyq2l8qHMJcocpFcsMJhWkGkHD+zaJgPZXBd1&#10;N0GPWBtrmszMqeOlc9LyFcUa4FaLgAAuRrWWI1wTsSoCxza68lKEhtXjj34nT3ECjNcuXzSPHzyQ&#10;z7pEwecP7pr/PLHP/HZbk/lwQQkAE/t1Mv17d3Iw6d9VgKKjZwl6frhgTLrvRwvHmnuLJ5ojTXNl&#10;YBrjUhh+zbiILDwQvwURw+B3sGYKHcDo4NVy+IDM1cHIWca2uO7qbjwL4j3AQEylF7rnwsq6FQQt&#10;q7WYSFCzaV1DBTWfRnmp4aHx4PEnAgie6FpRSxXWrZr2pyM70srva8XI3uKy0Als8vjh4prQSoL1&#10;gQuyaqK1QIb2kvc0vTKQjRGvO5Op/pYumJ0OqFJ1fudVc+XSRYEFAlpYQMQwmJyYGAYT+zDs3p9j&#10;AwtDoTFp3PAUGnRQCt130UTAUqyKACgQ3xH4DB0bVam81NDQuP/4U4lbZGER0n/vWZvC4o+Lx5pH&#10;c4abJguNAX06yxB7HTPC9IG4KIyeBSgESQEGXcyp5DqXKK+Ao2fXDjLMW+WA4Xp5Ivpo3Lx2VTpu&#10;MeM5kxczPwfnwspw83I4t0ShobBQLW9aEbz/epcENa3VkBfUxOpo9KDm0ygvNTQ0WK8E0z8Eiaxu&#10;nj1ptk4fLfGIZQtmyqpoWBYD+3Y2/Xp1FEBIKwnAGNo7nd2cDl6MP6FyCzB2bJFYBDNy4aaMGzlI&#10;5oRgsmCu46ybj8T6kcDnzevS/Hum5Yg5emC3HCfzizKRj1gZLgDqgLHUjBs1OACNYsU1iEO02lQa&#10;g5rPpLzUsNC4c9straguSBYSWe3fu0tAQGsJ3cel23giOnrRkkK3b0CCe0KT65L3psnYFIKezKkB&#10;NJh4WCcWxkLYsmmjWBd6HYUGq7kh1k2RlpIDewQ4HMfsX3NnTrJu0VALsRkpMBbMnVbmlqj69u4W&#10;/A/qSdpUWi2oSctIbCp9fspLDQmNm9dd64jGDdoCjavWKhk2qKfELOjt6UMjV8vmOzhYq8D1n3DL&#10;IGAdMMCNldj86/B7PvrgsQRkkbSUHNwr84yqhYFb0r3LmzJ5DHM+ICyMbp3eqISGTJf3k+D/0O5l&#10;ASBNpXlBTZpKY1DzuSsvNRw07t57JOurEi9QaPiVNk+MIj136oS4CHSoUrGiexAYiXBPgIXMBWoh&#10;wohYPtMaUgKXgxe/izgLQU/EAkv0xSB4ioUBMIYM6CnA8KGBQlZGPUIjDWrmNZXGoOYLVV5qKGjc&#10;vvPAjdXIVFSA8Nu7N83/XTdbXrOwqFW6SBJqtpWc4fEyYxfT+1losJg016b/hS+2MW8Gw+BpJUEs&#10;f4Bb4yYkXmX69eqcAqNVaCTAqAtoaFNptaAmVkWDjf/4KpWXGgoat27elI5aWWgAiv+3crK0jPD6&#10;xcP7QRg8L2ncAlDQNRzrgvEkdODCXbl07rQstoRYL0XdkhVL5pUBo1VoeAr9H+1BcfxH+1Reagho&#10;MCkNrgUT1WSB8ceLp1JgoP/ZvNB8bsESquzPQz4wyqBhr8nvw8o4ffyItLCgnVtdBy7Up0fHmoHR&#10;HltO2tJUGoOaX63yUuGhsXfvfnNw/z5zcM8OiQ/4On9gVwqLLwMYSIFVYWU8eWzu3LopVgZdxImb&#10;IAXGxHHDyoDhQ6NegCFBzTj+oy6UlwoNjUXzZsmIU5nvgglzAjq5cIoA47dLxps18yv308qrOrJ/&#10;t7l84WyZQnAIqdLKcMBg8mAGxl2/esmcaTkqPT5xSRCtLksWzGoVGFlotBdgtDb+I20qDRwb9dUp&#10;LxUWGnv27DULWewoA4GQjiycGgRGraIplbVJUAgmWSsDYOCW0F+EuUAvJ1YGbomsn5KoR1fXvNpW&#10;aHzlwGhLU2kc/9GulZcKCY2Wk2elE1aehfFlCpjs2bbZHLcu0aXzZ8QF0TgGwU/6jFy/etmcPeGs&#10;DCwat25KkxnqNa9mgZGFBvoqR7XG8R/FUV4qHDSu3XzgBoi1E2D4YgyKL7qkE2s5c/K4uWxhQpyF&#10;TlyMK5k7faKIVb6qQaM9AKPVoGbSVBqDmvWlvFQ4aCx4b4ZMwReqtF+lssBA/E5m/2I+DgKdNLGy&#10;YLS4JF3eFGWhUQ0YX/YQ+DY1lcagZt0qLxUKGrt27ZYxH9nKSbBz78Jpwcr8ZSj7exBWBiNgWUOW&#10;Wcf7dH9bFh+eN2uKQEPXEvWhocDIQuPLsjDEqojjPxpCeakw0Ni2fYfEMWR2cK9yauvIfy8dZ3Ys&#10;cKukfdnyfw/iNzKjOeufsKrawD6dTZd3fiMrlXd4/Zemf6/OrUJD1bRiVfD/eG5qJaiZNpXGoGah&#10;lJcKAY0rN+6bhdYtqQYM1c1Fk4KV+kXK/z0q3BIAx+Q9zPbVs+ubYmV0eOOX5q3XSiuW+8AIQeNF&#10;AqNNU+XFoGZhlZfqHhqnz12R5QFYwcyvmFlgMNUe20MV+0XJ/z0qwCZuybsjzIjBPU3v7h1Mx7d+&#10;LVbGW6+XA8OHxpcCDGtVxPEfUSgv1T00li2en86O5cuHhgIDhSr3i5D/W3xhZeCWsPDzoL5dTNeO&#10;rwatDN/CyEJj1Mhhwf/iaZUb1LSSoGYc/9FQykt1DY0Vy5fKjOC61ojTlFQt8yea6wvdGqxOU80S&#10;Zt6ylfdFKAQJX1hDuCVMCThsYHfrlrxlrYyXg1ZGNWA8Lwuj1abSOP6joZWX6hYap6xbQqsD64cw&#10;zR4VkTVSETOBM2dnqgnDpVkT4RawJomqtF6JmxDYLUswRqwBpAsghSDhKwQJX7SW0LzK9ZmtnCkC&#10;O7+dBD9biWWomlY+OzAkqBnHf0S1orxUl9C4fueJ6dvjHZmDk0l9RwzpJRWR5ROZnxOYjLZiCUTW&#10;H0GsRcJSiCrm8hyPRg1MVzx7VwWEEhABIGADYIAKlgLu0KLEagkBIiTgwzlYaQ23hIWMcEtYszUL&#10;jCw0enbvaM5fuR38L9qiOP4jqlblpbqExuo160zvbh3kad0vWW29T4+3RQQWUR8rWYXdqr/db0Dv&#10;TtK0OdBWWNYpcWuVdJN1SoDPUOsuDBvUQ5ZfRMAIEI224AEygAWYYMnozOPMB4o1Akhwh1jTNQQM&#10;trMf5+A62eBna1bGUwGjlaZSCWrG8R9RVZSX6hIao0YMtU/q10Rje75lurzzqpj6nd5+xXTq8Gup&#10;kO+89bJbfT2RW439Zfmuo92HfekbwTm6d37d9OzypunV7S3pZCWgSSAzKFkAiUmFAQlWDJbLuJH9&#10;U9eo3BoZY2ZPHWtdERaIdqvLM+kwsAFGgC4b/AwFQLEunsbCiOM/op6H8lJdQoMp/9+0FWv9ELfu&#10;6fohrjOUVsAK8TRPREXNCqgAE1Y8AyQsnAxIWNW9dwKSfgqSvp2lbwXWiVgk1jUCJBXWSAIR6SJu&#10;t2GxYO1wztTKSH6fAsOHBrBoKzBaDWomTaUxqBnVVuWluoVGy9heaZMqmtj99bLKh8rAEVIVkChE&#10;Oos18moKkZ4KEesG4RYN6ANEcHWsNTKgm4VID+vS9EpdGiwRrBLgwrKNWDJYRGJlvF5pZfgK3XdW&#10;cfxH1ItSXqpLaJyf0LsMGBcm9pOnc6jyqcpgUU2tWCO4PGqRUPlxM3BvenR+Q3p1OvfGxVKwKgh4&#10;YqH0JdZivwNAYmUkwU+V/zt79ehoLuRYGGJVxPEfUS9YeanuoLFh6WLzX4tGVQDDl18Js/Ira5uU&#10;Y434cvGSlwUoChUggYUCTHBL+Mx+cs7k/NnfFwRGK0HNtKk0BjWjnpPyUt1BY/GSZWbsOy9bcIy2&#10;wOhb1vEJ1QKQrMpgUU2tWCM+RAjK4toADKwSArB8p+fyrx2yMOL4j6ivSnmp7qBBwI8Kc+773zYt&#10;3/g7s+673xbN/PH3zLsv/cB0e+WlCnD48itqLSoDhyoDD90m218vQQSAIN6n+yXS86fAsFZFHP8R&#10;9VUrL9UdNKr2Zszo7Ne/blr+/u/M7m/9o0BlwQ++K1Dp/6ufPDNAUFrxs+AAGsl3uk3hke6jx1px&#10;rmMnz8fxH1HtSnmp/iwN67tX9e1r0I0//wuBysFv/oNApen73zETf/YDURYQeUoB4MEjtTaSz758&#10;qIzu9Ka5Pmtedasijv+I+oqUl+oOGmWylYmnL09p3Bbpq2AtkbZaI60JqCB1gRQquEBBcFiFQKFS&#10;YCz44b/Z834jeM00qBmbSqO+QuWl+oZGGwRUkEIFF0CgUiW4WIvO/q1zgbb+yz87F8jCAKgMslDJ&#10;AmP0r34s+2HhhM6VNpUG7iEq6stWXio8NFoTT3SxVmyFFahMnuWslSouQy268td/bVr+4RsCl9D3&#10;EtS014xBzaj2przU8NBoVVkXiJjKM7pAsak0qr0rL0VoPAdlXaAUKp4LpE2lMagZVQ/KSxEaX4Ki&#10;+xFVb8pLERpRUVEVyksRGlFRURXKSxEaUVFRFcpLERpRUVEVyksRGlFRURXKSxEaUVFRFcpLERpR&#10;UVEVyksRGlFRURXKSxEaUVFRFcpLERpRUVEVyksRGlFRURXKSxEaUVFRFcpLX0teY4opppjalCI0&#10;YooppppShEZMMcVUU4rQiCmmmGpKERoxxRRTTSlCI6aYYqopRWjEFFNMNaUIjZhiiqmmFKERU0wx&#10;1ZQiNGKKKaYakjH/H/UsU+tr7vvqAAAAAElFTkSuQmCCUEsBAi0AFAAGAAgAAAAhALGCZ7YKAQAA&#10;EwIAABMAAAAAAAAAAAAAAAAAAAAAAFtDb250ZW50X1R5cGVzXS54bWxQSwECLQAUAAYACAAAACEA&#10;OP0h/9YAAACUAQAACwAAAAAAAAAAAAAAAAA7AQAAX3JlbHMvLnJlbHNQSwECLQAUAAYACAAAACEA&#10;i/pj8NMCAADOCAAADgAAAAAAAAAAAAAAAAA6AgAAZHJzL2Uyb0RvYy54bWxQSwECLQAUAAYACAAA&#10;ACEALmzwAMUAAAClAQAAGQAAAAAAAAAAAAAAAAA5BQAAZHJzL19yZWxzL2Uyb0RvYy54bWwucmVs&#10;c1BLAQItABQABgAIAAAAIQDSFVKc3wAAAAgBAAAPAAAAAAAAAAAAAAAAADUGAABkcnMvZG93bnJl&#10;di54bWxQSwECLQAKAAAAAAAAACEAVw4YTbCTAACwkwAAFAAAAAAAAAAAAAAAAABBBwAAZHJzL21l&#10;ZGlhL2ltYWdlMS5wbmdQSwECLQAKAAAAAAAAACEAamQdwwZLAAAGSwAAFAAAAAAAAAAAAAAAAAAj&#10;mwAAZHJzL21lZGlhL2ltYWdlMi5wbmdQSwUGAAAAAAcABwC+AQAAW+YAAAAA&#10;">
                <v:shape id="Picture 4" o:spid="_x0000_s1027" type="#_x0000_t75" style="position:absolute;left:19323;top:603;width:31591;height:1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DaHxQAAANoAAAAPAAAAZHJzL2Rvd25yZXYueG1sRI/dasJA&#10;FITvBd9hOQVvRDdVKSV1E0qLWtuL0tgHOM2e/Gj2bMiumr69KwheDjPzDbNMe9OIE3WutqzgcRqB&#10;IM6trrlU8LtbTZ5BOI+ssbFMCv7JQZoMB0uMtT3zD50yX4oAYRejgsr7NpbS5RUZdFPbEgevsJ1B&#10;H2RXSt3hOcBNI2dR9CQN1hwWKmzpraL8kB2NgvV2/zeffx3GG/edvX9qLJq6KJQaPfSvLyA89f4e&#10;vrU/tIIFXK+EGyCTCwAAAP//AwBQSwECLQAUAAYACAAAACEA2+H2y+4AAACFAQAAEwAAAAAAAAAA&#10;AAAAAAAAAAAAW0NvbnRlbnRfVHlwZXNdLnhtbFBLAQItABQABgAIAAAAIQBa9CxbvwAAABUBAAAL&#10;AAAAAAAAAAAAAAAAAB8BAABfcmVscy8ucmVsc1BLAQItABQABgAIAAAAIQA9qDaHxQAAANoAAAAP&#10;AAAAAAAAAAAAAAAAAAcCAABkcnMvZG93bnJldi54bWxQSwUGAAAAAAMAAwC3AAAA+QIAAAAA&#10;">
                  <v:imagedata r:id="rId113" o:title=""/>
                  <v:path arrowok="t"/>
                </v:shape>
                <v:shape id="Picture 5" o:spid="_x0000_s1028" type="#_x0000_t75" style="position:absolute;width:19888;height:15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51GwwAAANoAAAAPAAAAZHJzL2Rvd25yZXYueG1sRI9Ba8JA&#10;FITvQv/D8gredKOolegqrSAIHqy2It4e2WcSkn27ZFcT/323UOhxmJlvmOW6M7V4UONLywpGwwQE&#10;cWZ1ybmC76/tYA7CB2SNtWVS8CQP69VLb4mpti0f6XEKuYgQ9ikqKEJwqZQ+K8igH1pHHL2bbQyG&#10;KJtc6gbbCDe1HCfJTBosOS4U6GhTUFad7kaBr+pLW+3Pn85dD9fZxB0+jm9Sqf5r974AEagL/+G/&#10;9k4rmMLvlXgD5OoHAAD//wMAUEsBAi0AFAAGAAgAAAAhANvh9svuAAAAhQEAABMAAAAAAAAAAAAA&#10;AAAAAAAAAFtDb250ZW50X1R5cGVzXS54bWxQSwECLQAUAAYACAAAACEAWvQsW78AAAAVAQAACwAA&#10;AAAAAAAAAAAAAAAfAQAAX3JlbHMvLnJlbHNQSwECLQAUAAYACAAAACEAwfedRsMAAADaAAAADwAA&#10;AAAAAAAAAAAAAAAHAgAAZHJzL2Rvd25yZXYueG1sUEsFBgAAAAADAAMAtwAAAPcCAAAAAA==&#10;">
                  <v:imagedata r:id="rId114" o:title=""/>
                  <v:path arrowok="t"/>
                </v:shape>
                <w10:wrap type="topAndBottom" anchorx="margin"/>
              </v:group>
            </w:pict>
          </mc:Fallback>
        </mc:AlternateContent>
      </w:r>
      <w:r w:rsidR="00E85ECB" w:rsidRPr="00005787">
        <w:rPr>
          <w:rFonts w:cs="B Lotus" w:hint="cs"/>
          <w:sz w:val="28"/>
          <w:szCs w:val="28"/>
          <w:rtl/>
          <w:lang w:bidi="fa-IR"/>
        </w:rPr>
        <w:t xml:space="preserve"> </w:t>
      </w:r>
      <w:r w:rsidR="001D6BB5" w:rsidRPr="00005787">
        <w:rPr>
          <w:rFonts w:cs="B Lotus" w:hint="cs"/>
          <w:sz w:val="28"/>
          <w:szCs w:val="28"/>
          <w:rtl/>
          <w:lang w:bidi="fa-IR"/>
        </w:rPr>
        <w:t>به‌طورکلی</w:t>
      </w:r>
      <w:r w:rsidR="008B1A99" w:rsidRPr="00005787">
        <w:rPr>
          <w:rFonts w:cs="B Lotus" w:hint="cs"/>
          <w:sz w:val="28"/>
          <w:szCs w:val="28"/>
          <w:rtl/>
          <w:lang w:bidi="fa-IR"/>
        </w:rPr>
        <w:t xml:space="preserve"> برای ربات در حالت راه رفتن د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را </w:t>
      </w:r>
      <w:r w:rsidR="00FF7B3B" w:rsidRPr="00005787">
        <w:rPr>
          <w:rFonts w:cs="B Lotus" w:hint="cs"/>
          <w:sz w:val="28"/>
          <w:szCs w:val="28"/>
          <w:rtl/>
          <w:lang w:bidi="fa-IR"/>
        </w:rPr>
        <w:t>می‌توان</w:t>
      </w:r>
      <w:r w:rsidR="008B1A99" w:rsidRPr="00005787">
        <w:rPr>
          <w:rFonts w:cs="B Lotus" w:hint="cs"/>
          <w:sz w:val="28"/>
          <w:szCs w:val="28"/>
          <w:rtl/>
          <w:lang w:bidi="fa-IR"/>
        </w:rPr>
        <w:t xml:space="preserve"> در نظر گرفت: </w:t>
      </w:r>
      <w:r w:rsidR="00602F0F" w:rsidRPr="00005787">
        <w:rPr>
          <w:rFonts w:cs="B Lotus" w:hint="cs"/>
          <w:sz w:val="28"/>
          <w:szCs w:val="28"/>
          <w:rtl/>
          <w:lang w:bidi="fa-IR"/>
        </w:rPr>
        <w:t>حالت</w:t>
      </w:r>
      <w:r w:rsidR="008B1A99" w:rsidRPr="00005787">
        <w:rPr>
          <w:rFonts w:cs="B Lotus" w:hint="cs"/>
          <w:sz w:val="28"/>
          <w:szCs w:val="28"/>
          <w:rtl/>
          <w:lang w:bidi="fa-IR"/>
        </w:rPr>
        <w:t xml:space="preserve"> تک تکیه</w:t>
      </w:r>
      <w:r w:rsidR="008B1A99" w:rsidRPr="00005787">
        <w:rPr>
          <w:rFonts w:cs="B Lotus" w:hint="eastAsia"/>
          <w:sz w:val="28"/>
          <w:szCs w:val="28"/>
          <w:rtl/>
          <w:lang w:bidi="fa-IR"/>
        </w:rPr>
        <w:t>‌</w:t>
      </w:r>
      <w:r w:rsidR="008B1A99" w:rsidRPr="00005787">
        <w:rPr>
          <w:rFonts w:cs="B Lotus" w:hint="cs"/>
          <w:sz w:val="28"/>
          <w:szCs w:val="28"/>
          <w:rtl/>
          <w:lang w:bidi="fa-IR"/>
        </w:rPr>
        <w:t xml:space="preserve">گاهی 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دو تکیه‌گاهی؛ زمانی که تنها </w:t>
      </w:r>
      <w:r w:rsidR="00175B8E" w:rsidRPr="00005787">
        <w:rPr>
          <w:rFonts w:cs="B Lotus" w:hint="cs"/>
          <w:sz w:val="28"/>
          <w:szCs w:val="28"/>
          <w:rtl/>
          <w:lang w:bidi="fa-IR"/>
        </w:rPr>
        <w:t>یک‌پا</w:t>
      </w:r>
      <w:r w:rsidR="008B1A99" w:rsidRPr="00005787">
        <w:rPr>
          <w:rFonts w:cs="B Lotus" w:hint="cs"/>
          <w:sz w:val="28"/>
          <w:szCs w:val="28"/>
          <w:rtl/>
          <w:lang w:bidi="fa-IR"/>
        </w:rPr>
        <w:t>ی ربات روی زمین است و پای دیگر در هوا معلق است</w:t>
      </w:r>
      <w:r w:rsidR="0061659F" w:rsidRPr="00005787">
        <w:rPr>
          <w:rFonts w:cs="B Lotus" w:hint="cs"/>
          <w:sz w:val="28"/>
          <w:szCs w:val="28"/>
          <w:rtl/>
          <w:lang w:bidi="fa-IR"/>
        </w:rPr>
        <w:t>،</w:t>
      </w:r>
      <w:r w:rsidR="008B1A99" w:rsidRPr="00005787">
        <w:rPr>
          <w:rFonts w:cs="B Lotus" w:hint="cs"/>
          <w:sz w:val="28"/>
          <w:szCs w:val="28"/>
          <w:rtl/>
          <w:lang w:bidi="fa-IR"/>
        </w:rPr>
        <w:t xml:space="preserve"> </w:t>
      </w:r>
      <w:r w:rsidR="00602F0F" w:rsidRPr="00005787">
        <w:rPr>
          <w:rFonts w:cs="B Lotus" w:hint="cs"/>
          <w:sz w:val="28"/>
          <w:szCs w:val="28"/>
          <w:rtl/>
          <w:lang w:bidi="fa-IR"/>
        </w:rPr>
        <w:t>ربات در حالت تک تکیه</w:t>
      </w:r>
      <w:r w:rsidR="00602F0F" w:rsidRPr="00005787">
        <w:rPr>
          <w:rFonts w:cs="B Lotus" w:hint="eastAsia"/>
          <w:sz w:val="28"/>
          <w:szCs w:val="28"/>
          <w:rtl/>
          <w:lang w:bidi="fa-IR"/>
        </w:rPr>
        <w:t>‌</w:t>
      </w:r>
      <w:r w:rsidR="00602F0F" w:rsidRPr="00005787">
        <w:rPr>
          <w:rFonts w:cs="B Lotus" w:hint="cs"/>
          <w:sz w:val="28"/>
          <w:szCs w:val="28"/>
          <w:rtl/>
          <w:lang w:bidi="fa-IR"/>
        </w:rPr>
        <w:t>گاهی</w:t>
      </w:r>
      <w:r w:rsidR="008B1A99" w:rsidRPr="00005787">
        <w:rPr>
          <w:rFonts w:cs="B Lotus" w:hint="cs"/>
          <w:sz w:val="28"/>
          <w:szCs w:val="28"/>
          <w:rtl/>
          <w:lang w:bidi="fa-IR"/>
        </w:rPr>
        <w:t xml:space="preserve"> قرار دارد و قسمتی از حرکت که در آن هر دو پای ربات روی زمین است</w:t>
      </w:r>
      <w:r w:rsidR="0061659F" w:rsidRPr="00005787">
        <w:rPr>
          <w:rFonts w:cs="B Lotus" w:hint="cs"/>
          <w:sz w:val="28"/>
          <w:szCs w:val="28"/>
          <w:rtl/>
          <w:lang w:bidi="fa-IR"/>
        </w:rPr>
        <w:t>،</w:t>
      </w:r>
      <w:r w:rsidR="008B1A99" w:rsidRPr="00005787">
        <w:rPr>
          <w:rFonts w:cs="B Lotus" w:hint="cs"/>
          <w:sz w:val="28"/>
          <w:szCs w:val="28"/>
          <w:rtl/>
          <w:lang w:bidi="fa-IR"/>
        </w:rPr>
        <w:t xml:space="preserve"> معرف </w:t>
      </w:r>
      <w:r w:rsidR="00602F0F" w:rsidRPr="00005787">
        <w:rPr>
          <w:rFonts w:cs="B Lotus" w:hint="cs"/>
          <w:sz w:val="28"/>
          <w:szCs w:val="28"/>
          <w:rtl/>
          <w:lang w:bidi="fa-IR"/>
        </w:rPr>
        <w:t xml:space="preserve">حالت </w:t>
      </w:r>
      <w:r w:rsidR="001D6BB5" w:rsidRPr="00005787">
        <w:rPr>
          <w:rFonts w:cs="B Lotus" w:hint="cs"/>
          <w:sz w:val="28"/>
          <w:szCs w:val="28"/>
          <w:rtl/>
          <w:lang w:bidi="fa-IR"/>
        </w:rPr>
        <w:t>دو تکیه‌گاهی</w:t>
      </w:r>
      <w:r w:rsidR="00602F0F"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 در</w:t>
      </w:r>
      <w:r w:rsidR="001758BA">
        <w:rPr>
          <w:rFonts w:cs="B Lotus" w:hint="cs"/>
          <w:sz w:val="28"/>
          <w:szCs w:val="28"/>
          <w:rtl/>
          <w:lang w:bidi="fa-IR"/>
        </w:rPr>
        <w:t xml:space="preserve">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8B1A99" w:rsidRPr="00005787">
        <w:rPr>
          <w:rFonts w:cs="B Lotus" w:hint="cs"/>
          <w:sz w:val="28"/>
          <w:szCs w:val="28"/>
          <w:rtl/>
          <w:lang w:bidi="fa-IR"/>
        </w:rPr>
        <w:t xml:space="preserve"> چندضلعی تکیه‌گاهی </w:t>
      </w:r>
      <w:r w:rsidR="001D6BB5" w:rsidRPr="00005787">
        <w:rPr>
          <w:rFonts w:cs="B Lotus" w:hint="cs"/>
          <w:sz w:val="28"/>
          <w:szCs w:val="28"/>
          <w:rtl/>
          <w:lang w:bidi="fa-IR"/>
        </w:rPr>
        <w:t>قابل‌مشاهده</w:t>
      </w:r>
      <w:r w:rsidR="00F74415" w:rsidRPr="00005787">
        <w:rPr>
          <w:rFonts w:cs="B Lotus" w:hint="cs"/>
          <w:sz w:val="28"/>
          <w:szCs w:val="28"/>
          <w:rtl/>
          <w:lang w:bidi="fa-IR"/>
        </w:rPr>
        <w:t xml:space="preserve"> است (</w:t>
      </w:r>
      <w:r w:rsidR="001D6BB5" w:rsidRPr="00005787">
        <w:rPr>
          <w:rFonts w:cs="B Lotus" w:hint="cs"/>
          <w:sz w:val="28"/>
          <w:szCs w:val="28"/>
          <w:rtl/>
          <w:lang w:bidi="fa-IR"/>
        </w:rPr>
        <w:t>چندضلعی</w:t>
      </w:r>
      <w:r w:rsidR="00F74415" w:rsidRPr="00005787">
        <w:rPr>
          <w:rFonts w:cs="B Lotus" w:hint="cs"/>
          <w:sz w:val="28"/>
          <w:szCs w:val="28"/>
          <w:rtl/>
          <w:lang w:bidi="fa-IR"/>
        </w:rPr>
        <w:t xml:space="preserve"> قرمز</w:t>
      </w:r>
      <w:r w:rsidR="008B1A99" w:rsidRPr="00005787">
        <w:rPr>
          <w:rFonts w:cs="B Lotus" w:hint="cs"/>
          <w:sz w:val="28"/>
          <w:szCs w:val="28"/>
          <w:rtl/>
          <w:lang w:bidi="fa-IR"/>
        </w:rPr>
        <w:t xml:space="preserve"> معرف چندضلعی تکیه‌گاهی است)؛ که در </w:t>
      </w:r>
      <w:r w:rsidR="00602F0F" w:rsidRPr="00005787">
        <w:rPr>
          <w:rFonts w:cs="B Lotus" w:hint="cs"/>
          <w:sz w:val="28"/>
          <w:szCs w:val="28"/>
          <w:rtl/>
          <w:lang w:bidi="fa-IR"/>
        </w:rPr>
        <w:t>حالت تک‌تکیه‌گاهی</w:t>
      </w:r>
      <w:r w:rsidR="008B1A99" w:rsidRPr="00005787">
        <w:rPr>
          <w:rFonts w:cs="B Lotus" w:hint="cs"/>
          <w:sz w:val="28"/>
          <w:szCs w:val="28"/>
          <w:rtl/>
          <w:lang w:bidi="fa-IR"/>
        </w:rPr>
        <w:t xml:space="preserve"> همان مساحت پای تکیه‌گاه است و در </w:t>
      </w:r>
      <w:r w:rsidR="00602F0F" w:rsidRPr="00005787">
        <w:rPr>
          <w:rFonts w:cs="B Lotus" w:hint="cs"/>
          <w:sz w:val="28"/>
          <w:szCs w:val="28"/>
          <w:rtl/>
          <w:lang w:bidi="fa-IR"/>
        </w:rPr>
        <w:t>حالت دو تکیه‌گاهی</w:t>
      </w:r>
      <w:r w:rsidR="008B1A99" w:rsidRPr="00005787">
        <w:rPr>
          <w:rFonts w:cs="B Lotus" w:hint="cs"/>
          <w:sz w:val="28"/>
          <w:szCs w:val="28"/>
          <w:rtl/>
          <w:lang w:bidi="fa-IR"/>
        </w:rPr>
        <w:t xml:space="preserve"> نیز مساحت </w:t>
      </w:r>
      <w:r w:rsidR="001D6BB5" w:rsidRPr="00005787">
        <w:rPr>
          <w:rFonts w:cs="B Lotus" w:hint="cs"/>
          <w:sz w:val="28"/>
          <w:szCs w:val="28"/>
          <w:rtl/>
          <w:lang w:bidi="fa-IR"/>
        </w:rPr>
        <w:t>مشخص‌شده</w:t>
      </w:r>
      <w:r w:rsidR="008B1A99" w:rsidRPr="00005787">
        <w:rPr>
          <w:rFonts w:cs="B Lotus" w:hint="cs"/>
          <w:sz w:val="28"/>
          <w:szCs w:val="28"/>
          <w:rtl/>
          <w:lang w:bidi="fa-IR"/>
        </w:rPr>
        <w:t xml:space="preserve"> در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1758BA"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w:t>
      </w:r>
    </w:p>
    <w:p w14:paraId="06845BF9" w14:textId="0BD47B37" w:rsidR="00617088" w:rsidRPr="00756FE7" w:rsidRDefault="00E073AC" w:rsidP="00E073AC">
      <w:pPr>
        <w:jc w:val="center"/>
        <w:rPr>
          <w:rFonts w:cs="B Lotus"/>
          <w:sz w:val="24"/>
          <w:rtl/>
          <w:lang w:bidi="fa-IR"/>
        </w:rPr>
      </w:pPr>
      <w:bookmarkStart w:id="48" w:name="_Ref124586741"/>
      <w:r w:rsidRPr="00756FE7">
        <w:rPr>
          <w:rFonts w:cs="B Lotus"/>
          <w:sz w:val="24"/>
          <w:rtl/>
          <w:lang w:bidi="fa-IR"/>
        </w:rPr>
        <w:t>شکل2-</w:t>
      </w:r>
      <w:r w:rsidRPr="00756FE7">
        <w:rPr>
          <w:rFonts w:cs="B Lotus"/>
          <w:sz w:val="24"/>
          <w:rtl/>
          <w:lang w:bidi="fa-IR"/>
        </w:rPr>
        <w:fldChar w:fldCharType="begin"/>
      </w:r>
      <w:r w:rsidRPr="00756FE7">
        <w:rPr>
          <w:rFonts w:cs="B Lotus"/>
          <w:sz w:val="24"/>
          <w:rtl/>
          <w:lang w:bidi="fa-IR"/>
        </w:rPr>
        <w:instrText xml:space="preserve"> </w:instrText>
      </w:r>
      <w:r w:rsidRPr="00756FE7">
        <w:rPr>
          <w:rFonts w:cs="B Lotus"/>
          <w:sz w:val="24"/>
          <w:lang w:bidi="fa-IR"/>
        </w:rPr>
        <w:instrText xml:space="preserve">SEQ </w:instrText>
      </w:r>
      <w:r w:rsidRPr="00756FE7">
        <w:rPr>
          <w:rFonts w:cs="B Lotus"/>
          <w:sz w:val="24"/>
          <w:rtl/>
          <w:lang w:bidi="fa-IR"/>
        </w:rPr>
        <w:instrText xml:space="preserve">شکل2- \* </w:instrText>
      </w:r>
      <w:r w:rsidRPr="00756FE7">
        <w:rPr>
          <w:rFonts w:cs="B Lotus"/>
          <w:sz w:val="24"/>
          <w:lang w:bidi="fa-IR"/>
        </w:rPr>
        <w:instrText>ARABIC</w:instrText>
      </w:r>
      <w:r w:rsidRPr="00756FE7">
        <w:rPr>
          <w:rFonts w:cs="B Lotus"/>
          <w:sz w:val="24"/>
          <w:rtl/>
          <w:lang w:bidi="fa-IR"/>
        </w:rPr>
        <w:instrText xml:space="preserve"> </w:instrText>
      </w:r>
      <w:r w:rsidRPr="00756FE7">
        <w:rPr>
          <w:rFonts w:cs="B Lotus"/>
          <w:sz w:val="24"/>
          <w:rtl/>
          <w:lang w:bidi="fa-IR"/>
        </w:rPr>
        <w:fldChar w:fldCharType="separate"/>
      </w:r>
      <w:r w:rsidR="00E800EC">
        <w:rPr>
          <w:rFonts w:cs="B Lotus"/>
          <w:noProof/>
          <w:sz w:val="24"/>
          <w:rtl/>
          <w:lang w:bidi="fa-IR"/>
        </w:rPr>
        <w:t>3</w:t>
      </w:r>
      <w:r w:rsidRPr="00756FE7">
        <w:rPr>
          <w:rFonts w:cs="B Lotus"/>
          <w:sz w:val="24"/>
          <w:rtl/>
          <w:lang w:bidi="fa-IR"/>
        </w:rPr>
        <w:fldChar w:fldCharType="end"/>
      </w:r>
      <w:bookmarkEnd w:id="48"/>
      <w:r w:rsidRPr="00756FE7">
        <w:rPr>
          <w:rFonts w:cs="B Lotus" w:hint="cs"/>
          <w:sz w:val="24"/>
          <w:rtl/>
          <w:lang w:bidi="fa-IR"/>
        </w:rPr>
        <w:t xml:space="preserve">: </w:t>
      </w:r>
      <w:r w:rsidRPr="00756FE7">
        <w:rPr>
          <w:rFonts w:cs="B Lotus" w:hint="eastAsia"/>
          <w:sz w:val="24"/>
          <w:rtl/>
          <w:lang w:bidi="fa-IR"/>
        </w:rPr>
        <w:t>چندضلع</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تک</w:t>
      </w:r>
      <w:r w:rsidRPr="00756FE7">
        <w:rPr>
          <w:rFonts w:cs="B Lotus" w:hint="cs"/>
          <w:sz w:val="24"/>
          <w:rtl/>
          <w:lang w:bidi="fa-IR"/>
        </w:rPr>
        <w:t>ی</w:t>
      </w:r>
      <w:r w:rsidRPr="00756FE7">
        <w:rPr>
          <w:rFonts w:cs="B Lotus" w:hint="eastAsia"/>
          <w:sz w:val="24"/>
          <w:rtl/>
          <w:lang w:bidi="fa-IR"/>
        </w:rPr>
        <w:t>ه‌گاه</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در</w:t>
      </w:r>
      <w:r w:rsidRPr="00756FE7">
        <w:rPr>
          <w:rFonts w:cs="B Lotus"/>
          <w:sz w:val="24"/>
          <w:rtl/>
          <w:lang w:bidi="fa-IR"/>
        </w:rPr>
        <w:t xml:space="preserve"> </w:t>
      </w:r>
      <w:r w:rsidRPr="00756FE7">
        <w:rPr>
          <w:rFonts w:cs="B Lotus" w:hint="eastAsia"/>
          <w:sz w:val="24"/>
          <w:rtl/>
          <w:lang w:bidi="fa-IR"/>
        </w:rPr>
        <w:t>دو</w:t>
      </w:r>
      <w:r w:rsidRPr="00756FE7">
        <w:rPr>
          <w:rFonts w:cs="B Lotus"/>
          <w:sz w:val="24"/>
          <w:rtl/>
          <w:lang w:bidi="fa-IR"/>
        </w:rPr>
        <w:t xml:space="preserve"> </w:t>
      </w:r>
      <w:r w:rsidRPr="00756FE7">
        <w:rPr>
          <w:rFonts w:cs="B Lotus" w:hint="eastAsia"/>
          <w:sz w:val="24"/>
          <w:rtl/>
          <w:lang w:bidi="fa-IR"/>
        </w:rPr>
        <w:t>حالت</w:t>
      </w:r>
      <w:r w:rsidRPr="00756FE7">
        <w:rPr>
          <w:rFonts w:cs="B Lotus"/>
          <w:sz w:val="24"/>
          <w:rtl/>
          <w:lang w:bidi="fa-IR"/>
        </w:rPr>
        <w:t xml:space="preserve"> </w:t>
      </w:r>
      <w:r w:rsidRPr="00756FE7">
        <w:rPr>
          <w:rFonts w:cs="B Lotus" w:hint="eastAsia"/>
          <w:sz w:val="24"/>
          <w:rtl/>
          <w:lang w:bidi="fa-IR"/>
        </w:rPr>
        <w:t>حرکت</w:t>
      </w:r>
      <w:r w:rsidRPr="00756FE7">
        <w:rPr>
          <w:rFonts w:cs="B Lotus" w:hint="cs"/>
          <w:sz w:val="24"/>
          <w:rtl/>
          <w:lang w:bidi="fa-IR"/>
        </w:rPr>
        <w:t>ی، از سمت راست اولی و دومی حالت دو تکیه‌گاهی کامل، مورد سوم حالت دو تکیه‌گاهی جزئی</w:t>
      </w:r>
    </w:p>
    <w:p w14:paraId="53FF6404" w14:textId="24F8E73E" w:rsidR="00AE72DC" w:rsidRPr="00D87942" w:rsidRDefault="00AE72DC" w:rsidP="00AE72DC">
      <w:pPr>
        <w:pStyle w:val="Heading3"/>
        <w:rPr>
          <w:rFonts w:cs="B Lotus"/>
          <w:sz w:val="28"/>
          <w:szCs w:val="28"/>
          <w:rtl/>
          <w:lang w:bidi="fa-IR"/>
        </w:rPr>
      </w:pPr>
      <w:r w:rsidRPr="00D87942">
        <w:rPr>
          <w:rFonts w:cs="B Lotus" w:hint="cs"/>
          <w:sz w:val="28"/>
          <w:szCs w:val="28"/>
          <w:rtl/>
          <w:lang w:bidi="fa-IR"/>
        </w:rPr>
        <w:lastRenderedPageBreak/>
        <w:t>نقطه مهار</w:t>
      </w:r>
      <w:r w:rsidR="00781DCC" w:rsidRPr="00D87942">
        <w:rPr>
          <w:rStyle w:val="FootnoteReference"/>
          <w:rFonts w:cs="B Lotus"/>
          <w:sz w:val="28"/>
          <w:szCs w:val="28"/>
          <w:rtl/>
          <w:lang w:bidi="fa-IR"/>
        </w:rPr>
        <w:footnoteReference w:id="6"/>
      </w:r>
    </w:p>
    <w:p w14:paraId="00BF90BC" w14:textId="382FFB17" w:rsidR="00F61F86" w:rsidRDefault="00D87942" w:rsidP="006B42AB">
      <w:pPr>
        <w:spacing w:line="276" w:lineRule="auto"/>
        <w:ind w:firstLine="255"/>
        <w:rPr>
          <w:rFonts w:eastAsia="Calibri" w:cs="B Lotus"/>
          <w:sz w:val="28"/>
          <w:szCs w:val="28"/>
          <w:rtl/>
          <w:lang w:bidi="fa-IR"/>
        </w:rPr>
      </w:pPr>
      <w:r w:rsidRPr="00D87942">
        <w:rPr>
          <w:rFonts w:eastAsia="Calibri" w:cs="B Lotus" w:hint="cs"/>
          <w:sz w:val="28"/>
          <w:szCs w:val="28"/>
          <w:rtl/>
          <w:lang w:bidi="fa-IR"/>
        </w:rPr>
        <w:t>نقطه مهار، شاخصی برای میزان ناپایداری و پایداری ربات است. نقطه</w:t>
      </w:r>
      <w:r w:rsidRPr="00D87942">
        <w:rPr>
          <w:rFonts w:eastAsia="Calibri" w:cs="B Lotus"/>
          <w:sz w:val="28"/>
          <w:szCs w:val="28"/>
          <w:rtl/>
          <w:lang w:bidi="fa-IR"/>
        </w:rPr>
        <w:t xml:space="preserve"> مهار به نقطه‌ا</w:t>
      </w:r>
      <w:r w:rsidRPr="00D87942">
        <w:rPr>
          <w:rFonts w:eastAsia="Calibri" w:cs="B Lotus" w:hint="cs"/>
          <w:sz w:val="28"/>
          <w:szCs w:val="28"/>
          <w:rtl/>
          <w:lang w:bidi="fa-IR"/>
        </w:rPr>
        <w:t>ی</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سطح زم</w:t>
      </w:r>
      <w:r w:rsidRPr="00D87942">
        <w:rPr>
          <w:rFonts w:eastAsia="Calibri" w:cs="B Lotus" w:hint="cs"/>
          <w:sz w:val="28"/>
          <w:szCs w:val="28"/>
          <w:rtl/>
          <w:lang w:bidi="fa-IR"/>
        </w:rPr>
        <w:t>ین</w:t>
      </w:r>
      <w:r w:rsidRPr="00D87942">
        <w:rPr>
          <w:rFonts w:eastAsia="Calibri" w:cs="B Lotus"/>
          <w:sz w:val="28"/>
          <w:szCs w:val="28"/>
          <w:rtl/>
          <w:lang w:bidi="fa-IR"/>
        </w:rPr>
        <w:t xml:space="preserve"> گفته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ربات با</w:t>
      </w:r>
      <w:r w:rsidRPr="00D87942">
        <w:rPr>
          <w:rFonts w:eastAsia="Calibri" w:cs="B Lotus" w:hint="cs"/>
          <w:sz w:val="28"/>
          <w:szCs w:val="28"/>
          <w:rtl/>
          <w:lang w:bidi="fa-IR"/>
        </w:rPr>
        <w:t>ید</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آن قدم بگذارد تا به حالت ا</w:t>
      </w:r>
      <w:r w:rsidRPr="00D87942">
        <w:rPr>
          <w:rFonts w:eastAsia="Calibri" w:cs="B Lotus" w:hint="cs"/>
          <w:sz w:val="28"/>
          <w:szCs w:val="28"/>
          <w:rtl/>
          <w:lang w:bidi="fa-IR"/>
        </w:rPr>
        <w:t>یستای</w:t>
      </w:r>
      <w:r w:rsidRPr="00D87942">
        <w:rPr>
          <w:rFonts w:eastAsia="Calibri" w:cs="B Lotus"/>
          <w:sz w:val="28"/>
          <w:szCs w:val="28"/>
          <w:rtl/>
          <w:lang w:bidi="fa-IR"/>
        </w:rPr>
        <w:t xml:space="preserve"> کامل برسد. د</w:t>
      </w:r>
      <w:r w:rsidRPr="00D87942">
        <w:rPr>
          <w:rFonts w:eastAsia="Calibri" w:cs="B Lotus" w:hint="cs"/>
          <w:sz w:val="28"/>
          <w:szCs w:val="28"/>
          <w:rtl/>
          <w:lang w:bidi="fa-IR"/>
        </w:rPr>
        <w:t>ینامیک</w:t>
      </w:r>
      <w:r w:rsidRPr="00D87942">
        <w:rPr>
          <w:rFonts w:eastAsia="Calibri" w:cs="B Lotus"/>
          <w:sz w:val="28"/>
          <w:szCs w:val="28"/>
          <w:rtl/>
          <w:lang w:bidi="fa-IR"/>
        </w:rPr>
        <w:t xml:space="preserve"> مرکز جرم </w:t>
      </w:r>
      <w:r w:rsidR="00450235">
        <w:rPr>
          <w:rFonts w:eastAsia="Calibri" w:cs="B Lotus" w:hint="cs"/>
          <w:sz w:val="28"/>
          <w:szCs w:val="28"/>
          <w:rtl/>
          <w:lang w:bidi="fa-IR"/>
        </w:rPr>
        <w:t xml:space="preserve">ربات </w:t>
      </w:r>
      <w:r w:rsidRPr="00D87942">
        <w:rPr>
          <w:rFonts w:eastAsia="Calibri" w:cs="B Lotus"/>
          <w:sz w:val="28"/>
          <w:szCs w:val="28"/>
          <w:rtl/>
          <w:lang w:bidi="fa-IR"/>
        </w:rPr>
        <w:t>به دو بخش همگرا و واگرا تقس</w:t>
      </w:r>
      <w:r w:rsidRPr="00D87942">
        <w:rPr>
          <w:rFonts w:eastAsia="Calibri" w:cs="B Lotus" w:hint="cs"/>
          <w:sz w:val="28"/>
          <w:szCs w:val="28"/>
          <w:rtl/>
          <w:lang w:bidi="fa-IR"/>
        </w:rPr>
        <w:t>یم</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جز ناپا</w:t>
      </w:r>
      <w:r w:rsidRPr="00D87942">
        <w:rPr>
          <w:rFonts w:eastAsia="Calibri" w:cs="B Lotus" w:hint="cs"/>
          <w:sz w:val="28"/>
          <w:szCs w:val="28"/>
          <w:rtl/>
          <w:lang w:bidi="fa-IR"/>
        </w:rPr>
        <w:t>یدار</w:t>
      </w:r>
      <w:r w:rsidRPr="00D87942">
        <w:rPr>
          <w:rFonts w:eastAsia="Calibri" w:cs="B Lotus"/>
          <w:sz w:val="28"/>
          <w:szCs w:val="28"/>
          <w:rtl/>
          <w:lang w:bidi="fa-IR"/>
        </w:rPr>
        <w:t xml:space="preserve"> د</w:t>
      </w:r>
      <w:r w:rsidRPr="00D87942">
        <w:rPr>
          <w:rFonts w:eastAsia="Calibri" w:cs="B Lotus" w:hint="cs"/>
          <w:sz w:val="28"/>
          <w:szCs w:val="28"/>
          <w:rtl/>
          <w:lang w:bidi="fa-IR"/>
        </w:rPr>
        <w:t>ینامیک</w:t>
      </w:r>
      <w:r w:rsidRPr="00D87942">
        <w:rPr>
          <w:rFonts w:eastAsia="Calibri" w:cs="B Lotus"/>
          <w:sz w:val="28"/>
          <w:szCs w:val="28"/>
          <w:rtl/>
          <w:lang w:bidi="fa-IR"/>
        </w:rPr>
        <w:t xml:space="preserve"> حرکت، نقطه مهار نام</w:t>
      </w:r>
      <w:r w:rsidRPr="00D87942">
        <w:rPr>
          <w:rFonts w:eastAsia="Calibri" w:cs="B Lotus" w:hint="cs"/>
          <w:sz w:val="28"/>
          <w:szCs w:val="28"/>
          <w:rtl/>
          <w:lang w:bidi="fa-IR"/>
        </w:rPr>
        <w:t>یده</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بنابرا</w:t>
      </w:r>
      <w:r w:rsidRPr="00D87942">
        <w:rPr>
          <w:rFonts w:eastAsia="Calibri" w:cs="B Lotus" w:hint="cs"/>
          <w:sz w:val="28"/>
          <w:szCs w:val="28"/>
          <w:rtl/>
          <w:lang w:bidi="fa-IR"/>
        </w:rPr>
        <w:t>ین</w:t>
      </w:r>
      <w:r w:rsidRPr="00D87942">
        <w:rPr>
          <w:rFonts w:eastAsia="Calibri" w:cs="B Lotus"/>
          <w:sz w:val="28"/>
          <w:szCs w:val="28"/>
          <w:rtl/>
          <w:lang w:bidi="fa-IR"/>
        </w:rPr>
        <w:t xml:space="preserve"> نقطه مهار نقط</w:t>
      </w:r>
      <w:r w:rsidRPr="00D87942">
        <w:rPr>
          <w:rFonts w:eastAsia="Calibri" w:cs="B Lotus" w:hint="cs"/>
          <w:sz w:val="28"/>
          <w:szCs w:val="28"/>
          <w:rtl/>
          <w:lang w:bidi="fa-IR"/>
        </w:rPr>
        <w:t>ه‌ای</w:t>
      </w:r>
      <w:r w:rsidRPr="00D87942">
        <w:rPr>
          <w:rFonts w:eastAsia="Calibri" w:cs="B Lotus"/>
          <w:sz w:val="28"/>
          <w:szCs w:val="28"/>
          <w:rtl/>
          <w:lang w:bidi="fa-IR"/>
        </w:rPr>
        <w:t xml:space="preserve"> م</w:t>
      </w:r>
      <w:r w:rsidRPr="00D87942">
        <w:rPr>
          <w:rFonts w:eastAsia="Calibri" w:cs="B Lotus" w:hint="cs"/>
          <w:sz w:val="28"/>
          <w:szCs w:val="28"/>
          <w:rtl/>
          <w:lang w:bidi="fa-IR"/>
        </w:rPr>
        <w:t>ی‌باشد</w:t>
      </w:r>
      <w:r w:rsidRPr="00D87942">
        <w:rPr>
          <w:rFonts w:eastAsia="Calibri" w:cs="B Lotus"/>
          <w:sz w:val="28"/>
          <w:szCs w:val="28"/>
          <w:rtl/>
          <w:lang w:bidi="fa-IR"/>
        </w:rPr>
        <w:t xml:space="preserve"> که اگر بر رو</w:t>
      </w:r>
      <w:r w:rsidRPr="00D87942">
        <w:rPr>
          <w:rFonts w:eastAsia="Calibri" w:cs="B Lotus" w:hint="cs"/>
          <w:sz w:val="28"/>
          <w:szCs w:val="28"/>
          <w:rtl/>
          <w:lang w:bidi="fa-IR"/>
        </w:rPr>
        <w:t>ی</w:t>
      </w:r>
      <w:r w:rsidRPr="00D87942">
        <w:rPr>
          <w:rFonts w:eastAsia="Calibri" w:cs="B Lotus"/>
          <w:sz w:val="28"/>
          <w:szCs w:val="28"/>
          <w:rtl/>
          <w:lang w:bidi="fa-IR"/>
        </w:rPr>
        <w:t xml:space="preserve"> مرکز فشار </w:t>
      </w:r>
      <w:r w:rsidR="00270DFC">
        <w:rPr>
          <w:rFonts w:eastAsia="Calibri" w:cs="B Lotus" w:hint="cs"/>
          <w:sz w:val="28"/>
          <w:szCs w:val="28"/>
          <w:rtl/>
          <w:lang w:bidi="fa-IR"/>
        </w:rPr>
        <w:t xml:space="preserve">یا همان نقطه گشتاور صفر </w:t>
      </w:r>
      <w:r w:rsidRPr="00D87942">
        <w:rPr>
          <w:rFonts w:eastAsia="Calibri" w:cs="B Lotus"/>
          <w:sz w:val="28"/>
          <w:szCs w:val="28"/>
          <w:rtl/>
          <w:lang w:bidi="fa-IR"/>
        </w:rPr>
        <w:t xml:space="preserve">قرار </w:t>
      </w:r>
      <w:r w:rsidR="00270DFC">
        <w:rPr>
          <w:rFonts w:eastAsia="Calibri" w:cs="B Lotus" w:hint="cs"/>
          <w:sz w:val="28"/>
          <w:szCs w:val="28"/>
          <w:rtl/>
          <w:lang w:bidi="fa-IR"/>
        </w:rPr>
        <w:t>ب</w:t>
      </w:r>
      <w:r w:rsidRPr="00D87942">
        <w:rPr>
          <w:rFonts w:eastAsia="Calibri" w:cs="B Lotus"/>
          <w:sz w:val="28"/>
          <w:szCs w:val="28"/>
          <w:rtl/>
          <w:lang w:bidi="fa-IR"/>
        </w:rPr>
        <w:t>گ</w:t>
      </w:r>
      <w:r w:rsidRPr="00D87942">
        <w:rPr>
          <w:rFonts w:eastAsia="Calibri" w:cs="B Lotus" w:hint="cs"/>
          <w:sz w:val="28"/>
          <w:szCs w:val="28"/>
          <w:rtl/>
          <w:lang w:bidi="fa-IR"/>
        </w:rPr>
        <w:t>یرد</w:t>
      </w:r>
      <w:r w:rsidRPr="00D87942">
        <w:rPr>
          <w:rFonts w:eastAsia="Calibri" w:cs="B Lotus"/>
          <w:sz w:val="28"/>
          <w:szCs w:val="28"/>
          <w:rtl/>
          <w:lang w:bidi="fa-IR"/>
        </w:rPr>
        <w:t xml:space="preserve"> ربات به حالت تعادل خواهد رس</w:t>
      </w:r>
      <w:r w:rsidRPr="00D87942">
        <w:rPr>
          <w:rFonts w:eastAsia="Calibri" w:cs="B Lotus" w:hint="cs"/>
          <w:sz w:val="28"/>
          <w:szCs w:val="28"/>
          <w:rtl/>
          <w:lang w:bidi="fa-IR"/>
        </w:rPr>
        <w:t>ید</w:t>
      </w:r>
      <w:r w:rsidRPr="00D87942">
        <w:rPr>
          <w:rFonts w:eastAsia="Calibri" w:cs="B Lotus"/>
          <w:sz w:val="28"/>
          <w:szCs w:val="28"/>
          <w:rtl/>
          <w:lang w:bidi="fa-IR"/>
        </w:rPr>
        <w:t xml:space="preserve"> و انرژ</w:t>
      </w:r>
      <w:r w:rsidRPr="00D87942">
        <w:rPr>
          <w:rFonts w:eastAsia="Calibri" w:cs="B Lotus" w:hint="cs"/>
          <w:sz w:val="28"/>
          <w:szCs w:val="28"/>
          <w:rtl/>
          <w:lang w:bidi="fa-IR"/>
        </w:rPr>
        <w:t>ی</w:t>
      </w:r>
      <w:r w:rsidRPr="00D87942">
        <w:rPr>
          <w:rFonts w:eastAsia="Calibri" w:cs="B Lotus"/>
          <w:sz w:val="28"/>
          <w:szCs w:val="28"/>
          <w:rtl/>
          <w:lang w:bidi="fa-IR"/>
        </w:rPr>
        <w:t xml:space="preserve"> اورب</w:t>
      </w:r>
      <w:r w:rsidRPr="00D87942">
        <w:rPr>
          <w:rFonts w:eastAsia="Calibri" w:cs="B Lotus" w:hint="cs"/>
          <w:sz w:val="28"/>
          <w:szCs w:val="28"/>
          <w:rtl/>
          <w:lang w:bidi="fa-IR"/>
        </w:rPr>
        <w:t>یتال</w:t>
      </w:r>
      <w:r w:rsidRPr="00D87942">
        <w:rPr>
          <w:rFonts w:eastAsia="Calibri" w:cs="B Lotus"/>
          <w:sz w:val="28"/>
          <w:szCs w:val="28"/>
          <w:rtl/>
          <w:lang w:bidi="fa-IR"/>
        </w:rPr>
        <w:t xml:space="preserve"> آونگ معکوس خط</w:t>
      </w:r>
      <w:r w:rsidRPr="00D87942">
        <w:rPr>
          <w:rFonts w:eastAsia="Calibri" w:cs="B Lotus" w:hint="cs"/>
          <w:sz w:val="28"/>
          <w:szCs w:val="28"/>
          <w:rtl/>
          <w:lang w:bidi="fa-IR"/>
        </w:rPr>
        <w:t>ی</w:t>
      </w:r>
      <w:r w:rsidRPr="00D87942">
        <w:rPr>
          <w:rFonts w:eastAsia="Calibri" w:cs="B Lotus"/>
          <w:sz w:val="28"/>
          <w:szCs w:val="28"/>
          <w:rtl/>
          <w:lang w:bidi="fa-IR"/>
        </w:rPr>
        <w:t xml:space="preserve"> در ا</w:t>
      </w:r>
      <w:r w:rsidRPr="00D87942">
        <w:rPr>
          <w:rFonts w:eastAsia="Calibri" w:cs="B Lotus" w:hint="cs"/>
          <w:sz w:val="28"/>
          <w:szCs w:val="28"/>
          <w:rtl/>
          <w:lang w:bidi="fa-IR"/>
        </w:rPr>
        <w:t>ین</w:t>
      </w:r>
      <w:r w:rsidRPr="00D87942">
        <w:rPr>
          <w:rFonts w:eastAsia="Calibri" w:cs="B Lotus"/>
          <w:sz w:val="28"/>
          <w:szCs w:val="28"/>
          <w:rtl/>
          <w:lang w:bidi="fa-IR"/>
        </w:rPr>
        <w:t xml:space="preserve"> حالت صفر خواهد بود</w:t>
      </w:r>
      <w:r w:rsidR="00270DFC">
        <w:rPr>
          <w:rFonts w:eastAsia="Calibri" w:cs="B Lotus" w:hint="cs"/>
          <w:sz w:val="28"/>
          <w:szCs w:val="28"/>
          <w:rtl/>
          <w:lang w:bidi="fa-IR"/>
        </w:rPr>
        <w:t>.</w:t>
      </w:r>
      <w:r w:rsidR="007A0260">
        <w:rPr>
          <w:rFonts w:eastAsia="Calibri" w:cs="B Lotus" w:hint="cs"/>
          <w:sz w:val="28"/>
          <w:szCs w:val="28"/>
          <w:rtl/>
          <w:lang w:bidi="fa-IR"/>
        </w:rPr>
        <w:t xml:space="preserve"> </w:t>
      </w:r>
      <w:r w:rsidR="007A0260" w:rsidRPr="007A0260">
        <w:rPr>
          <w:rFonts w:eastAsia="Calibri" w:cs="B Lotus"/>
          <w:sz w:val="28"/>
          <w:szCs w:val="28"/>
          <w:rtl/>
          <w:lang w:bidi="fa-IR"/>
        </w:rPr>
        <w:t>نقطه گشتاور صفر اطلاعا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از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w:t>
      </w:r>
      <w:r w:rsidR="007A0260">
        <w:rPr>
          <w:rFonts w:eastAsia="Calibri" w:cs="B Lotus" w:hint="cs"/>
          <w:sz w:val="28"/>
          <w:szCs w:val="28"/>
          <w:rtl/>
          <w:lang w:bidi="fa-IR"/>
        </w:rPr>
        <w:t>را</w:t>
      </w:r>
      <w:r w:rsidR="007A0260" w:rsidRPr="007A0260">
        <w:rPr>
          <w:rFonts w:eastAsia="Calibri" w:cs="B Lotus"/>
          <w:sz w:val="28"/>
          <w:szCs w:val="28"/>
          <w:rtl/>
          <w:lang w:bidi="fa-IR"/>
        </w:rPr>
        <w:t xml:space="preserve"> وق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w:t>
      </w:r>
      <w:r w:rsidR="007A0260">
        <w:rPr>
          <w:rFonts w:eastAsia="Calibri" w:cs="B Lotus" w:hint="cs"/>
          <w:sz w:val="28"/>
          <w:szCs w:val="28"/>
          <w:rtl/>
          <w:lang w:bidi="fa-IR"/>
        </w:rPr>
        <w:t xml:space="preserve">نقطه گشتاور صفر </w:t>
      </w:r>
      <w:r w:rsidR="007A0260" w:rsidRPr="007A0260">
        <w:rPr>
          <w:rFonts w:eastAsia="Calibri" w:cs="B Lotus"/>
          <w:sz w:val="28"/>
          <w:szCs w:val="28"/>
          <w:rtl/>
          <w:lang w:bidi="fa-IR"/>
        </w:rPr>
        <w:t>در لبه چندضلع</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ک</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ه‌گاه</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قرار دارد در اخت</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ار</w:t>
      </w:r>
      <w:r w:rsidR="007A0260" w:rsidRPr="007A0260">
        <w:rPr>
          <w:rFonts w:eastAsia="Calibri" w:cs="B Lotus"/>
          <w:sz w:val="28"/>
          <w:szCs w:val="28"/>
          <w:rtl/>
          <w:lang w:bidi="fa-IR"/>
        </w:rPr>
        <w:t xml:space="preserve"> ما ن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گذارد</w:t>
      </w:r>
      <w:r w:rsidR="007A0260">
        <w:rPr>
          <w:rFonts w:eastAsia="Calibri" w:cs="B Lotus" w:hint="cs"/>
          <w:sz w:val="28"/>
          <w:szCs w:val="28"/>
          <w:rtl/>
          <w:lang w:bidi="fa-IR"/>
        </w:rPr>
        <w:t>.</w:t>
      </w:r>
      <w:r w:rsidR="007A0260" w:rsidRPr="007A0260">
        <w:rPr>
          <w:rFonts w:eastAsia="Calibri" w:cs="B Lotus"/>
          <w:sz w:val="28"/>
          <w:szCs w:val="28"/>
          <w:rtl/>
          <w:lang w:bidi="fa-IR"/>
        </w:rPr>
        <w:t xml:space="preserve"> ربات</w:t>
      </w:r>
      <w:r w:rsidR="007A0260">
        <w:rPr>
          <w:rFonts w:eastAsia="Calibri" w:cs="B Lotus" w:hint="cs"/>
          <w:sz w:val="28"/>
          <w:szCs w:val="28"/>
          <w:rtl/>
          <w:lang w:bidi="fa-IR"/>
        </w:rPr>
        <w:t xml:space="preserve"> در این شرایط</w:t>
      </w:r>
      <w:r w:rsidR="007A0260" w:rsidRPr="007A0260">
        <w:rPr>
          <w:rFonts w:eastAsia="Calibri" w:cs="B Lotus"/>
          <w:sz w:val="28"/>
          <w:szCs w:val="28"/>
          <w:rtl/>
          <w:lang w:bidi="fa-IR"/>
        </w:rPr>
        <w:t xml:space="preserve"> ممکن است وضع</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ت‌ها</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عادل د</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ا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مختلف</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داشته باشد. به ه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w:t>
      </w:r>
      <w:r w:rsidR="007A0260" w:rsidRPr="007A0260">
        <w:rPr>
          <w:rFonts w:eastAsia="Calibri" w:cs="B Lotus"/>
          <w:sz w:val="28"/>
          <w:szCs w:val="28"/>
          <w:rtl/>
          <w:lang w:bidi="fa-IR"/>
        </w:rPr>
        <w:t xml:space="preserve"> دل</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ل</w:t>
      </w:r>
      <w:r w:rsidR="007A0260" w:rsidRPr="007A0260">
        <w:rPr>
          <w:rFonts w:eastAsia="Calibri" w:cs="B Lotus"/>
          <w:sz w:val="28"/>
          <w:szCs w:val="28"/>
          <w:rtl/>
          <w:lang w:bidi="fa-IR"/>
        </w:rPr>
        <w:t xml:space="preserve"> نقطه مهار تعر</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ف</w:t>
      </w:r>
      <w:r w:rsidR="007A0260" w:rsidRPr="007A0260">
        <w:rPr>
          <w:rFonts w:eastAsia="Calibri" w:cs="B Lotus"/>
          <w:sz w:val="28"/>
          <w:szCs w:val="28"/>
          <w:rtl/>
          <w:lang w:bidi="fa-IR"/>
        </w:rPr>
        <w:t xml:space="preserve"> شده است که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را مشخ</w:t>
      </w:r>
      <w:r w:rsidR="007A0260" w:rsidRPr="007A0260">
        <w:rPr>
          <w:rFonts w:eastAsia="Calibri" w:cs="B Lotus" w:hint="eastAsia"/>
          <w:sz w:val="28"/>
          <w:szCs w:val="28"/>
          <w:rtl/>
          <w:lang w:bidi="fa-IR"/>
        </w:rPr>
        <w:t>ص</w:t>
      </w:r>
      <w:r w:rsidR="007A0260" w:rsidRPr="007A0260">
        <w:rPr>
          <w:rFonts w:eastAsia="Calibri" w:cs="B Lotus"/>
          <w:sz w:val="28"/>
          <w:szCs w:val="28"/>
          <w:rtl/>
          <w:lang w:bidi="fa-IR"/>
        </w:rPr>
        <w:t xml:space="preserve">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ند</w:t>
      </w:r>
      <w:r w:rsidR="007A0260" w:rsidRPr="007A0260">
        <w:rPr>
          <w:rFonts w:eastAsia="Calibri" w:cs="B Lotus"/>
          <w:sz w:val="28"/>
          <w:szCs w:val="28"/>
          <w:rtl/>
          <w:lang w:bidi="fa-IR"/>
        </w:rPr>
        <w:t>.</w:t>
      </w:r>
    </w:p>
    <w:p w14:paraId="72BB7881" w14:textId="1B979480" w:rsidR="00B5048F" w:rsidRPr="00B5048F" w:rsidRDefault="00B5048F" w:rsidP="006B42AB">
      <w:pPr>
        <w:pStyle w:val="Heading3"/>
        <w:spacing w:before="0" w:line="276" w:lineRule="auto"/>
        <w:rPr>
          <w:rFonts w:cs="B Lotus"/>
          <w:sz w:val="28"/>
          <w:szCs w:val="28"/>
          <w:rtl/>
          <w:lang w:bidi="fa-IR"/>
        </w:rPr>
      </w:pPr>
      <w:r>
        <w:rPr>
          <w:rFonts w:cs="B Lotus" w:hint="cs"/>
          <w:sz w:val="28"/>
          <w:szCs w:val="28"/>
          <w:rtl/>
          <w:lang w:bidi="fa-IR"/>
        </w:rPr>
        <w:t>بخش واگرای حرکت</w:t>
      </w:r>
      <w:r>
        <w:rPr>
          <w:rStyle w:val="FootnoteReference"/>
          <w:rFonts w:cs="B Lotus"/>
          <w:sz w:val="28"/>
          <w:szCs w:val="28"/>
          <w:rtl/>
          <w:lang w:bidi="fa-IR"/>
        </w:rPr>
        <w:footnoteReference w:id="7"/>
      </w:r>
    </w:p>
    <w:p w14:paraId="650E93D1" w14:textId="66CC4B0E" w:rsidR="00270DFC" w:rsidRDefault="00FC2492" w:rsidP="006B42AB">
      <w:pPr>
        <w:spacing w:line="276" w:lineRule="auto"/>
        <w:ind w:firstLine="255"/>
        <w:rPr>
          <w:rFonts w:eastAsia="Calibri" w:cs="B Lotus"/>
          <w:sz w:val="28"/>
          <w:szCs w:val="28"/>
          <w:rtl/>
          <w:lang w:bidi="fa-IR"/>
        </w:rPr>
      </w:pPr>
      <w:r>
        <w:rPr>
          <w:rFonts w:eastAsia="Calibri" w:cs="B Lotus" w:hint="cs"/>
          <w:sz w:val="28"/>
          <w:szCs w:val="28"/>
          <w:rtl/>
          <w:lang w:bidi="fa-IR"/>
        </w:rPr>
        <w:t xml:space="preserve">همانطور که گفته شد، </w:t>
      </w:r>
      <w:r w:rsidRPr="00FC2492">
        <w:rPr>
          <w:rFonts w:eastAsia="Calibri" w:cs="B Lotus" w:hint="cs"/>
          <w:sz w:val="28"/>
          <w:szCs w:val="28"/>
          <w:rtl/>
          <w:lang w:bidi="fa-IR"/>
        </w:rPr>
        <w:t xml:space="preserve">دینامیک مرکز جرم ربات به دو جزء واگرا و همگرای حرکت تقسیم می‌شود. جز واگرای دینامیک حرکت </w:t>
      </w:r>
      <w:r w:rsidR="00470091">
        <w:rPr>
          <w:rFonts w:eastAsia="Calibri" w:cs="B Lotus" w:hint="cs"/>
          <w:sz w:val="28"/>
          <w:szCs w:val="28"/>
          <w:rtl/>
          <w:lang w:bidi="fa-IR"/>
        </w:rPr>
        <w:t xml:space="preserve">در حالت دو بعدی، </w:t>
      </w:r>
      <w:r w:rsidRPr="00FC2492">
        <w:rPr>
          <w:rFonts w:eastAsia="Calibri" w:cs="B Lotus" w:hint="cs"/>
          <w:sz w:val="28"/>
          <w:szCs w:val="28"/>
          <w:rtl/>
          <w:lang w:bidi="fa-IR"/>
        </w:rPr>
        <w:t xml:space="preserve">نقطه مهار نامیده می‌شود. </w:t>
      </w:r>
      <w:r>
        <w:rPr>
          <w:rFonts w:eastAsia="Calibri" w:cs="B Lotus" w:hint="cs"/>
          <w:sz w:val="28"/>
          <w:szCs w:val="28"/>
          <w:rtl/>
          <w:lang w:bidi="fa-IR"/>
        </w:rPr>
        <w:t xml:space="preserve">درواقع نقطه مهار حالت خاص شده بخش واگرای حرکت است که مربوط به </w:t>
      </w:r>
      <w:r w:rsidR="00470091">
        <w:rPr>
          <w:rFonts w:eastAsia="Calibri" w:cs="B Lotus" w:hint="cs"/>
          <w:sz w:val="28"/>
          <w:szCs w:val="28"/>
          <w:rtl/>
          <w:lang w:bidi="fa-IR"/>
        </w:rPr>
        <w:t>در نظر گرفتن</w:t>
      </w:r>
      <w:r>
        <w:rPr>
          <w:rFonts w:eastAsia="Calibri" w:cs="B Lotus" w:hint="cs"/>
          <w:sz w:val="28"/>
          <w:szCs w:val="28"/>
          <w:rtl/>
          <w:lang w:bidi="fa-IR"/>
        </w:rPr>
        <w:t xml:space="preserve"> دو </w:t>
      </w:r>
      <w:r w:rsidR="00470091">
        <w:rPr>
          <w:rFonts w:eastAsia="Calibri" w:cs="B Lotus" w:hint="cs"/>
          <w:sz w:val="28"/>
          <w:szCs w:val="28"/>
          <w:rtl/>
          <w:lang w:bidi="fa-IR"/>
        </w:rPr>
        <w:t>بعد</w:t>
      </w:r>
      <w:r>
        <w:rPr>
          <w:rFonts w:eastAsia="Calibri" w:cs="B Lotus" w:hint="cs"/>
          <w:sz w:val="28"/>
          <w:szCs w:val="28"/>
          <w:rtl/>
          <w:lang w:bidi="fa-IR"/>
        </w:rPr>
        <w:t xml:space="preserve"> می‌باشد.</w:t>
      </w:r>
    </w:p>
    <w:p w14:paraId="07E56BD4" w14:textId="302CF23A" w:rsidR="00551F8F" w:rsidRPr="00551F8F" w:rsidRDefault="00551F8F" w:rsidP="00551F8F">
      <w:pPr>
        <w:pStyle w:val="Heading3"/>
        <w:spacing w:before="0" w:line="276" w:lineRule="auto"/>
        <w:rPr>
          <w:rFonts w:cs="B Lotus"/>
          <w:sz w:val="28"/>
          <w:szCs w:val="28"/>
          <w:rtl/>
          <w:lang w:bidi="fa-IR"/>
        </w:rPr>
      </w:pPr>
      <w:r>
        <w:rPr>
          <w:rFonts w:cs="B Lotus" w:hint="cs"/>
          <w:sz w:val="28"/>
          <w:szCs w:val="28"/>
          <w:rtl/>
          <w:lang w:bidi="fa-IR"/>
        </w:rPr>
        <w:t>نقطه لولای ممان مرکزی</w:t>
      </w:r>
      <w:r>
        <w:rPr>
          <w:rStyle w:val="FootnoteReference"/>
          <w:rFonts w:cs="B Lotus"/>
          <w:sz w:val="28"/>
          <w:szCs w:val="28"/>
          <w:rtl/>
          <w:lang w:bidi="fa-IR"/>
        </w:rPr>
        <w:footnoteReference w:id="8"/>
      </w:r>
    </w:p>
    <w:p w14:paraId="49C58937" w14:textId="7AEC4B4B" w:rsidR="00C41223" w:rsidRDefault="00C41223" w:rsidP="00162A98">
      <w:pPr>
        <w:spacing w:line="276" w:lineRule="auto"/>
        <w:ind w:firstLine="255"/>
        <w:rPr>
          <w:rFonts w:eastAsia="Calibri" w:cs="B Lotus"/>
          <w:sz w:val="28"/>
          <w:szCs w:val="28"/>
          <w:lang w:bidi="fa-IR"/>
        </w:rPr>
      </w:pPr>
      <w:r w:rsidRPr="00C41223">
        <w:rPr>
          <w:rFonts w:eastAsia="Calibri" w:cs="B Lotus"/>
          <w:sz w:val="28"/>
          <w:szCs w:val="28"/>
          <w:rtl/>
          <w:lang w:bidi="fa-IR"/>
        </w:rPr>
        <w:t>زمان</w:t>
      </w:r>
      <w:r w:rsidRPr="00C41223">
        <w:rPr>
          <w:rFonts w:eastAsia="Calibri" w:cs="B Lotus" w:hint="cs"/>
          <w:sz w:val="28"/>
          <w:szCs w:val="28"/>
          <w:rtl/>
          <w:lang w:bidi="fa-IR"/>
        </w:rPr>
        <w:t>ی</w:t>
      </w:r>
      <w:r w:rsidRPr="00C41223">
        <w:rPr>
          <w:rFonts w:eastAsia="Calibri" w:cs="B Lotus"/>
          <w:sz w:val="28"/>
          <w:szCs w:val="28"/>
          <w:rtl/>
          <w:lang w:bidi="fa-IR"/>
        </w:rPr>
        <w:t xml:space="preserve"> که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صفر باشد، نقطه گشتاور صفر و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ن مرکز</w:t>
      </w:r>
      <w:r w:rsidRPr="00C41223">
        <w:rPr>
          <w:rFonts w:eastAsia="Calibri" w:cs="B Lotus" w:hint="cs"/>
          <w:sz w:val="28"/>
          <w:szCs w:val="28"/>
          <w:rtl/>
          <w:lang w:bidi="fa-IR"/>
        </w:rPr>
        <w:t>ی</w:t>
      </w:r>
      <w:r w:rsidRPr="00C41223">
        <w:rPr>
          <w:rFonts w:eastAsia="Calibri" w:cs="B Lotus"/>
          <w:sz w:val="28"/>
          <w:szCs w:val="28"/>
          <w:rtl/>
          <w:lang w:bidi="fa-IR"/>
        </w:rPr>
        <w:t xml:space="preserve"> بر هم منطبق هستند. در شرا</w:t>
      </w:r>
      <w:r w:rsidRPr="00C41223">
        <w:rPr>
          <w:rFonts w:eastAsia="Calibri" w:cs="B Lotus" w:hint="cs"/>
          <w:sz w:val="28"/>
          <w:szCs w:val="28"/>
          <w:rtl/>
          <w:lang w:bidi="fa-IR"/>
        </w:rPr>
        <w:t>ی</w:t>
      </w:r>
      <w:r w:rsidRPr="00C41223">
        <w:rPr>
          <w:rFonts w:eastAsia="Calibri" w:cs="B Lotus" w:hint="eastAsia"/>
          <w:sz w:val="28"/>
          <w:szCs w:val="28"/>
          <w:rtl/>
          <w:lang w:bidi="fa-IR"/>
        </w:rPr>
        <w:t>ط</w:t>
      </w:r>
      <w:r w:rsidRPr="00C41223">
        <w:rPr>
          <w:rFonts w:eastAsia="Calibri" w:cs="B Lotus" w:hint="cs"/>
          <w:sz w:val="28"/>
          <w:szCs w:val="28"/>
          <w:rtl/>
          <w:lang w:bidi="fa-IR"/>
        </w:rPr>
        <w:t>ی</w:t>
      </w:r>
      <w:r w:rsidRPr="00C41223">
        <w:rPr>
          <w:rFonts w:eastAsia="Calibri" w:cs="B Lotus"/>
          <w:sz w:val="28"/>
          <w:szCs w:val="28"/>
          <w:rtl/>
          <w:lang w:bidi="fa-IR"/>
        </w:rPr>
        <w:t xml:space="preserve"> که به ربات اغتشاش</w:t>
      </w:r>
      <w:r w:rsidRPr="00C41223">
        <w:rPr>
          <w:rFonts w:eastAsia="Calibri" w:cs="B Lotus" w:hint="cs"/>
          <w:sz w:val="28"/>
          <w:szCs w:val="28"/>
          <w:rtl/>
          <w:lang w:bidi="fa-IR"/>
        </w:rPr>
        <w:t>ی</w:t>
      </w:r>
      <w:r w:rsidRPr="00C41223">
        <w:rPr>
          <w:rFonts w:eastAsia="Calibri" w:cs="B Lotus"/>
          <w:sz w:val="28"/>
          <w:szCs w:val="28"/>
          <w:rtl/>
          <w:lang w:bidi="fa-IR"/>
        </w:rPr>
        <w:t xml:space="preserve"> وارد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نقطه گشتاور صفر به لبه چند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م</w:t>
      </w:r>
      <w:r w:rsidRPr="00C41223">
        <w:rPr>
          <w:rFonts w:eastAsia="Calibri" w:cs="B Lotus" w:hint="cs"/>
          <w:sz w:val="28"/>
          <w:szCs w:val="28"/>
          <w:rtl/>
          <w:lang w:bidi="fa-IR"/>
        </w:rPr>
        <w:t>ی‌</w:t>
      </w:r>
      <w:r w:rsidRPr="00C41223">
        <w:rPr>
          <w:rFonts w:eastAsia="Calibri" w:cs="B Lotus" w:hint="eastAsia"/>
          <w:sz w:val="28"/>
          <w:szCs w:val="28"/>
          <w:rtl/>
          <w:lang w:bidi="fa-IR"/>
        </w:rPr>
        <w:t>رسد،</w:t>
      </w:r>
      <w:r w:rsidRPr="00C41223">
        <w:rPr>
          <w:rFonts w:eastAsia="Calibri" w:cs="B Lotus"/>
          <w:sz w:val="28"/>
          <w:szCs w:val="28"/>
          <w:rtl/>
          <w:lang w:bidi="fa-IR"/>
        </w:rPr>
        <w:t xml:space="preserve"> با ا</w:t>
      </w:r>
      <w:r w:rsidRPr="00C41223">
        <w:rPr>
          <w:rFonts w:eastAsia="Calibri" w:cs="B Lotus" w:hint="cs"/>
          <w:sz w:val="28"/>
          <w:szCs w:val="28"/>
          <w:rtl/>
          <w:lang w:bidi="fa-IR"/>
        </w:rPr>
        <w:t>ی</w:t>
      </w:r>
      <w:r w:rsidRPr="00C41223">
        <w:rPr>
          <w:rFonts w:eastAsia="Calibri" w:cs="B Lotus" w:hint="eastAsia"/>
          <w:sz w:val="28"/>
          <w:szCs w:val="28"/>
          <w:rtl/>
          <w:lang w:bidi="fa-IR"/>
        </w:rPr>
        <w:t>جاد</w:t>
      </w:r>
      <w:r w:rsidRPr="00C41223">
        <w:rPr>
          <w:rFonts w:eastAsia="Calibri" w:cs="B Lotus"/>
          <w:sz w:val="28"/>
          <w:szCs w:val="28"/>
          <w:rtl/>
          <w:lang w:bidi="fa-IR"/>
        </w:rPr>
        <w:t xml:space="preserve">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w:t>
      </w:r>
      <w:r w:rsidRPr="00C41223">
        <w:rPr>
          <w:rFonts w:eastAsia="Calibri" w:cs="B Lotus" w:hint="eastAsia"/>
          <w:sz w:val="28"/>
          <w:szCs w:val="28"/>
          <w:rtl/>
          <w:lang w:bidi="fa-IR"/>
        </w:rPr>
        <w:t>ن</w:t>
      </w:r>
      <w:r w:rsidRPr="00C41223">
        <w:rPr>
          <w:rFonts w:eastAsia="Calibri" w:cs="B Lotus"/>
          <w:sz w:val="28"/>
          <w:szCs w:val="28"/>
          <w:rtl/>
          <w:lang w:bidi="fa-IR"/>
        </w:rPr>
        <w:t xml:space="preserve"> مرکز</w:t>
      </w:r>
      <w:r w:rsidRPr="00C41223">
        <w:rPr>
          <w:rFonts w:eastAsia="Calibri" w:cs="B Lotus" w:hint="cs"/>
          <w:sz w:val="28"/>
          <w:szCs w:val="28"/>
          <w:rtl/>
          <w:lang w:bidi="fa-IR"/>
        </w:rPr>
        <w:t>ی</w:t>
      </w:r>
      <w:r w:rsidRPr="00C41223">
        <w:rPr>
          <w:rFonts w:eastAsia="Calibri" w:cs="B Lotus"/>
          <w:sz w:val="28"/>
          <w:szCs w:val="28"/>
          <w:rtl/>
          <w:lang w:bidi="fa-IR"/>
        </w:rPr>
        <w:t xml:space="preserve"> از نقطه گشتاور صفر جدا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به خارج از چند 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حرکت م</w:t>
      </w:r>
      <w:r w:rsidRPr="00C41223">
        <w:rPr>
          <w:rFonts w:eastAsia="Calibri" w:cs="B Lotus" w:hint="cs"/>
          <w:sz w:val="28"/>
          <w:szCs w:val="28"/>
          <w:rtl/>
          <w:lang w:bidi="fa-IR"/>
        </w:rPr>
        <w:t>ی‌</w:t>
      </w:r>
      <w:r w:rsidRPr="00C41223">
        <w:rPr>
          <w:rFonts w:eastAsia="Calibri" w:cs="B Lotus" w:hint="eastAsia"/>
          <w:sz w:val="28"/>
          <w:szCs w:val="28"/>
          <w:rtl/>
          <w:lang w:bidi="fa-IR"/>
        </w:rPr>
        <w:t>کند</w:t>
      </w:r>
      <w:r w:rsidRPr="00C41223">
        <w:rPr>
          <w:rFonts w:eastAsia="Calibri" w:cs="B Lotus"/>
          <w:sz w:val="28"/>
          <w:szCs w:val="28"/>
          <w:rtl/>
          <w:lang w:bidi="fa-IR"/>
        </w:rPr>
        <w:t>.</w:t>
      </w:r>
    </w:p>
    <w:p w14:paraId="7DD38E97" w14:textId="4EAC79B2" w:rsidR="00551F8F" w:rsidRDefault="00551F8F" w:rsidP="00162A98">
      <w:pPr>
        <w:spacing w:line="276" w:lineRule="auto"/>
        <w:ind w:firstLine="255"/>
        <w:rPr>
          <w:rFonts w:eastAsia="Calibri" w:cs="B Lotus"/>
          <w:sz w:val="28"/>
          <w:szCs w:val="28"/>
          <w:rtl/>
          <w:lang w:bidi="fa-IR"/>
        </w:rPr>
      </w:pPr>
      <w:r w:rsidRPr="00551F8F">
        <w:rPr>
          <w:rFonts w:eastAsia="Calibri" w:cs="B Lotus"/>
          <w:sz w:val="28"/>
          <w:szCs w:val="28"/>
          <w:rtl/>
          <w:lang w:bidi="fa-IR"/>
        </w:rPr>
        <w:t>با بزرگ شدن اغتشاش وارد شده به انسان علاوه بر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مچ، از اثر دوران</w:t>
      </w:r>
      <w:r w:rsidRPr="00551F8F">
        <w:rPr>
          <w:rFonts w:eastAsia="Calibri" w:cs="B Lotus" w:hint="cs"/>
          <w:sz w:val="28"/>
          <w:szCs w:val="28"/>
          <w:rtl/>
          <w:lang w:bidi="fa-IR"/>
        </w:rPr>
        <w:t>ی</w:t>
      </w:r>
      <w:r w:rsidRPr="00551F8F">
        <w:rPr>
          <w:rFonts w:eastAsia="Calibri" w:cs="B Lotus"/>
          <w:sz w:val="28"/>
          <w:szCs w:val="28"/>
          <w:rtl/>
          <w:lang w:bidi="fa-IR"/>
        </w:rPr>
        <w:t xml:space="preserve"> بالاتنه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لگن)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بهره م</w:t>
      </w:r>
      <w:r w:rsidRPr="00551F8F">
        <w:rPr>
          <w:rFonts w:eastAsia="Calibri" w:cs="B Lotus" w:hint="cs"/>
          <w:sz w:val="28"/>
          <w:szCs w:val="28"/>
          <w:rtl/>
          <w:lang w:bidi="fa-IR"/>
        </w:rPr>
        <w:t>ی‌</w:t>
      </w:r>
      <w:r w:rsidRPr="00551F8F">
        <w:rPr>
          <w:rFonts w:eastAsia="Calibri" w:cs="B Lotus" w:hint="eastAsia"/>
          <w:sz w:val="28"/>
          <w:szCs w:val="28"/>
          <w:rtl/>
          <w:lang w:bidi="fa-IR"/>
        </w:rPr>
        <w:t>بر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شرا</w:t>
      </w:r>
      <w:r w:rsidRPr="00551F8F">
        <w:rPr>
          <w:rFonts w:eastAsia="Calibri" w:cs="B Lotus" w:hint="cs"/>
          <w:sz w:val="28"/>
          <w:szCs w:val="28"/>
          <w:rtl/>
          <w:lang w:bidi="fa-IR"/>
        </w:rPr>
        <w:t>ی</w:t>
      </w:r>
      <w:r w:rsidRPr="00551F8F">
        <w:rPr>
          <w:rFonts w:eastAsia="Calibri" w:cs="B Lotus" w:hint="eastAsia"/>
          <w:sz w:val="28"/>
          <w:szCs w:val="28"/>
          <w:rtl/>
          <w:lang w:bidi="fa-IR"/>
        </w:rPr>
        <w:t>ط</w:t>
      </w:r>
      <w:r w:rsidRPr="00551F8F">
        <w:rPr>
          <w:rFonts w:eastAsia="Calibri" w:cs="B Lotus"/>
          <w:sz w:val="28"/>
          <w:szCs w:val="28"/>
          <w:rtl/>
          <w:lang w:bidi="fa-IR"/>
        </w:rPr>
        <w:t xml:space="preserve"> نقطه مهار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ا ترک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xml:space="preserve"> و با نقطه گشتاور صفر ن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نقطه مهار را کنترل کر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با ا</w:t>
      </w:r>
      <w:r w:rsidRPr="00551F8F">
        <w:rPr>
          <w:rFonts w:eastAsia="Calibri" w:cs="B Lotus" w:hint="cs"/>
          <w:sz w:val="28"/>
          <w:szCs w:val="28"/>
          <w:rtl/>
          <w:lang w:bidi="fa-IR"/>
        </w:rPr>
        <w:t>ی</w:t>
      </w:r>
      <w:r w:rsidRPr="00551F8F">
        <w:rPr>
          <w:rFonts w:eastAsia="Calibri" w:cs="B Lotus" w:hint="eastAsia"/>
          <w:sz w:val="28"/>
          <w:szCs w:val="28"/>
          <w:rtl/>
          <w:lang w:bidi="fa-IR"/>
        </w:rPr>
        <w:t>جاد</w:t>
      </w:r>
      <w:r w:rsidRPr="00551F8F">
        <w:rPr>
          <w:rFonts w:eastAsia="Calibri" w:cs="B Lotus"/>
          <w:sz w:val="28"/>
          <w:szCs w:val="28"/>
          <w:rtl/>
          <w:lang w:bidi="fa-IR"/>
        </w:rPr>
        <w:t xml:space="preserve"> تغ</w:t>
      </w:r>
      <w:r w:rsidRPr="00551F8F">
        <w:rPr>
          <w:rFonts w:eastAsia="Calibri" w:cs="B Lotus" w:hint="cs"/>
          <w:sz w:val="28"/>
          <w:szCs w:val="28"/>
          <w:rtl/>
          <w:lang w:bidi="fa-IR"/>
        </w:rPr>
        <w:t>یی</w:t>
      </w:r>
      <w:r w:rsidRPr="00551F8F">
        <w:rPr>
          <w:rFonts w:eastAsia="Calibri" w:cs="B Lotus" w:hint="eastAsia"/>
          <w:sz w:val="28"/>
          <w:szCs w:val="28"/>
          <w:rtl/>
          <w:lang w:bidi="fa-IR"/>
        </w:rPr>
        <w:t>ر</w:t>
      </w:r>
      <w:r w:rsidRPr="00551F8F">
        <w:rPr>
          <w:rFonts w:eastAsia="Calibri" w:cs="B Lotus"/>
          <w:sz w:val="28"/>
          <w:szCs w:val="28"/>
          <w:rtl/>
          <w:lang w:bidi="fa-IR"/>
        </w:rPr>
        <w:t xml:space="preserve"> مم</w:t>
      </w:r>
      <w:r w:rsidRPr="00551F8F">
        <w:rPr>
          <w:rFonts w:eastAsia="Calibri" w:cs="B Lotus" w:hint="eastAsia"/>
          <w:sz w:val="28"/>
          <w:szCs w:val="28"/>
          <w:rtl/>
          <w:lang w:bidi="fa-IR"/>
        </w:rPr>
        <w:t>نتوم</w:t>
      </w:r>
      <w:r w:rsidRPr="00551F8F">
        <w:rPr>
          <w:rFonts w:eastAsia="Calibri" w:cs="B Lotus"/>
          <w:sz w:val="28"/>
          <w:szCs w:val="28"/>
          <w:rtl/>
          <w:lang w:bidi="fa-IR"/>
        </w:rPr>
        <w:t xml:space="preserve"> دوران</w:t>
      </w:r>
      <w:r w:rsidRPr="00551F8F">
        <w:rPr>
          <w:rFonts w:eastAsia="Calibri" w:cs="B Lotus" w:hint="cs"/>
          <w:sz w:val="28"/>
          <w:szCs w:val="28"/>
          <w:rtl/>
          <w:lang w:bidi="fa-IR"/>
        </w:rPr>
        <w:t>ی</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از طر</w:t>
      </w:r>
      <w:r w:rsidRPr="00551F8F">
        <w:rPr>
          <w:rFonts w:eastAsia="Calibri" w:cs="B Lotus" w:hint="cs"/>
          <w:sz w:val="28"/>
          <w:szCs w:val="28"/>
          <w:rtl/>
          <w:lang w:bidi="fa-IR"/>
        </w:rPr>
        <w:t>ی</w:t>
      </w:r>
      <w:r w:rsidRPr="00551F8F">
        <w:rPr>
          <w:rFonts w:eastAsia="Calibri" w:cs="B Lotus" w:hint="eastAsia"/>
          <w:sz w:val="28"/>
          <w:szCs w:val="28"/>
          <w:rtl/>
          <w:lang w:bidi="fa-IR"/>
        </w:rPr>
        <w:t>ق</w:t>
      </w:r>
      <w:r w:rsidRPr="00551F8F">
        <w:rPr>
          <w:rFonts w:eastAsia="Calibri" w:cs="B Lotus"/>
          <w:sz w:val="28"/>
          <w:szCs w:val="28"/>
          <w:rtl/>
          <w:lang w:bidi="fa-IR"/>
        </w:rPr>
        <w:t xml:space="preserve"> نقطه لولا</w:t>
      </w:r>
      <w:r w:rsidRPr="00551F8F">
        <w:rPr>
          <w:rFonts w:eastAsia="Calibri" w:cs="B Lotus" w:hint="cs"/>
          <w:sz w:val="28"/>
          <w:szCs w:val="28"/>
          <w:rtl/>
          <w:lang w:bidi="fa-IR"/>
        </w:rPr>
        <w:t>ی</w:t>
      </w:r>
      <w:r w:rsidRPr="00551F8F">
        <w:rPr>
          <w:rFonts w:eastAsia="Calibri" w:cs="B Lotus"/>
          <w:sz w:val="28"/>
          <w:szCs w:val="28"/>
          <w:rtl/>
          <w:lang w:bidi="fa-IR"/>
        </w:rPr>
        <w:t xml:space="preserve"> ممان مرکز</w:t>
      </w:r>
      <w:r w:rsidRPr="00551F8F">
        <w:rPr>
          <w:rFonts w:eastAsia="Calibri" w:cs="B Lotus" w:hint="cs"/>
          <w:sz w:val="28"/>
          <w:szCs w:val="28"/>
          <w:rtl/>
          <w:lang w:bidi="fa-IR"/>
        </w:rPr>
        <w:t>ی</w:t>
      </w:r>
      <w:r w:rsidRPr="00551F8F">
        <w:rPr>
          <w:rFonts w:eastAsia="Calibri" w:cs="B Lotus"/>
          <w:sz w:val="28"/>
          <w:szCs w:val="28"/>
          <w:rtl/>
          <w:lang w:bidi="fa-IR"/>
        </w:rPr>
        <w:t xml:space="preserve"> نقطه مهار را </w:t>
      </w:r>
      <w:r w:rsidRPr="00551F8F">
        <w:rPr>
          <w:rFonts w:eastAsia="Calibri" w:cs="B Lotus"/>
          <w:sz w:val="28"/>
          <w:szCs w:val="28"/>
          <w:rtl/>
          <w:lang w:bidi="fa-IR"/>
        </w:rPr>
        <w:lastRenderedPageBreak/>
        <w:t>کنترل کرد با شد</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شدن اغتشاش وارد شده، انسان از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گام‌بردار</w:t>
      </w:r>
      <w:r w:rsidRPr="00551F8F">
        <w:rPr>
          <w:rFonts w:eastAsia="Calibri" w:cs="B Lotus" w:hint="cs"/>
          <w:sz w:val="28"/>
          <w:szCs w:val="28"/>
          <w:rtl/>
          <w:lang w:bidi="fa-IR"/>
        </w:rPr>
        <w:t>ی</w:t>
      </w:r>
      <w:r w:rsidRPr="00551F8F">
        <w:rPr>
          <w:rFonts w:eastAsia="Calibri" w:cs="B Lotus"/>
          <w:sz w:val="28"/>
          <w:szCs w:val="28"/>
          <w:rtl/>
          <w:lang w:bidi="fa-IR"/>
        </w:rPr>
        <w:t xml:space="preserve"> استفاده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حالت فاصله نقطه مهار از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ز</w:t>
      </w:r>
      <w:r w:rsidRPr="00551F8F">
        <w:rPr>
          <w:rFonts w:eastAsia="Calibri" w:cs="B Lotus" w:hint="cs"/>
          <w:sz w:val="28"/>
          <w:szCs w:val="28"/>
          <w:rtl/>
          <w:lang w:bidi="fa-IR"/>
        </w:rPr>
        <w:t>ی</w:t>
      </w:r>
      <w:r w:rsidRPr="00551F8F">
        <w:rPr>
          <w:rFonts w:eastAsia="Calibri" w:cs="B Lotus" w:hint="eastAsia"/>
          <w:sz w:val="28"/>
          <w:szCs w:val="28"/>
          <w:rtl/>
          <w:lang w:bidi="fa-IR"/>
        </w:rPr>
        <w:t>اد</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در نت</w:t>
      </w:r>
      <w:r w:rsidRPr="00551F8F">
        <w:rPr>
          <w:rFonts w:eastAsia="Calibri" w:cs="B Lotus" w:hint="cs"/>
          <w:sz w:val="28"/>
          <w:szCs w:val="28"/>
          <w:rtl/>
          <w:lang w:bidi="fa-IR"/>
        </w:rPr>
        <w:t>ی</w:t>
      </w:r>
      <w:r w:rsidRPr="00551F8F">
        <w:rPr>
          <w:rFonts w:eastAsia="Calibri" w:cs="B Lotus" w:hint="eastAsia"/>
          <w:sz w:val="28"/>
          <w:szCs w:val="28"/>
          <w:rtl/>
          <w:lang w:bidi="fa-IR"/>
        </w:rPr>
        <w:t>جه</w:t>
      </w:r>
      <w:r w:rsidRPr="00551F8F">
        <w:rPr>
          <w:rFonts w:eastAsia="Calibri" w:cs="B Lotus"/>
          <w:sz w:val="28"/>
          <w:szCs w:val="28"/>
          <w:rtl/>
          <w:lang w:bidi="fa-IR"/>
        </w:rPr>
        <w:t xml:space="preserve"> برا</w:t>
      </w:r>
      <w:r w:rsidRPr="00551F8F">
        <w:rPr>
          <w:rFonts w:eastAsia="Calibri" w:cs="B Lotus" w:hint="cs"/>
          <w:sz w:val="28"/>
          <w:szCs w:val="28"/>
          <w:rtl/>
          <w:lang w:bidi="fa-IR"/>
        </w:rPr>
        <w:t>ی</w:t>
      </w:r>
      <w:r w:rsidRPr="00551F8F">
        <w:rPr>
          <w:rFonts w:eastAsia="Calibri" w:cs="B Lotus"/>
          <w:sz w:val="28"/>
          <w:szCs w:val="28"/>
          <w:rtl/>
          <w:lang w:bidi="fa-IR"/>
        </w:rPr>
        <w:t xml:space="preserve"> حفظ تعادل بايد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w:t>
      </w:r>
      <w:r w:rsidRPr="00551F8F">
        <w:rPr>
          <w:rFonts w:eastAsia="Calibri" w:cs="B Lotus" w:hint="eastAsia"/>
          <w:sz w:val="28"/>
          <w:szCs w:val="28"/>
          <w:rtl/>
          <w:lang w:bidi="fa-IR"/>
        </w:rPr>
        <w:t>ا</w:t>
      </w:r>
      <w:r w:rsidRPr="00551F8F">
        <w:rPr>
          <w:rFonts w:eastAsia="Calibri" w:cs="B Lotus"/>
          <w:sz w:val="28"/>
          <w:szCs w:val="28"/>
          <w:rtl/>
          <w:lang w:bidi="fa-IR"/>
        </w:rPr>
        <w:t xml:space="preserve"> جابه‌جا کرد. گشتاور بالاتنه تنها توسط مفصل لگن حاصل ن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و مفاصل دست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آن را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تول</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کنن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مفصل شانه و آرنج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طبق هم</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روابط اعمال شوند.</w:t>
      </w:r>
    </w:p>
    <w:p w14:paraId="2B967123" w14:textId="79415FA4" w:rsidR="00CD05AE" w:rsidRPr="00CD05AE" w:rsidRDefault="00116070" w:rsidP="006B42AB">
      <w:pPr>
        <w:pStyle w:val="Heading3"/>
        <w:spacing w:before="0" w:line="276" w:lineRule="auto"/>
        <w:rPr>
          <w:rFonts w:cs="B Lotus"/>
          <w:sz w:val="28"/>
          <w:szCs w:val="28"/>
          <w:rtl/>
          <w:lang w:bidi="fa-IR"/>
        </w:rPr>
      </w:pPr>
      <w:r>
        <w:rPr>
          <w:rFonts w:cs="B Lotus" w:hint="cs"/>
          <w:sz w:val="28"/>
          <w:szCs w:val="28"/>
          <w:rtl/>
          <w:lang w:bidi="fa-IR"/>
        </w:rPr>
        <w:t>مدل آونگ معکوس خطی</w:t>
      </w:r>
      <w:r w:rsidR="0012496B">
        <w:rPr>
          <w:rStyle w:val="FootnoteReference"/>
          <w:rFonts w:cs="B Lotus"/>
          <w:sz w:val="28"/>
          <w:szCs w:val="28"/>
          <w:rtl/>
          <w:lang w:bidi="fa-IR"/>
        </w:rPr>
        <w:footnoteReference w:id="9"/>
      </w:r>
    </w:p>
    <w:p w14:paraId="2DB37897" w14:textId="1429F6C4" w:rsidR="005A484E" w:rsidRDefault="005A484E" w:rsidP="006B42AB">
      <w:pPr>
        <w:spacing w:line="276" w:lineRule="auto"/>
        <w:ind w:firstLine="255"/>
        <w:rPr>
          <w:rFonts w:eastAsia="Calibri" w:cs="B Lotus"/>
          <w:sz w:val="28"/>
          <w:szCs w:val="28"/>
          <w:rtl/>
          <w:lang w:bidi="fa-IR"/>
        </w:rPr>
      </w:pPr>
      <w:r w:rsidRPr="005A484E">
        <w:rPr>
          <w:rFonts w:eastAsia="Calibri" w:cs="B Lotus"/>
          <w:sz w:val="28"/>
          <w:szCs w:val="28"/>
          <w:rtl/>
          <w:lang w:bidi="fa-IR"/>
        </w:rPr>
        <w:t>برا</w:t>
      </w:r>
      <w:r w:rsidRPr="005A484E">
        <w:rPr>
          <w:rFonts w:eastAsia="Calibri" w:cs="B Lotus" w:hint="cs"/>
          <w:sz w:val="28"/>
          <w:szCs w:val="28"/>
          <w:rtl/>
          <w:lang w:bidi="fa-IR"/>
        </w:rPr>
        <w:t>ی</w:t>
      </w:r>
      <w:r w:rsidRPr="005A484E">
        <w:rPr>
          <w:rFonts w:eastAsia="Calibri" w:cs="B Lotus"/>
          <w:sz w:val="28"/>
          <w:szCs w:val="28"/>
          <w:rtl/>
          <w:lang w:bidi="fa-IR"/>
        </w:rPr>
        <w:t xml:space="preserve"> توسعه </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sz w:val="28"/>
          <w:szCs w:val="28"/>
          <w:rtl/>
          <w:lang w:bidi="fa-IR"/>
        </w:rPr>
        <w:t xml:space="preserve"> الگور</w:t>
      </w:r>
      <w:r w:rsidRPr="005A484E">
        <w:rPr>
          <w:rFonts w:eastAsia="Calibri" w:cs="B Lotus" w:hint="cs"/>
          <w:sz w:val="28"/>
          <w:szCs w:val="28"/>
          <w:rtl/>
          <w:lang w:bidi="fa-IR"/>
        </w:rPr>
        <w:t>ی</w:t>
      </w:r>
      <w:r w:rsidRPr="005A484E">
        <w:rPr>
          <w:rFonts w:eastAsia="Calibri" w:cs="B Lotus" w:hint="eastAsia"/>
          <w:sz w:val="28"/>
          <w:szCs w:val="28"/>
          <w:rtl/>
          <w:lang w:bidi="fa-IR"/>
        </w:rPr>
        <w:t>تم</w:t>
      </w:r>
      <w:r w:rsidRPr="005A484E">
        <w:rPr>
          <w:rFonts w:eastAsia="Calibri" w:cs="B Lotus"/>
          <w:sz w:val="28"/>
          <w:szCs w:val="28"/>
          <w:rtl/>
          <w:lang w:bidi="fa-IR"/>
        </w:rPr>
        <w:t xml:space="preserve"> کنترل</w:t>
      </w:r>
      <w:r w:rsidRPr="005A484E">
        <w:rPr>
          <w:rFonts w:eastAsia="Calibri" w:cs="B Lotus" w:hint="cs"/>
          <w:sz w:val="28"/>
          <w:szCs w:val="28"/>
          <w:rtl/>
          <w:lang w:bidi="fa-IR"/>
        </w:rPr>
        <w:t>ی</w:t>
      </w:r>
      <w:r w:rsidRPr="005A484E">
        <w:rPr>
          <w:rFonts w:eastAsia="Calibri" w:cs="B Lotus"/>
          <w:sz w:val="28"/>
          <w:szCs w:val="28"/>
          <w:rtl/>
          <w:lang w:bidi="fa-IR"/>
        </w:rPr>
        <w:t xml:space="preserve">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معادلات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ربات استخراج شود.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کامل ربات به علت حجم محاسبات بالا تنها در طراح</w:t>
      </w:r>
      <w:r w:rsidRPr="005A484E">
        <w:rPr>
          <w:rFonts w:eastAsia="Calibri" w:cs="B Lotus" w:hint="cs"/>
          <w:sz w:val="28"/>
          <w:szCs w:val="28"/>
          <w:rtl/>
          <w:lang w:bidi="fa-IR"/>
        </w:rPr>
        <w:t>ی</w:t>
      </w:r>
      <w:r w:rsidRPr="005A484E">
        <w:rPr>
          <w:rFonts w:eastAsia="Calibri" w:cs="B Lotus"/>
          <w:sz w:val="28"/>
          <w:szCs w:val="28"/>
          <w:rtl/>
          <w:lang w:bidi="fa-IR"/>
        </w:rPr>
        <w:t xml:space="preserve"> مس</w:t>
      </w:r>
      <w:r w:rsidRPr="005A484E">
        <w:rPr>
          <w:rFonts w:eastAsia="Calibri" w:cs="B Lotus" w:hint="cs"/>
          <w:sz w:val="28"/>
          <w:szCs w:val="28"/>
          <w:rtl/>
          <w:lang w:bidi="fa-IR"/>
        </w:rPr>
        <w:t>ی</w:t>
      </w:r>
      <w:r w:rsidRPr="005A484E">
        <w:rPr>
          <w:rFonts w:eastAsia="Calibri" w:cs="B Lotus" w:hint="eastAsia"/>
          <w:sz w:val="28"/>
          <w:szCs w:val="28"/>
          <w:rtl/>
          <w:lang w:bidi="fa-IR"/>
        </w:rPr>
        <w:t>ر</w:t>
      </w:r>
      <w:r w:rsidRPr="005A484E">
        <w:rPr>
          <w:rFonts w:eastAsia="Calibri" w:cs="B Lotus"/>
          <w:sz w:val="28"/>
          <w:szCs w:val="28"/>
          <w:rtl/>
          <w:lang w:bidi="fa-IR"/>
        </w:rPr>
        <w:t xml:space="preserve"> خارج‌خط</w:t>
      </w:r>
      <w:r>
        <w:rPr>
          <w:rStyle w:val="FootnoteReference"/>
          <w:rFonts w:eastAsia="Calibri" w:cs="B Lotus"/>
          <w:sz w:val="28"/>
          <w:szCs w:val="28"/>
          <w:rtl/>
          <w:lang w:bidi="fa-IR"/>
        </w:rPr>
        <w:footnoteReference w:id="10"/>
      </w:r>
      <w:r w:rsidRPr="005A484E">
        <w:rPr>
          <w:rFonts w:eastAsia="Calibri" w:cs="B Lotus"/>
          <w:sz w:val="28"/>
          <w:szCs w:val="28"/>
          <w:rtl/>
          <w:lang w:bidi="fa-IR"/>
        </w:rPr>
        <w:t xml:space="preserve"> مقدور است؛ بنابرا</w:t>
      </w:r>
      <w:r w:rsidRPr="005A484E">
        <w:rPr>
          <w:rFonts w:eastAsia="Calibri" w:cs="B Lotus" w:hint="cs"/>
          <w:sz w:val="28"/>
          <w:szCs w:val="28"/>
          <w:rtl/>
          <w:lang w:bidi="fa-IR"/>
        </w:rPr>
        <w:t>ی</w:t>
      </w:r>
      <w:r w:rsidRPr="005A484E">
        <w:rPr>
          <w:rFonts w:eastAsia="Calibri" w:cs="B Lotus" w:hint="eastAsia"/>
          <w:sz w:val="28"/>
          <w:szCs w:val="28"/>
          <w:rtl/>
          <w:lang w:bidi="fa-IR"/>
        </w:rPr>
        <w:t>ن</w:t>
      </w:r>
      <w:r w:rsidRPr="005A484E">
        <w:rPr>
          <w:rFonts w:eastAsia="Calibri" w:cs="B Lotus"/>
          <w:sz w:val="28"/>
          <w:szCs w:val="28"/>
          <w:rtl/>
          <w:lang w:bidi="fa-IR"/>
        </w:rPr>
        <w:t xml:space="preserve"> برا</w:t>
      </w:r>
      <w:r w:rsidRPr="005A484E">
        <w:rPr>
          <w:rFonts w:eastAsia="Calibri" w:cs="B Lotus" w:hint="cs"/>
          <w:sz w:val="28"/>
          <w:szCs w:val="28"/>
          <w:rtl/>
          <w:lang w:bidi="fa-IR"/>
        </w:rPr>
        <w:t>ی</w:t>
      </w:r>
      <w:r w:rsidRPr="005A484E">
        <w:rPr>
          <w:rFonts w:eastAsia="Calibri" w:cs="B Lotus"/>
          <w:sz w:val="28"/>
          <w:szCs w:val="28"/>
          <w:rtl/>
          <w:lang w:bidi="fa-IR"/>
        </w:rPr>
        <w:t xml:space="preserve"> پ</w:t>
      </w:r>
      <w:r w:rsidRPr="005A484E">
        <w:rPr>
          <w:rFonts w:eastAsia="Calibri" w:cs="B Lotus" w:hint="cs"/>
          <w:sz w:val="28"/>
          <w:szCs w:val="28"/>
          <w:rtl/>
          <w:lang w:bidi="fa-IR"/>
        </w:rPr>
        <w:t>ی</w:t>
      </w:r>
      <w:r w:rsidRPr="005A484E">
        <w:rPr>
          <w:rFonts w:eastAsia="Calibri" w:cs="B Lotus" w:hint="eastAsia"/>
          <w:sz w:val="28"/>
          <w:szCs w:val="28"/>
          <w:rtl/>
          <w:lang w:bidi="fa-IR"/>
        </w:rPr>
        <w:t>اده‌ساز</w:t>
      </w:r>
      <w:r w:rsidRPr="005A484E">
        <w:rPr>
          <w:rFonts w:eastAsia="Calibri" w:cs="B Lotus" w:hint="cs"/>
          <w:sz w:val="28"/>
          <w:szCs w:val="28"/>
          <w:rtl/>
          <w:lang w:bidi="fa-IR"/>
        </w:rPr>
        <w:t>ی</w:t>
      </w:r>
      <w:r w:rsidRPr="005A484E">
        <w:rPr>
          <w:rFonts w:eastAsia="Calibri" w:cs="B Lotus"/>
          <w:sz w:val="28"/>
          <w:szCs w:val="28"/>
          <w:rtl/>
          <w:lang w:bidi="fa-IR"/>
        </w:rPr>
        <w:t xml:space="preserve"> به صورت بلادرنگ،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از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ساده شده ربات استفاده کرد.</w:t>
      </w:r>
    </w:p>
    <w:p w14:paraId="5225864F" w14:textId="27D7F85A" w:rsidR="0014312F" w:rsidRDefault="004C6712" w:rsidP="006B42AB">
      <w:pPr>
        <w:spacing w:line="276" w:lineRule="auto"/>
        <w:ind w:firstLine="255"/>
        <w:rPr>
          <w:rFonts w:eastAsia="Calibri" w:cs="B Lotus"/>
          <w:sz w:val="28"/>
          <w:szCs w:val="28"/>
          <w:rtl/>
          <w:lang w:bidi="fa-IR"/>
        </w:rPr>
      </w:pPr>
      <w:r>
        <w:rPr>
          <w:noProof/>
        </w:rPr>
        <w:drawing>
          <wp:anchor distT="0" distB="0" distL="114300" distR="114300" simplePos="0" relativeHeight="251859968" behindDoc="0" locked="0" layoutInCell="1" allowOverlap="1" wp14:anchorId="31E9586D" wp14:editId="0952B6F0">
            <wp:simplePos x="0" y="0"/>
            <wp:positionH relativeFrom="margin">
              <wp:align>center</wp:align>
            </wp:positionH>
            <wp:positionV relativeFrom="paragraph">
              <wp:posOffset>1027844</wp:posOffset>
            </wp:positionV>
            <wp:extent cx="3724910" cy="2084070"/>
            <wp:effectExtent l="0" t="0" r="889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cstate="print">
                      <a:extLst>
                        <a:ext uri="{28A0092B-C50C-407E-A947-70E740481C1C}">
                          <a14:useLocalDpi xmlns:a14="http://schemas.microsoft.com/office/drawing/2010/main" val="0"/>
                        </a:ext>
                      </a:extLst>
                    </a:blip>
                    <a:srcRect l="6972" t="11866" r="16202" b="11651"/>
                    <a:stretch/>
                  </pic:blipFill>
                  <pic:spPr bwMode="auto">
                    <a:xfrm>
                      <a:off x="0" y="0"/>
                      <a:ext cx="3724910" cy="20840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496B" w:rsidRPr="0012496B">
        <w:rPr>
          <w:rFonts w:eastAsia="Calibri" w:cs="B Lotus" w:hint="cs"/>
          <w:sz w:val="28"/>
          <w:szCs w:val="28"/>
          <w:rtl/>
          <w:lang w:bidi="fa-IR"/>
        </w:rPr>
        <w:t xml:space="preserve">در مدل </w:t>
      </w:r>
      <w:r w:rsidR="003C0110">
        <w:rPr>
          <w:rFonts w:eastAsia="Calibri" w:cs="B Lotus" w:hint="cs"/>
          <w:sz w:val="28"/>
          <w:szCs w:val="28"/>
          <w:rtl/>
          <w:lang w:bidi="fa-IR"/>
        </w:rPr>
        <w:t xml:space="preserve">آونگ معکوس خطی، </w:t>
      </w:r>
      <w:r w:rsidR="0012496B" w:rsidRPr="0012496B">
        <w:rPr>
          <w:rFonts w:eastAsia="Calibri" w:cs="B Lotus" w:hint="cs"/>
          <w:sz w:val="28"/>
          <w:szCs w:val="28"/>
          <w:rtl/>
          <w:lang w:bidi="fa-IR"/>
        </w:rPr>
        <w:t xml:space="preserve">کل بدنه ربات به صورت یک جرم متمرکز در نظر گرفته </w:t>
      </w:r>
      <w:r w:rsidR="0012496B">
        <w:rPr>
          <w:rFonts w:eastAsia="Calibri" w:cs="B Lotus" w:hint="cs"/>
          <w:sz w:val="28"/>
          <w:szCs w:val="28"/>
          <w:rtl/>
          <w:lang w:bidi="fa-IR"/>
        </w:rPr>
        <w:t>می‌شود</w:t>
      </w:r>
      <w:r w:rsidR="0012496B" w:rsidRPr="0012496B">
        <w:rPr>
          <w:rFonts w:eastAsia="Calibri" w:cs="B Lotus" w:hint="cs"/>
          <w:sz w:val="28"/>
          <w:szCs w:val="28"/>
          <w:rtl/>
          <w:lang w:bidi="fa-IR"/>
        </w:rPr>
        <w:t xml:space="preserve"> که با استفاده از یک لینک بدون جرم به نقطه گشتاور صفر لولا شده است</w:t>
      </w:r>
      <w:r w:rsidR="00EB2EB8">
        <w:rPr>
          <w:rFonts w:eastAsia="Calibri" w:cs="B Lotus" w:hint="cs"/>
          <w:sz w:val="28"/>
          <w:szCs w:val="28"/>
          <w:rtl/>
          <w:lang w:bidi="fa-IR"/>
        </w:rPr>
        <w:t xml:space="preserve">. </w:t>
      </w:r>
      <w:r w:rsidR="005A484E">
        <w:rPr>
          <w:rFonts w:eastAsia="Calibri" w:cs="B Lotus" w:hint="cs"/>
          <w:sz w:val="28"/>
          <w:szCs w:val="28"/>
          <w:rtl/>
          <w:lang w:bidi="fa-IR"/>
        </w:rPr>
        <w:t xml:space="preserve">این مدل، ساده‌ترین مدل برای یک انسان و یا یک ربات انسان‌نما است. </w:t>
      </w:r>
      <w:r w:rsidR="006B42AB">
        <w:rPr>
          <w:rFonts w:eastAsia="Calibri" w:cs="B Lotus"/>
          <w:sz w:val="28"/>
          <w:szCs w:val="28"/>
          <w:rtl/>
          <w:lang w:bidi="fa-IR"/>
        </w:rPr>
        <w:fldChar w:fldCharType="begin"/>
      </w:r>
      <w:r w:rsidR="006B42AB">
        <w:rPr>
          <w:rFonts w:eastAsia="Calibri" w:cs="B Lotus"/>
          <w:sz w:val="28"/>
          <w:szCs w:val="28"/>
          <w:rtl/>
          <w:lang w:bidi="fa-IR"/>
        </w:rPr>
        <w:instrText xml:space="preserve"> </w:instrText>
      </w:r>
      <w:r w:rsidR="006B42AB">
        <w:rPr>
          <w:rFonts w:eastAsia="Calibri" w:cs="B Lotus" w:hint="cs"/>
          <w:sz w:val="28"/>
          <w:szCs w:val="28"/>
          <w:lang w:bidi="fa-IR"/>
        </w:rPr>
        <w:instrText xml:space="preserve">REF </w:instrText>
      </w:r>
      <w:r w:rsidR="006B42AB">
        <w:rPr>
          <w:rFonts w:eastAsia="Calibri" w:cs="B Lotus" w:hint="cs"/>
          <w:sz w:val="28"/>
          <w:szCs w:val="28"/>
          <w:rtl/>
          <w:lang w:bidi="fa-IR"/>
        </w:rPr>
        <w:instrText>_</w:instrText>
      </w:r>
      <w:r w:rsidR="006B42AB">
        <w:rPr>
          <w:rFonts w:eastAsia="Calibri" w:cs="B Lotus" w:hint="cs"/>
          <w:sz w:val="28"/>
          <w:szCs w:val="28"/>
          <w:lang w:bidi="fa-IR"/>
        </w:rPr>
        <w:instrText>Ref124604231 \h</w:instrText>
      </w:r>
      <w:r w:rsidR="006B42AB">
        <w:rPr>
          <w:rFonts w:eastAsia="Calibri" w:cs="B Lotus"/>
          <w:sz w:val="28"/>
          <w:szCs w:val="28"/>
          <w:rtl/>
          <w:lang w:bidi="fa-IR"/>
        </w:rPr>
        <w:instrText xml:space="preserve">  \* </w:instrText>
      </w:r>
      <w:r w:rsidR="006B42AB">
        <w:rPr>
          <w:rFonts w:eastAsia="Calibri" w:cs="B Lotus"/>
          <w:sz w:val="28"/>
          <w:szCs w:val="28"/>
          <w:lang w:bidi="fa-IR"/>
        </w:rPr>
        <w:instrText xml:space="preserve">MERGEFORMAT </w:instrText>
      </w:r>
      <w:r w:rsidR="006B42AB">
        <w:rPr>
          <w:rFonts w:eastAsia="Calibri" w:cs="B Lotus"/>
          <w:sz w:val="28"/>
          <w:szCs w:val="28"/>
          <w:rtl/>
          <w:lang w:bidi="fa-IR"/>
        </w:rPr>
      </w:r>
      <w:r w:rsidR="006B42AB">
        <w:rPr>
          <w:rFonts w:eastAsia="Calibri" w:cs="B Lotus"/>
          <w:sz w:val="28"/>
          <w:szCs w:val="28"/>
          <w:rtl/>
          <w:lang w:bidi="fa-IR"/>
        </w:rPr>
        <w:fldChar w:fldCharType="separate"/>
      </w:r>
      <w:r w:rsidR="006B42AB" w:rsidRPr="006B42AB">
        <w:rPr>
          <w:rFonts w:eastAsia="Calibri" w:cs="B Lotus"/>
          <w:sz w:val="28"/>
          <w:szCs w:val="28"/>
          <w:rtl/>
          <w:lang w:bidi="fa-IR"/>
        </w:rPr>
        <w:t>شکل2-4</w:t>
      </w:r>
      <w:r w:rsidR="006B42AB">
        <w:rPr>
          <w:rFonts w:eastAsia="Calibri" w:cs="B Lotus"/>
          <w:sz w:val="28"/>
          <w:szCs w:val="28"/>
          <w:rtl/>
          <w:lang w:bidi="fa-IR"/>
        </w:rPr>
        <w:fldChar w:fldCharType="end"/>
      </w:r>
      <w:r w:rsidR="006B42AB">
        <w:rPr>
          <w:rFonts w:eastAsia="Calibri" w:cs="B Lotus" w:hint="cs"/>
          <w:sz w:val="28"/>
          <w:szCs w:val="28"/>
          <w:rtl/>
          <w:lang w:bidi="fa-IR"/>
        </w:rPr>
        <w:t xml:space="preserve"> </w:t>
      </w:r>
      <w:r w:rsidR="005F4C0E">
        <w:rPr>
          <w:rFonts w:eastAsia="Calibri" w:cs="B Lotus" w:hint="cs"/>
          <w:sz w:val="28"/>
          <w:szCs w:val="28"/>
          <w:rtl/>
          <w:lang w:bidi="fa-IR"/>
        </w:rPr>
        <w:t>نشان دهنده مدل آونگ معکوس خطی است</w:t>
      </w:r>
      <w:r w:rsidR="00113D75">
        <w:rPr>
          <w:rFonts w:eastAsia="Calibri" w:cs="B Lotus" w:hint="cs"/>
          <w:sz w:val="28"/>
          <w:szCs w:val="28"/>
          <w:rtl/>
          <w:lang w:bidi="fa-IR"/>
        </w:rPr>
        <w:t>.</w:t>
      </w:r>
    </w:p>
    <w:p w14:paraId="5A585CDB" w14:textId="05F8713F" w:rsidR="004C6712" w:rsidRPr="00962D72" w:rsidRDefault="00962D72" w:rsidP="00962D72">
      <w:pPr>
        <w:jc w:val="center"/>
        <w:rPr>
          <w:rFonts w:cs="B Lotus"/>
          <w:sz w:val="24"/>
          <w:rtl/>
          <w:lang w:bidi="fa-IR"/>
        </w:rPr>
      </w:pPr>
      <w:bookmarkStart w:id="49" w:name="_Ref124604231"/>
      <w:r w:rsidRPr="00962D72">
        <w:rPr>
          <w:rFonts w:cs="B Lotus"/>
          <w:sz w:val="24"/>
          <w:rtl/>
          <w:lang w:bidi="fa-IR"/>
        </w:rPr>
        <w:t>شکل2-</w:t>
      </w:r>
      <w:r w:rsidRPr="00962D72">
        <w:rPr>
          <w:rFonts w:cs="B Lotus"/>
          <w:sz w:val="24"/>
          <w:rtl/>
          <w:lang w:bidi="fa-IR"/>
        </w:rPr>
        <w:fldChar w:fldCharType="begin"/>
      </w:r>
      <w:r w:rsidRPr="00962D72">
        <w:rPr>
          <w:rFonts w:cs="B Lotus"/>
          <w:sz w:val="24"/>
          <w:rtl/>
          <w:lang w:bidi="fa-IR"/>
        </w:rPr>
        <w:instrText xml:space="preserve"> </w:instrText>
      </w:r>
      <w:r w:rsidRPr="00962D72">
        <w:rPr>
          <w:rFonts w:cs="B Lotus"/>
          <w:sz w:val="24"/>
          <w:lang w:bidi="fa-IR"/>
        </w:rPr>
        <w:instrText xml:space="preserve">SEQ </w:instrText>
      </w:r>
      <w:r w:rsidRPr="00962D72">
        <w:rPr>
          <w:rFonts w:cs="B Lotus"/>
          <w:sz w:val="24"/>
          <w:rtl/>
          <w:lang w:bidi="fa-IR"/>
        </w:rPr>
        <w:instrText xml:space="preserve">شکل2- \* </w:instrText>
      </w:r>
      <w:r w:rsidRPr="00962D72">
        <w:rPr>
          <w:rFonts w:cs="B Lotus"/>
          <w:sz w:val="24"/>
          <w:lang w:bidi="fa-IR"/>
        </w:rPr>
        <w:instrText>ARABIC</w:instrText>
      </w:r>
      <w:r w:rsidRPr="00962D72">
        <w:rPr>
          <w:rFonts w:cs="B Lotus"/>
          <w:sz w:val="24"/>
          <w:rtl/>
          <w:lang w:bidi="fa-IR"/>
        </w:rPr>
        <w:instrText xml:space="preserve"> </w:instrText>
      </w:r>
      <w:r w:rsidRPr="00962D72">
        <w:rPr>
          <w:rFonts w:cs="B Lotus"/>
          <w:sz w:val="24"/>
          <w:rtl/>
          <w:lang w:bidi="fa-IR"/>
        </w:rPr>
        <w:fldChar w:fldCharType="separate"/>
      </w:r>
      <w:r w:rsidR="00E800EC">
        <w:rPr>
          <w:rFonts w:cs="B Lotus"/>
          <w:noProof/>
          <w:sz w:val="24"/>
          <w:rtl/>
          <w:lang w:bidi="fa-IR"/>
        </w:rPr>
        <w:t>4</w:t>
      </w:r>
      <w:r w:rsidRPr="00962D72">
        <w:rPr>
          <w:rFonts w:cs="B Lotus"/>
          <w:sz w:val="24"/>
          <w:rtl/>
          <w:lang w:bidi="fa-IR"/>
        </w:rPr>
        <w:fldChar w:fldCharType="end"/>
      </w:r>
      <w:bookmarkEnd w:id="49"/>
      <w:r w:rsidRPr="00962D72">
        <w:rPr>
          <w:rFonts w:cs="B Lotus" w:hint="cs"/>
          <w:sz w:val="24"/>
          <w:rtl/>
          <w:lang w:bidi="fa-IR"/>
        </w:rPr>
        <w:t>: مدل آونگ معکوس خطی دو بعدی</w:t>
      </w:r>
    </w:p>
    <w:p w14:paraId="6EDD39B9" w14:textId="4DE2598C" w:rsidR="00F61F86" w:rsidRDefault="0017721B" w:rsidP="00EA311C">
      <w:pPr>
        <w:spacing w:before="240" w:line="240" w:lineRule="auto"/>
        <w:ind w:firstLine="255"/>
        <w:rPr>
          <w:rFonts w:cs="B Lotus"/>
          <w:sz w:val="28"/>
          <w:szCs w:val="28"/>
          <w:rtl/>
          <w:lang w:bidi="fa-IR"/>
        </w:rPr>
      </w:pPr>
      <w:r>
        <w:rPr>
          <w:rFonts w:cs="B Lotus" w:hint="cs"/>
          <w:sz w:val="28"/>
          <w:szCs w:val="28"/>
          <w:rtl/>
          <w:lang w:bidi="fa-IR"/>
        </w:rPr>
        <w:t xml:space="preserve">لازم به ذکر است که </w:t>
      </w:r>
      <w:r w:rsidRPr="0017721B">
        <w:rPr>
          <w:rFonts w:cs="B Lotus"/>
          <w:sz w:val="28"/>
          <w:szCs w:val="28"/>
          <w:rtl/>
          <w:lang w:bidi="fa-IR"/>
        </w:rPr>
        <w:t xml:space="preserve">مکان نقطه مهار نسبت به </w:t>
      </w:r>
      <w:r w:rsidR="00864FF7">
        <w:rPr>
          <w:rFonts w:cs="B Lotus" w:hint="cs"/>
          <w:sz w:val="28"/>
          <w:szCs w:val="28"/>
          <w:rtl/>
          <w:lang w:bidi="fa-IR"/>
        </w:rPr>
        <w:t xml:space="preserve">پا </w:t>
      </w:r>
      <w:r w:rsidRPr="0017721B">
        <w:rPr>
          <w:rFonts w:cs="B Lotus"/>
          <w:sz w:val="28"/>
          <w:szCs w:val="28"/>
          <w:rtl/>
          <w:lang w:bidi="fa-IR"/>
        </w:rPr>
        <w:t>تک</w:t>
      </w:r>
      <w:r w:rsidRPr="0017721B">
        <w:rPr>
          <w:rFonts w:cs="B Lotus" w:hint="cs"/>
          <w:sz w:val="28"/>
          <w:szCs w:val="28"/>
          <w:rtl/>
          <w:lang w:bidi="fa-IR"/>
        </w:rPr>
        <w:t>ی</w:t>
      </w:r>
      <w:r w:rsidRPr="0017721B">
        <w:rPr>
          <w:rFonts w:cs="B Lotus" w:hint="eastAsia"/>
          <w:sz w:val="28"/>
          <w:szCs w:val="28"/>
          <w:rtl/>
          <w:lang w:bidi="fa-IR"/>
        </w:rPr>
        <w:t>ه‌گاه</w:t>
      </w:r>
      <w:r w:rsidR="00864FF7">
        <w:rPr>
          <w:rFonts w:cs="B Lotus" w:hint="cs"/>
          <w:sz w:val="28"/>
          <w:szCs w:val="28"/>
          <w:rtl/>
          <w:lang w:bidi="fa-IR"/>
        </w:rPr>
        <w:t>ی،</w:t>
      </w:r>
      <w:r w:rsidRPr="0017721B">
        <w:rPr>
          <w:rFonts w:cs="B Lotus"/>
          <w:sz w:val="28"/>
          <w:szCs w:val="28"/>
          <w:rtl/>
          <w:lang w:bidi="fa-IR"/>
        </w:rPr>
        <w:t xml:space="preserve"> مشخص م</w:t>
      </w:r>
      <w:r w:rsidRPr="0017721B">
        <w:rPr>
          <w:rFonts w:cs="B Lotus" w:hint="cs"/>
          <w:sz w:val="28"/>
          <w:szCs w:val="28"/>
          <w:rtl/>
          <w:lang w:bidi="fa-IR"/>
        </w:rPr>
        <w:t>ی‌</w:t>
      </w:r>
      <w:r w:rsidRPr="0017721B">
        <w:rPr>
          <w:rFonts w:cs="B Lotus" w:hint="eastAsia"/>
          <w:sz w:val="28"/>
          <w:szCs w:val="28"/>
          <w:rtl/>
          <w:lang w:bidi="fa-IR"/>
        </w:rPr>
        <w:t>کند</w:t>
      </w:r>
      <w:r w:rsidRPr="0017721B">
        <w:rPr>
          <w:rFonts w:cs="B Lotus"/>
          <w:sz w:val="28"/>
          <w:szCs w:val="28"/>
          <w:rtl/>
          <w:lang w:bidi="fa-IR"/>
        </w:rPr>
        <w:t xml:space="preserve"> کدام استراتژ</w:t>
      </w:r>
      <w:r w:rsidRPr="0017721B">
        <w:rPr>
          <w:rFonts w:cs="B Lotus" w:hint="cs"/>
          <w:sz w:val="28"/>
          <w:szCs w:val="28"/>
          <w:rtl/>
          <w:lang w:bidi="fa-IR"/>
        </w:rPr>
        <w:t>ی</w:t>
      </w:r>
      <w:r w:rsidRPr="0017721B">
        <w:rPr>
          <w:rFonts w:cs="B Lotus"/>
          <w:sz w:val="28"/>
          <w:szCs w:val="28"/>
          <w:rtl/>
          <w:lang w:bidi="fa-IR"/>
        </w:rPr>
        <w:t xml:space="preserve"> به منظور حفظ تعادل ربات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انتخاب شود. چون محاسبه دق</w:t>
      </w:r>
      <w:r w:rsidRPr="0017721B">
        <w:rPr>
          <w:rFonts w:cs="B Lotus" w:hint="cs"/>
          <w:sz w:val="28"/>
          <w:szCs w:val="28"/>
          <w:rtl/>
          <w:lang w:bidi="fa-IR"/>
        </w:rPr>
        <w:t>ی</w:t>
      </w:r>
      <w:r w:rsidRPr="0017721B">
        <w:rPr>
          <w:rFonts w:cs="B Lotus" w:hint="eastAsia"/>
          <w:sz w:val="28"/>
          <w:szCs w:val="28"/>
          <w:rtl/>
          <w:lang w:bidi="fa-IR"/>
        </w:rPr>
        <w:t>ق</w:t>
      </w:r>
      <w:r w:rsidR="00864FF7">
        <w:rPr>
          <w:rFonts w:cs="B Lotus" w:hint="cs"/>
          <w:sz w:val="28"/>
          <w:szCs w:val="28"/>
          <w:rtl/>
          <w:lang w:bidi="fa-IR"/>
        </w:rPr>
        <w:t xml:space="preserve"> نقطه مهار</w:t>
      </w:r>
      <w:r w:rsidR="00864FF7">
        <w:rPr>
          <w:rFonts w:cs="B Lotus"/>
          <w:sz w:val="28"/>
          <w:szCs w:val="28"/>
          <w:rtl/>
          <w:lang w:bidi="fa-IR"/>
        </w:rPr>
        <w:t xml:space="preserve"> </w:t>
      </w:r>
      <w:r w:rsidRPr="0017721B">
        <w:rPr>
          <w:rFonts w:cs="B Lotus"/>
          <w:sz w:val="28"/>
          <w:szCs w:val="28"/>
          <w:rtl/>
          <w:lang w:bidi="fa-IR"/>
        </w:rPr>
        <w:t>دشوار است از مدل ساده شده ربات برا</w:t>
      </w:r>
      <w:r w:rsidRPr="0017721B">
        <w:rPr>
          <w:rFonts w:cs="B Lotus" w:hint="cs"/>
          <w:sz w:val="28"/>
          <w:szCs w:val="28"/>
          <w:rtl/>
          <w:lang w:bidi="fa-IR"/>
        </w:rPr>
        <w:t>ی</w:t>
      </w:r>
      <w:r w:rsidRPr="0017721B">
        <w:rPr>
          <w:rFonts w:cs="B Lotus"/>
          <w:sz w:val="28"/>
          <w:szCs w:val="28"/>
          <w:rtl/>
          <w:lang w:bidi="fa-IR"/>
        </w:rPr>
        <w:t xml:space="preserve"> محاسبه مکان 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نقطه استفاده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بنابر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بنا به مدل</w:t>
      </w:r>
      <w:r w:rsidRPr="0017721B">
        <w:rPr>
          <w:rFonts w:cs="B Lotus" w:hint="cs"/>
          <w:sz w:val="28"/>
          <w:szCs w:val="28"/>
          <w:rtl/>
          <w:lang w:bidi="fa-IR"/>
        </w:rPr>
        <w:t>ی</w:t>
      </w:r>
      <w:r w:rsidRPr="0017721B">
        <w:rPr>
          <w:rFonts w:cs="B Lotus"/>
          <w:sz w:val="28"/>
          <w:szCs w:val="28"/>
          <w:rtl/>
          <w:lang w:bidi="fa-IR"/>
        </w:rPr>
        <w:t xml:space="preserve"> که انتخاب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xml:space="preserve">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نقطه مهار </w:t>
      </w:r>
      <w:r w:rsidR="004B0756">
        <w:rPr>
          <w:rFonts w:cs="B Lotus" w:hint="cs"/>
          <w:sz w:val="28"/>
          <w:szCs w:val="28"/>
          <w:rtl/>
          <w:lang w:bidi="fa-IR"/>
        </w:rPr>
        <w:t xml:space="preserve">متناسب با آن </w:t>
      </w:r>
      <w:r w:rsidRPr="0017721B">
        <w:rPr>
          <w:rFonts w:cs="B Lotus"/>
          <w:sz w:val="28"/>
          <w:szCs w:val="28"/>
          <w:rtl/>
          <w:lang w:bidi="fa-IR"/>
        </w:rPr>
        <w:t>استخراج ش</w:t>
      </w:r>
      <w:r w:rsidRPr="0017721B">
        <w:rPr>
          <w:rFonts w:cs="B Lotus" w:hint="eastAsia"/>
          <w:sz w:val="28"/>
          <w:szCs w:val="28"/>
          <w:rtl/>
          <w:lang w:bidi="fa-IR"/>
        </w:rPr>
        <w:t>ود</w:t>
      </w:r>
      <w:r w:rsidRPr="0017721B">
        <w:rPr>
          <w:rFonts w:cs="B Lotus"/>
          <w:sz w:val="28"/>
          <w:szCs w:val="28"/>
          <w:rtl/>
          <w:lang w:bidi="fa-IR"/>
        </w:rPr>
        <w:t>.</w:t>
      </w:r>
    </w:p>
    <w:p w14:paraId="4ACC3189" w14:textId="142D396B" w:rsidR="00DD4C32" w:rsidRPr="00DD4C32" w:rsidRDefault="00F27348" w:rsidP="00DD4C32">
      <w:pPr>
        <w:pStyle w:val="Heading3"/>
        <w:rPr>
          <w:rFonts w:cs="B Lotus"/>
          <w:sz w:val="28"/>
          <w:szCs w:val="28"/>
          <w:rtl/>
          <w:lang w:bidi="fa-IR"/>
        </w:rPr>
      </w:pPr>
      <w:r w:rsidRPr="00F27348">
        <w:rPr>
          <w:rFonts w:cs="B Lotus" w:hint="cs"/>
          <w:sz w:val="28"/>
          <w:szCs w:val="28"/>
          <w:rtl/>
          <w:lang w:bidi="fa-IR"/>
        </w:rPr>
        <w:lastRenderedPageBreak/>
        <w:t>کنترل گشتاور</w:t>
      </w:r>
      <w:r>
        <w:rPr>
          <w:rStyle w:val="FootnoteReference"/>
          <w:rFonts w:cs="B Lotus"/>
          <w:sz w:val="28"/>
          <w:szCs w:val="28"/>
          <w:rtl/>
          <w:lang w:bidi="fa-IR"/>
        </w:rPr>
        <w:footnoteReference w:id="11"/>
      </w:r>
      <w:r w:rsidRPr="00F27348">
        <w:rPr>
          <w:rFonts w:cs="B Lotus" w:hint="cs"/>
          <w:sz w:val="28"/>
          <w:szCs w:val="28"/>
          <w:rtl/>
          <w:lang w:bidi="fa-IR"/>
        </w:rPr>
        <w:t xml:space="preserve"> / کنترل موقعیت</w:t>
      </w:r>
      <w:r w:rsidR="00B23239">
        <w:rPr>
          <w:rStyle w:val="FootnoteReference"/>
          <w:rFonts w:cs="B Lotus"/>
          <w:sz w:val="28"/>
          <w:szCs w:val="28"/>
          <w:rtl/>
          <w:lang w:bidi="fa-IR"/>
        </w:rPr>
        <w:footnoteReference w:id="12"/>
      </w:r>
    </w:p>
    <w:p w14:paraId="6530B96D"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ربات‌ها</w:t>
      </w:r>
      <w:r w:rsidRPr="00B23239">
        <w:rPr>
          <w:rFonts w:cs="B Lotus" w:hint="cs"/>
          <w:sz w:val="28"/>
          <w:szCs w:val="28"/>
          <w:rtl/>
          <w:lang w:bidi="fa-IR"/>
        </w:rPr>
        <w:t>ی</w:t>
      </w:r>
      <w:r w:rsidRPr="00B23239">
        <w:rPr>
          <w:rFonts w:cs="B Lotus"/>
          <w:sz w:val="28"/>
          <w:szCs w:val="28"/>
          <w:rtl/>
          <w:lang w:bidi="fa-IR"/>
        </w:rPr>
        <w:t xml:space="preserve"> انسان‌نما از نظر فرم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hint="cs"/>
          <w:sz w:val="28"/>
          <w:szCs w:val="28"/>
          <w:rtl/>
          <w:lang w:bidi="fa-IR"/>
        </w:rPr>
        <w:t>ی</w:t>
      </w:r>
      <w:r w:rsidRPr="00B23239">
        <w:rPr>
          <w:rFonts w:cs="B Lotus"/>
          <w:sz w:val="28"/>
          <w:szCs w:val="28"/>
          <w:rtl/>
          <w:lang w:bidi="fa-IR"/>
        </w:rPr>
        <w:t xml:space="preserve"> کنترل</w:t>
      </w:r>
      <w:r w:rsidRPr="00B23239">
        <w:rPr>
          <w:rFonts w:cs="B Lotus" w:hint="cs"/>
          <w:sz w:val="28"/>
          <w:szCs w:val="28"/>
          <w:rtl/>
          <w:lang w:bidi="fa-IR"/>
        </w:rPr>
        <w:t>ی</w:t>
      </w:r>
      <w:r w:rsidRPr="00B23239">
        <w:rPr>
          <w:rFonts w:cs="B Lotus"/>
          <w:sz w:val="28"/>
          <w:szCs w:val="28"/>
          <w:rtl/>
          <w:lang w:bidi="fa-IR"/>
        </w:rPr>
        <w:t xml:space="preserve"> به دو دسته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و کنترل-گشتاور تقس</w:t>
      </w:r>
      <w:r w:rsidRPr="00B23239">
        <w:rPr>
          <w:rFonts w:cs="B Lotus" w:hint="cs"/>
          <w:sz w:val="28"/>
          <w:szCs w:val="28"/>
          <w:rtl/>
          <w:lang w:bidi="fa-IR"/>
        </w:rPr>
        <w:t>ی</w:t>
      </w:r>
      <w:r w:rsidRPr="00B23239">
        <w:rPr>
          <w:rFonts w:cs="B Lotus" w:hint="eastAsia"/>
          <w:sz w:val="28"/>
          <w:szCs w:val="28"/>
          <w:rtl/>
          <w:lang w:bidi="fa-IR"/>
        </w:rPr>
        <w:t>م</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شوند</w:t>
      </w:r>
      <w:r w:rsidR="00DD4C32">
        <w:rPr>
          <w:rFonts w:cs="B Lotus" w:hint="cs"/>
          <w:sz w:val="28"/>
          <w:szCs w:val="28"/>
          <w:rtl/>
          <w:lang w:bidi="fa-IR"/>
        </w:rPr>
        <w:t xml:space="preserve">. در ربات کنترل موقعیت هدف تولید زوایای مفصلی است و برای تولید حرکت و کنترل ربات کنترل-موقعیت از سینماتیک معکوس استفاده می‌شود و نهایتا زوایای مفاصل به عنوان ورودی به موتورها داده می‌شود. </w:t>
      </w:r>
      <w:r w:rsidR="00072588">
        <w:rPr>
          <w:rFonts w:cs="B Lotus" w:hint="cs"/>
          <w:sz w:val="28"/>
          <w:szCs w:val="28"/>
          <w:rtl/>
          <w:lang w:bidi="fa-IR"/>
        </w:rPr>
        <w:t>درواقع ورودی موتور، زاویه بوده و هدف ما کنترل زاویه ورودی به موتور برای تحقق حرکت مطلوب است.</w:t>
      </w:r>
    </w:p>
    <w:p w14:paraId="0F6BB3C7"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در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ربات‌ها</w:t>
      </w:r>
      <w:r w:rsidR="00072588">
        <w:rPr>
          <w:rFonts w:cs="B Lotus" w:hint="cs"/>
          <w:sz w:val="28"/>
          <w:szCs w:val="28"/>
          <w:rtl/>
          <w:lang w:bidi="fa-IR"/>
        </w:rPr>
        <w:t>ی کنترل-موقعیت</w:t>
      </w:r>
      <w:r w:rsidRPr="00B23239">
        <w:rPr>
          <w:rFonts w:cs="B Lotus"/>
          <w:sz w:val="28"/>
          <w:szCs w:val="28"/>
          <w:rtl/>
          <w:lang w:bidi="fa-IR"/>
        </w:rPr>
        <w:t xml:space="preserve">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با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لا استفاده م</w:t>
      </w:r>
      <w:r w:rsidRPr="00B23239">
        <w:rPr>
          <w:rFonts w:cs="B Lotus" w:hint="cs"/>
          <w:sz w:val="28"/>
          <w:szCs w:val="28"/>
          <w:rtl/>
          <w:lang w:bidi="fa-IR"/>
        </w:rPr>
        <w:t>ی‌</w:t>
      </w:r>
      <w:r w:rsidRPr="00B23239">
        <w:rPr>
          <w:rFonts w:cs="B Lotus" w:hint="eastAsia"/>
          <w:sz w:val="28"/>
          <w:szCs w:val="28"/>
          <w:rtl/>
          <w:lang w:bidi="fa-IR"/>
        </w:rPr>
        <w:t>شود</w:t>
      </w:r>
      <w:r w:rsidRPr="00B23239">
        <w:rPr>
          <w:rFonts w:cs="B Lotus"/>
          <w:sz w:val="28"/>
          <w:szCs w:val="28"/>
          <w:rtl/>
          <w:lang w:bidi="fa-IR"/>
        </w:rPr>
        <w:t>.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بالا باشد ز</w:t>
      </w:r>
      <w:r w:rsidRPr="00B23239">
        <w:rPr>
          <w:rFonts w:cs="B Lotus" w:hint="cs"/>
          <w:sz w:val="28"/>
          <w:szCs w:val="28"/>
          <w:rtl/>
          <w:lang w:bidi="fa-IR"/>
        </w:rPr>
        <w:t>ی</w:t>
      </w:r>
      <w:r w:rsidRPr="00B23239">
        <w:rPr>
          <w:rFonts w:cs="B Lotus" w:hint="eastAsia"/>
          <w:sz w:val="28"/>
          <w:szCs w:val="28"/>
          <w:rtl/>
          <w:lang w:bidi="fa-IR"/>
        </w:rPr>
        <w:t>را</w:t>
      </w:r>
      <w:r w:rsidRPr="00B23239">
        <w:rPr>
          <w:rFonts w:cs="B Lotus"/>
          <w:sz w:val="28"/>
          <w:szCs w:val="28"/>
          <w:rtl/>
          <w:lang w:bidi="fa-IR"/>
        </w:rPr>
        <w:t xml:space="preserve">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کوچک گشتاورها</w:t>
      </w:r>
      <w:r w:rsidRPr="00B23239">
        <w:rPr>
          <w:rFonts w:cs="B Lotus" w:hint="cs"/>
          <w:sz w:val="28"/>
          <w:szCs w:val="28"/>
          <w:rtl/>
          <w:lang w:bidi="fa-IR"/>
        </w:rPr>
        <w:t>ی</w:t>
      </w:r>
      <w:r w:rsidRPr="00B23239">
        <w:rPr>
          <w:rFonts w:cs="B Lotus"/>
          <w:sz w:val="28"/>
          <w:szCs w:val="28"/>
          <w:rtl/>
          <w:lang w:bidi="fa-IR"/>
        </w:rPr>
        <w:t xml:space="preserve"> کوچک</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کنند</w:t>
      </w:r>
      <w:r w:rsidRPr="00B23239">
        <w:rPr>
          <w:rFonts w:cs="B Lotus"/>
          <w:sz w:val="28"/>
          <w:szCs w:val="28"/>
          <w:rtl/>
          <w:lang w:bidi="fa-IR"/>
        </w:rPr>
        <w:t>.) اگر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گشتاور بالا استفاده شود به علت وزن بالا</w:t>
      </w:r>
      <w:r w:rsidRPr="00B23239">
        <w:rPr>
          <w:rFonts w:cs="B Lotus" w:hint="cs"/>
          <w:sz w:val="28"/>
          <w:szCs w:val="28"/>
          <w:rtl/>
          <w:lang w:bidi="fa-IR"/>
        </w:rPr>
        <w:t>ی</w:t>
      </w:r>
      <w:r w:rsidRPr="00B23239">
        <w:rPr>
          <w:rFonts w:cs="B Lotus"/>
          <w:sz w:val="28"/>
          <w:szCs w:val="28"/>
          <w:rtl/>
          <w:lang w:bidi="fa-IR"/>
        </w:rPr>
        <w:t xml:space="preserve">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موتورها، وزن ربات افزا</w:t>
      </w:r>
      <w:r w:rsidRPr="00B23239">
        <w:rPr>
          <w:rFonts w:cs="B Lotus" w:hint="cs"/>
          <w:sz w:val="28"/>
          <w:szCs w:val="28"/>
          <w:rtl/>
          <w:lang w:bidi="fa-IR"/>
        </w:rPr>
        <w:t>ی</w:t>
      </w:r>
      <w:r w:rsidRPr="00B23239">
        <w:rPr>
          <w:rFonts w:cs="B Lotus" w:hint="eastAsia"/>
          <w:sz w:val="28"/>
          <w:szCs w:val="28"/>
          <w:rtl/>
          <w:lang w:bidi="fa-IR"/>
        </w:rPr>
        <w:t>ش</w:t>
      </w:r>
      <w:r w:rsidRPr="00B23239">
        <w:rPr>
          <w:rFonts w:cs="B Lotus"/>
          <w:sz w:val="28"/>
          <w:szCs w:val="28"/>
          <w:rtl/>
          <w:lang w:bidi="fa-IR"/>
        </w:rPr>
        <w:t xml:space="preserve"> م</w:t>
      </w:r>
      <w:r w:rsidRPr="00B23239">
        <w:rPr>
          <w:rFonts w:cs="B Lotus" w:hint="cs"/>
          <w:sz w:val="28"/>
          <w:szCs w:val="28"/>
          <w:rtl/>
          <w:lang w:bidi="fa-IR"/>
        </w:rPr>
        <w:t>ی‌ی</w:t>
      </w:r>
      <w:r w:rsidRPr="00B23239">
        <w:rPr>
          <w:rFonts w:cs="B Lotus" w:hint="eastAsia"/>
          <w:sz w:val="28"/>
          <w:szCs w:val="28"/>
          <w:rtl/>
          <w:lang w:bidi="fa-IR"/>
        </w:rPr>
        <w:t>ابد</w:t>
      </w:r>
      <w:r w:rsidRPr="00B23239">
        <w:rPr>
          <w:rFonts w:cs="B Lotus"/>
          <w:sz w:val="28"/>
          <w:szCs w:val="28"/>
          <w:rtl/>
          <w:lang w:bidi="fa-IR"/>
        </w:rPr>
        <w:t>. بهتر</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مورد استفاده </w:t>
      </w:r>
      <w:r w:rsidR="00072588">
        <w:rPr>
          <w:rFonts w:cs="B Lotus" w:hint="cs"/>
          <w:sz w:val="28"/>
          <w:szCs w:val="28"/>
          <w:rtl/>
          <w:lang w:bidi="fa-IR"/>
        </w:rPr>
        <w:t xml:space="preserve">در ربات‌های کنترل-موقعیت، </w:t>
      </w:r>
      <w:r w:rsidRPr="00B23239">
        <w:rPr>
          <w:rFonts w:cs="B Lotus"/>
          <w:sz w:val="28"/>
          <w:szCs w:val="28"/>
          <w:rtl/>
          <w:lang w:bidi="fa-IR"/>
        </w:rPr>
        <w:t>هارمون</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درا</w:t>
      </w:r>
      <w:r w:rsidRPr="00B23239">
        <w:rPr>
          <w:rFonts w:cs="B Lotus" w:hint="cs"/>
          <w:sz w:val="28"/>
          <w:szCs w:val="28"/>
          <w:rtl/>
          <w:lang w:bidi="fa-IR"/>
        </w:rPr>
        <w:t>ی</w:t>
      </w:r>
      <w:r w:rsidRPr="00B23239">
        <w:rPr>
          <w:rFonts w:cs="B Lotus" w:hint="eastAsia"/>
          <w:sz w:val="28"/>
          <w:szCs w:val="28"/>
          <w:rtl/>
          <w:lang w:bidi="fa-IR"/>
        </w:rPr>
        <w:t>و</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باشد</w:t>
      </w:r>
      <w:r w:rsidRPr="00B23239">
        <w:rPr>
          <w:rFonts w:cs="B Lotus"/>
          <w:sz w:val="28"/>
          <w:szCs w:val="28"/>
          <w:rtl/>
          <w:lang w:bidi="fa-IR"/>
        </w:rPr>
        <w:t xml:space="preserve"> که افت توان کم و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گشتاور بالا و لق</w:t>
      </w:r>
      <w:r w:rsidRPr="00B23239">
        <w:rPr>
          <w:rFonts w:cs="B Lotus" w:hint="cs"/>
          <w:sz w:val="28"/>
          <w:szCs w:val="28"/>
          <w:rtl/>
          <w:lang w:bidi="fa-IR"/>
        </w:rPr>
        <w:t>ی</w:t>
      </w:r>
      <w:r w:rsidRPr="00B23239">
        <w:rPr>
          <w:rFonts w:cs="B Lotus"/>
          <w:sz w:val="28"/>
          <w:szCs w:val="28"/>
          <w:rtl/>
          <w:lang w:bidi="fa-IR"/>
        </w:rPr>
        <w:t xml:space="preserve"> بس</w:t>
      </w:r>
      <w:r w:rsidRPr="00B23239">
        <w:rPr>
          <w:rFonts w:cs="B Lotus" w:hint="cs"/>
          <w:sz w:val="28"/>
          <w:szCs w:val="28"/>
          <w:rtl/>
          <w:lang w:bidi="fa-IR"/>
        </w:rPr>
        <w:t>ی</w:t>
      </w:r>
      <w:r w:rsidRPr="00B23239">
        <w:rPr>
          <w:rFonts w:cs="B Lotus" w:hint="eastAsia"/>
          <w:sz w:val="28"/>
          <w:szCs w:val="28"/>
          <w:rtl/>
          <w:lang w:bidi="fa-IR"/>
        </w:rPr>
        <w:t>ار</w:t>
      </w:r>
      <w:r w:rsidRPr="00B23239">
        <w:rPr>
          <w:rFonts w:cs="B Lotus"/>
          <w:sz w:val="28"/>
          <w:szCs w:val="28"/>
          <w:rtl/>
          <w:lang w:bidi="fa-IR"/>
        </w:rPr>
        <w:t xml:space="preserve"> ناچ</w:t>
      </w:r>
      <w:r w:rsidRPr="00B23239">
        <w:rPr>
          <w:rFonts w:cs="B Lotus" w:hint="cs"/>
          <w:sz w:val="28"/>
          <w:szCs w:val="28"/>
          <w:rtl/>
          <w:lang w:bidi="fa-IR"/>
        </w:rPr>
        <w:t>ی</w:t>
      </w:r>
      <w:r w:rsidRPr="00B23239">
        <w:rPr>
          <w:rFonts w:cs="B Lotus" w:hint="eastAsia"/>
          <w:sz w:val="28"/>
          <w:szCs w:val="28"/>
          <w:rtl/>
          <w:lang w:bidi="fa-IR"/>
        </w:rPr>
        <w:t>ز</w:t>
      </w:r>
      <w:r w:rsidR="00072588">
        <w:rPr>
          <w:rFonts w:cs="B Lotus"/>
          <w:sz w:val="28"/>
          <w:szCs w:val="28"/>
          <w:rtl/>
          <w:lang w:bidi="fa-IR"/>
        </w:rPr>
        <w:t xml:space="preserve"> دارند</w:t>
      </w:r>
      <w:r w:rsidR="00072588">
        <w:rPr>
          <w:rFonts w:cs="B Lotus" w:hint="cs"/>
          <w:sz w:val="28"/>
          <w:szCs w:val="28"/>
          <w:rtl/>
          <w:lang w:bidi="fa-IR"/>
        </w:rPr>
        <w:t>.</w:t>
      </w:r>
    </w:p>
    <w:p w14:paraId="7F9228B9" w14:textId="3FA4DC09" w:rsidR="00F27348" w:rsidRDefault="00B23239" w:rsidP="007B6B61">
      <w:pPr>
        <w:spacing w:before="240"/>
        <w:ind w:firstLine="255"/>
        <w:rPr>
          <w:rFonts w:cs="B Lotus"/>
          <w:sz w:val="28"/>
          <w:szCs w:val="28"/>
          <w:rtl/>
          <w:lang w:bidi="fa-IR"/>
        </w:rPr>
      </w:pPr>
      <w:r w:rsidRPr="00B23239">
        <w:rPr>
          <w:rFonts w:cs="B Lotus"/>
          <w:sz w:val="28"/>
          <w:szCs w:val="28"/>
          <w:rtl/>
          <w:lang w:bidi="fa-IR"/>
        </w:rPr>
        <w:t>به دل</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افت توا</w:t>
      </w:r>
      <w:r w:rsidRPr="00B23239">
        <w:rPr>
          <w:rFonts w:cs="B Lotus" w:hint="eastAsia"/>
          <w:sz w:val="28"/>
          <w:szCs w:val="28"/>
          <w:rtl/>
          <w:lang w:bidi="fa-IR"/>
        </w:rPr>
        <w:t>ن</w:t>
      </w:r>
      <w:r w:rsidRPr="00B23239">
        <w:rPr>
          <w:rFonts w:cs="B Lotus"/>
          <w:sz w:val="28"/>
          <w:szCs w:val="28"/>
          <w:rtl/>
          <w:lang w:bidi="fa-IR"/>
        </w:rPr>
        <w:t xml:space="preserve"> در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کنترل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گشتاور در سمت بار</w:t>
      </w:r>
      <w:r w:rsidR="007B6B61">
        <w:rPr>
          <w:rFonts w:cs="B Lotus" w:hint="cs"/>
          <w:sz w:val="28"/>
          <w:szCs w:val="28"/>
          <w:rtl/>
          <w:lang w:bidi="fa-IR"/>
        </w:rPr>
        <w:t>،</w:t>
      </w:r>
      <w:r w:rsidRPr="00B23239">
        <w:rPr>
          <w:rFonts w:cs="B Lotus"/>
          <w:sz w:val="28"/>
          <w:szCs w:val="28"/>
          <w:rtl/>
          <w:lang w:bidi="fa-IR"/>
        </w:rPr>
        <w:t xml:space="preserve"> بدون وجود گشتاور سنج دوران</w:t>
      </w:r>
      <w:r w:rsidRPr="00B23239">
        <w:rPr>
          <w:rFonts w:cs="B Lotus" w:hint="cs"/>
          <w:sz w:val="28"/>
          <w:szCs w:val="28"/>
          <w:rtl/>
          <w:lang w:bidi="fa-IR"/>
        </w:rPr>
        <w:t>ی</w:t>
      </w:r>
      <w:r w:rsidRPr="00B23239">
        <w:rPr>
          <w:rFonts w:cs="B Lotus"/>
          <w:sz w:val="28"/>
          <w:szCs w:val="28"/>
          <w:rtl/>
          <w:lang w:bidi="fa-IR"/>
        </w:rPr>
        <w:t xml:space="preserve">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در هر مفصل در سمت بار امک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sz w:val="28"/>
          <w:szCs w:val="28"/>
          <w:rtl/>
          <w:lang w:bidi="fa-IR"/>
        </w:rPr>
        <w:t xml:space="preserve"> نم</w:t>
      </w:r>
      <w:r w:rsidRPr="00B23239">
        <w:rPr>
          <w:rFonts w:cs="B Lotus" w:hint="cs"/>
          <w:sz w:val="28"/>
          <w:szCs w:val="28"/>
          <w:rtl/>
          <w:lang w:bidi="fa-IR"/>
        </w:rPr>
        <w:t>ی‌</w:t>
      </w:r>
      <w:r w:rsidRPr="00B23239">
        <w:rPr>
          <w:rFonts w:cs="B Lotus" w:hint="eastAsia"/>
          <w:sz w:val="28"/>
          <w:szCs w:val="28"/>
          <w:rtl/>
          <w:lang w:bidi="fa-IR"/>
        </w:rPr>
        <w:t>باشد</w:t>
      </w:r>
      <w:r w:rsidR="007B6B61">
        <w:rPr>
          <w:rFonts w:cs="B Lotus" w:hint="cs"/>
          <w:sz w:val="28"/>
          <w:szCs w:val="28"/>
          <w:rtl/>
          <w:lang w:bidi="fa-IR"/>
        </w:rPr>
        <w:t xml:space="preserve">، همچنین گشتاورسنج دورانی پرهزینه بوده و استفاده از آن مقرون به صرفه نیست؛ </w:t>
      </w:r>
      <w:r w:rsidRPr="00B23239">
        <w:rPr>
          <w:rFonts w:cs="B Lotus"/>
          <w:sz w:val="28"/>
          <w:szCs w:val="28"/>
          <w:rtl/>
          <w:lang w:bidi="fa-IR"/>
        </w:rPr>
        <w:t>بنابر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برا</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و کنترل حرکت ربات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از س</w:t>
      </w:r>
      <w:r w:rsidRPr="00B23239">
        <w:rPr>
          <w:rFonts w:cs="B Lotus" w:hint="cs"/>
          <w:sz w:val="28"/>
          <w:szCs w:val="28"/>
          <w:rtl/>
          <w:lang w:bidi="fa-IR"/>
        </w:rPr>
        <w:t>ی</w:t>
      </w:r>
      <w:r w:rsidRPr="00B23239">
        <w:rPr>
          <w:rFonts w:cs="B Lotus" w:hint="eastAsia"/>
          <w:sz w:val="28"/>
          <w:szCs w:val="28"/>
          <w:rtl/>
          <w:lang w:bidi="fa-IR"/>
        </w:rPr>
        <w:t>نمات</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معکوس و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زوا</w:t>
      </w:r>
      <w:r w:rsidRPr="00B23239">
        <w:rPr>
          <w:rFonts w:cs="B Lotus" w:hint="cs"/>
          <w:sz w:val="28"/>
          <w:szCs w:val="28"/>
          <w:rtl/>
          <w:lang w:bidi="fa-IR"/>
        </w:rPr>
        <w:t>ی</w:t>
      </w:r>
      <w:r w:rsidRPr="00B23239">
        <w:rPr>
          <w:rFonts w:cs="B Lotus" w:hint="eastAsia"/>
          <w:sz w:val="28"/>
          <w:szCs w:val="28"/>
          <w:rtl/>
          <w:lang w:bidi="fa-IR"/>
        </w:rPr>
        <w:t>ا</w:t>
      </w:r>
      <w:r w:rsidRPr="00B23239">
        <w:rPr>
          <w:rFonts w:cs="B Lotus" w:hint="cs"/>
          <w:sz w:val="28"/>
          <w:szCs w:val="28"/>
          <w:rtl/>
          <w:lang w:bidi="fa-IR"/>
        </w:rPr>
        <w:t>ی</w:t>
      </w:r>
      <w:r w:rsidRPr="00B23239">
        <w:rPr>
          <w:rFonts w:cs="B Lotus"/>
          <w:sz w:val="28"/>
          <w:szCs w:val="28"/>
          <w:rtl/>
          <w:lang w:bidi="fa-IR"/>
        </w:rPr>
        <w:t xml:space="preserve"> مفصل</w:t>
      </w:r>
      <w:r w:rsidRPr="00B23239">
        <w:rPr>
          <w:rFonts w:cs="B Lotus" w:hint="cs"/>
          <w:sz w:val="28"/>
          <w:szCs w:val="28"/>
          <w:rtl/>
          <w:lang w:bidi="fa-IR"/>
        </w:rPr>
        <w:t>ی</w:t>
      </w:r>
      <w:r w:rsidRPr="00B23239">
        <w:rPr>
          <w:rFonts w:cs="B Lotus"/>
          <w:sz w:val="28"/>
          <w:szCs w:val="28"/>
          <w:rtl/>
          <w:lang w:bidi="fa-IR"/>
        </w:rPr>
        <w:t xml:space="preserve"> استفاده م</w:t>
      </w:r>
      <w:r w:rsidRPr="00B23239">
        <w:rPr>
          <w:rFonts w:cs="B Lotus" w:hint="cs"/>
          <w:sz w:val="28"/>
          <w:szCs w:val="28"/>
          <w:rtl/>
          <w:lang w:bidi="fa-IR"/>
        </w:rPr>
        <w:t>ی‌</w:t>
      </w:r>
      <w:r w:rsidRPr="00B23239">
        <w:rPr>
          <w:rFonts w:cs="B Lotus" w:hint="eastAsia"/>
          <w:sz w:val="28"/>
          <w:szCs w:val="28"/>
          <w:rtl/>
          <w:lang w:bidi="fa-IR"/>
        </w:rPr>
        <w:t>شود</w:t>
      </w:r>
      <w:r w:rsidR="007B6B61">
        <w:rPr>
          <w:rFonts w:cs="B Lotus"/>
          <w:sz w:val="28"/>
          <w:szCs w:val="28"/>
          <w:rtl/>
          <w:lang w:bidi="fa-IR"/>
        </w:rPr>
        <w:t>.</w:t>
      </w:r>
    </w:p>
    <w:p w14:paraId="329A0D20" w14:textId="722D23ED" w:rsidR="008929C4" w:rsidRDefault="008929C4" w:rsidP="00EA311C">
      <w:pPr>
        <w:spacing w:before="240" w:line="240" w:lineRule="auto"/>
        <w:ind w:firstLine="255"/>
        <w:rPr>
          <w:rFonts w:cs="B Lotus"/>
          <w:sz w:val="28"/>
          <w:szCs w:val="28"/>
          <w:rtl/>
          <w:lang w:bidi="fa-IR"/>
        </w:rPr>
      </w:pPr>
      <w:r w:rsidRPr="008929C4">
        <w:rPr>
          <w:rFonts w:cs="B Lotus"/>
          <w:sz w:val="28"/>
          <w:szCs w:val="28"/>
          <w:rtl/>
          <w:lang w:bidi="fa-IR"/>
        </w:rPr>
        <w:t>ربات‌ها</w:t>
      </w:r>
      <w:r w:rsidRPr="008929C4">
        <w:rPr>
          <w:rFonts w:cs="B Lotus" w:hint="cs"/>
          <w:sz w:val="28"/>
          <w:szCs w:val="28"/>
          <w:rtl/>
          <w:lang w:bidi="fa-IR"/>
        </w:rPr>
        <w:t>ی</w:t>
      </w:r>
      <w:r w:rsidRPr="008929C4">
        <w:rPr>
          <w:rFonts w:cs="B Lotus"/>
          <w:sz w:val="28"/>
          <w:szCs w:val="28"/>
          <w:rtl/>
          <w:lang w:bidi="fa-IR"/>
        </w:rPr>
        <w:t xml:space="preserve"> کنترل گشتاور بر اساس عملگرها</w:t>
      </w:r>
      <w:r w:rsidRPr="008929C4">
        <w:rPr>
          <w:rFonts w:cs="B Lotus" w:hint="cs"/>
          <w:sz w:val="28"/>
          <w:szCs w:val="28"/>
          <w:rtl/>
          <w:lang w:bidi="fa-IR"/>
        </w:rPr>
        <w:t>ی</w:t>
      </w:r>
      <w:r w:rsidRPr="008929C4">
        <w:rPr>
          <w:rFonts w:cs="B Lotus" w:hint="eastAsia"/>
          <w:sz w:val="28"/>
          <w:szCs w:val="28"/>
          <w:rtl/>
          <w:lang w:bidi="fa-IR"/>
        </w:rPr>
        <w:t>شان</w:t>
      </w:r>
      <w:r w:rsidRPr="008929C4">
        <w:rPr>
          <w:rFonts w:cs="B Lotus"/>
          <w:sz w:val="28"/>
          <w:szCs w:val="28"/>
          <w:rtl/>
          <w:lang w:bidi="fa-IR"/>
        </w:rPr>
        <w:t xml:space="preserve"> به دو دسته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موتور الکتر</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تقس</w:t>
      </w:r>
      <w:r w:rsidRPr="008929C4">
        <w:rPr>
          <w:rFonts w:cs="B Lotus" w:hint="cs"/>
          <w:sz w:val="28"/>
          <w:szCs w:val="28"/>
          <w:rtl/>
          <w:lang w:bidi="fa-IR"/>
        </w:rPr>
        <w:t>ی</w:t>
      </w:r>
      <w:r w:rsidRPr="008929C4">
        <w:rPr>
          <w:rFonts w:cs="B Lotus" w:hint="eastAsia"/>
          <w:sz w:val="28"/>
          <w:szCs w:val="28"/>
          <w:rtl/>
          <w:lang w:bidi="fa-IR"/>
        </w:rPr>
        <w:t>م</w:t>
      </w:r>
      <w:r w:rsidRPr="008929C4">
        <w:rPr>
          <w:rFonts w:cs="B Lotus"/>
          <w:sz w:val="28"/>
          <w:szCs w:val="28"/>
          <w:rtl/>
          <w:lang w:bidi="fa-IR"/>
        </w:rPr>
        <w:t xml:space="preserve"> م</w:t>
      </w:r>
      <w:r w:rsidRPr="008929C4">
        <w:rPr>
          <w:rFonts w:cs="B Lotus" w:hint="cs"/>
          <w:sz w:val="28"/>
          <w:szCs w:val="28"/>
          <w:rtl/>
          <w:lang w:bidi="fa-IR"/>
        </w:rPr>
        <w:t>ی‌</w:t>
      </w:r>
      <w:r w:rsidRPr="008929C4">
        <w:rPr>
          <w:rFonts w:cs="B Lotus" w:hint="eastAsia"/>
          <w:sz w:val="28"/>
          <w:szCs w:val="28"/>
          <w:rtl/>
          <w:lang w:bidi="fa-IR"/>
        </w:rPr>
        <w:t>شوند</w:t>
      </w:r>
      <w:r w:rsidRPr="008929C4">
        <w:rPr>
          <w:rFonts w:cs="B Lotus"/>
          <w:sz w:val="28"/>
          <w:szCs w:val="28"/>
          <w:rtl/>
          <w:lang w:bidi="fa-IR"/>
        </w:rPr>
        <w:t>. وزن ز</w:t>
      </w:r>
      <w:r w:rsidRPr="008929C4">
        <w:rPr>
          <w:rFonts w:cs="B Lotus" w:hint="cs"/>
          <w:sz w:val="28"/>
          <w:szCs w:val="28"/>
          <w:rtl/>
          <w:lang w:bidi="fa-IR"/>
        </w:rPr>
        <w:t>ی</w:t>
      </w:r>
      <w:r w:rsidRPr="008929C4">
        <w:rPr>
          <w:rFonts w:cs="B Lotus" w:hint="eastAsia"/>
          <w:sz w:val="28"/>
          <w:szCs w:val="28"/>
          <w:rtl/>
          <w:lang w:bidi="fa-IR"/>
        </w:rPr>
        <w:t>اد</w:t>
      </w:r>
      <w:r w:rsidRPr="008929C4">
        <w:rPr>
          <w:rFonts w:cs="B Lotus"/>
          <w:sz w:val="28"/>
          <w:szCs w:val="28"/>
          <w:rtl/>
          <w:lang w:bidi="fa-IR"/>
        </w:rPr>
        <w:t xml:space="preserve"> به علت حمل مخزن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w:t>
      </w:r>
      <w:r w:rsidRPr="008929C4">
        <w:rPr>
          <w:rFonts w:cs="B Lotus" w:hint="cs"/>
          <w:sz w:val="28"/>
          <w:szCs w:val="28"/>
          <w:rtl/>
          <w:lang w:bidi="fa-IR"/>
        </w:rPr>
        <w:t>ی</w:t>
      </w:r>
      <w:r w:rsidRPr="008929C4">
        <w:rPr>
          <w:rFonts w:cs="B Lotus" w:hint="eastAsia"/>
          <w:sz w:val="28"/>
          <w:szCs w:val="28"/>
          <w:rtl/>
          <w:lang w:bidi="fa-IR"/>
        </w:rPr>
        <w:t>ا</w:t>
      </w:r>
      <w:r w:rsidRPr="008929C4">
        <w:rPr>
          <w:rFonts w:cs="B Lotus"/>
          <w:sz w:val="28"/>
          <w:szCs w:val="28"/>
          <w:rtl/>
          <w:lang w:bidi="fa-IR"/>
        </w:rPr>
        <w:t xml:space="preserve"> منبع تغذ</w:t>
      </w:r>
      <w:r w:rsidRPr="008929C4">
        <w:rPr>
          <w:rFonts w:cs="B Lotus" w:hint="cs"/>
          <w:sz w:val="28"/>
          <w:szCs w:val="28"/>
          <w:rtl/>
          <w:lang w:bidi="fa-IR"/>
        </w:rPr>
        <w:t>ی</w:t>
      </w:r>
      <w:r w:rsidRPr="008929C4">
        <w:rPr>
          <w:rFonts w:cs="B Lotus" w:hint="eastAsia"/>
          <w:sz w:val="28"/>
          <w:szCs w:val="28"/>
          <w:rtl/>
          <w:lang w:bidi="fa-IR"/>
        </w:rPr>
        <w:t>ه</w:t>
      </w:r>
      <w:r w:rsidRPr="008929C4">
        <w:rPr>
          <w:rFonts w:cs="B Lotus"/>
          <w:sz w:val="28"/>
          <w:szCs w:val="28"/>
          <w:rtl/>
          <w:lang w:bidi="fa-IR"/>
        </w:rPr>
        <w:t xml:space="preserve"> باعث کاهش کارا</w:t>
      </w:r>
      <w:r w:rsidRPr="008929C4">
        <w:rPr>
          <w:rFonts w:cs="B Lotus" w:hint="cs"/>
          <w:sz w:val="28"/>
          <w:szCs w:val="28"/>
          <w:rtl/>
          <w:lang w:bidi="fa-IR"/>
        </w:rPr>
        <w:t>یی</w:t>
      </w:r>
      <w:r w:rsidRPr="008929C4">
        <w:rPr>
          <w:rFonts w:cs="B Lotus"/>
          <w:sz w:val="28"/>
          <w:szCs w:val="28"/>
          <w:rtl/>
          <w:lang w:bidi="fa-IR"/>
        </w:rPr>
        <w:t xml:space="preserve"> و مانع حرکت ربات م</w:t>
      </w:r>
      <w:r w:rsidRPr="008929C4">
        <w:rPr>
          <w:rFonts w:cs="B Lotus" w:hint="cs"/>
          <w:sz w:val="28"/>
          <w:szCs w:val="28"/>
          <w:rtl/>
          <w:lang w:bidi="fa-IR"/>
        </w:rPr>
        <w:t>ی‌</w:t>
      </w:r>
      <w:r w:rsidRPr="008929C4">
        <w:rPr>
          <w:rFonts w:cs="B Lotus" w:hint="eastAsia"/>
          <w:sz w:val="28"/>
          <w:szCs w:val="28"/>
          <w:rtl/>
          <w:lang w:bidi="fa-IR"/>
        </w:rPr>
        <w:t>شود</w:t>
      </w:r>
      <w:r w:rsidRPr="008929C4">
        <w:rPr>
          <w:rFonts w:cs="B Lotus"/>
          <w:sz w:val="28"/>
          <w:szCs w:val="28"/>
          <w:rtl/>
          <w:lang w:bidi="fa-IR"/>
        </w:rPr>
        <w:t>. اکثر تحق</w:t>
      </w:r>
      <w:r w:rsidRPr="008929C4">
        <w:rPr>
          <w:rFonts w:cs="B Lotus" w:hint="cs"/>
          <w:sz w:val="28"/>
          <w:szCs w:val="28"/>
          <w:rtl/>
          <w:lang w:bidi="fa-IR"/>
        </w:rPr>
        <w:t>ی</w:t>
      </w:r>
      <w:r w:rsidRPr="008929C4">
        <w:rPr>
          <w:rFonts w:cs="B Lotus" w:hint="eastAsia"/>
          <w:sz w:val="28"/>
          <w:szCs w:val="28"/>
          <w:rtl/>
          <w:lang w:bidi="fa-IR"/>
        </w:rPr>
        <w:t>قات</w:t>
      </w:r>
      <w:r w:rsidRPr="008929C4">
        <w:rPr>
          <w:rFonts w:cs="B Lotus"/>
          <w:sz w:val="28"/>
          <w:szCs w:val="28"/>
          <w:rtl/>
          <w:lang w:bidi="fa-IR"/>
        </w:rPr>
        <w:t xml:space="preserve"> صورت گرفته در زم</w:t>
      </w:r>
      <w:r w:rsidRPr="008929C4">
        <w:rPr>
          <w:rFonts w:cs="B Lotus" w:hint="cs"/>
          <w:sz w:val="28"/>
          <w:szCs w:val="28"/>
          <w:rtl/>
          <w:lang w:bidi="fa-IR"/>
        </w:rPr>
        <w:t>ی</w:t>
      </w:r>
      <w:r w:rsidRPr="008929C4">
        <w:rPr>
          <w:rFonts w:cs="B Lotus" w:hint="eastAsia"/>
          <w:sz w:val="28"/>
          <w:szCs w:val="28"/>
          <w:rtl/>
          <w:lang w:bidi="fa-IR"/>
        </w:rPr>
        <w:t>نه</w:t>
      </w:r>
      <w:r w:rsidRPr="008929C4">
        <w:rPr>
          <w:rFonts w:cs="B Lotus"/>
          <w:sz w:val="28"/>
          <w:szCs w:val="28"/>
          <w:rtl/>
          <w:lang w:bidi="fa-IR"/>
        </w:rPr>
        <w:t xml:space="preserve"> باز</w:t>
      </w:r>
      <w:r w:rsidRPr="008929C4">
        <w:rPr>
          <w:rFonts w:cs="B Lotus" w:hint="cs"/>
          <w:sz w:val="28"/>
          <w:szCs w:val="28"/>
          <w:rtl/>
          <w:lang w:bidi="fa-IR"/>
        </w:rPr>
        <w:t>ی</w:t>
      </w:r>
      <w:r w:rsidRPr="008929C4">
        <w:rPr>
          <w:rFonts w:cs="B Lotus" w:hint="eastAsia"/>
          <w:sz w:val="28"/>
          <w:szCs w:val="28"/>
          <w:rtl/>
          <w:lang w:bidi="fa-IR"/>
        </w:rPr>
        <w:t>اب</w:t>
      </w:r>
      <w:r w:rsidRPr="008929C4">
        <w:rPr>
          <w:rFonts w:cs="B Lotus" w:hint="cs"/>
          <w:sz w:val="28"/>
          <w:szCs w:val="28"/>
          <w:rtl/>
          <w:lang w:bidi="fa-IR"/>
        </w:rPr>
        <w:t>ی</w:t>
      </w:r>
      <w:r w:rsidRPr="008929C4">
        <w:rPr>
          <w:rFonts w:cs="B Lotus"/>
          <w:sz w:val="28"/>
          <w:szCs w:val="28"/>
          <w:rtl/>
          <w:lang w:bidi="fa-IR"/>
        </w:rPr>
        <w:t xml:space="preserve"> تعادل ربات انسان‌نما بر رو</w:t>
      </w:r>
      <w:r w:rsidRPr="008929C4">
        <w:rPr>
          <w:rFonts w:cs="B Lotus" w:hint="cs"/>
          <w:sz w:val="28"/>
          <w:szCs w:val="28"/>
          <w:rtl/>
          <w:lang w:bidi="fa-IR"/>
        </w:rPr>
        <w:t>ی</w:t>
      </w:r>
      <w:r w:rsidRPr="008929C4">
        <w:rPr>
          <w:rFonts w:cs="B Lotus"/>
          <w:sz w:val="28"/>
          <w:szCs w:val="28"/>
          <w:rtl/>
          <w:lang w:bidi="fa-IR"/>
        </w:rPr>
        <w:t xml:space="preserve"> ربات‌ها</w:t>
      </w:r>
      <w:r w:rsidRPr="008929C4">
        <w:rPr>
          <w:rFonts w:cs="B Lotus" w:hint="cs"/>
          <w:sz w:val="28"/>
          <w:szCs w:val="28"/>
          <w:rtl/>
          <w:lang w:bidi="fa-IR"/>
        </w:rPr>
        <w:t>یی</w:t>
      </w:r>
      <w:r w:rsidRPr="008929C4">
        <w:rPr>
          <w:rFonts w:cs="B Lotus"/>
          <w:sz w:val="28"/>
          <w:szCs w:val="28"/>
          <w:rtl/>
          <w:lang w:bidi="fa-IR"/>
        </w:rPr>
        <w:t xml:space="preserve"> صورت پذ</w:t>
      </w:r>
      <w:r w:rsidRPr="008929C4">
        <w:rPr>
          <w:rFonts w:cs="B Lotus" w:hint="cs"/>
          <w:sz w:val="28"/>
          <w:szCs w:val="28"/>
          <w:rtl/>
          <w:lang w:bidi="fa-IR"/>
        </w:rPr>
        <w:t>ی</w:t>
      </w:r>
      <w:r w:rsidRPr="008929C4">
        <w:rPr>
          <w:rFonts w:cs="B Lotus" w:hint="eastAsia"/>
          <w:sz w:val="28"/>
          <w:szCs w:val="28"/>
          <w:rtl/>
          <w:lang w:bidi="fa-IR"/>
        </w:rPr>
        <w:t>رفته</w:t>
      </w:r>
      <w:r w:rsidRPr="008929C4">
        <w:rPr>
          <w:rFonts w:cs="B Lotus"/>
          <w:sz w:val="28"/>
          <w:szCs w:val="28"/>
          <w:rtl/>
          <w:lang w:bidi="fa-IR"/>
        </w:rPr>
        <w:t xml:space="preserve"> است که از کنترل گشتاور بهره م</w:t>
      </w:r>
      <w:r w:rsidRPr="008929C4">
        <w:rPr>
          <w:rFonts w:cs="B Lotus" w:hint="cs"/>
          <w:sz w:val="28"/>
          <w:szCs w:val="28"/>
          <w:rtl/>
          <w:lang w:bidi="fa-IR"/>
        </w:rPr>
        <w:t>ی‌</w:t>
      </w:r>
      <w:r w:rsidRPr="008929C4">
        <w:rPr>
          <w:rFonts w:cs="B Lotus" w:hint="eastAsia"/>
          <w:sz w:val="28"/>
          <w:szCs w:val="28"/>
          <w:rtl/>
          <w:lang w:bidi="fa-IR"/>
        </w:rPr>
        <w:t>برند</w:t>
      </w:r>
      <w:r w:rsidRPr="008929C4">
        <w:rPr>
          <w:rFonts w:cs="B Lotus"/>
          <w:sz w:val="28"/>
          <w:szCs w:val="28"/>
          <w:rtl/>
          <w:lang w:bidi="fa-IR"/>
        </w:rPr>
        <w:t>.</w:t>
      </w:r>
      <w:r>
        <w:rPr>
          <w:rFonts w:cs="B Lotus" w:hint="cs"/>
          <w:sz w:val="28"/>
          <w:szCs w:val="28"/>
          <w:rtl/>
          <w:lang w:bidi="fa-IR"/>
        </w:rPr>
        <w:t xml:space="preserve"> نسل پنجم ربات سورنا، یک ربات کنترل-موقعیت با سیستم انتقال قدرت هارمونیک درایو می‌باشد. لذا در بررسی کارهای صورت گرفته، به سراغ الگوریتم‌های منطبق بر ربات‌های کنترل موقعیت می‌رویم.</w:t>
      </w:r>
    </w:p>
    <w:p w14:paraId="5EC84941" w14:textId="11E860DA" w:rsidR="0020190A" w:rsidRPr="0020190A" w:rsidRDefault="0020190A" w:rsidP="0020190A">
      <w:pPr>
        <w:pStyle w:val="Heading3"/>
        <w:rPr>
          <w:rFonts w:cs="B Lotus"/>
          <w:sz w:val="28"/>
          <w:szCs w:val="28"/>
          <w:rtl/>
          <w:lang w:bidi="fa-IR"/>
        </w:rPr>
      </w:pPr>
      <w:r w:rsidRPr="0020190A">
        <w:rPr>
          <w:rFonts w:cs="B Lotus" w:hint="cs"/>
          <w:sz w:val="28"/>
          <w:szCs w:val="28"/>
          <w:rtl/>
          <w:lang w:bidi="fa-IR"/>
        </w:rPr>
        <w:lastRenderedPageBreak/>
        <w:t>استراتژی‌های حفظ تعادل (استراتژی مچ</w:t>
      </w:r>
      <w:r>
        <w:rPr>
          <w:rStyle w:val="FootnoteReference"/>
          <w:rFonts w:cs="B Lotus"/>
          <w:sz w:val="28"/>
          <w:szCs w:val="28"/>
          <w:rtl/>
          <w:lang w:bidi="fa-IR"/>
        </w:rPr>
        <w:footnoteReference w:id="13"/>
      </w:r>
      <w:r w:rsidRPr="0020190A">
        <w:rPr>
          <w:rFonts w:cs="B Lotus" w:hint="cs"/>
          <w:sz w:val="28"/>
          <w:szCs w:val="28"/>
          <w:rtl/>
          <w:lang w:bidi="fa-IR"/>
        </w:rPr>
        <w:t>، لگن</w:t>
      </w:r>
      <w:r>
        <w:rPr>
          <w:rStyle w:val="FootnoteReference"/>
          <w:rFonts w:cs="B Lotus"/>
          <w:sz w:val="28"/>
          <w:szCs w:val="28"/>
          <w:rtl/>
          <w:lang w:bidi="fa-IR"/>
        </w:rPr>
        <w:footnoteReference w:id="14"/>
      </w:r>
      <w:r w:rsidRPr="0020190A">
        <w:rPr>
          <w:rFonts w:cs="B Lotus" w:hint="cs"/>
          <w:sz w:val="28"/>
          <w:szCs w:val="28"/>
          <w:rtl/>
          <w:lang w:bidi="fa-IR"/>
        </w:rPr>
        <w:t>، گام‌برداری</w:t>
      </w:r>
      <w:r>
        <w:rPr>
          <w:rStyle w:val="FootnoteReference"/>
          <w:rFonts w:cs="B Lotus"/>
          <w:sz w:val="28"/>
          <w:szCs w:val="28"/>
          <w:rtl/>
          <w:lang w:bidi="fa-IR"/>
        </w:rPr>
        <w:footnoteReference w:id="15"/>
      </w:r>
      <w:r w:rsidRPr="0020190A">
        <w:rPr>
          <w:rFonts w:cs="B Lotus" w:hint="cs"/>
          <w:sz w:val="28"/>
          <w:szCs w:val="28"/>
          <w:rtl/>
          <w:lang w:bidi="fa-IR"/>
        </w:rPr>
        <w:t>، تنظیم گام زمانی</w:t>
      </w:r>
      <w:r w:rsidR="00EC540E">
        <w:rPr>
          <w:rStyle w:val="FootnoteReference"/>
          <w:rFonts w:cs="B Lotus"/>
          <w:sz w:val="28"/>
          <w:szCs w:val="28"/>
          <w:rtl/>
          <w:lang w:bidi="fa-IR"/>
        </w:rPr>
        <w:footnoteReference w:id="16"/>
      </w:r>
      <w:r w:rsidRPr="0020190A">
        <w:rPr>
          <w:rFonts w:cs="B Lotus" w:hint="cs"/>
          <w:sz w:val="28"/>
          <w:szCs w:val="28"/>
          <w:rtl/>
          <w:lang w:bidi="fa-IR"/>
        </w:rPr>
        <w:t>)</w:t>
      </w:r>
    </w:p>
    <w:p w14:paraId="6D4FB5AC" w14:textId="77777777"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مچ پا:</w:t>
      </w:r>
      <w:r w:rsidRPr="00EC540E">
        <w:rPr>
          <w:rFonts w:cs="B Lotus"/>
          <w:sz w:val="28"/>
          <w:szCs w:val="28"/>
          <w:rtl/>
          <w:lang w:bidi="fa-IR"/>
        </w:rPr>
        <w:t xml:space="preserve"> ربات حالت تعادل خود را توسط مفصل مچ پا حفظ م</w:t>
      </w:r>
      <w:r w:rsidRPr="00EC540E">
        <w:rPr>
          <w:rFonts w:cs="B Lotus" w:hint="cs"/>
          <w:sz w:val="28"/>
          <w:szCs w:val="28"/>
          <w:rtl/>
          <w:lang w:bidi="fa-IR"/>
        </w:rPr>
        <w:t>ی‌کند،</w:t>
      </w:r>
      <w:r w:rsidRPr="00EC540E">
        <w:rPr>
          <w:rFonts w:cs="B Lotus"/>
          <w:sz w:val="28"/>
          <w:szCs w:val="28"/>
          <w:rtl/>
          <w:lang w:bidi="fa-IR"/>
        </w:rPr>
        <w:t xml:space="preserve"> حرکت مفصل مچ محدود است و اگر گشتاور ب</w:t>
      </w:r>
      <w:r w:rsidRPr="00EC540E">
        <w:rPr>
          <w:rFonts w:cs="B Lotus" w:hint="cs"/>
          <w:sz w:val="28"/>
          <w:szCs w:val="28"/>
          <w:rtl/>
          <w:lang w:bidi="fa-IR"/>
        </w:rPr>
        <w:t>یش</w:t>
      </w:r>
      <w:r w:rsidRPr="00EC540E">
        <w:rPr>
          <w:rFonts w:cs="B Lotus"/>
          <w:sz w:val="28"/>
          <w:szCs w:val="28"/>
          <w:rtl/>
          <w:lang w:bidi="fa-IR"/>
        </w:rPr>
        <w:t xml:space="preserve"> از حد مجاز وارد شود تماس ب</w:t>
      </w:r>
      <w:r w:rsidRPr="00EC540E">
        <w:rPr>
          <w:rFonts w:cs="B Lotus" w:hint="cs"/>
          <w:sz w:val="28"/>
          <w:szCs w:val="28"/>
          <w:rtl/>
          <w:lang w:bidi="fa-IR"/>
        </w:rPr>
        <w:t>ین</w:t>
      </w:r>
      <w:r w:rsidRPr="00EC540E">
        <w:rPr>
          <w:rFonts w:cs="B Lotus"/>
          <w:sz w:val="28"/>
          <w:szCs w:val="28"/>
          <w:rtl/>
          <w:lang w:bidi="fa-IR"/>
        </w:rPr>
        <w:t xml:space="preserve"> پا</w:t>
      </w:r>
      <w:r w:rsidRPr="00EC540E">
        <w:rPr>
          <w:rFonts w:cs="B Lotus" w:hint="cs"/>
          <w:sz w:val="28"/>
          <w:szCs w:val="28"/>
          <w:rtl/>
          <w:lang w:bidi="fa-IR"/>
        </w:rPr>
        <w:t>ی</w:t>
      </w:r>
      <w:r w:rsidRPr="00EC540E">
        <w:rPr>
          <w:rFonts w:cs="B Lotus"/>
          <w:sz w:val="28"/>
          <w:szCs w:val="28"/>
          <w:rtl/>
          <w:lang w:bidi="fa-IR"/>
        </w:rPr>
        <w:t xml:space="preserve"> ربات و زم</w:t>
      </w:r>
      <w:r w:rsidRPr="00EC540E">
        <w:rPr>
          <w:rFonts w:cs="B Lotus" w:hint="cs"/>
          <w:sz w:val="28"/>
          <w:szCs w:val="28"/>
          <w:rtl/>
          <w:lang w:bidi="fa-IR"/>
        </w:rPr>
        <w:t>ین</w:t>
      </w:r>
      <w:r w:rsidRPr="00EC540E">
        <w:rPr>
          <w:rFonts w:cs="B Lotus"/>
          <w:sz w:val="28"/>
          <w:szCs w:val="28"/>
          <w:rtl/>
          <w:lang w:bidi="fa-IR"/>
        </w:rPr>
        <w:t xml:space="preserve"> از دست خواهد رفت. بنابرا</w:t>
      </w:r>
      <w:r w:rsidRPr="00EC540E">
        <w:rPr>
          <w:rFonts w:cs="B Lotus" w:hint="cs"/>
          <w:sz w:val="28"/>
          <w:szCs w:val="28"/>
          <w:rtl/>
          <w:lang w:bidi="fa-IR"/>
        </w:rPr>
        <w:t>ین</w:t>
      </w:r>
      <w:r w:rsidRPr="00EC540E">
        <w:rPr>
          <w:rFonts w:cs="B Lotus"/>
          <w:sz w:val="28"/>
          <w:szCs w:val="28"/>
          <w:rtl/>
          <w:lang w:bidi="fa-IR"/>
        </w:rPr>
        <w:t xml:space="preserve"> ا</w:t>
      </w:r>
      <w:r w:rsidRPr="00EC540E">
        <w:rPr>
          <w:rFonts w:cs="B Lotus" w:hint="cs"/>
          <w:sz w:val="28"/>
          <w:szCs w:val="28"/>
          <w:rtl/>
          <w:lang w:bidi="fa-IR"/>
        </w:rPr>
        <w:t>ین</w:t>
      </w:r>
      <w:r w:rsidRPr="00EC540E">
        <w:rPr>
          <w:rFonts w:cs="B Lotus"/>
          <w:sz w:val="28"/>
          <w:szCs w:val="28"/>
          <w:rtl/>
          <w:lang w:bidi="fa-IR"/>
        </w:rPr>
        <w:t xml:space="preserve"> روش توانا</w:t>
      </w:r>
      <w:r w:rsidRPr="00EC540E">
        <w:rPr>
          <w:rFonts w:cs="B Lotus" w:hint="cs"/>
          <w:sz w:val="28"/>
          <w:szCs w:val="28"/>
          <w:rtl/>
          <w:lang w:bidi="fa-IR"/>
        </w:rPr>
        <w:t>یی</w:t>
      </w:r>
      <w:r w:rsidRPr="00EC540E">
        <w:rPr>
          <w:rFonts w:cs="B Lotus"/>
          <w:sz w:val="28"/>
          <w:szCs w:val="28"/>
          <w:rtl/>
          <w:lang w:bidi="fa-IR"/>
        </w:rPr>
        <w:t xml:space="preserve"> محدود</w:t>
      </w:r>
      <w:r w:rsidRPr="00EC540E">
        <w:rPr>
          <w:rFonts w:cs="B Lotus" w:hint="cs"/>
          <w:sz w:val="28"/>
          <w:szCs w:val="28"/>
          <w:rtl/>
          <w:lang w:bidi="fa-IR"/>
        </w:rPr>
        <w:t>ی</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حفظ تعادل و خنث</w:t>
      </w:r>
      <w:r w:rsidRPr="00EC540E">
        <w:rPr>
          <w:rFonts w:cs="B Lotus" w:hint="cs"/>
          <w:sz w:val="28"/>
          <w:szCs w:val="28"/>
          <w:rtl/>
          <w:lang w:bidi="fa-IR"/>
        </w:rPr>
        <w:t>ی‌سازی</w:t>
      </w:r>
      <w:r w:rsidRPr="00EC540E">
        <w:rPr>
          <w:rFonts w:cs="B Lotus"/>
          <w:sz w:val="28"/>
          <w:szCs w:val="28"/>
          <w:rtl/>
          <w:lang w:bidi="fa-IR"/>
        </w:rPr>
        <w:t xml:space="preserve"> اغتشاشات ورود</w:t>
      </w:r>
      <w:r w:rsidRPr="00EC540E">
        <w:rPr>
          <w:rFonts w:cs="B Lotus" w:hint="cs"/>
          <w:sz w:val="28"/>
          <w:szCs w:val="28"/>
          <w:rtl/>
          <w:lang w:bidi="fa-IR"/>
        </w:rPr>
        <w:t>ی</w:t>
      </w:r>
      <w:r w:rsidRPr="00EC540E">
        <w:rPr>
          <w:rFonts w:cs="B Lotus"/>
          <w:sz w:val="28"/>
          <w:szCs w:val="28"/>
          <w:rtl/>
          <w:lang w:bidi="fa-IR"/>
        </w:rPr>
        <w:t xml:space="preserve"> دارد</w:t>
      </w:r>
      <w:r w:rsidRPr="00EC540E">
        <w:rPr>
          <w:rFonts w:cs="B Lotus"/>
          <w:sz w:val="28"/>
          <w:szCs w:val="28"/>
          <w:lang w:bidi="fa-IR"/>
        </w:rPr>
        <w:t>.</w:t>
      </w:r>
    </w:p>
    <w:p w14:paraId="43B2AAED" w14:textId="61783A4B"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لگن:</w:t>
      </w:r>
      <w:r w:rsidRPr="00EC540E">
        <w:rPr>
          <w:rFonts w:cs="B Lotus"/>
          <w:sz w:val="28"/>
          <w:szCs w:val="28"/>
          <w:rtl/>
          <w:lang w:bidi="fa-IR"/>
        </w:rPr>
        <w:t xml:space="preserve"> ربات تعادل خود را توسط مفصل لگن حفظ م</w:t>
      </w:r>
      <w:r w:rsidRPr="00EC540E">
        <w:rPr>
          <w:rFonts w:cs="B Lotus" w:hint="cs"/>
          <w:sz w:val="28"/>
          <w:szCs w:val="28"/>
          <w:rtl/>
          <w:lang w:bidi="fa-IR"/>
        </w:rPr>
        <w:t>ی‌کند</w:t>
      </w:r>
      <w:r w:rsidRPr="00EC540E">
        <w:rPr>
          <w:rFonts w:cs="B Lotus"/>
          <w:sz w:val="28"/>
          <w:szCs w:val="28"/>
          <w:rtl/>
          <w:lang w:bidi="fa-IR"/>
        </w:rPr>
        <w:t>. ا</w:t>
      </w:r>
      <w:r w:rsidRPr="00EC540E">
        <w:rPr>
          <w:rFonts w:cs="B Lotus" w:hint="cs"/>
          <w:sz w:val="28"/>
          <w:szCs w:val="28"/>
          <w:rtl/>
          <w:lang w:bidi="fa-IR"/>
        </w:rPr>
        <w:t>ین</w:t>
      </w:r>
      <w:r w:rsidRPr="00EC540E">
        <w:rPr>
          <w:rFonts w:cs="B Lotus"/>
          <w:sz w:val="28"/>
          <w:szCs w:val="28"/>
          <w:rtl/>
          <w:lang w:bidi="fa-IR"/>
        </w:rPr>
        <w:t xml:space="preserve"> استراتژ</w:t>
      </w:r>
      <w:r w:rsidRPr="00EC540E">
        <w:rPr>
          <w:rFonts w:cs="B Lotus" w:hint="cs"/>
          <w:sz w:val="28"/>
          <w:szCs w:val="28"/>
          <w:rtl/>
          <w:lang w:bidi="fa-IR"/>
        </w:rPr>
        <w:t>ی</w:t>
      </w:r>
      <w:r w:rsidRPr="00EC540E">
        <w:rPr>
          <w:rFonts w:cs="B Lotus"/>
          <w:sz w:val="28"/>
          <w:szCs w:val="28"/>
          <w:rtl/>
          <w:lang w:bidi="fa-IR"/>
        </w:rPr>
        <w:t xml:space="preserve"> مکان و موقع</w:t>
      </w:r>
      <w:r w:rsidRPr="00EC540E">
        <w:rPr>
          <w:rFonts w:cs="B Lotus" w:hint="cs"/>
          <w:sz w:val="28"/>
          <w:szCs w:val="28"/>
          <w:rtl/>
          <w:lang w:bidi="fa-IR"/>
        </w:rPr>
        <w:t>یت</w:t>
      </w:r>
      <w:r w:rsidRPr="00EC540E">
        <w:rPr>
          <w:rFonts w:cs="B Lotus"/>
          <w:sz w:val="28"/>
          <w:szCs w:val="28"/>
          <w:rtl/>
          <w:lang w:bidi="fa-IR"/>
        </w:rPr>
        <w:t xml:space="preserve"> بالاتنه را تغ</w:t>
      </w:r>
      <w:r w:rsidRPr="00EC540E">
        <w:rPr>
          <w:rFonts w:cs="B Lotus" w:hint="cs"/>
          <w:sz w:val="28"/>
          <w:szCs w:val="28"/>
          <w:rtl/>
          <w:lang w:bidi="fa-IR"/>
        </w:rPr>
        <w:t>ییر</w:t>
      </w:r>
      <w:r w:rsidRPr="00EC540E">
        <w:rPr>
          <w:rFonts w:cs="B Lotus"/>
          <w:sz w:val="28"/>
          <w:szCs w:val="28"/>
          <w:rtl/>
          <w:lang w:bidi="fa-IR"/>
        </w:rPr>
        <w:t xml:space="preserve"> م</w:t>
      </w:r>
      <w:r w:rsidRPr="00EC540E">
        <w:rPr>
          <w:rFonts w:cs="B Lotus" w:hint="cs"/>
          <w:sz w:val="28"/>
          <w:szCs w:val="28"/>
          <w:rtl/>
          <w:lang w:bidi="fa-IR"/>
        </w:rPr>
        <w:t>ی‌دهد</w:t>
      </w:r>
      <w:r w:rsidRPr="00EC540E">
        <w:rPr>
          <w:rFonts w:cs="B Lotus"/>
          <w:sz w:val="28"/>
          <w:szCs w:val="28"/>
          <w:rtl/>
          <w:lang w:bidi="fa-IR"/>
        </w:rPr>
        <w:t xml:space="preserve"> و در پا</w:t>
      </w:r>
      <w:r w:rsidRPr="00EC540E">
        <w:rPr>
          <w:rFonts w:cs="B Lotus" w:hint="cs"/>
          <w:sz w:val="28"/>
          <w:szCs w:val="28"/>
          <w:rtl/>
          <w:lang w:bidi="fa-IR"/>
        </w:rPr>
        <w:t>یین‌تنه</w:t>
      </w:r>
      <w:r w:rsidRPr="00EC540E">
        <w:rPr>
          <w:rFonts w:cs="B Lotus"/>
          <w:sz w:val="28"/>
          <w:szCs w:val="28"/>
          <w:rtl/>
          <w:lang w:bidi="fa-IR"/>
        </w:rPr>
        <w:t xml:space="preserve"> اثر</w:t>
      </w:r>
      <w:r w:rsidRPr="00EC540E">
        <w:rPr>
          <w:rFonts w:cs="B Lotus" w:hint="cs"/>
          <w:sz w:val="28"/>
          <w:szCs w:val="28"/>
          <w:rtl/>
          <w:lang w:bidi="fa-IR"/>
        </w:rPr>
        <w:t>ی</w:t>
      </w:r>
      <w:r w:rsidRPr="00EC540E">
        <w:rPr>
          <w:rFonts w:cs="B Lotus"/>
          <w:sz w:val="28"/>
          <w:szCs w:val="28"/>
          <w:rtl/>
          <w:lang w:bidi="fa-IR"/>
        </w:rPr>
        <w:t xml:space="preserve"> ندارد، بنابرا</w:t>
      </w:r>
      <w:r w:rsidRPr="00EC540E">
        <w:rPr>
          <w:rFonts w:cs="B Lotus" w:hint="cs"/>
          <w:sz w:val="28"/>
          <w:szCs w:val="28"/>
          <w:rtl/>
          <w:lang w:bidi="fa-IR"/>
        </w:rPr>
        <w:t>ین</w:t>
      </w:r>
      <w:r w:rsidRPr="00EC540E">
        <w:rPr>
          <w:rFonts w:cs="B Lotus"/>
          <w:sz w:val="28"/>
          <w:szCs w:val="28"/>
          <w:rtl/>
          <w:lang w:bidi="fa-IR"/>
        </w:rPr>
        <w:t xml:space="preserve"> هنگام راه رفتن استراتژ</w:t>
      </w:r>
      <w:r w:rsidRPr="00EC540E">
        <w:rPr>
          <w:rFonts w:cs="B Lotus" w:hint="cs"/>
          <w:sz w:val="28"/>
          <w:szCs w:val="28"/>
          <w:rtl/>
          <w:lang w:bidi="fa-IR"/>
        </w:rPr>
        <w:t>ی</w:t>
      </w:r>
      <w:r w:rsidRPr="00EC540E">
        <w:rPr>
          <w:rFonts w:cs="B Lotus"/>
          <w:sz w:val="28"/>
          <w:szCs w:val="28"/>
          <w:rtl/>
          <w:lang w:bidi="fa-IR"/>
        </w:rPr>
        <w:t xml:space="preserve"> مناسب</w:t>
      </w:r>
      <w:r w:rsidRPr="00EC540E">
        <w:rPr>
          <w:rFonts w:cs="B Lotus" w:hint="cs"/>
          <w:sz w:val="28"/>
          <w:szCs w:val="28"/>
          <w:rtl/>
          <w:lang w:bidi="fa-IR"/>
        </w:rPr>
        <w:t>ی</w:t>
      </w:r>
      <w:r w:rsidRPr="00EC540E">
        <w:rPr>
          <w:rFonts w:cs="B Lotus"/>
          <w:sz w:val="28"/>
          <w:szCs w:val="28"/>
          <w:rtl/>
          <w:lang w:bidi="fa-IR"/>
        </w:rPr>
        <w:t xml:space="preserve"> است</w:t>
      </w:r>
      <w:r w:rsidRPr="00EC540E">
        <w:rPr>
          <w:rFonts w:cs="B Lotus"/>
          <w:sz w:val="28"/>
          <w:szCs w:val="28"/>
          <w:lang w:bidi="fa-IR"/>
        </w:rPr>
        <w:t>.</w:t>
      </w:r>
      <w:r w:rsidR="006F54DF">
        <w:rPr>
          <w:rFonts w:cs="B Lotus" w:hint="cs"/>
          <w:sz w:val="28"/>
          <w:szCs w:val="28"/>
          <w:rtl/>
          <w:lang w:bidi="fa-IR"/>
        </w:rPr>
        <w:t xml:space="preserve"> استراتژی لگن با تنظیم نقطه لولای ممان مرکزی سنجیده می‌شود. این نقطه همواره در فاصله‌ای از نقطه گشتاور صفر قرار داشته و می‌تواند خارج از منجنی تکیه‌گاهی قرار بگیرد؛ بنابراین این روش نسبت به روش اول می‌تواند اغتشاش بیشتری را بازیابی کند.</w:t>
      </w:r>
    </w:p>
    <w:p w14:paraId="6D5C86E2" w14:textId="3127723F" w:rsidR="00EC540E" w:rsidRDefault="00EC540E" w:rsidP="00937DD1">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Pr>
          <w:rFonts w:cs="B Lotus"/>
          <w:b/>
          <w:bCs/>
          <w:sz w:val="28"/>
          <w:szCs w:val="28"/>
          <w:rtl/>
          <w:lang w:bidi="fa-IR"/>
        </w:rPr>
        <w:t xml:space="preserve"> گام بردا</w:t>
      </w:r>
      <w:r>
        <w:rPr>
          <w:rFonts w:cs="B Lotus" w:hint="cs"/>
          <w:b/>
          <w:bCs/>
          <w:sz w:val="28"/>
          <w:szCs w:val="28"/>
          <w:rtl/>
          <w:lang w:bidi="fa-IR"/>
        </w:rPr>
        <w:t>ری</w:t>
      </w:r>
      <w:r w:rsidRPr="00EC540E">
        <w:rPr>
          <w:rFonts w:cs="B Lotus"/>
          <w:b/>
          <w:bCs/>
          <w:sz w:val="28"/>
          <w:szCs w:val="28"/>
          <w:rtl/>
          <w:lang w:bidi="fa-IR"/>
        </w:rPr>
        <w:t>:</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هل دادن با ن</w:t>
      </w:r>
      <w:r w:rsidRPr="00EC540E">
        <w:rPr>
          <w:rFonts w:cs="B Lotus" w:hint="cs"/>
          <w:sz w:val="28"/>
          <w:szCs w:val="28"/>
          <w:rtl/>
          <w:lang w:bidi="fa-IR"/>
        </w:rPr>
        <w:t>یروی</w:t>
      </w:r>
      <w:r w:rsidRPr="00EC540E">
        <w:rPr>
          <w:rFonts w:cs="B Lotus"/>
          <w:sz w:val="28"/>
          <w:szCs w:val="28"/>
          <w:rtl/>
          <w:lang w:bidi="fa-IR"/>
        </w:rPr>
        <w:t xml:space="preserve"> بزرگ ربات برا</w:t>
      </w:r>
      <w:r w:rsidRPr="00EC540E">
        <w:rPr>
          <w:rFonts w:cs="B Lotus" w:hint="cs"/>
          <w:sz w:val="28"/>
          <w:szCs w:val="28"/>
          <w:rtl/>
          <w:lang w:bidi="fa-IR"/>
        </w:rPr>
        <w:t>ی</w:t>
      </w:r>
      <w:r w:rsidRPr="00EC540E">
        <w:rPr>
          <w:rFonts w:cs="B Lotus"/>
          <w:sz w:val="28"/>
          <w:szCs w:val="28"/>
          <w:rtl/>
          <w:lang w:bidi="fa-IR"/>
        </w:rPr>
        <w:t xml:space="preserve"> جلوگ</w:t>
      </w:r>
      <w:r w:rsidRPr="00EC540E">
        <w:rPr>
          <w:rFonts w:cs="B Lotus" w:hint="cs"/>
          <w:sz w:val="28"/>
          <w:szCs w:val="28"/>
          <w:rtl/>
          <w:lang w:bidi="fa-IR"/>
        </w:rPr>
        <w:t>یری</w:t>
      </w:r>
      <w:r w:rsidRPr="00EC540E">
        <w:rPr>
          <w:rFonts w:cs="B Lotus"/>
          <w:sz w:val="28"/>
          <w:szCs w:val="28"/>
          <w:rtl/>
          <w:lang w:bidi="fa-IR"/>
        </w:rPr>
        <w:t xml:space="preserve"> از افتادن با</w:t>
      </w:r>
      <w:r w:rsidRPr="00EC540E">
        <w:rPr>
          <w:rFonts w:cs="B Lotus" w:hint="cs"/>
          <w:sz w:val="28"/>
          <w:szCs w:val="28"/>
          <w:rtl/>
          <w:lang w:bidi="fa-IR"/>
        </w:rPr>
        <w:t>ید</w:t>
      </w:r>
      <w:r w:rsidR="00937DD1">
        <w:rPr>
          <w:rFonts w:cs="B Lotus"/>
          <w:sz w:val="28"/>
          <w:szCs w:val="28"/>
          <w:rtl/>
          <w:lang w:bidi="fa-IR"/>
        </w:rPr>
        <w:t xml:space="preserve"> قدم بردارد</w:t>
      </w:r>
      <w:r w:rsidR="00937DD1">
        <w:rPr>
          <w:rFonts w:cs="B Lotus" w:hint="cs"/>
          <w:sz w:val="28"/>
          <w:szCs w:val="28"/>
          <w:rtl/>
          <w:lang w:bidi="fa-IR"/>
        </w:rPr>
        <w:t>. به این ترتیب بر اساس موقعیت نقطه مهار که توسط پای تکیه‌گاهی سنجیده می‌شود،</w:t>
      </w:r>
      <w:r w:rsidR="00155FF4">
        <w:rPr>
          <w:rFonts w:cs="B Lotus" w:hint="cs"/>
          <w:sz w:val="28"/>
          <w:szCs w:val="28"/>
          <w:rtl/>
          <w:lang w:bidi="fa-IR"/>
        </w:rPr>
        <w:t xml:space="preserve"> مکان جای پای جدید تعیین می‌شود. بنابراین در این روش منحنی تکیه‌گاهی به مکان جدیدی انتقال می‌یابد و به این ترتیب ربات می‌تواند، اغتشاش بزرگتری را بازیابی کند.</w:t>
      </w:r>
    </w:p>
    <w:p w14:paraId="48C832C2" w14:textId="1131E242" w:rsidR="0020190A" w:rsidRPr="0090005A" w:rsidRDefault="00534122" w:rsidP="0090005A">
      <w:pPr>
        <w:pStyle w:val="ListParagraph"/>
        <w:numPr>
          <w:ilvl w:val="0"/>
          <w:numId w:val="15"/>
        </w:numPr>
        <w:bidi/>
        <w:spacing w:before="240"/>
        <w:jc w:val="both"/>
        <w:rPr>
          <w:rFonts w:cs="B Lotus"/>
          <w:sz w:val="28"/>
          <w:szCs w:val="28"/>
          <w:rtl/>
          <w:lang w:bidi="fa-IR"/>
        </w:rPr>
      </w:pPr>
      <w:r>
        <w:rPr>
          <w:rFonts w:cs="B Lotus" w:hint="cs"/>
          <w:b/>
          <w:bCs/>
          <w:sz w:val="28"/>
          <w:szCs w:val="28"/>
          <w:rtl/>
          <w:lang w:bidi="fa-IR"/>
        </w:rPr>
        <w:t>تنظیم گام زمانی</w:t>
      </w:r>
      <w:r w:rsidR="005C2626">
        <w:rPr>
          <w:rFonts w:cs="B Lotus" w:hint="cs"/>
          <w:b/>
          <w:bCs/>
          <w:sz w:val="28"/>
          <w:szCs w:val="28"/>
          <w:rtl/>
          <w:lang w:bidi="fa-IR"/>
        </w:rPr>
        <w:t xml:space="preserve">: </w:t>
      </w:r>
      <w:r w:rsidR="00E22B2A">
        <w:rPr>
          <w:rFonts w:cs="B Lotus" w:hint="cs"/>
          <w:sz w:val="28"/>
          <w:szCs w:val="28"/>
          <w:rtl/>
          <w:lang w:bidi="fa-IR"/>
        </w:rPr>
        <w:t>در این روش بنا به اغتشاش وارد شده و اندازه‌گیری موقعیت نقطه مهار، گام زمانی را برای گام فعلی تغییر داده به این ترتیب که ربات با سریعتر گام زدن یا</w:t>
      </w:r>
      <w:r w:rsidR="00DD00A9">
        <w:rPr>
          <w:rFonts w:cs="B Lotus" w:hint="cs"/>
          <w:sz w:val="28"/>
          <w:szCs w:val="28"/>
          <w:rtl/>
          <w:lang w:bidi="fa-IR"/>
        </w:rPr>
        <w:t xml:space="preserve"> آرامتر گام زدن،تعادل خود را حفظ</w:t>
      </w:r>
      <w:r w:rsidR="00E22B2A">
        <w:rPr>
          <w:rFonts w:cs="B Lotus" w:hint="cs"/>
          <w:sz w:val="28"/>
          <w:szCs w:val="28"/>
          <w:rtl/>
          <w:lang w:bidi="fa-IR"/>
        </w:rPr>
        <w:t xml:space="preserve"> می‌کند.</w:t>
      </w:r>
    </w:p>
    <w:p w14:paraId="6B34974B" w14:textId="53AEEA80" w:rsidR="00E42E8E" w:rsidRPr="004E7AC5" w:rsidRDefault="00E42E8E" w:rsidP="00E42E8E">
      <w:pPr>
        <w:pStyle w:val="Heading3"/>
        <w:rPr>
          <w:rFonts w:cs="B Lotus"/>
          <w:sz w:val="28"/>
          <w:szCs w:val="28"/>
          <w:rtl/>
          <w:lang w:bidi="fa-IR"/>
        </w:rPr>
      </w:pPr>
      <w:r w:rsidRPr="004E7AC5">
        <w:rPr>
          <w:rFonts w:cs="B Lotus" w:hint="cs"/>
          <w:sz w:val="28"/>
          <w:szCs w:val="28"/>
          <w:rtl/>
          <w:lang w:bidi="fa-IR"/>
        </w:rPr>
        <w:lastRenderedPageBreak/>
        <w:t xml:space="preserve">کنترل </w:t>
      </w:r>
      <w:r w:rsidR="004E7AC5" w:rsidRPr="004E7AC5">
        <w:rPr>
          <w:rFonts w:cs="B Lotus" w:hint="cs"/>
          <w:sz w:val="28"/>
          <w:szCs w:val="28"/>
          <w:rtl/>
          <w:lang w:bidi="fa-IR"/>
        </w:rPr>
        <w:t>پسخورد نقطه مهار</w:t>
      </w:r>
    </w:p>
    <w:p w14:paraId="083A894A" w14:textId="480E9433" w:rsidR="00407CB8" w:rsidRDefault="00F92018" w:rsidP="005E14BD">
      <w:pPr>
        <w:spacing w:before="240"/>
        <w:ind w:firstLine="255"/>
        <w:rPr>
          <w:rFonts w:cs="B Lotus"/>
          <w:sz w:val="28"/>
          <w:szCs w:val="28"/>
          <w:rtl/>
          <w:lang w:bidi="fa-IR"/>
        </w:rPr>
      </w:pPr>
      <w:r w:rsidRPr="00005787">
        <w:rPr>
          <w:rFonts w:cs="B Lotus"/>
          <w:noProof/>
        </w:rPr>
        <w:drawing>
          <wp:anchor distT="0" distB="0" distL="114300" distR="114300" simplePos="0" relativeHeight="251860992" behindDoc="0" locked="0" layoutInCell="1" allowOverlap="1" wp14:anchorId="418C2270" wp14:editId="675CA994">
            <wp:simplePos x="0" y="0"/>
            <wp:positionH relativeFrom="margin">
              <wp:align>center</wp:align>
            </wp:positionH>
            <wp:positionV relativeFrom="paragraph">
              <wp:posOffset>3815080</wp:posOffset>
            </wp:positionV>
            <wp:extent cx="4181475" cy="1823455"/>
            <wp:effectExtent l="0" t="0" r="0" b="5715"/>
            <wp:wrapTopAndBottom/>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181475" cy="1823455"/>
                    </a:xfrm>
                    <a:prstGeom prst="rect">
                      <a:avLst/>
                    </a:prstGeom>
                  </pic:spPr>
                </pic:pic>
              </a:graphicData>
            </a:graphic>
            <wp14:sizeRelH relativeFrom="margin">
              <wp14:pctWidth>0</wp14:pctWidth>
            </wp14:sizeRelH>
            <wp14:sizeRelV relativeFrom="margin">
              <wp14:pctHeight>0</wp14:pctHeight>
            </wp14:sizeRelV>
          </wp:anchor>
        </w:drawing>
      </w:r>
      <w:r w:rsidR="00D21A24">
        <w:rPr>
          <w:rFonts w:cs="B Lotus" w:hint="cs"/>
          <w:sz w:val="28"/>
          <w:szCs w:val="28"/>
          <w:rtl/>
          <w:lang w:bidi="fa-IR"/>
        </w:rPr>
        <w:t>در توضیح روش کنترل پسخورد نقطه مهار می‌توان به پژوهش انگلزبرگر و همکاران اشاره کرد</w:t>
      </w:r>
      <w:r w:rsidR="00A40533">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2C22F4">
        <w:rPr>
          <w:rFonts w:cs="B Lotus"/>
          <w:sz w:val="28"/>
          <w:szCs w:val="28"/>
          <w:rtl/>
          <w:lang w:bidi="fa-IR"/>
        </w:rPr>
        <w:instrText>/</w:instrText>
      </w:r>
      <w:r w:rsidR="002C22F4">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A40533">
        <w:rPr>
          <w:rFonts w:cs="B Lotus"/>
          <w:sz w:val="28"/>
          <w:szCs w:val="28"/>
          <w:rtl/>
          <w:lang w:bidi="fa-IR"/>
        </w:rPr>
        <w:fldChar w:fldCharType="separate"/>
      </w:r>
      <w:r w:rsidR="002C22F4">
        <w:rPr>
          <w:rFonts w:cs="B Lotus"/>
          <w:noProof/>
          <w:sz w:val="28"/>
          <w:szCs w:val="28"/>
          <w:rtl/>
          <w:lang w:bidi="fa-IR"/>
        </w:rPr>
        <w:t>[3]</w:t>
      </w:r>
      <w:r w:rsidR="00A40533">
        <w:rPr>
          <w:rFonts w:cs="B Lotus"/>
          <w:sz w:val="28"/>
          <w:szCs w:val="28"/>
          <w:rtl/>
          <w:lang w:bidi="fa-IR"/>
        </w:rPr>
        <w:fldChar w:fldCharType="end"/>
      </w:r>
      <w:r w:rsidR="00D21A24">
        <w:rPr>
          <w:rFonts w:cs="B Lotus" w:hint="cs"/>
          <w:sz w:val="28"/>
          <w:szCs w:val="28"/>
          <w:rtl/>
          <w:lang w:bidi="fa-IR"/>
        </w:rPr>
        <w:t xml:space="preserve">. آنها </w:t>
      </w:r>
      <w:r w:rsidR="00A40533">
        <w:rPr>
          <w:rFonts w:cs="B Lotus" w:hint="cs"/>
          <w:sz w:val="28"/>
          <w:szCs w:val="28"/>
          <w:rtl/>
          <w:lang w:bidi="fa-IR"/>
        </w:rPr>
        <w:t xml:space="preserve">ضمن تقسیم </w:t>
      </w:r>
      <w:r w:rsidR="00D21A24" w:rsidRPr="00D21A24">
        <w:rPr>
          <w:rFonts w:cs="B Lotus"/>
          <w:sz w:val="28"/>
          <w:szCs w:val="28"/>
          <w:rtl/>
          <w:lang w:bidi="fa-IR"/>
        </w:rPr>
        <w:t>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A40533">
        <w:rPr>
          <w:rFonts w:cs="B Lotus"/>
          <w:sz w:val="28"/>
          <w:szCs w:val="28"/>
          <w:rtl/>
          <w:lang w:bidi="fa-IR"/>
        </w:rPr>
        <w:t xml:space="preserve"> آونگ معکوس به دو </w:t>
      </w:r>
      <w:r w:rsidR="00A40533">
        <w:rPr>
          <w:rFonts w:cs="B Lotus" w:hint="cs"/>
          <w:sz w:val="28"/>
          <w:szCs w:val="28"/>
          <w:rtl/>
          <w:lang w:bidi="fa-IR"/>
        </w:rPr>
        <w:t>بخش</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و ناپا</w:t>
      </w:r>
      <w:r w:rsidR="00D21A24" w:rsidRPr="00D21A24">
        <w:rPr>
          <w:rFonts w:cs="B Lotus" w:hint="cs"/>
          <w:sz w:val="28"/>
          <w:szCs w:val="28"/>
          <w:rtl/>
          <w:lang w:bidi="fa-IR"/>
        </w:rPr>
        <w:t>ی</w:t>
      </w:r>
      <w:r w:rsidR="00A40533">
        <w:rPr>
          <w:rFonts w:cs="B Lotus" w:hint="eastAsia"/>
          <w:sz w:val="28"/>
          <w:szCs w:val="28"/>
          <w:rtl/>
          <w:lang w:bidi="fa-IR"/>
        </w:rPr>
        <w:t>د</w:t>
      </w:r>
      <w:r w:rsidR="00A40533">
        <w:rPr>
          <w:rFonts w:cs="B Lotus" w:hint="cs"/>
          <w:sz w:val="28"/>
          <w:szCs w:val="28"/>
          <w:rtl/>
          <w:lang w:bidi="fa-IR"/>
        </w:rPr>
        <w:t>ار؛</w:t>
      </w:r>
      <w:r w:rsidR="00D21A24" w:rsidRPr="00D21A24">
        <w:rPr>
          <w:rFonts w:cs="B Lotus"/>
          <w:sz w:val="28"/>
          <w:szCs w:val="28"/>
          <w:rtl/>
          <w:lang w:bidi="fa-IR"/>
        </w:rPr>
        <w:t xml:space="preserve"> نشان داد</w:t>
      </w:r>
      <w:r w:rsidR="00A40533">
        <w:rPr>
          <w:rFonts w:cs="B Lotus" w:hint="cs"/>
          <w:sz w:val="28"/>
          <w:szCs w:val="28"/>
          <w:rtl/>
          <w:lang w:bidi="fa-IR"/>
        </w:rPr>
        <w:t>ند</w:t>
      </w:r>
      <w:r w:rsidR="00D21A24" w:rsidRPr="00D21A24">
        <w:rPr>
          <w:rFonts w:cs="B Lotus"/>
          <w:sz w:val="28"/>
          <w:szCs w:val="28"/>
          <w:rtl/>
          <w:lang w:bidi="fa-IR"/>
        </w:rPr>
        <w:t xml:space="preserve">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مرکز جرم با ورود</w:t>
      </w:r>
      <w:r w:rsidR="00D21A24" w:rsidRPr="00D21A24">
        <w:rPr>
          <w:rFonts w:cs="B Lotus" w:hint="cs"/>
          <w:sz w:val="28"/>
          <w:szCs w:val="28"/>
          <w:rtl/>
          <w:lang w:bidi="fa-IR"/>
        </w:rPr>
        <w:t>ی</w:t>
      </w:r>
      <w:r w:rsidR="00D21A24" w:rsidRPr="00D21A24">
        <w:rPr>
          <w:rFonts w:cs="B Lotus"/>
          <w:sz w:val="28"/>
          <w:szCs w:val="28"/>
          <w:rtl/>
          <w:lang w:bidi="fa-IR"/>
        </w:rPr>
        <w:t xml:space="preserve"> نقطه مهار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hint="cs"/>
          <w:sz w:val="28"/>
          <w:szCs w:val="28"/>
          <w:rtl/>
          <w:lang w:bidi="fa-IR"/>
        </w:rPr>
        <w:t>ی</w:t>
      </w:r>
      <w:r w:rsidR="00D21A24" w:rsidRPr="00D21A24">
        <w:rPr>
          <w:rFonts w:cs="B Lotus"/>
          <w:sz w:val="28"/>
          <w:szCs w:val="28"/>
          <w:rtl/>
          <w:lang w:bidi="fa-IR"/>
        </w:rPr>
        <w:t xml:space="preserve"> است اما بر حسب ورود</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D21A24" w:rsidRPr="00D21A24">
        <w:rPr>
          <w:rFonts w:cs="B Lotus"/>
          <w:sz w:val="28"/>
          <w:szCs w:val="28"/>
          <w:rtl/>
          <w:lang w:bidi="fa-IR"/>
        </w:rPr>
        <w:t xml:space="preserve"> نا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w:t>
      </w:r>
      <w:r w:rsidR="00A40533">
        <w:rPr>
          <w:rFonts w:cs="B Lotus" w:hint="cs"/>
          <w:sz w:val="28"/>
          <w:szCs w:val="28"/>
          <w:rtl/>
          <w:lang w:bidi="fa-IR"/>
        </w:rPr>
        <w:t>می‌باشد؛</w:t>
      </w:r>
      <w:r w:rsidR="00D21A24" w:rsidRPr="00D21A24">
        <w:rPr>
          <w:rFonts w:cs="B Lotus"/>
          <w:sz w:val="28"/>
          <w:szCs w:val="28"/>
          <w:rtl/>
          <w:lang w:bidi="fa-IR"/>
        </w:rPr>
        <w:t xml:space="preserve"> بنابرا</w:t>
      </w:r>
      <w:r w:rsidR="00D21A24" w:rsidRPr="00D21A24">
        <w:rPr>
          <w:rFonts w:cs="B Lotus" w:hint="cs"/>
          <w:sz w:val="28"/>
          <w:szCs w:val="28"/>
          <w:rtl/>
          <w:lang w:bidi="fa-IR"/>
        </w:rPr>
        <w:t>ی</w:t>
      </w:r>
      <w:r w:rsidR="00D21A24" w:rsidRPr="00D21A24">
        <w:rPr>
          <w:rFonts w:cs="B Lotus" w:hint="eastAsia"/>
          <w:sz w:val="28"/>
          <w:szCs w:val="28"/>
          <w:rtl/>
          <w:lang w:bidi="fa-IR"/>
        </w:rPr>
        <w:t>ن</w:t>
      </w:r>
      <w:r w:rsidR="00D21A24" w:rsidRPr="00D21A24">
        <w:rPr>
          <w:rFonts w:cs="B Lotus"/>
          <w:sz w:val="28"/>
          <w:szCs w:val="28"/>
          <w:rtl/>
          <w:lang w:bidi="fa-IR"/>
        </w:rPr>
        <w:t xml:space="preserve"> با دستکار</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A40533" w:rsidRPr="00D21A24">
        <w:rPr>
          <w:rFonts w:cs="B Lotus"/>
          <w:sz w:val="28"/>
          <w:szCs w:val="28"/>
          <w:rtl/>
          <w:lang w:bidi="fa-IR"/>
        </w:rPr>
        <w:t xml:space="preserve"> </w:t>
      </w:r>
      <w:r w:rsidR="00D21A24" w:rsidRPr="00D21A24">
        <w:rPr>
          <w:rFonts w:cs="B Lotus"/>
          <w:sz w:val="28"/>
          <w:szCs w:val="28"/>
          <w:rtl/>
          <w:lang w:bidi="fa-IR"/>
        </w:rPr>
        <w:t>م</w:t>
      </w:r>
      <w:r w:rsidR="00D21A24" w:rsidRPr="00D21A24">
        <w:rPr>
          <w:rFonts w:cs="B Lotus" w:hint="cs"/>
          <w:sz w:val="28"/>
          <w:szCs w:val="28"/>
          <w:rtl/>
          <w:lang w:bidi="fa-IR"/>
        </w:rPr>
        <w:t>ی‌</w:t>
      </w:r>
      <w:r w:rsidR="00D21A24" w:rsidRPr="00D21A24">
        <w:rPr>
          <w:rFonts w:cs="B Lotus" w:hint="eastAsia"/>
          <w:sz w:val="28"/>
          <w:szCs w:val="28"/>
          <w:rtl/>
          <w:lang w:bidi="fa-IR"/>
        </w:rPr>
        <w:t>توان</w:t>
      </w:r>
      <w:r w:rsidR="00D21A24" w:rsidRPr="00D21A24">
        <w:rPr>
          <w:rFonts w:cs="B Lotus"/>
          <w:sz w:val="28"/>
          <w:szCs w:val="28"/>
          <w:rtl/>
          <w:lang w:bidi="fa-IR"/>
        </w:rPr>
        <w:t xml:space="preserve"> جهت حرکت نقطه مهار را کنترل کرد و به صور</w:t>
      </w:r>
      <w:r w:rsidR="00D21A24" w:rsidRPr="00D21A24">
        <w:rPr>
          <w:rFonts w:cs="B Lotus" w:hint="eastAsia"/>
          <w:sz w:val="28"/>
          <w:szCs w:val="28"/>
          <w:rtl/>
          <w:lang w:bidi="fa-IR"/>
        </w:rPr>
        <w:t>ت</w:t>
      </w:r>
      <w:r w:rsidR="00D21A24" w:rsidRPr="00D21A24">
        <w:rPr>
          <w:rFonts w:cs="B Lotus"/>
          <w:sz w:val="28"/>
          <w:szCs w:val="28"/>
          <w:rtl/>
          <w:lang w:bidi="fa-IR"/>
        </w:rPr>
        <w:t xml:space="preserve"> تحل</w:t>
      </w:r>
      <w:r w:rsidR="00D21A24" w:rsidRPr="00D21A24">
        <w:rPr>
          <w:rFonts w:cs="B Lotus" w:hint="cs"/>
          <w:sz w:val="28"/>
          <w:szCs w:val="28"/>
          <w:rtl/>
          <w:lang w:bidi="fa-IR"/>
        </w:rPr>
        <w:t>ی</w:t>
      </w:r>
      <w:r w:rsidR="00D21A24" w:rsidRPr="00D21A24">
        <w:rPr>
          <w:rFonts w:cs="B Lotus" w:hint="eastAsia"/>
          <w:sz w:val="28"/>
          <w:szCs w:val="28"/>
          <w:rtl/>
          <w:lang w:bidi="fa-IR"/>
        </w:rPr>
        <w:t>ل</w:t>
      </w:r>
      <w:r w:rsidR="00D21A24" w:rsidRPr="00D21A24">
        <w:rPr>
          <w:rFonts w:cs="B Lotus" w:hint="cs"/>
          <w:sz w:val="28"/>
          <w:szCs w:val="28"/>
          <w:rtl/>
          <w:lang w:bidi="fa-IR"/>
        </w:rPr>
        <w:t>ی</w:t>
      </w:r>
      <w:r w:rsidR="00D21A24" w:rsidRPr="00D21A24">
        <w:rPr>
          <w:rFonts w:cs="B Lotus"/>
          <w:sz w:val="28"/>
          <w:szCs w:val="28"/>
          <w:rtl/>
          <w:lang w:bidi="fa-IR"/>
        </w:rPr>
        <w:t xml:space="preserve"> به طراح</w:t>
      </w:r>
      <w:r w:rsidR="00D21A24" w:rsidRPr="00D21A24">
        <w:rPr>
          <w:rFonts w:cs="B Lotus" w:hint="cs"/>
          <w:sz w:val="28"/>
          <w:szCs w:val="28"/>
          <w:rtl/>
          <w:lang w:bidi="fa-IR"/>
        </w:rPr>
        <w:t>ی</w:t>
      </w:r>
      <w:r w:rsidR="00D21A24" w:rsidRPr="00D21A24">
        <w:rPr>
          <w:rFonts w:cs="B Lotus"/>
          <w:sz w:val="28"/>
          <w:szCs w:val="28"/>
          <w:rtl/>
          <w:lang w:bidi="fa-IR"/>
        </w:rPr>
        <w:t xml:space="preserve"> مس</w:t>
      </w:r>
      <w:r w:rsidR="00D21A24" w:rsidRPr="00D21A24">
        <w:rPr>
          <w:rFonts w:cs="B Lotus" w:hint="cs"/>
          <w:sz w:val="28"/>
          <w:szCs w:val="28"/>
          <w:rtl/>
          <w:lang w:bidi="fa-IR"/>
        </w:rPr>
        <w:t>ی</w:t>
      </w:r>
      <w:r w:rsidR="00D21A24" w:rsidRPr="00D21A24">
        <w:rPr>
          <w:rFonts w:cs="B Lotus" w:hint="eastAsia"/>
          <w:sz w:val="28"/>
          <w:szCs w:val="28"/>
          <w:rtl/>
          <w:lang w:bidi="fa-IR"/>
        </w:rPr>
        <w:t>ر</w:t>
      </w:r>
      <w:r w:rsidR="00D21A24" w:rsidRPr="00D21A24">
        <w:rPr>
          <w:rFonts w:cs="B Lotus"/>
          <w:sz w:val="28"/>
          <w:szCs w:val="28"/>
          <w:rtl/>
          <w:lang w:bidi="fa-IR"/>
        </w:rPr>
        <w:t xml:space="preserve"> مرکز جرم پرداخت.</w:t>
      </w:r>
      <w:r w:rsidR="005E14BD">
        <w:rPr>
          <w:rFonts w:cs="B Lotus" w:hint="cs"/>
          <w:sz w:val="28"/>
          <w:szCs w:val="28"/>
          <w:rtl/>
          <w:lang w:bidi="fa-IR"/>
        </w:rPr>
        <w:t xml:space="preserve"> </w:t>
      </w:r>
      <w:r w:rsidR="00D21A24" w:rsidRPr="00D21A24">
        <w:rPr>
          <w:rFonts w:cs="B Lotus"/>
          <w:sz w:val="28"/>
          <w:szCs w:val="28"/>
          <w:rtl/>
          <w:lang w:bidi="fa-IR"/>
        </w:rPr>
        <w:t xml:space="preserve"> </w:t>
      </w:r>
      <w:r w:rsidR="005E14BD" w:rsidRPr="005E14BD">
        <w:rPr>
          <w:rFonts w:eastAsia="Calibri" w:cs="B Lotus" w:hint="cs"/>
          <w:sz w:val="24"/>
          <w:szCs w:val="28"/>
          <w:rtl/>
          <w:lang w:bidi="fa-IR"/>
        </w:rPr>
        <w:t>برای تولید الگو راه رفتن</w:t>
      </w:r>
      <w:r w:rsidR="005E14BD">
        <w:rPr>
          <w:rFonts w:eastAsia="Calibri" w:cs="B Lotus" w:hint="cs"/>
          <w:sz w:val="24"/>
          <w:szCs w:val="28"/>
          <w:rtl/>
          <w:lang w:bidi="fa-IR"/>
        </w:rPr>
        <w:t>،</w:t>
      </w:r>
      <w:r w:rsidR="005E14BD" w:rsidRPr="005E14BD">
        <w:rPr>
          <w:rFonts w:eastAsia="Calibri" w:cs="B Lotus" w:hint="cs"/>
          <w:sz w:val="24"/>
          <w:szCs w:val="28"/>
          <w:rtl/>
          <w:lang w:bidi="fa-IR"/>
        </w:rPr>
        <w:t xml:space="preserve"> دینامیک بخش واگرا حرکت با داشتن مکان جای پا از پیش تعیین شده به صورت بازگشتی محاسبه شده و مکان مرکز جرم از روی آن به دست می‌آید</w:t>
      </w:r>
      <w:r w:rsidR="005E14BD">
        <w:rPr>
          <w:rFonts w:eastAsia="Calibri" w:cs="B Lotus" w:hint="cs"/>
          <w:sz w:val="24"/>
          <w:szCs w:val="28"/>
          <w:rtl/>
          <w:lang w:bidi="fa-IR"/>
        </w:rPr>
        <w:t>.</w:t>
      </w:r>
      <w:r w:rsidR="005E14BD">
        <w:rPr>
          <w:rFonts w:cs="B Lotus" w:hint="cs"/>
          <w:sz w:val="28"/>
          <w:szCs w:val="28"/>
          <w:rtl/>
          <w:lang w:bidi="fa-IR"/>
        </w:rPr>
        <w:t xml:space="preserve"> </w:t>
      </w:r>
      <w:r w:rsidR="00C75FA2">
        <w:rPr>
          <w:rFonts w:cs="B Lotus" w:hint="cs"/>
          <w:sz w:val="28"/>
          <w:szCs w:val="28"/>
          <w:rtl/>
          <w:lang w:bidi="fa-IR"/>
        </w:rPr>
        <w:t xml:space="preserve">آنها در ادامه </w:t>
      </w:r>
      <w:r w:rsidR="00D21A24" w:rsidRPr="00D21A24">
        <w:rPr>
          <w:rFonts w:cs="B Lotus"/>
          <w:sz w:val="28"/>
          <w:szCs w:val="28"/>
          <w:rtl/>
          <w:lang w:bidi="fa-IR"/>
        </w:rPr>
        <w:t>کنترلر پس‌خورد</w:t>
      </w:r>
      <w:r w:rsidR="00C75FA2">
        <w:rPr>
          <w:rFonts w:cs="B Lotus" w:hint="cs"/>
          <w:sz w:val="28"/>
          <w:szCs w:val="28"/>
          <w:rtl/>
          <w:lang w:bidi="fa-IR"/>
        </w:rPr>
        <w:t xml:space="preserve"> را</w:t>
      </w:r>
      <w:r w:rsidR="00D21A24" w:rsidRPr="00D21A24">
        <w:rPr>
          <w:rFonts w:cs="B Lotus"/>
          <w:sz w:val="28"/>
          <w:szCs w:val="28"/>
          <w:rtl/>
          <w:lang w:bidi="fa-IR"/>
        </w:rPr>
        <w:t xml:space="preserve"> برا</w:t>
      </w:r>
      <w:r w:rsidR="00D21A24" w:rsidRPr="00D21A24">
        <w:rPr>
          <w:rFonts w:cs="B Lotus" w:hint="cs"/>
          <w:sz w:val="28"/>
          <w:szCs w:val="28"/>
          <w:rtl/>
          <w:lang w:bidi="fa-IR"/>
        </w:rPr>
        <w:t>ی</w:t>
      </w:r>
      <w:r w:rsidR="00D21A24" w:rsidRPr="00D21A24">
        <w:rPr>
          <w:rFonts w:cs="B Lotus"/>
          <w:sz w:val="28"/>
          <w:szCs w:val="28"/>
          <w:rtl/>
          <w:lang w:bidi="fa-IR"/>
        </w:rPr>
        <w:t xml:space="preserve"> مقاوم‌ساز</w:t>
      </w:r>
      <w:r w:rsidR="00D21A24" w:rsidRPr="00D21A24">
        <w:rPr>
          <w:rFonts w:cs="B Lotus" w:hint="cs"/>
          <w:sz w:val="28"/>
          <w:szCs w:val="28"/>
          <w:rtl/>
          <w:lang w:bidi="fa-IR"/>
        </w:rPr>
        <w:t>ی</w:t>
      </w:r>
      <w:r w:rsidR="00D21A24" w:rsidRPr="00D21A24">
        <w:rPr>
          <w:rFonts w:cs="B Lotus"/>
          <w:sz w:val="28"/>
          <w:szCs w:val="28"/>
          <w:rtl/>
          <w:lang w:bidi="fa-IR"/>
        </w:rPr>
        <w:t xml:space="preserve"> الگور</w:t>
      </w:r>
      <w:r w:rsidR="00D21A24" w:rsidRPr="00D21A24">
        <w:rPr>
          <w:rFonts w:cs="B Lotus" w:hint="cs"/>
          <w:sz w:val="28"/>
          <w:szCs w:val="28"/>
          <w:rtl/>
          <w:lang w:bidi="fa-IR"/>
        </w:rPr>
        <w:t>ی</w:t>
      </w:r>
      <w:r w:rsidR="00D21A24" w:rsidRPr="00D21A24">
        <w:rPr>
          <w:rFonts w:cs="B Lotus" w:hint="eastAsia"/>
          <w:sz w:val="28"/>
          <w:szCs w:val="28"/>
          <w:rtl/>
          <w:lang w:bidi="fa-IR"/>
        </w:rPr>
        <w:t>تم</w:t>
      </w:r>
      <w:r w:rsidR="00D21A24" w:rsidRPr="00D21A24">
        <w:rPr>
          <w:rFonts w:cs="B Lotus"/>
          <w:sz w:val="28"/>
          <w:szCs w:val="28"/>
          <w:rtl/>
          <w:lang w:bidi="fa-IR"/>
        </w:rPr>
        <w:t xml:space="preserve"> پ</w:t>
      </w:r>
      <w:r w:rsidR="00D21A24" w:rsidRPr="00D21A24">
        <w:rPr>
          <w:rFonts w:cs="B Lotus" w:hint="cs"/>
          <w:sz w:val="28"/>
          <w:szCs w:val="28"/>
          <w:rtl/>
          <w:lang w:bidi="fa-IR"/>
        </w:rPr>
        <w:t>ی</w:t>
      </w:r>
      <w:r w:rsidR="00D21A24" w:rsidRPr="00D21A24">
        <w:rPr>
          <w:rFonts w:cs="B Lotus" w:hint="eastAsia"/>
          <w:sz w:val="28"/>
          <w:szCs w:val="28"/>
          <w:rtl/>
          <w:lang w:bidi="fa-IR"/>
        </w:rPr>
        <w:t>شنهاد</w:t>
      </w:r>
      <w:r w:rsidR="00D21A24" w:rsidRPr="00D21A24">
        <w:rPr>
          <w:rFonts w:cs="B Lotus" w:hint="cs"/>
          <w:sz w:val="28"/>
          <w:szCs w:val="28"/>
          <w:rtl/>
          <w:lang w:bidi="fa-IR"/>
        </w:rPr>
        <w:t>ی</w:t>
      </w:r>
      <w:r w:rsidR="00D21A24" w:rsidRPr="00D21A24">
        <w:rPr>
          <w:rFonts w:cs="B Lotus"/>
          <w:sz w:val="28"/>
          <w:szCs w:val="28"/>
          <w:rtl/>
          <w:lang w:bidi="fa-IR"/>
        </w:rPr>
        <w:t xml:space="preserve"> در حضور اغتشاشات طراح</w:t>
      </w:r>
      <w:r w:rsidR="00D21A24" w:rsidRPr="00D21A24">
        <w:rPr>
          <w:rFonts w:cs="B Lotus" w:hint="cs"/>
          <w:sz w:val="28"/>
          <w:szCs w:val="28"/>
          <w:rtl/>
          <w:lang w:bidi="fa-IR"/>
        </w:rPr>
        <w:t>ی</w:t>
      </w:r>
      <w:r w:rsidR="00D21A24" w:rsidRPr="00D21A24">
        <w:rPr>
          <w:rFonts w:cs="B Lotus"/>
          <w:sz w:val="28"/>
          <w:szCs w:val="28"/>
          <w:rtl/>
          <w:lang w:bidi="fa-IR"/>
        </w:rPr>
        <w:t xml:space="preserve"> کرد</w:t>
      </w:r>
      <w:r w:rsidR="00C75FA2">
        <w:rPr>
          <w:rFonts w:cs="B Lotus" w:hint="cs"/>
          <w:sz w:val="28"/>
          <w:szCs w:val="28"/>
          <w:rtl/>
          <w:lang w:bidi="fa-IR"/>
        </w:rPr>
        <w:t>ند</w:t>
      </w:r>
      <w:r w:rsidR="00C75FA2">
        <w:rPr>
          <w:rFonts w:cs="B Lotus"/>
          <w:sz w:val="28"/>
          <w:szCs w:val="28"/>
          <w:rtl/>
          <w:lang w:bidi="fa-IR"/>
        </w:rPr>
        <w:t>. در واقع</w:t>
      </w:r>
      <w:r w:rsidR="00C75FA2">
        <w:rPr>
          <w:rFonts w:cs="B Lotus" w:hint="cs"/>
          <w:sz w:val="28"/>
          <w:szCs w:val="28"/>
          <w:rtl/>
          <w:lang w:bidi="fa-IR"/>
        </w:rPr>
        <w:t xml:space="preserve"> در این روش ورودی کنترلی نقطه گشتاور صفر بوده و هدف کنترل نقطه مهار به سمت مقدار مطلوب آن است. بدین ترتیب می‌توان تضمین کرد که در حضور اغتشاشات </w:t>
      </w:r>
      <w:r w:rsidR="00D21A24" w:rsidRPr="00D21A24">
        <w:rPr>
          <w:rFonts w:cs="B Lotus"/>
          <w:sz w:val="28"/>
          <w:szCs w:val="28"/>
          <w:rtl/>
          <w:lang w:bidi="fa-IR"/>
        </w:rPr>
        <w:t>مرکز جرم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بماند</w:t>
      </w:r>
      <w:r w:rsidR="00B07DC1">
        <w:rPr>
          <w:rFonts w:cs="B Lotus" w:hint="cs"/>
          <w:sz w:val="28"/>
          <w:szCs w:val="28"/>
          <w:rtl/>
          <w:lang w:bidi="fa-IR"/>
        </w:rPr>
        <w:t xml:space="preserve">. </w:t>
      </w:r>
      <w:r w:rsidR="00596E9D">
        <w:rPr>
          <w:rFonts w:cs="B Lotus"/>
          <w:sz w:val="28"/>
          <w:szCs w:val="28"/>
          <w:rtl/>
          <w:lang w:bidi="fa-IR"/>
        </w:rPr>
        <w:fldChar w:fldCharType="begin"/>
      </w:r>
      <w:r w:rsidR="00596E9D">
        <w:rPr>
          <w:rFonts w:cs="B Lotus"/>
          <w:sz w:val="28"/>
          <w:szCs w:val="28"/>
          <w:rtl/>
          <w:lang w:bidi="fa-IR"/>
        </w:rPr>
        <w:instrText xml:space="preserve"> </w:instrText>
      </w:r>
      <w:r w:rsidR="00596E9D">
        <w:rPr>
          <w:rFonts w:cs="B Lotus" w:hint="cs"/>
          <w:sz w:val="28"/>
          <w:szCs w:val="28"/>
          <w:lang w:bidi="fa-IR"/>
        </w:rPr>
        <w:instrText xml:space="preserve">REF </w:instrText>
      </w:r>
      <w:r w:rsidR="00596E9D">
        <w:rPr>
          <w:rFonts w:cs="B Lotus" w:hint="cs"/>
          <w:sz w:val="28"/>
          <w:szCs w:val="28"/>
          <w:rtl/>
          <w:lang w:bidi="fa-IR"/>
        </w:rPr>
        <w:instrText>_</w:instrText>
      </w:r>
      <w:r w:rsidR="00596E9D">
        <w:rPr>
          <w:rFonts w:cs="B Lotus" w:hint="cs"/>
          <w:sz w:val="28"/>
          <w:szCs w:val="28"/>
          <w:lang w:bidi="fa-IR"/>
        </w:rPr>
        <w:instrText>Ref124597987 \h</w:instrText>
      </w:r>
      <w:r w:rsidR="00596E9D">
        <w:rPr>
          <w:rFonts w:cs="B Lotus"/>
          <w:sz w:val="28"/>
          <w:szCs w:val="28"/>
          <w:rtl/>
          <w:lang w:bidi="fa-IR"/>
        </w:rPr>
        <w:instrText xml:space="preserve">  \* </w:instrText>
      </w:r>
      <w:r w:rsidR="00596E9D">
        <w:rPr>
          <w:rFonts w:cs="B Lotus"/>
          <w:sz w:val="28"/>
          <w:szCs w:val="28"/>
          <w:lang w:bidi="fa-IR"/>
        </w:rPr>
        <w:instrText xml:space="preserve">MERGEFORMAT </w:instrText>
      </w:r>
      <w:r w:rsidR="00596E9D">
        <w:rPr>
          <w:rFonts w:cs="B Lotus"/>
          <w:sz w:val="28"/>
          <w:szCs w:val="28"/>
          <w:rtl/>
          <w:lang w:bidi="fa-IR"/>
        </w:rPr>
      </w:r>
      <w:r w:rsidR="00596E9D">
        <w:rPr>
          <w:rFonts w:cs="B Lotus"/>
          <w:sz w:val="28"/>
          <w:szCs w:val="28"/>
          <w:rtl/>
          <w:lang w:bidi="fa-IR"/>
        </w:rPr>
        <w:fldChar w:fldCharType="separate"/>
      </w:r>
      <w:r w:rsidR="00596E9D" w:rsidRPr="00596E9D">
        <w:rPr>
          <w:rFonts w:cs="B Lotus"/>
          <w:sz w:val="28"/>
          <w:szCs w:val="28"/>
          <w:rtl/>
          <w:lang w:bidi="fa-IR"/>
        </w:rPr>
        <w:t>شکل2-5</w:t>
      </w:r>
      <w:r w:rsidR="00596E9D">
        <w:rPr>
          <w:rFonts w:cs="B Lotus"/>
          <w:sz w:val="28"/>
          <w:szCs w:val="28"/>
          <w:rtl/>
          <w:lang w:bidi="fa-IR"/>
        </w:rPr>
        <w:fldChar w:fldCharType="end"/>
      </w:r>
      <w:r w:rsidR="00596E9D">
        <w:rPr>
          <w:rFonts w:cs="B Lotus" w:hint="cs"/>
          <w:sz w:val="28"/>
          <w:szCs w:val="28"/>
          <w:rtl/>
          <w:lang w:bidi="fa-IR"/>
        </w:rPr>
        <w:t xml:space="preserve"> </w:t>
      </w:r>
      <w:r w:rsidR="00B07DC1">
        <w:rPr>
          <w:rFonts w:cs="B Lotus" w:hint="cs"/>
          <w:sz w:val="28"/>
          <w:szCs w:val="28"/>
          <w:rtl/>
          <w:lang w:bidi="fa-IR"/>
        </w:rPr>
        <w:t>دیاگرام کنترلی روش به کار رفته توسط انگلزبرگر و همکاران را نشان می‌دهد.</w:t>
      </w:r>
    </w:p>
    <w:p w14:paraId="3347B3ED" w14:textId="340C76C0" w:rsidR="00F92018" w:rsidRPr="00F92018" w:rsidRDefault="00F92018" w:rsidP="00F92018">
      <w:pPr>
        <w:jc w:val="center"/>
        <w:rPr>
          <w:rFonts w:cs="B Lotus"/>
          <w:sz w:val="24"/>
          <w:rtl/>
          <w:lang w:bidi="fa-IR"/>
        </w:rPr>
      </w:pPr>
      <w:bookmarkStart w:id="50" w:name="_Ref124597987"/>
      <w:r w:rsidRPr="00F92018">
        <w:rPr>
          <w:rFonts w:cs="B Lotus"/>
          <w:sz w:val="24"/>
          <w:rtl/>
          <w:lang w:bidi="fa-IR"/>
        </w:rPr>
        <w:t>شکل2-</w:t>
      </w:r>
      <w:r w:rsidRPr="00F92018">
        <w:rPr>
          <w:rFonts w:cs="B Lotus"/>
          <w:sz w:val="24"/>
          <w:rtl/>
          <w:lang w:bidi="fa-IR"/>
        </w:rPr>
        <w:fldChar w:fldCharType="begin"/>
      </w:r>
      <w:r w:rsidRPr="00F92018">
        <w:rPr>
          <w:rFonts w:cs="B Lotus"/>
          <w:sz w:val="24"/>
          <w:rtl/>
          <w:lang w:bidi="fa-IR"/>
        </w:rPr>
        <w:instrText xml:space="preserve"> </w:instrText>
      </w:r>
      <w:r w:rsidRPr="00F92018">
        <w:rPr>
          <w:rFonts w:cs="B Lotus"/>
          <w:sz w:val="24"/>
          <w:lang w:bidi="fa-IR"/>
        </w:rPr>
        <w:instrText xml:space="preserve">SEQ </w:instrText>
      </w:r>
      <w:r w:rsidRPr="00F92018">
        <w:rPr>
          <w:rFonts w:cs="B Lotus"/>
          <w:sz w:val="24"/>
          <w:rtl/>
          <w:lang w:bidi="fa-IR"/>
        </w:rPr>
        <w:instrText xml:space="preserve">شکل2- \* </w:instrText>
      </w:r>
      <w:r w:rsidRPr="00F92018">
        <w:rPr>
          <w:rFonts w:cs="B Lotus"/>
          <w:sz w:val="24"/>
          <w:lang w:bidi="fa-IR"/>
        </w:rPr>
        <w:instrText>ARABIC</w:instrText>
      </w:r>
      <w:r w:rsidRPr="00F92018">
        <w:rPr>
          <w:rFonts w:cs="B Lotus"/>
          <w:sz w:val="24"/>
          <w:rtl/>
          <w:lang w:bidi="fa-IR"/>
        </w:rPr>
        <w:instrText xml:space="preserve"> </w:instrText>
      </w:r>
      <w:r w:rsidRPr="00F92018">
        <w:rPr>
          <w:rFonts w:cs="B Lotus"/>
          <w:sz w:val="24"/>
          <w:rtl/>
          <w:lang w:bidi="fa-IR"/>
        </w:rPr>
        <w:fldChar w:fldCharType="separate"/>
      </w:r>
      <w:r w:rsidR="00E800EC">
        <w:rPr>
          <w:rFonts w:cs="B Lotus"/>
          <w:noProof/>
          <w:sz w:val="24"/>
          <w:rtl/>
          <w:lang w:bidi="fa-IR"/>
        </w:rPr>
        <w:t>5</w:t>
      </w:r>
      <w:r w:rsidRPr="00F92018">
        <w:rPr>
          <w:rFonts w:cs="B Lotus"/>
          <w:sz w:val="24"/>
          <w:rtl/>
          <w:lang w:bidi="fa-IR"/>
        </w:rPr>
        <w:fldChar w:fldCharType="end"/>
      </w:r>
      <w:bookmarkEnd w:id="50"/>
      <w:r w:rsidRPr="00F92018">
        <w:rPr>
          <w:rFonts w:cs="B Lotus" w:hint="cs"/>
          <w:sz w:val="24"/>
          <w:rtl/>
          <w:lang w:bidi="fa-IR"/>
        </w:rPr>
        <w:t>: دیاگرام کنترلی روش کنترل پسخورد نقطه مهار</w:t>
      </w:r>
    </w:p>
    <w:p w14:paraId="0080A0B5" w14:textId="087008EA" w:rsidR="00F61F86" w:rsidRDefault="00F91792" w:rsidP="00AA6B6E">
      <w:pPr>
        <w:spacing w:before="240"/>
        <w:ind w:firstLine="255"/>
        <w:rPr>
          <w:rFonts w:cs="B Lotus"/>
          <w:sz w:val="28"/>
          <w:szCs w:val="28"/>
          <w:rtl/>
          <w:lang w:bidi="fa-IR"/>
        </w:rPr>
      </w:pPr>
      <w:r w:rsidRPr="00F91792">
        <w:rPr>
          <w:rFonts w:cs="B Lotus"/>
          <w:sz w:val="28"/>
          <w:szCs w:val="28"/>
          <w:rtl/>
          <w:lang w:bidi="fa-IR"/>
        </w:rPr>
        <w:t>کنترلر پس‌خورد نقطه مهار، ق</w:t>
      </w:r>
      <w:r w:rsidRPr="00F91792">
        <w:rPr>
          <w:rFonts w:cs="B Lotus" w:hint="cs"/>
          <w:sz w:val="28"/>
          <w:szCs w:val="28"/>
          <w:rtl/>
          <w:lang w:bidi="fa-IR"/>
        </w:rPr>
        <w:t>ی</w:t>
      </w:r>
      <w:r w:rsidRPr="00F91792">
        <w:rPr>
          <w:rFonts w:cs="B Lotus" w:hint="eastAsia"/>
          <w:sz w:val="28"/>
          <w:szCs w:val="28"/>
          <w:rtl/>
          <w:lang w:bidi="fa-IR"/>
        </w:rPr>
        <w:t>ود</w:t>
      </w:r>
      <w:r w:rsidRPr="00F91792">
        <w:rPr>
          <w:rFonts w:cs="B Lotus"/>
          <w:sz w:val="28"/>
          <w:szCs w:val="28"/>
          <w:rtl/>
          <w:lang w:bidi="fa-IR"/>
        </w:rPr>
        <w:t xml:space="preserve"> د</w:t>
      </w:r>
      <w:r w:rsidRPr="00F91792">
        <w:rPr>
          <w:rFonts w:cs="B Lotus" w:hint="cs"/>
          <w:sz w:val="28"/>
          <w:szCs w:val="28"/>
          <w:rtl/>
          <w:lang w:bidi="fa-IR"/>
        </w:rPr>
        <w:t>ی</w:t>
      </w:r>
      <w:r w:rsidRPr="00F91792">
        <w:rPr>
          <w:rFonts w:cs="B Lotus" w:hint="eastAsia"/>
          <w:sz w:val="28"/>
          <w:szCs w:val="28"/>
          <w:rtl/>
          <w:lang w:bidi="fa-IR"/>
        </w:rPr>
        <w:t>نام</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hint="eastAsia"/>
          <w:sz w:val="28"/>
          <w:szCs w:val="28"/>
          <w:rtl/>
          <w:lang w:bidi="fa-IR"/>
        </w:rPr>
        <w:t>،</w:t>
      </w:r>
      <w:r w:rsidRPr="00F91792">
        <w:rPr>
          <w:rFonts w:cs="B Lotus"/>
          <w:sz w:val="28"/>
          <w:szCs w:val="28"/>
          <w:rtl/>
          <w:lang w:bidi="fa-IR"/>
        </w:rPr>
        <w:t xml:space="preserve"> س</w:t>
      </w:r>
      <w:r w:rsidRPr="00F91792">
        <w:rPr>
          <w:rFonts w:cs="B Lotus" w:hint="cs"/>
          <w:sz w:val="28"/>
          <w:szCs w:val="28"/>
          <w:rtl/>
          <w:lang w:bidi="fa-IR"/>
        </w:rPr>
        <w:t>ی</w:t>
      </w:r>
      <w:r w:rsidRPr="00F91792">
        <w:rPr>
          <w:rFonts w:cs="B Lotus" w:hint="eastAsia"/>
          <w:sz w:val="28"/>
          <w:szCs w:val="28"/>
          <w:rtl/>
          <w:lang w:bidi="fa-IR"/>
        </w:rPr>
        <w:t>نمات</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sz w:val="28"/>
          <w:szCs w:val="28"/>
          <w:rtl/>
          <w:lang w:bidi="fa-IR"/>
        </w:rPr>
        <w:t xml:space="preserve"> و مح</w:t>
      </w:r>
      <w:r w:rsidRPr="00F91792">
        <w:rPr>
          <w:rFonts w:cs="B Lotus" w:hint="cs"/>
          <w:sz w:val="28"/>
          <w:szCs w:val="28"/>
          <w:rtl/>
          <w:lang w:bidi="fa-IR"/>
        </w:rPr>
        <w:t>ی</w:t>
      </w:r>
      <w:r w:rsidRPr="00F91792">
        <w:rPr>
          <w:rFonts w:cs="B Lotus" w:hint="eastAsia"/>
          <w:sz w:val="28"/>
          <w:szCs w:val="28"/>
          <w:rtl/>
          <w:lang w:bidi="fa-IR"/>
        </w:rPr>
        <w:t>ط</w:t>
      </w:r>
      <w:r w:rsidRPr="00F91792">
        <w:rPr>
          <w:rFonts w:cs="B Lotus" w:hint="cs"/>
          <w:sz w:val="28"/>
          <w:szCs w:val="28"/>
          <w:rtl/>
          <w:lang w:bidi="fa-IR"/>
        </w:rPr>
        <w:t>ی</w:t>
      </w:r>
      <w:r w:rsidRPr="00F91792">
        <w:rPr>
          <w:rFonts w:cs="B Lotus"/>
          <w:sz w:val="28"/>
          <w:szCs w:val="28"/>
          <w:rtl/>
          <w:lang w:bidi="fa-IR"/>
        </w:rPr>
        <w:t xml:space="preserve"> را هنگام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ورود</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در نظر نم</w:t>
      </w:r>
      <w:r w:rsidRPr="00F91792">
        <w:rPr>
          <w:rFonts w:cs="B Lotus" w:hint="cs"/>
          <w:sz w:val="28"/>
          <w:szCs w:val="28"/>
          <w:rtl/>
          <w:lang w:bidi="fa-IR"/>
        </w:rPr>
        <w:t>ی‌</w:t>
      </w:r>
      <w:r w:rsidRPr="00F91792">
        <w:rPr>
          <w:rFonts w:cs="B Lotus" w:hint="eastAsia"/>
          <w:sz w:val="28"/>
          <w:szCs w:val="28"/>
          <w:rtl/>
          <w:lang w:bidi="fa-IR"/>
        </w:rPr>
        <w:t>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 xml:space="preserve"> بنابرا</w:t>
      </w:r>
      <w:r w:rsidRPr="00F91792">
        <w:rPr>
          <w:rFonts w:cs="B Lotus" w:hint="cs"/>
          <w:sz w:val="28"/>
          <w:szCs w:val="28"/>
          <w:rtl/>
          <w:lang w:bidi="fa-IR"/>
        </w:rPr>
        <w:t>ی</w:t>
      </w:r>
      <w:r w:rsidRPr="00F91792">
        <w:rPr>
          <w:rFonts w:cs="B Lotus" w:hint="eastAsia"/>
          <w:sz w:val="28"/>
          <w:szCs w:val="28"/>
          <w:rtl/>
          <w:lang w:bidi="fa-IR"/>
        </w:rPr>
        <w:t>ن</w:t>
      </w:r>
      <w:r w:rsidRPr="00F91792">
        <w:rPr>
          <w:rFonts w:cs="B Lotus"/>
          <w:sz w:val="28"/>
          <w:szCs w:val="28"/>
          <w:rtl/>
          <w:lang w:bidi="fa-IR"/>
        </w:rPr>
        <w:t xml:space="preserve"> برا</w:t>
      </w:r>
      <w:r w:rsidRPr="00F91792">
        <w:rPr>
          <w:rFonts w:cs="B Lotus" w:hint="cs"/>
          <w:sz w:val="28"/>
          <w:szCs w:val="28"/>
          <w:rtl/>
          <w:lang w:bidi="fa-IR"/>
        </w:rPr>
        <w:t>ی</w:t>
      </w:r>
      <w:r w:rsidRPr="00F91792">
        <w:rPr>
          <w:rFonts w:cs="B Lotus"/>
          <w:sz w:val="28"/>
          <w:szCs w:val="28"/>
          <w:rtl/>
          <w:lang w:bidi="fa-IR"/>
        </w:rPr>
        <w:t xml:space="preserve"> کنترل حرکت ربات به دنبال کنترلر</w:t>
      </w:r>
      <w:r w:rsidRPr="00F91792">
        <w:rPr>
          <w:rFonts w:cs="B Lotus" w:hint="cs"/>
          <w:sz w:val="28"/>
          <w:szCs w:val="28"/>
          <w:rtl/>
          <w:lang w:bidi="fa-IR"/>
        </w:rPr>
        <w:t>ی</w:t>
      </w:r>
      <w:r w:rsidRPr="00F91792">
        <w:rPr>
          <w:rFonts w:cs="B Lotus"/>
          <w:sz w:val="28"/>
          <w:szCs w:val="28"/>
          <w:rtl/>
          <w:lang w:bidi="fa-IR"/>
        </w:rPr>
        <w:t xml:space="preserve"> هست</w:t>
      </w:r>
      <w:r w:rsidRPr="00F91792">
        <w:rPr>
          <w:rFonts w:cs="B Lotus" w:hint="cs"/>
          <w:sz w:val="28"/>
          <w:szCs w:val="28"/>
          <w:rtl/>
          <w:lang w:bidi="fa-IR"/>
        </w:rPr>
        <w:t>ی</w:t>
      </w:r>
      <w:r w:rsidRPr="00F91792">
        <w:rPr>
          <w:rFonts w:cs="B Lotus" w:hint="eastAsia"/>
          <w:sz w:val="28"/>
          <w:szCs w:val="28"/>
          <w:rtl/>
          <w:lang w:bidi="fa-IR"/>
        </w:rPr>
        <w:t>م</w:t>
      </w:r>
      <w:r w:rsidRPr="00F91792">
        <w:rPr>
          <w:rFonts w:cs="B Lotus"/>
          <w:sz w:val="28"/>
          <w:szCs w:val="28"/>
          <w:rtl/>
          <w:lang w:bidi="fa-IR"/>
        </w:rPr>
        <w:t xml:space="preserve"> که ورود</w:t>
      </w:r>
      <w:r w:rsidRPr="00F91792">
        <w:rPr>
          <w:rFonts w:cs="B Lotus" w:hint="cs"/>
          <w:sz w:val="28"/>
          <w:szCs w:val="28"/>
          <w:rtl/>
          <w:lang w:bidi="fa-IR"/>
        </w:rPr>
        <w:t>ی‌</w:t>
      </w:r>
      <w:r w:rsidRPr="00F91792">
        <w:rPr>
          <w:rFonts w:cs="B Lotus" w:hint="eastAsia"/>
          <w:sz w:val="28"/>
          <w:szCs w:val="28"/>
          <w:rtl/>
          <w:lang w:bidi="fa-IR"/>
        </w:rPr>
        <w:t>ها</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را به صورت به</w:t>
      </w:r>
      <w:r w:rsidRPr="00F91792">
        <w:rPr>
          <w:rFonts w:cs="B Lotus" w:hint="cs"/>
          <w:sz w:val="28"/>
          <w:szCs w:val="28"/>
          <w:rtl/>
          <w:lang w:bidi="fa-IR"/>
        </w:rPr>
        <w:t>ی</w:t>
      </w:r>
      <w:r w:rsidRPr="00F91792">
        <w:rPr>
          <w:rFonts w:cs="B Lotus" w:hint="eastAsia"/>
          <w:sz w:val="28"/>
          <w:szCs w:val="28"/>
          <w:rtl/>
          <w:lang w:bidi="fa-IR"/>
        </w:rPr>
        <w:t>نه</w:t>
      </w:r>
      <w:r w:rsidRPr="00F91792">
        <w:rPr>
          <w:rFonts w:cs="B Lotus"/>
          <w:sz w:val="28"/>
          <w:szCs w:val="28"/>
          <w:rtl/>
          <w:lang w:bidi="fa-IR"/>
        </w:rPr>
        <w:t xml:space="preserve">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کند و ق</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تماس </w:t>
      </w:r>
      <w:r w:rsidRPr="00F91792">
        <w:rPr>
          <w:rFonts w:cs="B Lotus" w:hint="cs"/>
          <w:sz w:val="28"/>
          <w:szCs w:val="28"/>
          <w:rtl/>
          <w:lang w:bidi="fa-IR"/>
        </w:rPr>
        <w:t>ی</w:t>
      </w:r>
      <w:r w:rsidRPr="00F91792">
        <w:rPr>
          <w:rFonts w:cs="B Lotus" w:hint="eastAsia"/>
          <w:sz w:val="28"/>
          <w:szCs w:val="28"/>
          <w:rtl/>
          <w:lang w:bidi="fa-IR"/>
        </w:rPr>
        <w:t>ک‌طرفه</w:t>
      </w:r>
      <w:r w:rsidRPr="00F91792">
        <w:rPr>
          <w:rFonts w:cs="B Lotus"/>
          <w:sz w:val="28"/>
          <w:szCs w:val="28"/>
          <w:rtl/>
          <w:lang w:bidi="fa-IR"/>
        </w:rPr>
        <w:t xml:space="preserve"> پا را ن</w:t>
      </w:r>
      <w:r w:rsidRPr="00F91792">
        <w:rPr>
          <w:rFonts w:cs="B Lotus" w:hint="cs"/>
          <w:sz w:val="28"/>
          <w:szCs w:val="28"/>
          <w:rtl/>
          <w:lang w:bidi="fa-IR"/>
        </w:rPr>
        <w:t>ی</w:t>
      </w:r>
      <w:r w:rsidRPr="00F91792">
        <w:rPr>
          <w:rFonts w:cs="B Lotus" w:hint="eastAsia"/>
          <w:sz w:val="28"/>
          <w:szCs w:val="28"/>
          <w:rtl/>
          <w:lang w:bidi="fa-IR"/>
        </w:rPr>
        <w:t>ز</w:t>
      </w:r>
      <w:r w:rsidRPr="00F91792">
        <w:rPr>
          <w:rFonts w:cs="B Lotus"/>
          <w:sz w:val="28"/>
          <w:szCs w:val="28"/>
          <w:rtl/>
          <w:lang w:bidi="fa-IR"/>
        </w:rPr>
        <w:t xml:space="preserve"> در نظر ب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w:t>
      </w:r>
    </w:p>
    <w:p w14:paraId="3157B964" w14:textId="3466ACB0" w:rsidR="009E1CEE" w:rsidRPr="009E1CEE" w:rsidRDefault="009E1CEE" w:rsidP="009E1CEE">
      <w:pPr>
        <w:pStyle w:val="Heading3"/>
        <w:rPr>
          <w:rFonts w:cs="B Lotus"/>
          <w:sz w:val="28"/>
          <w:szCs w:val="28"/>
          <w:rtl/>
          <w:lang w:bidi="fa-IR"/>
        </w:rPr>
      </w:pPr>
      <w:r w:rsidRPr="009E1CEE">
        <w:rPr>
          <w:rFonts w:cs="B Lotus" w:hint="cs"/>
          <w:sz w:val="28"/>
          <w:szCs w:val="28"/>
          <w:rtl/>
          <w:lang w:bidi="fa-IR"/>
        </w:rPr>
        <w:lastRenderedPageBreak/>
        <w:t>کنترل پیش‌بین مبتنی بر مدل</w:t>
      </w:r>
    </w:p>
    <w:p w14:paraId="07D094F1" w14:textId="1EFE4268" w:rsidR="00BB4D7C" w:rsidRDefault="00C41B97" w:rsidP="002C22F4">
      <w:pPr>
        <w:ind w:firstLine="255"/>
        <w:rPr>
          <w:rFonts w:cs="B Lotus"/>
          <w:sz w:val="28"/>
          <w:szCs w:val="28"/>
          <w:rtl/>
          <w:lang w:bidi="fa-IR"/>
        </w:rPr>
      </w:pPr>
      <w:r w:rsidRPr="00005787">
        <w:rPr>
          <w:rFonts w:cs="B Lotus"/>
          <w:noProof/>
        </w:rPr>
        <w:drawing>
          <wp:anchor distT="0" distB="0" distL="114300" distR="114300" simplePos="0" relativeHeight="251862016" behindDoc="0" locked="0" layoutInCell="1" allowOverlap="1" wp14:anchorId="2B042277" wp14:editId="68E277C4">
            <wp:simplePos x="0" y="0"/>
            <wp:positionH relativeFrom="page">
              <wp:align>center</wp:align>
            </wp:positionH>
            <wp:positionV relativeFrom="paragraph">
              <wp:posOffset>3867785</wp:posOffset>
            </wp:positionV>
            <wp:extent cx="4541914" cy="167654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4541914" cy="1676545"/>
                    </a:xfrm>
                    <a:prstGeom prst="rect">
                      <a:avLst/>
                    </a:prstGeom>
                  </pic:spPr>
                </pic:pic>
              </a:graphicData>
            </a:graphic>
            <wp14:sizeRelH relativeFrom="margin">
              <wp14:pctWidth>0</wp14:pctWidth>
            </wp14:sizeRelH>
            <wp14:sizeRelV relativeFrom="margin">
              <wp14:pctHeight>0</wp14:pctHeight>
            </wp14:sizeRelV>
          </wp:anchor>
        </w:drawing>
      </w:r>
      <w:r w:rsidR="001056B0">
        <w:rPr>
          <w:rFonts w:cs="B Lotus" w:hint="cs"/>
          <w:sz w:val="28"/>
          <w:szCs w:val="28"/>
          <w:rtl/>
          <w:lang w:bidi="fa-IR"/>
        </w:rPr>
        <w:t>برای توضیح این روش می‌توان از پژوهش کاجیتا و همکاران</w:t>
      </w:r>
      <w:r w:rsidR="001056B0">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2C22F4">
        <w:rPr>
          <w:rFonts w:cs="B Lotus"/>
          <w:sz w:val="28"/>
          <w:szCs w:val="28"/>
          <w:rtl/>
          <w:lang w:bidi="fa-IR"/>
        </w:rPr>
        <w:instrText>&lt;/</w:instrText>
      </w:r>
      <w:r w:rsidR="002C22F4">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2C22F4">
        <w:rPr>
          <w:rFonts w:cs="B Lotus"/>
          <w:sz w:val="28"/>
          <w:szCs w:val="28"/>
          <w:rtl/>
          <w:lang w:bidi="fa-IR"/>
        </w:rPr>
        <w:instrText xml:space="preserve"> </w:instrText>
      </w:r>
      <w:r w:rsidR="002C22F4">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1056B0">
        <w:rPr>
          <w:rFonts w:cs="B Lotus"/>
          <w:sz w:val="28"/>
          <w:szCs w:val="28"/>
          <w:rtl/>
          <w:lang w:bidi="fa-IR"/>
        </w:rPr>
        <w:fldChar w:fldCharType="separate"/>
      </w:r>
      <w:r w:rsidR="002C22F4">
        <w:rPr>
          <w:rFonts w:cs="B Lotus"/>
          <w:noProof/>
          <w:sz w:val="28"/>
          <w:szCs w:val="28"/>
          <w:rtl/>
          <w:lang w:bidi="fa-IR"/>
        </w:rPr>
        <w:t>[4]</w:t>
      </w:r>
      <w:r w:rsidR="001056B0">
        <w:rPr>
          <w:rFonts w:cs="B Lotus"/>
          <w:sz w:val="28"/>
          <w:szCs w:val="28"/>
          <w:rtl/>
          <w:lang w:bidi="fa-IR"/>
        </w:rPr>
        <w:fldChar w:fldCharType="end"/>
      </w:r>
      <w:r w:rsidR="001056B0">
        <w:rPr>
          <w:rFonts w:cs="B Lotus" w:hint="cs"/>
          <w:sz w:val="28"/>
          <w:szCs w:val="28"/>
          <w:rtl/>
          <w:lang w:bidi="fa-IR"/>
        </w:rPr>
        <w:t xml:space="preserve"> </w:t>
      </w:r>
      <w:r w:rsidR="00573E2C">
        <w:rPr>
          <w:rFonts w:cs="B Lotus" w:hint="cs"/>
          <w:sz w:val="28"/>
          <w:szCs w:val="28"/>
          <w:rtl/>
          <w:lang w:bidi="fa-IR"/>
        </w:rPr>
        <w:t xml:space="preserve">که از روش کنترل پیشنگر برای طراحی مسیر استفاده کردند، </w:t>
      </w:r>
      <w:r w:rsidR="001056B0">
        <w:rPr>
          <w:rFonts w:cs="B Lotus" w:hint="cs"/>
          <w:sz w:val="28"/>
          <w:szCs w:val="28"/>
          <w:rtl/>
          <w:lang w:bidi="fa-IR"/>
        </w:rPr>
        <w:t xml:space="preserve">نام برد. </w:t>
      </w:r>
      <w:r w:rsidR="00CF1CDC">
        <w:rPr>
          <w:rFonts w:cs="B Lotus" w:hint="cs"/>
          <w:sz w:val="28"/>
          <w:szCs w:val="28"/>
          <w:rtl/>
          <w:lang w:bidi="fa-IR"/>
        </w:rPr>
        <w:t>آنها</w:t>
      </w:r>
      <w:r w:rsidR="00921C66">
        <w:rPr>
          <w:rFonts w:cs="B Lotus" w:hint="cs"/>
          <w:sz w:val="28"/>
          <w:szCs w:val="28"/>
          <w:rtl/>
          <w:lang w:bidi="fa-IR"/>
        </w:rPr>
        <w:t xml:space="preserve"> </w:t>
      </w:r>
      <w:r w:rsidR="001056B0" w:rsidRPr="001056B0">
        <w:rPr>
          <w:rFonts w:cs="B Lotus"/>
          <w:sz w:val="28"/>
          <w:szCs w:val="28"/>
          <w:rtl/>
          <w:lang w:bidi="fa-IR"/>
        </w:rPr>
        <w:t>با دانستن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w:t>
      </w:r>
      <w:r w:rsidR="00921C66">
        <w:rPr>
          <w:rFonts w:cs="B Lotus" w:hint="cs"/>
          <w:sz w:val="28"/>
          <w:szCs w:val="28"/>
          <w:rtl/>
          <w:lang w:bidi="fa-IR"/>
        </w:rPr>
        <w:t>نقطه گشتاور</w:t>
      </w:r>
      <w:r w:rsidR="001056B0" w:rsidRPr="001056B0">
        <w:rPr>
          <w:rFonts w:cs="B Lotus"/>
          <w:sz w:val="28"/>
          <w:szCs w:val="28"/>
          <w:rtl/>
          <w:lang w:bidi="fa-IR"/>
        </w:rPr>
        <w:t xml:space="preserve"> مطلوب آ</w:t>
      </w:r>
      <w:r w:rsidR="001056B0" w:rsidRPr="001056B0">
        <w:rPr>
          <w:rFonts w:cs="B Lotus" w:hint="cs"/>
          <w:sz w:val="28"/>
          <w:szCs w:val="28"/>
          <w:rtl/>
          <w:lang w:bidi="fa-IR"/>
        </w:rPr>
        <w:t>ی</w:t>
      </w:r>
      <w:r w:rsidR="001056B0" w:rsidRPr="001056B0">
        <w:rPr>
          <w:rFonts w:cs="B Lotus" w:hint="eastAsia"/>
          <w:sz w:val="28"/>
          <w:szCs w:val="28"/>
          <w:rtl/>
          <w:lang w:bidi="fa-IR"/>
        </w:rPr>
        <w:t>نده</w:t>
      </w:r>
      <w:r w:rsidR="001056B0" w:rsidRPr="001056B0">
        <w:rPr>
          <w:rFonts w:cs="B Lotus"/>
          <w:sz w:val="28"/>
          <w:szCs w:val="28"/>
          <w:rtl/>
          <w:lang w:bidi="fa-IR"/>
        </w:rPr>
        <w:t xml:space="preserve"> در بازه زمان</w:t>
      </w:r>
      <w:r w:rsidR="001056B0" w:rsidRPr="001056B0">
        <w:rPr>
          <w:rFonts w:cs="B Lotus" w:hint="cs"/>
          <w:sz w:val="28"/>
          <w:szCs w:val="28"/>
          <w:rtl/>
          <w:lang w:bidi="fa-IR"/>
        </w:rPr>
        <w:t>ی</w:t>
      </w:r>
      <w:r w:rsidR="001056B0" w:rsidRPr="001056B0">
        <w:rPr>
          <w:rFonts w:cs="B Lotus"/>
          <w:sz w:val="28"/>
          <w:szCs w:val="28"/>
          <w:rtl/>
          <w:lang w:bidi="fa-IR"/>
        </w:rPr>
        <w:t xml:space="preserve"> مشخص به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921C66">
        <w:rPr>
          <w:rFonts w:cs="B Lotus"/>
          <w:sz w:val="28"/>
          <w:szCs w:val="28"/>
          <w:rtl/>
          <w:lang w:bidi="fa-IR"/>
        </w:rPr>
        <w:t xml:space="preserve"> مرکز جرم ربات پرداخت</w:t>
      </w:r>
      <w:r w:rsidR="00B13807">
        <w:rPr>
          <w:rFonts w:cs="B Lotus" w:hint="cs"/>
          <w:sz w:val="28"/>
          <w:szCs w:val="28"/>
          <w:rtl/>
          <w:lang w:bidi="fa-IR"/>
        </w:rPr>
        <w:t>ند و برای اینکار</w:t>
      </w:r>
      <w:r w:rsidR="00CF1CDC">
        <w:rPr>
          <w:rFonts w:cs="B Lotus" w:hint="cs"/>
          <w:sz w:val="28"/>
          <w:szCs w:val="28"/>
          <w:rtl/>
          <w:lang w:bidi="fa-IR"/>
        </w:rPr>
        <w:t xml:space="preserve"> از</w:t>
      </w:r>
      <w:r w:rsidR="00921C66">
        <w:rPr>
          <w:rFonts w:cs="B Lotus" w:hint="cs"/>
          <w:sz w:val="28"/>
          <w:szCs w:val="28"/>
          <w:rtl/>
          <w:lang w:bidi="fa-IR"/>
        </w:rPr>
        <w:t xml:space="preserve"> </w:t>
      </w:r>
      <w:r w:rsidR="001056B0" w:rsidRPr="001056B0">
        <w:rPr>
          <w:rFonts w:cs="B Lotus"/>
          <w:sz w:val="28"/>
          <w:szCs w:val="28"/>
          <w:rtl/>
          <w:lang w:bidi="fa-IR"/>
        </w:rPr>
        <w:t>مسئله کنترل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1056B0" w:rsidRPr="001056B0">
        <w:rPr>
          <w:rFonts w:cs="B Lotus"/>
          <w:sz w:val="28"/>
          <w:szCs w:val="28"/>
          <w:rtl/>
          <w:lang w:bidi="fa-IR"/>
        </w:rPr>
        <w:t xml:space="preserve"> خط</w:t>
      </w:r>
      <w:r w:rsidR="001056B0" w:rsidRPr="001056B0">
        <w:rPr>
          <w:rFonts w:cs="B Lotus" w:hint="cs"/>
          <w:sz w:val="28"/>
          <w:szCs w:val="28"/>
          <w:rtl/>
          <w:lang w:bidi="fa-IR"/>
        </w:rPr>
        <w:t>ی</w:t>
      </w:r>
      <w:r w:rsidR="001056B0" w:rsidRPr="001056B0">
        <w:rPr>
          <w:rFonts w:cs="B Lotus"/>
          <w:sz w:val="28"/>
          <w:szCs w:val="28"/>
          <w:rtl/>
          <w:lang w:bidi="fa-IR"/>
        </w:rPr>
        <w:t xml:space="preserve"> درجه دو</w:t>
      </w:r>
      <w:r w:rsidR="00590707">
        <w:rPr>
          <w:rFonts w:cs="B Lotus" w:hint="cs"/>
          <w:sz w:val="28"/>
          <w:szCs w:val="28"/>
          <w:rtl/>
          <w:lang w:bidi="fa-IR"/>
        </w:rPr>
        <w:t xml:space="preserve"> استفاده کردند</w:t>
      </w:r>
      <w:r w:rsidR="00921C66">
        <w:rPr>
          <w:rFonts w:cs="B Lotus" w:hint="cs"/>
          <w:sz w:val="28"/>
          <w:szCs w:val="28"/>
          <w:rtl/>
          <w:lang w:bidi="fa-IR"/>
        </w:rPr>
        <w:t>.</w:t>
      </w:r>
      <w:r w:rsidR="001056B0" w:rsidRPr="001056B0">
        <w:rPr>
          <w:rFonts w:cs="B Lotus"/>
          <w:sz w:val="28"/>
          <w:szCs w:val="28"/>
          <w:rtl/>
          <w:lang w:bidi="fa-IR"/>
        </w:rPr>
        <w:t xml:space="preserve"> </w:t>
      </w:r>
      <w:r w:rsidR="00B13B63">
        <w:rPr>
          <w:rFonts w:cs="B Lotus" w:hint="cs"/>
          <w:sz w:val="28"/>
          <w:szCs w:val="28"/>
          <w:rtl/>
          <w:lang w:bidi="fa-IR"/>
        </w:rPr>
        <w:t xml:space="preserve">کاجیتا و همکاران </w:t>
      </w:r>
      <w:r w:rsidR="001056B0" w:rsidRPr="001056B0">
        <w:rPr>
          <w:rFonts w:cs="B Lotus"/>
          <w:sz w:val="28"/>
          <w:szCs w:val="28"/>
          <w:rtl/>
          <w:lang w:bidi="fa-IR"/>
        </w:rPr>
        <w:t>طراح</w:t>
      </w:r>
      <w:r w:rsidR="001056B0" w:rsidRPr="001056B0">
        <w:rPr>
          <w:rFonts w:cs="B Lotus" w:hint="cs"/>
          <w:sz w:val="28"/>
          <w:szCs w:val="28"/>
          <w:rtl/>
          <w:lang w:bidi="fa-IR"/>
        </w:rPr>
        <w:t>ی</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کز جرم </w:t>
      </w:r>
      <w:r w:rsidR="00B13B63">
        <w:rPr>
          <w:rFonts w:cs="B Lotus" w:hint="cs"/>
          <w:sz w:val="28"/>
          <w:szCs w:val="28"/>
          <w:rtl/>
          <w:lang w:bidi="fa-IR"/>
        </w:rPr>
        <w:t xml:space="preserve">را </w:t>
      </w:r>
      <w:r w:rsidR="001056B0" w:rsidRPr="001056B0">
        <w:rPr>
          <w:rFonts w:cs="B Lotus"/>
          <w:sz w:val="28"/>
          <w:szCs w:val="28"/>
          <w:rtl/>
          <w:lang w:bidi="fa-IR"/>
        </w:rPr>
        <w:t xml:space="preserve">به صورت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ئله سروو کنترل</w:t>
      </w:r>
      <w:r w:rsidR="001056B0" w:rsidRPr="001056B0">
        <w:rPr>
          <w:rFonts w:cs="B Lotus" w:hint="cs"/>
          <w:sz w:val="28"/>
          <w:szCs w:val="28"/>
          <w:rtl/>
          <w:lang w:bidi="fa-IR"/>
        </w:rPr>
        <w:t>ی</w:t>
      </w:r>
      <w:r w:rsidR="001056B0" w:rsidRPr="001056B0">
        <w:rPr>
          <w:rFonts w:cs="B Lotus"/>
          <w:sz w:val="28"/>
          <w:szCs w:val="28"/>
          <w:rtl/>
          <w:lang w:bidi="fa-IR"/>
        </w:rPr>
        <w:t xml:space="preserve"> ب</w:t>
      </w:r>
      <w:r w:rsidR="001056B0" w:rsidRPr="001056B0">
        <w:rPr>
          <w:rFonts w:cs="B Lotus" w:hint="cs"/>
          <w:sz w:val="28"/>
          <w:szCs w:val="28"/>
          <w:rtl/>
          <w:lang w:bidi="fa-IR"/>
        </w:rPr>
        <w:t>ی</w:t>
      </w:r>
      <w:r w:rsidR="001056B0" w:rsidRPr="001056B0">
        <w:rPr>
          <w:rFonts w:cs="B Lotus" w:hint="eastAsia"/>
          <w:sz w:val="28"/>
          <w:szCs w:val="28"/>
          <w:rtl/>
          <w:lang w:bidi="fa-IR"/>
        </w:rPr>
        <w:t>ان</w:t>
      </w:r>
      <w:r w:rsidR="00B13B63">
        <w:rPr>
          <w:rFonts w:cs="B Lotus"/>
          <w:sz w:val="28"/>
          <w:szCs w:val="28"/>
          <w:rtl/>
          <w:lang w:bidi="fa-IR"/>
        </w:rPr>
        <w:t xml:space="preserve"> </w:t>
      </w:r>
      <w:r w:rsidR="00B13B63">
        <w:rPr>
          <w:rFonts w:cs="B Lotus" w:hint="cs"/>
          <w:sz w:val="28"/>
          <w:szCs w:val="28"/>
          <w:rtl/>
          <w:lang w:bidi="fa-IR"/>
        </w:rPr>
        <w:t xml:space="preserve">کردند </w:t>
      </w:r>
      <w:r w:rsidR="001056B0" w:rsidRPr="001056B0">
        <w:rPr>
          <w:rFonts w:cs="B Lotus"/>
          <w:sz w:val="28"/>
          <w:szCs w:val="28"/>
          <w:rtl/>
          <w:lang w:bidi="fa-IR"/>
        </w:rPr>
        <w:t>که</w:t>
      </w:r>
      <w:r w:rsidR="00B13B63">
        <w:rPr>
          <w:rFonts w:cs="B Lotus" w:hint="cs"/>
          <w:sz w:val="28"/>
          <w:szCs w:val="28"/>
          <w:rtl/>
          <w:lang w:bidi="fa-IR"/>
        </w:rPr>
        <w:t xml:space="preserve"> در آن</w:t>
      </w:r>
      <w:r w:rsidR="001056B0" w:rsidRPr="001056B0">
        <w:rPr>
          <w:rFonts w:cs="B Lotus"/>
          <w:sz w:val="28"/>
          <w:szCs w:val="28"/>
          <w:rtl/>
          <w:lang w:bidi="fa-IR"/>
        </w:rPr>
        <w:t xml:space="preserve"> هدف دنبال کردن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جع </w:t>
      </w:r>
      <w:r w:rsidR="00B13B63">
        <w:rPr>
          <w:rFonts w:cs="B Lotus" w:hint="cs"/>
          <w:sz w:val="28"/>
          <w:szCs w:val="28"/>
          <w:rtl/>
          <w:lang w:bidi="fa-IR"/>
        </w:rPr>
        <w:t xml:space="preserve">نقطه گشتاور صفر </w:t>
      </w:r>
      <w:r w:rsidR="00B13B63">
        <w:rPr>
          <w:rFonts w:cs="B Lotus"/>
          <w:sz w:val="28"/>
          <w:szCs w:val="28"/>
          <w:rtl/>
          <w:lang w:bidi="fa-IR"/>
        </w:rPr>
        <w:t>است.</w:t>
      </w:r>
      <w:r w:rsidR="00B13B63">
        <w:rPr>
          <w:rFonts w:cs="B Lotus" w:hint="cs"/>
          <w:sz w:val="28"/>
          <w:szCs w:val="28"/>
          <w:rtl/>
          <w:lang w:bidi="fa-IR"/>
        </w:rPr>
        <w:t xml:space="preserve"> در واقع روش‌هایی که از اطلاعات آینده برای طراحی مسیر استفاده نمی‌کنند دارای این عیب هستند که چون</w:t>
      </w:r>
      <w:r w:rsidR="001056B0" w:rsidRPr="001056B0">
        <w:rPr>
          <w:rFonts w:cs="B Lotus"/>
          <w:sz w:val="28"/>
          <w:szCs w:val="28"/>
          <w:rtl/>
          <w:lang w:bidi="fa-IR"/>
        </w:rPr>
        <w:t xml:space="preserve"> </w:t>
      </w:r>
      <w:r w:rsidR="00B13B63">
        <w:rPr>
          <w:rFonts w:cs="B Lotus" w:hint="cs"/>
          <w:sz w:val="28"/>
          <w:szCs w:val="28"/>
          <w:rtl/>
          <w:lang w:bidi="fa-IR"/>
        </w:rPr>
        <w:t>نقطه گشتاور صفر مرجع مطلوب</w:t>
      </w:r>
      <w:r w:rsidR="001056B0" w:rsidRPr="001056B0">
        <w:rPr>
          <w:rFonts w:cs="B Lotus"/>
          <w:sz w:val="28"/>
          <w:szCs w:val="28"/>
          <w:rtl/>
          <w:lang w:bidi="fa-IR"/>
        </w:rPr>
        <w:t xml:space="preserve"> </w:t>
      </w:r>
      <w:r w:rsidR="001056B0" w:rsidRPr="001056B0">
        <w:rPr>
          <w:rFonts w:cs="B Lotus" w:hint="eastAsia"/>
          <w:sz w:val="28"/>
          <w:szCs w:val="28"/>
          <w:rtl/>
          <w:lang w:bidi="fa-IR"/>
        </w:rPr>
        <w:t>به</w:t>
      </w:r>
      <w:r w:rsidR="001056B0" w:rsidRPr="001056B0">
        <w:rPr>
          <w:rFonts w:cs="B Lotus"/>
          <w:sz w:val="28"/>
          <w:szCs w:val="28"/>
          <w:rtl/>
          <w:lang w:bidi="fa-IR"/>
        </w:rPr>
        <w:t xml:space="preserve"> صورت پله واحد است؛ </w:t>
      </w:r>
      <w:r w:rsidR="00B13B63">
        <w:rPr>
          <w:rFonts w:cs="B Lotus" w:hint="cs"/>
          <w:sz w:val="28"/>
          <w:szCs w:val="28"/>
          <w:rtl/>
          <w:lang w:bidi="fa-IR"/>
        </w:rPr>
        <w:t>در مسیر تولیدی نقطه گشتاور صفر</w:t>
      </w:r>
      <w:r w:rsidR="00B13B63">
        <w:rPr>
          <w:rFonts w:cs="B Lotus"/>
          <w:sz w:val="28"/>
          <w:szCs w:val="28"/>
          <w:rtl/>
          <w:lang w:bidi="fa-IR"/>
        </w:rPr>
        <w:t xml:space="preserve"> فروجهش و فراجهش</w:t>
      </w:r>
      <w:r w:rsidR="001056B0" w:rsidRPr="001056B0">
        <w:rPr>
          <w:rFonts w:cs="B Lotus"/>
          <w:sz w:val="28"/>
          <w:szCs w:val="28"/>
          <w:rtl/>
          <w:lang w:bidi="fa-IR"/>
        </w:rPr>
        <w:t xml:space="preserve">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B13B63">
        <w:rPr>
          <w:rFonts w:cs="B Lotus"/>
          <w:sz w:val="28"/>
          <w:szCs w:val="28"/>
          <w:rtl/>
          <w:lang w:bidi="fa-IR"/>
        </w:rPr>
        <w:t xml:space="preserve"> </w:t>
      </w:r>
      <w:r w:rsidR="00EB2A11">
        <w:rPr>
          <w:rFonts w:cs="B Lotus" w:hint="cs"/>
          <w:sz w:val="28"/>
          <w:szCs w:val="28"/>
          <w:rtl/>
          <w:lang w:bidi="fa-IR"/>
        </w:rPr>
        <w:t xml:space="preserve">می‌شود </w:t>
      </w:r>
      <w:r w:rsidR="00EB2A11" w:rsidRPr="001056B0">
        <w:rPr>
          <w:rFonts w:cs="B Lotus"/>
          <w:sz w:val="28"/>
          <w:szCs w:val="28"/>
          <w:rtl/>
          <w:lang w:bidi="fa-IR"/>
        </w:rPr>
        <w:t>که در نت</w:t>
      </w:r>
      <w:r w:rsidR="00EB2A11" w:rsidRPr="001056B0">
        <w:rPr>
          <w:rFonts w:cs="B Lotus" w:hint="cs"/>
          <w:sz w:val="28"/>
          <w:szCs w:val="28"/>
          <w:rtl/>
          <w:lang w:bidi="fa-IR"/>
        </w:rPr>
        <w:t>ی</w:t>
      </w:r>
      <w:r w:rsidR="00EB2A11" w:rsidRPr="001056B0">
        <w:rPr>
          <w:rFonts w:cs="B Lotus" w:hint="eastAsia"/>
          <w:sz w:val="28"/>
          <w:szCs w:val="28"/>
          <w:rtl/>
          <w:lang w:bidi="fa-IR"/>
        </w:rPr>
        <w:t>جه</w:t>
      </w:r>
      <w:r w:rsidR="00EB2A11" w:rsidRPr="001056B0">
        <w:rPr>
          <w:rFonts w:cs="B Lotus"/>
          <w:sz w:val="28"/>
          <w:szCs w:val="28"/>
          <w:rtl/>
          <w:lang w:bidi="fa-IR"/>
        </w:rPr>
        <w:t xml:space="preserve"> </w:t>
      </w:r>
      <w:r w:rsidR="00606695">
        <w:rPr>
          <w:rFonts w:cs="B Lotus" w:hint="cs"/>
          <w:sz w:val="28"/>
          <w:szCs w:val="28"/>
          <w:rtl/>
          <w:lang w:bidi="fa-IR"/>
        </w:rPr>
        <w:t>نقطه گشتاور صفر</w:t>
      </w:r>
      <w:r w:rsidR="00EB2A11" w:rsidRPr="001056B0">
        <w:rPr>
          <w:rFonts w:cs="B Lotus"/>
          <w:sz w:val="28"/>
          <w:szCs w:val="28"/>
          <w:rtl/>
          <w:lang w:bidi="fa-IR"/>
        </w:rPr>
        <w:t xml:space="preserve"> تول</w:t>
      </w:r>
      <w:r w:rsidR="00EB2A11" w:rsidRPr="001056B0">
        <w:rPr>
          <w:rFonts w:cs="B Lotus" w:hint="cs"/>
          <w:sz w:val="28"/>
          <w:szCs w:val="28"/>
          <w:rtl/>
          <w:lang w:bidi="fa-IR"/>
        </w:rPr>
        <w:t>ی</w:t>
      </w:r>
      <w:r w:rsidR="00EB2A11" w:rsidRPr="001056B0">
        <w:rPr>
          <w:rFonts w:cs="B Lotus" w:hint="eastAsia"/>
          <w:sz w:val="28"/>
          <w:szCs w:val="28"/>
          <w:rtl/>
          <w:lang w:bidi="fa-IR"/>
        </w:rPr>
        <w:t>د</w:t>
      </w:r>
      <w:r w:rsidR="00EB2A11" w:rsidRPr="001056B0">
        <w:rPr>
          <w:rFonts w:cs="B Lotus"/>
          <w:sz w:val="28"/>
          <w:szCs w:val="28"/>
          <w:rtl/>
          <w:lang w:bidi="fa-IR"/>
        </w:rPr>
        <w:t xml:space="preserve"> شده به خارج از منحن</w:t>
      </w:r>
      <w:r w:rsidR="00EB2A11" w:rsidRPr="001056B0">
        <w:rPr>
          <w:rFonts w:cs="B Lotus" w:hint="cs"/>
          <w:sz w:val="28"/>
          <w:szCs w:val="28"/>
          <w:rtl/>
          <w:lang w:bidi="fa-IR"/>
        </w:rPr>
        <w:t>ی</w:t>
      </w:r>
      <w:r w:rsidR="00EB2A11" w:rsidRPr="001056B0">
        <w:rPr>
          <w:rFonts w:cs="B Lotus"/>
          <w:sz w:val="28"/>
          <w:szCs w:val="28"/>
          <w:rtl/>
          <w:lang w:bidi="fa-IR"/>
        </w:rPr>
        <w:t xml:space="preserve"> تک</w:t>
      </w:r>
      <w:r w:rsidR="00EB2A11" w:rsidRPr="001056B0">
        <w:rPr>
          <w:rFonts w:cs="B Lotus" w:hint="cs"/>
          <w:sz w:val="28"/>
          <w:szCs w:val="28"/>
          <w:rtl/>
          <w:lang w:bidi="fa-IR"/>
        </w:rPr>
        <w:t>ی</w:t>
      </w:r>
      <w:r w:rsidR="00EB2A11" w:rsidRPr="001056B0">
        <w:rPr>
          <w:rFonts w:cs="B Lotus" w:hint="eastAsia"/>
          <w:sz w:val="28"/>
          <w:szCs w:val="28"/>
          <w:rtl/>
          <w:lang w:bidi="fa-IR"/>
        </w:rPr>
        <w:t>ه‌گاه</w:t>
      </w:r>
      <w:r w:rsidR="00EB2A11" w:rsidRPr="001056B0">
        <w:rPr>
          <w:rFonts w:cs="B Lotus" w:hint="cs"/>
          <w:sz w:val="28"/>
          <w:szCs w:val="28"/>
          <w:rtl/>
          <w:lang w:bidi="fa-IR"/>
        </w:rPr>
        <w:t>ی</w:t>
      </w:r>
      <w:r w:rsidR="00EB2A11" w:rsidRPr="001056B0">
        <w:rPr>
          <w:rFonts w:cs="B Lotus"/>
          <w:sz w:val="28"/>
          <w:szCs w:val="28"/>
          <w:rtl/>
          <w:lang w:bidi="fa-IR"/>
        </w:rPr>
        <w:t xml:space="preserve"> حرکت م</w:t>
      </w:r>
      <w:r w:rsidR="00EB2A11" w:rsidRPr="001056B0">
        <w:rPr>
          <w:rFonts w:cs="B Lotus" w:hint="cs"/>
          <w:sz w:val="28"/>
          <w:szCs w:val="28"/>
          <w:rtl/>
          <w:lang w:bidi="fa-IR"/>
        </w:rPr>
        <w:t>ی‌</w:t>
      </w:r>
      <w:r w:rsidR="00EB2A11" w:rsidRPr="001056B0">
        <w:rPr>
          <w:rFonts w:cs="B Lotus" w:hint="eastAsia"/>
          <w:sz w:val="28"/>
          <w:szCs w:val="28"/>
          <w:rtl/>
          <w:lang w:bidi="fa-IR"/>
        </w:rPr>
        <w:t>کند</w:t>
      </w:r>
      <w:r w:rsidR="00EB2A11" w:rsidRPr="001056B0">
        <w:rPr>
          <w:rFonts w:cs="B Lotus"/>
          <w:sz w:val="28"/>
          <w:szCs w:val="28"/>
          <w:rtl/>
          <w:lang w:bidi="fa-IR"/>
        </w:rPr>
        <w:t xml:space="preserve"> و ربات تعادل د</w:t>
      </w:r>
      <w:r w:rsidR="00EB2A11" w:rsidRPr="001056B0">
        <w:rPr>
          <w:rFonts w:cs="B Lotus" w:hint="cs"/>
          <w:sz w:val="28"/>
          <w:szCs w:val="28"/>
          <w:rtl/>
          <w:lang w:bidi="fa-IR"/>
        </w:rPr>
        <w:t>ی</w:t>
      </w:r>
      <w:r w:rsidR="00EB2A11" w:rsidRPr="001056B0">
        <w:rPr>
          <w:rFonts w:cs="B Lotus" w:hint="eastAsia"/>
          <w:sz w:val="28"/>
          <w:szCs w:val="28"/>
          <w:rtl/>
          <w:lang w:bidi="fa-IR"/>
        </w:rPr>
        <w:t>نام</w:t>
      </w:r>
      <w:r w:rsidR="00EB2A11" w:rsidRPr="001056B0">
        <w:rPr>
          <w:rFonts w:cs="B Lotus" w:hint="cs"/>
          <w:sz w:val="28"/>
          <w:szCs w:val="28"/>
          <w:rtl/>
          <w:lang w:bidi="fa-IR"/>
        </w:rPr>
        <w:t>ی</w:t>
      </w:r>
      <w:r w:rsidR="00EB2A11" w:rsidRPr="001056B0">
        <w:rPr>
          <w:rFonts w:cs="B Lotus" w:hint="eastAsia"/>
          <w:sz w:val="28"/>
          <w:szCs w:val="28"/>
          <w:rtl/>
          <w:lang w:bidi="fa-IR"/>
        </w:rPr>
        <w:t>ک</w:t>
      </w:r>
      <w:r w:rsidR="00EB2A11" w:rsidRPr="001056B0">
        <w:rPr>
          <w:rFonts w:cs="B Lotus" w:hint="cs"/>
          <w:sz w:val="28"/>
          <w:szCs w:val="28"/>
          <w:rtl/>
          <w:lang w:bidi="fa-IR"/>
        </w:rPr>
        <w:t>ی</w:t>
      </w:r>
      <w:r w:rsidR="00EB2A11" w:rsidRPr="001056B0">
        <w:rPr>
          <w:rFonts w:cs="B Lotus"/>
          <w:sz w:val="28"/>
          <w:szCs w:val="28"/>
          <w:rtl/>
          <w:lang w:bidi="fa-IR"/>
        </w:rPr>
        <w:t xml:space="preserve"> خود را از دست م</w:t>
      </w:r>
      <w:r w:rsidR="00EB2A11" w:rsidRPr="001056B0">
        <w:rPr>
          <w:rFonts w:cs="B Lotus" w:hint="cs"/>
          <w:sz w:val="28"/>
          <w:szCs w:val="28"/>
          <w:rtl/>
          <w:lang w:bidi="fa-IR"/>
        </w:rPr>
        <w:t>ی‌</w:t>
      </w:r>
      <w:r w:rsidR="00EB2A11" w:rsidRPr="001056B0">
        <w:rPr>
          <w:rFonts w:cs="B Lotus" w:hint="eastAsia"/>
          <w:sz w:val="28"/>
          <w:szCs w:val="28"/>
          <w:rtl/>
          <w:lang w:bidi="fa-IR"/>
        </w:rPr>
        <w:t>دهد</w:t>
      </w:r>
      <w:r w:rsidR="00EB2A11">
        <w:rPr>
          <w:rFonts w:cs="B Lotus" w:hint="cs"/>
          <w:sz w:val="28"/>
          <w:szCs w:val="28"/>
          <w:rtl/>
          <w:lang w:bidi="fa-IR"/>
        </w:rPr>
        <w:t xml:space="preserve">؛ </w:t>
      </w:r>
      <w:r w:rsidR="00BB4D7C">
        <w:rPr>
          <w:rFonts w:cs="B Lotus" w:hint="cs"/>
          <w:sz w:val="28"/>
          <w:szCs w:val="28"/>
          <w:rtl/>
          <w:lang w:bidi="fa-IR"/>
        </w:rPr>
        <w:t xml:space="preserve">بنابراین روش کنترل پیشنگر </w:t>
      </w:r>
      <w:r w:rsidR="001056B0" w:rsidRPr="001056B0">
        <w:rPr>
          <w:rFonts w:cs="B Lotus"/>
          <w:sz w:val="28"/>
          <w:szCs w:val="28"/>
          <w:rtl/>
          <w:lang w:bidi="fa-IR"/>
        </w:rPr>
        <w:t>برا</w:t>
      </w:r>
      <w:r w:rsidR="001056B0" w:rsidRPr="001056B0">
        <w:rPr>
          <w:rFonts w:cs="B Lotus" w:hint="cs"/>
          <w:sz w:val="28"/>
          <w:szCs w:val="28"/>
          <w:rtl/>
          <w:lang w:bidi="fa-IR"/>
        </w:rPr>
        <w:t>ی</w:t>
      </w:r>
      <w:r w:rsidR="001056B0" w:rsidRPr="001056B0">
        <w:rPr>
          <w:rFonts w:cs="B Lotus"/>
          <w:sz w:val="28"/>
          <w:szCs w:val="28"/>
          <w:rtl/>
          <w:lang w:bidi="fa-IR"/>
        </w:rPr>
        <w:t xml:space="preserve"> کاهش فروجهش و فراجهش در مسائل کنترل رد</w:t>
      </w:r>
      <w:r w:rsidR="001056B0" w:rsidRPr="001056B0">
        <w:rPr>
          <w:rFonts w:cs="B Lotus" w:hint="cs"/>
          <w:sz w:val="28"/>
          <w:szCs w:val="28"/>
          <w:rtl/>
          <w:lang w:bidi="fa-IR"/>
        </w:rPr>
        <w:t>ی</w:t>
      </w:r>
      <w:r w:rsidR="001056B0" w:rsidRPr="001056B0">
        <w:rPr>
          <w:rFonts w:cs="B Lotus" w:hint="eastAsia"/>
          <w:sz w:val="28"/>
          <w:szCs w:val="28"/>
          <w:rtl/>
          <w:lang w:bidi="fa-IR"/>
        </w:rPr>
        <w:t>اب</w:t>
      </w:r>
      <w:r w:rsidR="001056B0" w:rsidRPr="001056B0">
        <w:rPr>
          <w:rFonts w:cs="B Lotus" w:hint="cs"/>
          <w:sz w:val="28"/>
          <w:szCs w:val="28"/>
          <w:rtl/>
          <w:lang w:bidi="fa-IR"/>
        </w:rPr>
        <w:t>ی</w:t>
      </w:r>
      <w:r w:rsidR="001056B0" w:rsidRPr="001056B0">
        <w:rPr>
          <w:rFonts w:cs="B Lotus"/>
          <w:sz w:val="28"/>
          <w:szCs w:val="28"/>
          <w:rtl/>
          <w:lang w:bidi="fa-IR"/>
        </w:rPr>
        <w:t xml:space="preserve"> معرف</w:t>
      </w:r>
      <w:r w:rsidR="001056B0" w:rsidRPr="001056B0">
        <w:rPr>
          <w:rFonts w:cs="B Lotus" w:hint="cs"/>
          <w:sz w:val="28"/>
          <w:szCs w:val="28"/>
          <w:rtl/>
          <w:lang w:bidi="fa-IR"/>
        </w:rPr>
        <w:t>ی</w:t>
      </w:r>
      <w:r w:rsidR="001056B0" w:rsidRPr="001056B0">
        <w:rPr>
          <w:rFonts w:cs="B Lotus"/>
          <w:sz w:val="28"/>
          <w:szCs w:val="28"/>
          <w:rtl/>
          <w:lang w:bidi="fa-IR"/>
        </w:rPr>
        <w:t xml:space="preserve"> م</w:t>
      </w:r>
      <w:r w:rsidR="001056B0" w:rsidRPr="001056B0">
        <w:rPr>
          <w:rFonts w:cs="B Lotus" w:hint="cs"/>
          <w:sz w:val="28"/>
          <w:szCs w:val="28"/>
          <w:rtl/>
          <w:lang w:bidi="fa-IR"/>
        </w:rPr>
        <w:t>ی‌</w:t>
      </w:r>
      <w:r w:rsidR="001056B0" w:rsidRPr="001056B0">
        <w:rPr>
          <w:rFonts w:cs="B Lotus" w:hint="eastAsia"/>
          <w:sz w:val="28"/>
          <w:szCs w:val="28"/>
          <w:rtl/>
          <w:lang w:bidi="fa-IR"/>
        </w:rPr>
        <w:t>شود</w:t>
      </w:r>
      <w:r w:rsidR="00BB4D7C">
        <w:rPr>
          <w:rFonts w:cs="B Lotus" w:hint="cs"/>
          <w:sz w:val="28"/>
          <w:szCs w:val="28"/>
          <w:rtl/>
          <w:lang w:bidi="fa-IR"/>
        </w:rPr>
        <w:t>.</w:t>
      </w:r>
      <w:r w:rsidR="00732A7D">
        <w:rPr>
          <w:rFonts w:cs="B Lotus" w:hint="cs"/>
          <w:sz w:val="28"/>
          <w:szCs w:val="28"/>
          <w:rtl/>
          <w:lang w:bidi="fa-IR"/>
        </w:rPr>
        <w:t xml:space="preserve"> </w:t>
      </w:r>
      <w:r w:rsidR="009D54B4">
        <w:rPr>
          <w:rFonts w:cs="B Lotus"/>
          <w:sz w:val="28"/>
          <w:szCs w:val="28"/>
          <w:rtl/>
          <w:lang w:bidi="fa-IR"/>
        </w:rPr>
        <w:fldChar w:fldCharType="begin"/>
      </w:r>
      <w:r w:rsidR="009D54B4">
        <w:rPr>
          <w:rFonts w:cs="B Lotus"/>
          <w:sz w:val="28"/>
          <w:szCs w:val="28"/>
          <w:rtl/>
          <w:lang w:bidi="fa-IR"/>
        </w:rPr>
        <w:instrText xml:space="preserve"> </w:instrText>
      </w:r>
      <w:r w:rsidR="009D54B4">
        <w:rPr>
          <w:rFonts w:cs="B Lotus" w:hint="cs"/>
          <w:sz w:val="28"/>
          <w:szCs w:val="28"/>
          <w:lang w:bidi="fa-IR"/>
        </w:rPr>
        <w:instrText xml:space="preserve">REF </w:instrText>
      </w:r>
      <w:r w:rsidR="009D54B4">
        <w:rPr>
          <w:rFonts w:cs="B Lotus" w:hint="cs"/>
          <w:sz w:val="28"/>
          <w:szCs w:val="28"/>
          <w:rtl/>
          <w:lang w:bidi="fa-IR"/>
        </w:rPr>
        <w:instrText>_</w:instrText>
      </w:r>
      <w:r w:rsidR="009D54B4">
        <w:rPr>
          <w:rFonts w:cs="B Lotus" w:hint="cs"/>
          <w:sz w:val="28"/>
          <w:szCs w:val="28"/>
          <w:lang w:bidi="fa-IR"/>
        </w:rPr>
        <w:instrText>Ref124602335 \h</w:instrText>
      </w:r>
      <w:r w:rsidR="009D54B4">
        <w:rPr>
          <w:rFonts w:cs="B Lotus"/>
          <w:sz w:val="28"/>
          <w:szCs w:val="28"/>
          <w:rtl/>
          <w:lang w:bidi="fa-IR"/>
        </w:rPr>
        <w:instrText xml:space="preserve">  \* </w:instrText>
      </w:r>
      <w:r w:rsidR="009D54B4">
        <w:rPr>
          <w:rFonts w:cs="B Lotus"/>
          <w:sz w:val="28"/>
          <w:szCs w:val="28"/>
          <w:lang w:bidi="fa-IR"/>
        </w:rPr>
        <w:instrText xml:space="preserve">MERGEFORMAT </w:instrText>
      </w:r>
      <w:r w:rsidR="009D54B4">
        <w:rPr>
          <w:rFonts w:cs="B Lotus"/>
          <w:sz w:val="28"/>
          <w:szCs w:val="28"/>
          <w:rtl/>
          <w:lang w:bidi="fa-IR"/>
        </w:rPr>
      </w:r>
      <w:r w:rsidR="009D54B4">
        <w:rPr>
          <w:rFonts w:cs="B Lotus"/>
          <w:sz w:val="28"/>
          <w:szCs w:val="28"/>
          <w:rtl/>
          <w:lang w:bidi="fa-IR"/>
        </w:rPr>
        <w:fldChar w:fldCharType="separate"/>
      </w:r>
      <w:r w:rsidR="009D54B4" w:rsidRPr="009D54B4">
        <w:rPr>
          <w:rFonts w:cs="B Lotus"/>
          <w:sz w:val="28"/>
          <w:szCs w:val="28"/>
          <w:rtl/>
          <w:lang w:bidi="fa-IR"/>
        </w:rPr>
        <w:t>شکل2-6</w:t>
      </w:r>
      <w:r w:rsidR="009D54B4">
        <w:rPr>
          <w:rFonts w:cs="B Lotus"/>
          <w:sz w:val="28"/>
          <w:szCs w:val="28"/>
          <w:rtl/>
          <w:lang w:bidi="fa-IR"/>
        </w:rPr>
        <w:fldChar w:fldCharType="end"/>
      </w:r>
      <w:r w:rsidR="009D54B4">
        <w:rPr>
          <w:rFonts w:cs="B Lotus" w:hint="cs"/>
          <w:sz w:val="28"/>
          <w:szCs w:val="28"/>
          <w:rtl/>
          <w:lang w:bidi="fa-IR"/>
        </w:rPr>
        <w:t xml:space="preserve"> </w:t>
      </w:r>
      <w:r w:rsidR="00732A7D" w:rsidRPr="00573E2C">
        <w:rPr>
          <w:rFonts w:cs="B Lotus" w:hint="cs"/>
          <w:sz w:val="28"/>
          <w:szCs w:val="28"/>
          <w:rtl/>
          <w:lang w:bidi="fa-IR"/>
        </w:rPr>
        <w:t>بیان مسئله طراحی مسیر به‌صورت یک مسئله کنترلی تعقیب نقطه گشتاور صفر را نشان می‌دهد.</w:t>
      </w:r>
    </w:p>
    <w:p w14:paraId="3AD28F1A" w14:textId="376CB7B3" w:rsidR="00914B10" w:rsidRDefault="00573E2C" w:rsidP="00914B10">
      <w:pPr>
        <w:jc w:val="center"/>
        <w:rPr>
          <w:rFonts w:cs="B Lotus"/>
          <w:sz w:val="24"/>
          <w:rtl/>
          <w:lang w:bidi="fa-IR"/>
        </w:rPr>
      </w:pPr>
      <w:bookmarkStart w:id="51" w:name="_Ref124602335"/>
      <w:r w:rsidRPr="002629D5">
        <w:rPr>
          <w:rFonts w:cs="B Lotus"/>
          <w:sz w:val="24"/>
          <w:rtl/>
          <w:lang w:bidi="fa-IR"/>
        </w:rPr>
        <w:t>شکل2-</w:t>
      </w:r>
      <w:r w:rsidRPr="002629D5">
        <w:rPr>
          <w:rFonts w:cs="B Lotus"/>
          <w:sz w:val="24"/>
          <w:rtl/>
          <w:lang w:bidi="fa-IR"/>
        </w:rPr>
        <w:fldChar w:fldCharType="begin"/>
      </w:r>
      <w:r w:rsidRPr="002629D5">
        <w:rPr>
          <w:rFonts w:cs="B Lotus"/>
          <w:sz w:val="24"/>
          <w:rtl/>
          <w:lang w:bidi="fa-IR"/>
        </w:rPr>
        <w:instrText xml:space="preserve"> </w:instrText>
      </w:r>
      <w:r w:rsidRPr="002629D5">
        <w:rPr>
          <w:rFonts w:cs="B Lotus"/>
          <w:sz w:val="24"/>
          <w:lang w:bidi="fa-IR"/>
        </w:rPr>
        <w:instrText xml:space="preserve">SEQ </w:instrText>
      </w:r>
      <w:r w:rsidRPr="002629D5">
        <w:rPr>
          <w:rFonts w:cs="B Lotus"/>
          <w:sz w:val="24"/>
          <w:rtl/>
          <w:lang w:bidi="fa-IR"/>
        </w:rPr>
        <w:instrText xml:space="preserve">شکل2- \* </w:instrText>
      </w:r>
      <w:r w:rsidRPr="002629D5">
        <w:rPr>
          <w:rFonts w:cs="B Lotus"/>
          <w:sz w:val="24"/>
          <w:lang w:bidi="fa-IR"/>
        </w:rPr>
        <w:instrText>ARABIC</w:instrText>
      </w:r>
      <w:r w:rsidRPr="002629D5">
        <w:rPr>
          <w:rFonts w:cs="B Lotus"/>
          <w:sz w:val="24"/>
          <w:rtl/>
          <w:lang w:bidi="fa-IR"/>
        </w:rPr>
        <w:instrText xml:space="preserve"> </w:instrText>
      </w:r>
      <w:r w:rsidRPr="002629D5">
        <w:rPr>
          <w:rFonts w:cs="B Lotus"/>
          <w:sz w:val="24"/>
          <w:rtl/>
          <w:lang w:bidi="fa-IR"/>
        </w:rPr>
        <w:fldChar w:fldCharType="separate"/>
      </w:r>
      <w:r w:rsidR="00E800EC">
        <w:rPr>
          <w:rFonts w:cs="B Lotus"/>
          <w:noProof/>
          <w:sz w:val="24"/>
          <w:rtl/>
          <w:lang w:bidi="fa-IR"/>
        </w:rPr>
        <w:t>6</w:t>
      </w:r>
      <w:r w:rsidRPr="002629D5">
        <w:rPr>
          <w:rFonts w:cs="B Lotus"/>
          <w:sz w:val="24"/>
          <w:rtl/>
          <w:lang w:bidi="fa-IR"/>
        </w:rPr>
        <w:fldChar w:fldCharType="end"/>
      </w:r>
      <w:bookmarkEnd w:id="51"/>
      <w:r w:rsidRPr="002629D5">
        <w:rPr>
          <w:rFonts w:cs="B Lotus" w:hint="cs"/>
          <w:sz w:val="24"/>
          <w:rtl/>
          <w:lang w:bidi="fa-IR"/>
        </w:rPr>
        <w:t xml:space="preserve">: </w:t>
      </w:r>
      <w:r w:rsidRPr="002629D5">
        <w:rPr>
          <w:rFonts w:cs="B Lotus" w:hint="eastAsia"/>
          <w:sz w:val="24"/>
          <w:rtl/>
          <w:lang w:bidi="fa-IR"/>
        </w:rPr>
        <w:t>ب</w:t>
      </w:r>
      <w:r w:rsidRPr="002629D5">
        <w:rPr>
          <w:rFonts w:cs="B Lotus" w:hint="cs"/>
          <w:sz w:val="24"/>
          <w:rtl/>
          <w:lang w:bidi="fa-IR"/>
        </w:rPr>
        <w:t>ی</w:t>
      </w:r>
      <w:r w:rsidRPr="002629D5">
        <w:rPr>
          <w:rFonts w:cs="B Lotus" w:hint="eastAsia"/>
          <w:sz w:val="24"/>
          <w:rtl/>
          <w:lang w:bidi="fa-IR"/>
        </w:rPr>
        <w:t>ان</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طراح</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مس</w:t>
      </w:r>
      <w:r w:rsidRPr="002629D5">
        <w:rPr>
          <w:rFonts w:cs="B Lotus" w:hint="cs"/>
          <w:sz w:val="24"/>
          <w:rtl/>
          <w:lang w:bidi="fa-IR"/>
        </w:rPr>
        <w:t>ی</w:t>
      </w:r>
      <w:r w:rsidRPr="002629D5">
        <w:rPr>
          <w:rFonts w:cs="B Lotus" w:hint="eastAsia"/>
          <w:sz w:val="24"/>
          <w:rtl/>
          <w:lang w:bidi="fa-IR"/>
        </w:rPr>
        <w:t>ر</w:t>
      </w:r>
      <w:r w:rsidRPr="002629D5">
        <w:rPr>
          <w:rFonts w:cs="B Lotus"/>
          <w:sz w:val="24"/>
          <w:rtl/>
          <w:lang w:bidi="fa-IR"/>
        </w:rPr>
        <w:t xml:space="preserve"> </w:t>
      </w:r>
      <w:r w:rsidRPr="002629D5">
        <w:rPr>
          <w:rFonts w:cs="B Lotus" w:hint="eastAsia"/>
          <w:sz w:val="24"/>
          <w:rtl/>
          <w:lang w:bidi="fa-IR"/>
        </w:rPr>
        <w:t>به‌صورت</w:t>
      </w:r>
      <w:r w:rsidRPr="002629D5">
        <w:rPr>
          <w:rFonts w:cs="B Lotus"/>
          <w:sz w:val="24"/>
          <w:rtl/>
          <w:lang w:bidi="fa-IR"/>
        </w:rPr>
        <w:t xml:space="preserve"> </w:t>
      </w:r>
      <w:r w:rsidRPr="002629D5">
        <w:rPr>
          <w:rFonts w:cs="B Lotus" w:hint="cs"/>
          <w:sz w:val="24"/>
          <w:rtl/>
          <w:lang w:bidi="fa-IR"/>
        </w:rPr>
        <w:t>ی</w:t>
      </w:r>
      <w:r w:rsidRPr="002629D5">
        <w:rPr>
          <w:rFonts w:cs="B Lotus" w:hint="eastAsia"/>
          <w:sz w:val="24"/>
          <w:rtl/>
          <w:lang w:bidi="fa-IR"/>
        </w:rPr>
        <w:t>ک</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کنترل</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تعق</w:t>
      </w:r>
      <w:r w:rsidRPr="002629D5">
        <w:rPr>
          <w:rFonts w:cs="B Lotus" w:hint="cs"/>
          <w:sz w:val="24"/>
          <w:rtl/>
          <w:lang w:bidi="fa-IR"/>
        </w:rPr>
        <w:t>ی</w:t>
      </w:r>
      <w:r w:rsidRPr="002629D5">
        <w:rPr>
          <w:rFonts w:cs="B Lotus" w:hint="eastAsia"/>
          <w:sz w:val="24"/>
          <w:rtl/>
          <w:lang w:bidi="fa-IR"/>
        </w:rPr>
        <w:t>ب</w:t>
      </w:r>
      <w:r w:rsidRPr="002629D5">
        <w:rPr>
          <w:rFonts w:cs="B Lotus"/>
          <w:sz w:val="24"/>
          <w:rtl/>
          <w:lang w:bidi="fa-IR"/>
        </w:rPr>
        <w:t xml:space="preserve"> </w:t>
      </w:r>
      <w:r w:rsidRPr="002629D5">
        <w:rPr>
          <w:rFonts w:cs="B Lotus" w:hint="cs"/>
          <w:sz w:val="24"/>
          <w:rtl/>
          <w:lang w:bidi="fa-IR"/>
        </w:rPr>
        <w:t>نقطه گشتاور صفر</w:t>
      </w:r>
    </w:p>
    <w:p w14:paraId="67C89500" w14:textId="219D61FC" w:rsidR="00E15184" w:rsidRPr="007C2FE1" w:rsidRDefault="00914B10" w:rsidP="000F14AE">
      <w:pPr>
        <w:spacing w:line="240" w:lineRule="auto"/>
        <w:rPr>
          <w:rFonts w:cs="B Lotus"/>
          <w:sz w:val="28"/>
          <w:szCs w:val="28"/>
          <w:rtl/>
          <w:lang w:bidi="fa-IR"/>
        </w:rPr>
      </w:pPr>
      <w:r w:rsidRPr="00E15184">
        <w:rPr>
          <w:rFonts w:cs="B Lotus" w:hint="cs"/>
          <w:sz w:val="28"/>
          <w:szCs w:val="28"/>
          <w:rtl/>
          <w:lang w:bidi="fa-IR"/>
        </w:rPr>
        <w:t xml:space="preserve">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4602372 \h</w:instrText>
      </w:r>
      <w:r>
        <w:rPr>
          <w:rFonts w:cs="B Lotus"/>
          <w:sz w:val="28"/>
          <w:szCs w:val="28"/>
          <w:rtl/>
          <w:lang w:bidi="fa-IR"/>
        </w:rPr>
        <w:instrText xml:space="preserve"> </w:instrText>
      </w:r>
      <w:r w:rsidR="000F14AE">
        <w:rPr>
          <w:rFonts w:cs="B Lotus"/>
          <w:sz w:val="28"/>
          <w:szCs w:val="28"/>
          <w:rtl/>
          <w:lang w:bidi="fa-IR"/>
        </w:rPr>
        <w:instrText xml:space="preserve"> \* </w:instrText>
      </w:r>
      <w:r w:rsidR="000F14AE">
        <w:rPr>
          <w:rFonts w:cs="B Lotus"/>
          <w:sz w:val="28"/>
          <w:szCs w:val="28"/>
          <w:lang w:bidi="fa-IR"/>
        </w:rPr>
        <w:instrText xml:space="preserve">MERGEFORMAT </w:instrText>
      </w:r>
      <w:r>
        <w:rPr>
          <w:rFonts w:cs="B Lotus"/>
          <w:sz w:val="28"/>
          <w:szCs w:val="28"/>
          <w:rtl/>
          <w:lang w:bidi="fa-IR"/>
        </w:rPr>
      </w:r>
      <w:r>
        <w:rPr>
          <w:rFonts w:cs="B Lotus"/>
          <w:sz w:val="28"/>
          <w:szCs w:val="28"/>
          <w:rtl/>
          <w:lang w:bidi="fa-IR"/>
        </w:rPr>
        <w:fldChar w:fldCharType="separate"/>
      </w:r>
      <w:r w:rsidRPr="00C41B97">
        <w:rPr>
          <w:rFonts w:cs="B Lotus"/>
          <w:sz w:val="28"/>
          <w:szCs w:val="28"/>
          <w:rtl/>
          <w:lang w:bidi="fa-IR"/>
        </w:rPr>
        <w:t>شکل2-7</w:t>
      </w:r>
      <w:r>
        <w:rPr>
          <w:rFonts w:cs="B Lotus"/>
          <w:sz w:val="28"/>
          <w:szCs w:val="28"/>
          <w:rtl/>
          <w:lang w:bidi="fa-IR"/>
        </w:rPr>
        <w:fldChar w:fldCharType="end"/>
      </w:r>
      <w:r>
        <w:rPr>
          <w:rFonts w:cs="B Lotus" w:hint="cs"/>
          <w:sz w:val="28"/>
          <w:szCs w:val="28"/>
          <w:rtl/>
          <w:lang w:bidi="fa-IR"/>
        </w:rPr>
        <w:t xml:space="preserve"> </w:t>
      </w:r>
      <w:r w:rsidRPr="00E15184">
        <w:rPr>
          <w:rFonts w:cs="B Lotus" w:hint="cs"/>
          <w:sz w:val="28"/>
          <w:szCs w:val="28"/>
          <w:rtl/>
          <w:lang w:bidi="fa-IR"/>
        </w:rPr>
        <w:t>مشاهده می‌شود که مسیر مرکز جرم توسط کنترلر پیش نگر از زمان 2 ثانیه قبل از رسیدن به پله</w:t>
      </w:r>
      <w:r>
        <w:rPr>
          <w:rFonts w:cs="B Lotus" w:hint="cs"/>
          <w:sz w:val="28"/>
          <w:szCs w:val="28"/>
          <w:rtl/>
          <w:lang w:bidi="fa-IR"/>
        </w:rPr>
        <w:t xml:space="preserve"> </w:t>
      </w:r>
      <w:r w:rsidRPr="00E15184">
        <w:rPr>
          <w:rFonts w:cs="B Lotus" w:hint="cs"/>
          <w:sz w:val="28"/>
          <w:szCs w:val="28"/>
          <w:rtl/>
          <w:lang w:bidi="fa-IR"/>
        </w:rPr>
        <w:t xml:space="preserve">(که در زمان 2.6 ثانیه اتفاق می‌افتد) به شکلی تغییر کرده است که مسیر نقطه گشتاور صفر تولیدشده بدون فراجهش و فروجهش گشتاور صفر مرجع را دنبال می‌کند. در صورت عدم استفاده از داده‌های آینده </w:t>
      </w:r>
      <w:r>
        <w:rPr>
          <w:rFonts w:cs="B Lotus" w:hint="cs"/>
          <w:sz w:val="28"/>
          <w:szCs w:val="28"/>
          <w:rtl/>
          <w:lang w:bidi="fa-IR"/>
        </w:rPr>
        <w:t>گشتاور صفر</w:t>
      </w:r>
      <w:r w:rsidRPr="00E15184">
        <w:rPr>
          <w:rFonts w:cs="B Lotus" w:hint="cs"/>
          <w:sz w:val="28"/>
          <w:szCs w:val="28"/>
          <w:rtl/>
          <w:lang w:bidi="fa-IR"/>
        </w:rPr>
        <w:t>، مسیر مرکز جرم به‌محض رسیدن به زمان 2.6 ثانیه به‌وسیله کنترلر موردنظر شروع به تغییر ناگهانی می‌کند و فروجهش و یا فراجهش به وجود می‌آید. فروجهش و یا فراجهش تولیدشده موجب می‌شود گشتاور صفر ربات به خارج از منحنی تکیه‌گاهی حرکت کند و ربات تعادل دینامیکی خود را از دست بدهد. بنابراین کنترل</w:t>
      </w:r>
      <w:r>
        <w:rPr>
          <w:rFonts w:cs="B Lotus" w:hint="cs"/>
          <w:sz w:val="28"/>
          <w:szCs w:val="28"/>
          <w:rtl/>
          <w:lang w:bidi="fa-IR"/>
        </w:rPr>
        <w:t xml:space="preserve"> پیش</w:t>
      </w:r>
      <w:r w:rsidRPr="00E15184">
        <w:rPr>
          <w:rFonts w:cs="B Lotus" w:hint="cs"/>
          <w:sz w:val="28"/>
          <w:szCs w:val="28"/>
          <w:rtl/>
          <w:lang w:bidi="fa-IR"/>
        </w:rPr>
        <w:t>نگر راه‌حل مناسبی برای مسئله طراحی مسیر می‌باشد</w:t>
      </w:r>
      <w:r w:rsidR="00E15184" w:rsidRPr="00E15184">
        <w:rPr>
          <w:rFonts w:cs="B Lotus" w:hint="cs"/>
          <w:sz w:val="28"/>
          <w:szCs w:val="28"/>
          <w:rtl/>
          <w:lang w:bidi="fa-IR"/>
        </w:rPr>
        <w:t>.</w:t>
      </w:r>
      <w:r w:rsidR="007C2FE1">
        <w:rPr>
          <w:rFonts w:cs="B Lotus" w:hint="cs"/>
          <w:sz w:val="28"/>
          <w:szCs w:val="28"/>
          <w:rtl/>
          <w:lang w:bidi="fa-IR"/>
        </w:rPr>
        <w:t xml:space="preserve"> لازم به ذکر است که </w:t>
      </w:r>
      <w:r w:rsidR="007C2FE1" w:rsidRPr="007C2FE1">
        <w:rPr>
          <w:rFonts w:cs="B Lotus" w:hint="cs"/>
          <w:sz w:val="28"/>
          <w:szCs w:val="28"/>
          <w:rtl/>
          <w:lang w:bidi="fa-IR"/>
        </w:rPr>
        <w:t xml:space="preserve">در این روش پیاده‌سازی یک حرکت سریع </w:t>
      </w:r>
      <w:r w:rsidR="007C2FE1" w:rsidRPr="007C2FE1">
        <w:rPr>
          <w:rFonts w:cs="B Lotus" w:hint="cs"/>
          <w:sz w:val="28"/>
          <w:szCs w:val="28"/>
          <w:rtl/>
          <w:lang w:bidi="fa-IR"/>
        </w:rPr>
        <w:lastRenderedPageBreak/>
        <w:t xml:space="preserve">به زمان پیشنگری </w:t>
      </w:r>
      <w:r w:rsidR="00173B90">
        <w:rPr>
          <w:rFonts w:cs="B Lotus" w:hint="cs"/>
          <w:sz w:val="28"/>
          <w:szCs w:val="28"/>
          <w:rtl/>
          <w:lang w:bidi="fa-IR"/>
        </w:rPr>
        <w:t xml:space="preserve">طولانی‌تری نیاز دارد؛ همچنین در تعیین </w:t>
      </w:r>
      <w:r w:rsidR="00173B90">
        <w:rPr>
          <w:rFonts w:cs="B Lotus"/>
          <w:sz w:val="28"/>
          <w:szCs w:val="28"/>
          <w:lang w:bidi="fa-IR"/>
        </w:rPr>
        <w:t>ZMP</w:t>
      </w:r>
      <w:r w:rsidR="00173B90">
        <w:rPr>
          <w:rFonts w:cs="B Lotus" w:hint="cs"/>
          <w:sz w:val="28"/>
          <w:szCs w:val="28"/>
          <w:rtl/>
          <w:lang w:bidi="fa-IR"/>
        </w:rPr>
        <w:t xml:space="preserve"> دقیق دلخواه در پنجه/پاشنه برای تحقق حرکت </w:t>
      </w:r>
      <w:r w:rsidR="000F14AE" w:rsidRPr="007C2FE1">
        <w:rPr>
          <w:rFonts w:cs="B Lotus"/>
          <w:noProof/>
          <w:sz w:val="28"/>
          <w:szCs w:val="28"/>
        </w:rPr>
        <w:drawing>
          <wp:anchor distT="0" distB="0" distL="114300" distR="114300" simplePos="0" relativeHeight="251863040" behindDoc="0" locked="0" layoutInCell="1" allowOverlap="1" wp14:anchorId="33512327" wp14:editId="271DD845">
            <wp:simplePos x="0" y="0"/>
            <wp:positionH relativeFrom="page">
              <wp:align>center</wp:align>
            </wp:positionH>
            <wp:positionV relativeFrom="paragraph">
              <wp:posOffset>614018</wp:posOffset>
            </wp:positionV>
            <wp:extent cx="3694430" cy="2950210"/>
            <wp:effectExtent l="0" t="0" r="1270" b="254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3694430" cy="2950210"/>
                    </a:xfrm>
                    <a:prstGeom prst="rect">
                      <a:avLst/>
                    </a:prstGeom>
                  </pic:spPr>
                </pic:pic>
              </a:graphicData>
            </a:graphic>
            <wp14:sizeRelH relativeFrom="margin">
              <wp14:pctWidth>0</wp14:pctWidth>
            </wp14:sizeRelH>
            <wp14:sizeRelV relativeFrom="margin">
              <wp14:pctHeight>0</wp14:pctHeight>
            </wp14:sizeRelV>
          </wp:anchor>
        </w:drawing>
      </w:r>
      <w:r w:rsidR="00173B90">
        <w:rPr>
          <w:rFonts w:cs="B Lotus" w:hint="cs"/>
          <w:sz w:val="28"/>
          <w:szCs w:val="28"/>
          <w:rtl/>
          <w:lang w:bidi="fa-IR"/>
        </w:rPr>
        <w:t>انسان گونه مشکل دارد.</w:t>
      </w:r>
    </w:p>
    <w:p w14:paraId="194A6890" w14:textId="07D9A614" w:rsidR="00592378" w:rsidRPr="002629D5" w:rsidRDefault="009D54B4" w:rsidP="009C0136">
      <w:pPr>
        <w:jc w:val="center"/>
        <w:rPr>
          <w:rFonts w:cs="B Lotus"/>
          <w:sz w:val="24"/>
          <w:rtl/>
          <w:lang w:bidi="fa-IR"/>
        </w:rPr>
      </w:pPr>
      <w:bookmarkStart w:id="52" w:name="_Ref124602372"/>
      <w:r w:rsidRPr="009D54B4">
        <w:rPr>
          <w:rFonts w:cs="B Lotus"/>
          <w:sz w:val="24"/>
          <w:rtl/>
          <w:lang w:bidi="fa-IR"/>
        </w:rPr>
        <w:t>شکل2-</w:t>
      </w:r>
      <w:r w:rsidRPr="009D54B4">
        <w:rPr>
          <w:rFonts w:cs="B Lotus"/>
          <w:sz w:val="24"/>
          <w:rtl/>
          <w:lang w:bidi="fa-IR"/>
        </w:rPr>
        <w:fldChar w:fldCharType="begin"/>
      </w:r>
      <w:r w:rsidRPr="009D54B4">
        <w:rPr>
          <w:rFonts w:cs="B Lotus"/>
          <w:sz w:val="24"/>
          <w:rtl/>
          <w:lang w:bidi="fa-IR"/>
        </w:rPr>
        <w:instrText xml:space="preserve"> </w:instrText>
      </w:r>
      <w:r w:rsidRPr="009D54B4">
        <w:rPr>
          <w:rFonts w:cs="B Lotus"/>
          <w:sz w:val="24"/>
          <w:lang w:bidi="fa-IR"/>
        </w:rPr>
        <w:instrText xml:space="preserve">SEQ </w:instrText>
      </w:r>
      <w:r w:rsidRPr="009D54B4">
        <w:rPr>
          <w:rFonts w:cs="B Lotus"/>
          <w:sz w:val="24"/>
          <w:rtl/>
          <w:lang w:bidi="fa-IR"/>
        </w:rPr>
        <w:instrText xml:space="preserve">شکل2- \* </w:instrText>
      </w:r>
      <w:r w:rsidRPr="009D54B4">
        <w:rPr>
          <w:rFonts w:cs="B Lotus"/>
          <w:sz w:val="24"/>
          <w:lang w:bidi="fa-IR"/>
        </w:rPr>
        <w:instrText>ARABIC</w:instrText>
      </w:r>
      <w:r w:rsidRPr="009D54B4">
        <w:rPr>
          <w:rFonts w:cs="B Lotus"/>
          <w:sz w:val="24"/>
          <w:rtl/>
          <w:lang w:bidi="fa-IR"/>
        </w:rPr>
        <w:instrText xml:space="preserve"> </w:instrText>
      </w:r>
      <w:r w:rsidRPr="009D54B4">
        <w:rPr>
          <w:rFonts w:cs="B Lotus"/>
          <w:sz w:val="24"/>
          <w:rtl/>
          <w:lang w:bidi="fa-IR"/>
        </w:rPr>
        <w:fldChar w:fldCharType="separate"/>
      </w:r>
      <w:r w:rsidR="00E800EC">
        <w:rPr>
          <w:rFonts w:cs="B Lotus"/>
          <w:noProof/>
          <w:sz w:val="24"/>
          <w:rtl/>
          <w:lang w:bidi="fa-IR"/>
        </w:rPr>
        <w:t>7</w:t>
      </w:r>
      <w:r w:rsidRPr="009D54B4">
        <w:rPr>
          <w:rFonts w:cs="B Lotus"/>
          <w:sz w:val="24"/>
          <w:rtl/>
          <w:lang w:bidi="fa-IR"/>
        </w:rPr>
        <w:fldChar w:fldCharType="end"/>
      </w:r>
      <w:bookmarkEnd w:id="52"/>
      <w:r w:rsidRPr="009D54B4">
        <w:rPr>
          <w:rFonts w:cs="B Lotus" w:hint="cs"/>
          <w:sz w:val="24"/>
          <w:rtl/>
          <w:lang w:bidi="fa-IR"/>
        </w:rPr>
        <w:t>: مسیر مرکز جرم و نقطه گشتاور صفر در روش کنترل پیشنگر</w:t>
      </w:r>
    </w:p>
    <w:p w14:paraId="15F88906" w14:textId="190CE739" w:rsidR="008B1A99" w:rsidRPr="00005787" w:rsidRDefault="00747073" w:rsidP="007C2FE1">
      <w:pPr>
        <w:spacing w:before="240" w:line="240" w:lineRule="auto"/>
        <w:ind w:firstLine="255"/>
        <w:rPr>
          <w:rFonts w:cs="B Lotus"/>
          <w:sz w:val="28"/>
          <w:szCs w:val="28"/>
          <w:rtl/>
          <w:lang w:bidi="fa-IR"/>
        </w:rPr>
      </w:pPr>
      <w:r>
        <w:rPr>
          <w:rFonts w:cs="B Lotus" w:hint="cs"/>
          <w:sz w:val="28"/>
          <w:szCs w:val="28"/>
          <w:rtl/>
          <w:lang w:bidi="fa-IR"/>
        </w:rPr>
        <w:t>اجرای</w:t>
      </w:r>
      <w:r w:rsidR="008B1A99" w:rsidRPr="00005787">
        <w:rPr>
          <w:rFonts w:cs="B Lotus" w:hint="cs"/>
          <w:sz w:val="28"/>
          <w:szCs w:val="28"/>
          <w:rtl/>
          <w:lang w:bidi="fa-IR"/>
        </w:rPr>
        <w:t xml:space="preserve"> </w:t>
      </w:r>
      <w:r>
        <w:rPr>
          <w:rFonts w:cs="B Lotus" w:hint="cs"/>
          <w:sz w:val="28"/>
          <w:szCs w:val="28"/>
          <w:rtl/>
          <w:lang w:bidi="fa-IR"/>
        </w:rPr>
        <w:t>الگوریتم‌های</w:t>
      </w:r>
      <w:r w:rsidR="008B1A99" w:rsidRPr="00005787">
        <w:rPr>
          <w:rFonts w:cs="B Lotus" w:hint="cs"/>
          <w:sz w:val="28"/>
          <w:szCs w:val="28"/>
          <w:rtl/>
          <w:lang w:bidi="fa-IR"/>
        </w:rPr>
        <w:t xml:space="preserve"> کنترلی</w:t>
      </w:r>
      <w:r>
        <w:rPr>
          <w:rFonts w:cs="B Lotus" w:hint="cs"/>
          <w:sz w:val="28"/>
          <w:szCs w:val="28"/>
          <w:rtl/>
          <w:lang w:bidi="fa-IR"/>
        </w:rPr>
        <w:t xml:space="preserve"> بر</w:t>
      </w:r>
      <w:r w:rsidR="008B1A99" w:rsidRPr="00005787">
        <w:rPr>
          <w:rFonts w:cs="B Lotus" w:hint="cs"/>
          <w:sz w:val="28"/>
          <w:szCs w:val="28"/>
          <w:rtl/>
          <w:lang w:bidi="fa-IR"/>
        </w:rPr>
        <w:t xml:space="preserve"> روی ربات‌های دوپا، غالبا برمبنای طراحی الگوهای</w:t>
      </w:r>
      <w:r w:rsidR="00ED107F" w:rsidRPr="00005787">
        <w:rPr>
          <w:rFonts w:cs="B Lotus" w:hint="cs"/>
          <w:sz w:val="28"/>
          <w:szCs w:val="28"/>
          <w:rtl/>
          <w:lang w:bidi="fa-IR"/>
        </w:rPr>
        <w:t xml:space="preserve"> حرکتی و </w:t>
      </w:r>
      <w:r w:rsidR="001D6BB5" w:rsidRPr="00005787">
        <w:rPr>
          <w:rFonts w:cs="B Lotus" w:hint="cs"/>
          <w:sz w:val="28"/>
          <w:szCs w:val="28"/>
          <w:rtl/>
          <w:lang w:bidi="fa-IR"/>
        </w:rPr>
        <w:t>مقاوم‌سازی</w:t>
      </w:r>
      <w:r w:rsidR="00ED107F" w:rsidRPr="00005787">
        <w:rPr>
          <w:rFonts w:cs="B Lotus" w:hint="cs"/>
          <w:sz w:val="28"/>
          <w:szCs w:val="28"/>
          <w:rtl/>
          <w:lang w:bidi="fa-IR"/>
        </w:rPr>
        <w:t xml:space="preserve"> حرکات ربات در حضور اغتشاشات </w:t>
      </w:r>
      <w:r w:rsidR="00FF7B3B" w:rsidRPr="00005787">
        <w:rPr>
          <w:rFonts w:cs="B Lotus" w:hint="cs"/>
          <w:sz w:val="28"/>
          <w:szCs w:val="28"/>
          <w:rtl/>
          <w:lang w:bidi="fa-IR"/>
        </w:rPr>
        <w:t>می‌باشد</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با حل معادلات مربوط به </w:t>
      </w:r>
      <w:r w:rsidR="00ED5F69" w:rsidRPr="00D008F3">
        <w:rPr>
          <w:rFonts w:cs="B Lotus" w:hint="cs"/>
          <w:sz w:val="28"/>
          <w:szCs w:val="28"/>
          <w:rtl/>
          <w:lang w:bidi="fa-IR"/>
        </w:rPr>
        <w:t>نقطه گشتاور صفر</w:t>
      </w:r>
      <w:r w:rsidR="003D2993" w:rsidRPr="00005787">
        <w:rPr>
          <w:rFonts w:cs="B Lotus" w:hint="cs"/>
          <w:sz w:val="28"/>
          <w:szCs w:val="28"/>
          <w:rtl/>
          <w:lang w:bidi="fa-IR"/>
        </w:rPr>
        <w:t xml:space="preserve">، </w:t>
      </w:r>
      <w:r w:rsidR="00AA6B6E" w:rsidRPr="00005787">
        <w:rPr>
          <w:rFonts w:cs="B Lotus" w:hint="cs"/>
          <w:sz w:val="28"/>
          <w:szCs w:val="28"/>
          <w:rtl/>
          <w:lang w:bidi="fa-IR"/>
        </w:rPr>
        <w:t>مسیر</w:t>
      </w:r>
      <w:r w:rsidR="008B1A99" w:rsidRPr="00005787">
        <w:rPr>
          <w:rFonts w:cs="B Lotus" w:hint="cs"/>
          <w:sz w:val="28"/>
          <w:szCs w:val="28"/>
          <w:rtl/>
          <w:lang w:bidi="fa-IR"/>
        </w:rPr>
        <w:t xml:space="preserve"> مطلوب</w:t>
      </w:r>
      <w:r w:rsidR="00AA6B6E" w:rsidRPr="00005787">
        <w:rPr>
          <w:rFonts w:cs="B Lotus" w:hint="cs"/>
          <w:sz w:val="28"/>
          <w:szCs w:val="28"/>
          <w:rtl/>
          <w:lang w:bidi="fa-IR"/>
        </w:rPr>
        <w:t xml:space="preserve"> نقطه گشتاور صفر</w:t>
      </w:r>
      <w:r w:rsidR="008B1A99" w:rsidRPr="00005787">
        <w:rPr>
          <w:rFonts w:cs="B Lotus" w:hint="cs"/>
          <w:sz w:val="28"/>
          <w:szCs w:val="28"/>
          <w:rtl/>
          <w:lang w:bidi="fa-IR"/>
        </w:rPr>
        <w:t xml:space="preserve"> حاصل </w:t>
      </w:r>
      <w:r w:rsidR="001D6BB5" w:rsidRPr="00005787">
        <w:rPr>
          <w:rFonts w:cs="B Lotus" w:hint="cs"/>
          <w:sz w:val="28"/>
          <w:szCs w:val="28"/>
          <w:rtl/>
          <w:lang w:bidi="fa-IR"/>
        </w:rPr>
        <w:t>می‌شود</w:t>
      </w:r>
      <w:r w:rsidR="008B1A99" w:rsidRPr="00005787">
        <w:rPr>
          <w:rFonts w:cs="B Lotus" w:hint="cs"/>
          <w:sz w:val="28"/>
          <w:szCs w:val="28"/>
          <w:rtl/>
          <w:lang w:bidi="fa-IR"/>
        </w:rPr>
        <w:t xml:space="preserve">. ممکن است بر اثر مواردی همچون </w:t>
      </w:r>
      <w:r w:rsidR="00ED107F" w:rsidRPr="00005787">
        <w:rPr>
          <w:rFonts w:cs="B Lotus" w:hint="cs"/>
          <w:sz w:val="28"/>
          <w:szCs w:val="28"/>
          <w:rtl/>
          <w:lang w:bidi="fa-IR"/>
        </w:rPr>
        <w:t xml:space="preserve">نیروی خارجی </w:t>
      </w:r>
      <w:r w:rsidR="00175B8E" w:rsidRPr="00005787">
        <w:rPr>
          <w:rFonts w:cs="B Lotus" w:hint="cs"/>
          <w:sz w:val="28"/>
          <w:szCs w:val="28"/>
          <w:rtl/>
          <w:lang w:bidi="fa-IR"/>
        </w:rPr>
        <w:t>واردشده</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ناهمواری سطح زمین، وجود نویز در حسگرها، و مدل دینامیکی </w:t>
      </w:r>
      <w:r w:rsidR="001D6BB5" w:rsidRPr="00005787">
        <w:rPr>
          <w:rFonts w:cs="B Lotus" w:hint="cs"/>
          <w:sz w:val="28"/>
          <w:szCs w:val="28"/>
          <w:rtl/>
          <w:lang w:bidi="fa-IR"/>
        </w:rPr>
        <w:t>غیردقیق</w:t>
      </w:r>
      <w:r w:rsidR="008B1A99" w:rsidRPr="00005787">
        <w:rPr>
          <w:rFonts w:cs="B Lotus" w:hint="cs"/>
          <w:sz w:val="28"/>
          <w:szCs w:val="28"/>
          <w:rtl/>
          <w:lang w:bidi="fa-IR"/>
        </w:rPr>
        <w:t xml:space="preserve"> </w:t>
      </w:r>
      <w:r w:rsidR="0071275F" w:rsidRPr="00005787">
        <w:rPr>
          <w:rFonts w:cs="B Lotus" w:hint="cs"/>
          <w:sz w:val="28"/>
          <w:szCs w:val="28"/>
          <w:rtl/>
          <w:lang w:bidi="fa-IR"/>
        </w:rPr>
        <w:t xml:space="preserve">نقطه گشتاور صفر از مکان مطلوب خود فاصله بگیرد و </w:t>
      </w:r>
      <w:r w:rsidR="008B1A99" w:rsidRPr="00005787">
        <w:rPr>
          <w:rFonts w:cs="B Lotus" w:hint="cs"/>
          <w:sz w:val="28"/>
          <w:szCs w:val="28"/>
          <w:rtl/>
          <w:lang w:bidi="fa-IR"/>
        </w:rPr>
        <w:t xml:space="preserve">ربات </w:t>
      </w:r>
      <w:r w:rsidR="00ED107F" w:rsidRPr="00005787">
        <w:rPr>
          <w:rFonts w:cs="B Lotus" w:hint="cs"/>
          <w:sz w:val="28"/>
          <w:szCs w:val="28"/>
          <w:rtl/>
          <w:lang w:bidi="fa-IR"/>
        </w:rPr>
        <w:t>تع</w:t>
      </w:r>
      <w:r w:rsidR="0071275F" w:rsidRPr="00005787">
        <w:rPr>
          <w:rFonts w:cs="B Lotus" w:hint="cs"/>
          <w:sz w:val="28"/>
          <w:szCs w:val="28"/>
          <w:rtl/>
          <w:lang w:bidi="fa-IR"/>
        </w:rPr>
        <w:t>ا</w:t>
      </w:r>
      <w:r w:rsidR="00ED107F" w:rsidRPr="00005787">
        <w:rPr>
          <w:rFonts w:cs="B Lotus" w:hint="cs"/>
          <w:sz w:val="28"/>
          <w:szCs w:val="28"/>
          <w:rtl/>
          <w:lang w:bidi="fa-IR"/>
        </w:rPr>
        <w:t xml:space="preserve">دل </w:t>
      </w:r>
      <w:r w:rsidR="0071275F" w:rsidRPr="00005787">
        <w:rPr>
          <w:rFonts w:cs="B Lotus" w:hint="cs"/>
          <w:sz w:val="28"/>
          <w:szCs w:val="28"/>
          <w:rtl/>
          <w:lang w:bidi="fa-IR"/>
        </w:rPr>
        <w:t>دینامیکی خود را از دست دهد</w:t>
      </w:r>
      <w:r w:rsidR="00DE0169" w:rsidRPr="00005787">
        <w:rPr>
          <w:rFonts w:cs="B Lotus" w:hint="cs"/>
          <w:sz w:val="28"/>
          <w:szCs w:val="28"/>
          <w:rtl/>
          <w:lang w:bidi="fa-IR"/>
        </w:rPr>
        <w:t xml:space="preserve">. براین اساس تحقیقات </w:t>
      </w:r>
      <w:r w:rsidR="001D6BB5" w:rsidRPr="00005787">
        <w:rPr>
          <w:rFonts w:cs="B Lotus" w:hint="cs"/>
          <w:sz w:val="28"/>
          <w:szCs w:val="28"/>
          <w:rtl/>
          <w:lang w:bidi="fa-IR"/>
        </w:rPr>
        <w:t>گسترده‌ای</w:t>
      </w:r>
      <w:r w:rsidR="00DE0169" w:rsidRPr="00005787">
        <w:rPr>
          <w:rFonts w:cs="B Lotus" w:hint="cs"/>
          <w:sz w:val="28"/>
          <w:szCs w:val="28"/>
          <w:rtl/>
          <w:lang w:bidi="fa-IR"/>
        </w:rPr>
        <w:t xml:space="preserve"> در </w:t>
      </w:r>
      <w:r w:rsidR="001D6BB5" w:rsidRPr="00005787">
        <w:rPr>
          <w:rFonts w:cs="B Lotus" w:hint="cs"/>
          <w:sz w:val="28"/>
          <w:szCs w:val="28"/>
          <w:rtl/>
          <w:lang w:bidi="fa-IR"/>
        </w:rPr>
        <w:t>سال‌های</w:t>
      </w:r>
      <w:r w:rsidR="00DE0169" w:rsidRPr="00005787">
        <w:rPr>
          <w:rFonts w:cs="B Lotus" w:hint="cs"/>
          <w:sz w:val="28"/>
          <w:szCs w:val="28"/>
          <w:rtl/>
          <w:lang w:bidi="fa-IR"/>
        </w:rPr>
        <w:t xml:space="preserve"> اخیر </w:t>
      </w:r>
      <w:r w:rsidR="001D6BB5" w:rsidRPr="00005787">
        <w:rPr>
          <w:rFonts w:cs="B Lotus" w:hint="cs"/>
          <w:sz w:val="28"/>
          <w:szCs w:val="28"/>
          <w:rtl/>
          <w:lang w:bidi="fa-IR"/>
        </w:rPr>
        <w:t>به‌منظور</w:t>
      </w:r>
      <w:r w:rsidR="00DE0169" w:rsidRPr="00005787">
        <w:rPr>
          <w:rFonts w:cs="B Lotus" w:hint="cs"/>
          <w:sz w:val="28"/>
          <w:szCs w:val="28"/>
          <w:rtl/>
          <w:lang w:bidi="fa-IR"/>
        </w:rPr>
        <w:t xml:space="preserve"> دفع اغتشاشات خارجی </w:t>
      </w:r>
      <w:r w:rsidR="00993FFF" w:rsidRPr="00005787">
        <w:rPr>
          <w:rFonts w:cs="B Lotus" w:hint="cs"/>
          <w:sz w:val="28"/>
          <w:szCs w:val="28"/>
          <w:rtl/>
          <w:lang w:bidi="fa-IR"/>
        </w:rPr>
        <w:t xml:space="preserve">وارده و بازیابی تعادل </w:t>
      </w:r>
      <w:r w:rsidR="001D6BB5" w:rsidRPr="00005787">
        <w:rPr>
          <w:rFonts w:cs="B Lotus" w:hint="cs"/>
          <w:sz w:val="28"/>
          <w:szCs w:val="28"/>
          <w:rtl/>
          <w:lang w:bidi="fa-IR"/>
        </w:rPr>
        <w:t>ربات‌های</w:t>
      </w:r>
      <w:r w:rsidR="00A4181E" w:rsidRPr="00005787">
        <w:rPr>
          <w:rFonts w:cs="B Lotus" w:hint="cs"/>
          <w:sz w:val="28"/>
          <w:szCs w:val="28"/>
          <w:rtl/>
          <w:lang w:bidi="fa-IR"/>
        </w:rPr>
        <w:t xml:space="preserve"> دوپا </w:t>
      </w:r>
      <w:r w:rsidR="00DE0169" w:rsidRPr="00005787">
        <w:rPr>
          <w:rFonts w:cs="B Lotus" w:hint="cs"/>
          <w:sz w:val="28"/>
          <w:szCs w:val="28"/>
          <w:rtl/>
          <w:lang w:bidi="fa-IR"/>
        </w:rPr>
        <w:t>صورت گرفته است.</w:t>
      </w:r>
      <w:r w:rsidR="00ED5F69">
        <w:rPr>
          <w:rFonts w:cs="B Lotus" w:hint="cs"/>
          <w:sz w:val="28"/>
          <w:szCs w:val="28"/>
          <w:rtl/>
          <w:lang w:bidi="fa-IR"/>
        </w:rPr>
        <w:t xml:space="preserve"> در ادامه به بررسی کارهای صورت گرفته می‌پردازیم.</w:t>
      </w:r>
    </w:p>
    <w:p w14:paraId="6CDFD8FD" w14:textId="1304BB09" w:rsidR="002A5B21" w:rsidRPr="00005787" w:rsidRDefault="00F11952" w:rsidP="003D7112">
      <w:pPr>
        <w:pStyle w:val="Heading2"/>
        <w:rPr>
          <w:rFonts w:cs="B Lotus"/>
          <w:rtl/>
        </w:rPr>
      </w:pPr>
      <w:bookmarkStart w:id="53" w:name="_Toc472318749"/>
      <w:r w:rsidRPr="00005787">
        <w:rPr>
          <w:rFonts w:cs="B Lotus" w:hint="cs"/>
          <w:rtl/>
        </w:rPr>
        <w:t>کنترل حرکت راه رفتن</w:t>
      </w:r>
      <w:r w:rsidR="003115B7" w:rsidRPr="00005787">
        <w:rPr>
          <w:rFonts w:cs="B Lotus" w:hint="cs"/>
          <w:rtl/>
        </w:rPr>
        <w:t xml:space="preserve"> و بازیابی تعادل</w:t>
      </w:r>
      <w:bookmarkEnd w:id="53"/>
    </w:p>
    <w:p w14:paraId="4E5836EC" w14:textId="0531EB91" w:rsidR="00C633BD" w:rsidRDefault="00C633BD" w:rsidP="00996E3C">
      <w:pPr>
        <w:spacing w:line="240" w:lineRule="auto"/>
        <w:rPr>
          <w:rFonts w:cs="B Lotus"/>
          <w:sz w:val="28"/>
          <w:szCs w:val="28"/>
          <w:rtl/>
          <w:lang w:bidi="fa-IR"/>
        </w:rPr>
      </w:pPr>
      <w:r>
        <w:rPr>
          <w:rFonts w:cs="B Lotus" w:hint="cs"/>
          <w:sz w:val="28"/>
          <w:szCs w:val="28"/>
          <w:rtl/>
          <w:lang w:bidi="fa-IR"/>
        </w:rPr>
        <w:t>در بخش قبل به استراتژی‌های استفاده شده توسط محققان برای بازیابی تعادل ربات در حضور اغتشاشات اشاره شد؛ بنابراین روش‌های مختلفی برای بازیابی تعادل با استفاده از یک یا ترکیب استراتژی‌های تعادلی و با توجه به کنترل-موقعیت یا کنترل-گشتاور بودن ربات توسط محققان به کار برده شده است. در ادامه به بررسی این کارها و مقایسه آنها در حوزه کنترل ربات می‌پردازیم.</w:t>
      </w:r>
    </w:p>
    <w:p w14:paraId="6726D5D7" w14:textId="77A59CBA" w:rsidR="00A17211" w:rsidRPr="00A17211" w:rsidRDefault="00A17211" w:rsidP="00996E3C">
      <w:pPr>
        <w:spacing w:line="240" w:lineRule="auto"/>
        <w:rPr>
          <w:rFonts w:cs="B Lotus"/>
          <w:sz w:val="28"/>
          <w:szCs w:val="28"/>
          <w:rtl/>
          <w:lang w:bidi="fa-IR"/>
        </w:rPr>
      </w:pPr>
      <w:r w:rsidRPr="00A17211">
        <w:rPr>
          <w:rFonts w:cs="B Lotus" w:hint="cs"/>
          <w:sz w:val="28"/>
          <w:szCs w:val="28"/>
          <w:rtl/>
          <w:lang w:bidi="fa-IR"/>
        </w:rPr>
        <w:t xml:space="preserve">بسیاری از مطالعات به تولید الگو راه رفتن به صورت برخط و با استفاده از کنترل پیش‌بین مبتنی بر مدل که </w:t>
      </w:r>
      <w:r w:rsidRPr="00A17211">
        <w:rPr>
          <w:rFonts w:cs="B Lotus" w:hint="cs"/>
          <w:sz w:val="28"/>
          <w:szCs w:val="28"/>
          <w:rtl/>
          <w:lang w:bidi="fa-IR"/>
        </w:rPr>
        <w:lastRenderedPageBreak/>
        <w:t xml:space="preserve">ورژن ارتقا یافته کنترل پیش‌نگر با قیدهای متنوع است، می‌پردازند. درواقع رویکرد کنترل پیش‌بین مبتنی بر مدل می‌تواند مکان جای پا را با در نظر گرفتن آن به عنوان متغیر بهینه‌سازی و مقید کردن نقطه گشتاور صفر در داخل پا </w:t>
      </w:r>
      <w:r>
        <w:rPr>
          <w:rFonts w:cs="B Lotus" w:hint="cs"/>
          <w:sz w:val="28"/>
          <w:szCs w:val="28"/>
          <w:rtl/>
          <w:lang w:bidi="fa-IR"/>
        </w:rPr>
        <w:t>تغییر دهد.</w:t>
      </w:r>
    </w:p>
    <w:p w14:paraId="770EC1AA" w14:textId="1CB511D6" w:rsidR="00C85FB3" w:rsidRDefault="00C85FB3" w:rsidP="00C85FB3">
      <w:pPr>
        <w:spacing w:line="240" w:lineRule="auto"/>
        <w:ind w:firstLine="288"/>
        <w:rPr>
          <w:rFonts w:cs="B Lotus"/>
          <w:sz w:val="28"/>
          <w:szCs w:val="28"/>
          <w:rtl/>
          <w:lang w:bidi="fa-IR"/>
        </w:rPr>
      </w:pPr>
      <w:r>
        <w:rPr>
          <w:rFonts w:cs="Arial"/>
          <w:noProof/>
          <w:sz w:val="28"/>
          <w:szCs w:val="28"/>
          <w:rtl/>
        </w:rPr>
        <w:drawing>
          <wp:anchor distT="0" distB="0" distL="114300" distR="114300" simplePos="0" relativeHeight="251865088" behindDoc="0" locked="0" layoutInCell="1" allowOverlap="1" wp14:anchorId="0478A3A9" wp14:editId="3ABA35A0">
            <wp:simplePos x="0" y="0"/>
            <wp:positionH relativeFrom="margin">
              <wp:align>center</wp:align>
            </wp:positionH>
            <wp:positionV relativeFrom="paragraph">
              <wp:posOffset>1207135</wp:posOffset>
            </wp:positionV>
            <wp:extent cx="2593340" cy="5331460"/>
            <wp:effectExtent l="0" t="0" r="0" b="254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ratt.png"/>
                    <pic:cNvPicPr/>
                  </pic:nvPicPr>
                  <pic:blipFill>
                    <a:blip r:embed="rId119">
                      <a:extLst>
                        <a:ext uri="{28A0092B-C50C-407E-A947-70E740481C1C}">
                          <a14:useLocalDpi xmlns:a14="http://schemas.microsoft.com/office/drawing/2010/main" val="0"/>
                        </a:ext>
                      </a:extLst>
                    </a:blip>
                    <a:stretch>
                      <a:fillRect/>
                    </a:stretch>
                  </pic:blipFill>
                  <pic:spPr>
                    <a:xfrm>
                      <a:off x="0" y="0"/>
                      <a:ext cx="2593340" cy="5331460"/>
                    </a:xfrm>
                    <a:prstGeom prst="rect">
                      <a:avLst/>
                    </a:prstGeom>
                  </pic:spPr>
                </pic:pic>
              </a:graphicData>
            </a:graphic>
            <wp14:sizeRelH relativeFrom="margin">
              <wp14:pctWidth>0</wp14:pctWidth>
            </wp14:sizeRelH>
            <wp14:sizeRelV relativeFrom="margin">
              <wp14:pctHeight>0</wp14:pctHeight>
            </wp14:sizeRelV>
          </wp:anchor>
        </w:drawing>
      </w:r>
      <w:r w:rsidR="00714E34" w:rsidRPr="00005787">
        <w:rPr>
          <w:rFonts w:cs="B Lotus" w:hint="cs"/>
          <w:sz w:val="28"/>
          <w:szCs w:val="28"/>
          <w:rtl/>
          <w:lang w:bidi="fa-IR"/>
        </w:rPr>
        <w:t xml:space="preserve"> </w:t>
      </w:r>
      <w:r w:rsidR="00D214D6">
        <w:rPr>
          <w:rFonts w:cs="B Lotus" w:hint="cs"/>
          <w:sz w:val="28"/>
          <w:szCs w:val="28"/>
          <w:rtl/>
          <w:lang w:bidi="fa-IR"/>
        </w:rPr>
        <w:t>همانطور که پیشتر گفته شد، کاجیتا و همکاران</w:t>
      </w:r>
      <w:r w:rsidR="00532089">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2C22F4">
        <w:rPr>
          <w:rFonts w:cs="B Lotus"/>
          <w:sz w:val="28"/>
          <w:szCs w:val="28"/>
          <w:rtl/>
          <w:lang w:bidi="fa-IR"/>
        </w:rPr>
        <w:instrText>&lt;/</w:instrText>
      </w:r>
      <w:r w:rsidR="002C22F4">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2C22F4">
        <w:rPr>
          <w:rFonts w:cs="B Lotus"/>
          <w:sz w:val="28"/>
          <w:szCs w:val="28"/>
          <w:rtl/>
          <w:lang w:bidi="fa-IR"/>
        </w:rPr>
        <w:instrText xml:space="preserve"> </w:instrText>
      </w:r>
      <w:r w:rsidR="002C22F4">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532089">
        <w:rPr>
          <w:rFonts w:cs="B Lotus"/>
          <w:sz w:val="28"/>
          <w:szCs w:val="28"/>
          <w:rtl/>
          <w:lang w:bidi="fa-IR"/>
        </w:rPr>
        <w:fldChar w:fldCharType="separate"/>
      </w:r>
      <w:r w:rsidR="002C22F4">
        <w:rPr>
          <w:rFonts w:cs="B Lotus"/>
          <w:noProof/>
          <w:sz w:val="28"/>
          <w:szCs w:val="28"/>
          <w:rtl/>
          <w:lang w:bidi="fa-IR"/>
        </w:rPr>
        <w:t>[4]</w:t>
      </w:r>
      <w:r w:rsidR="00532089">
        <w:rPr>
          <w:rFonts w:cs="B Lotus"/>
          <w:sz w:val="28"/>
          <w:szCs w:val="28"/>
          <w:rtl/>
          <w:lang w:bidi="fa-IR"/>
        </w:rPr>
        <w:fldChar w:fldCharType="end"/>
      </w:r>
      <w:r w:rsidR="00D214D6">
        <w:rPr>
          <w:rFonts w:cs="B Lotus" w:hint="cs"/>
          <w:sz w:val="28"/>
          <w:szCs w:val="28"/>
          <w:rtl/>
          <w:lang w:bidi="fa-IR"/>
        </w:rPr>
        <w:t xml:space="preserve"> در سال 2003 برای اولین بار از مفهوم کنترل پیشنگر برای طراحی مسیر استفاده کردند. در این روش هیچگونه قیدی در نظر گرفته نشده است، لذا  قابلیت بازیابی تعادل در حضور اغتشاشات </w:t>
      </w:r>
      <w:r w:rsidR="00532089">
        <w:rPr>
          <w:rFonts w:cs="B Lotus" w:hint="cs"/>
          <w:sz w:val="28"/>
          <w:szCs w:val="28"/>
          <w:rtl/>
          <w:lang w:bidi="fa-IR"/>
        </w:rPr>
        <w:t>را نداشته است؛ لذا ویبر و همکاران</w:t>
      </w:r>
      <w:r w:rsidR="00384DFE">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Wieber&lt;/Author&gt;&lt;Year&gt;2006&lt;/Year&gt;&lt;RecNum&gt;10&lt;/RecNum&gt;&lt;DisplayText&gt;[5]&lt;/DisplayText&gt;&lt;record&gt;&lt;rec-number&gt;10&lt;/rec-number&gt;&lt;foreign-keys&gt;&lt;key app="EN" db-id="zaedpzv24rteeme9wwexrapbz2r0ex02xat5" timestamp="1673703036"&gt;10&lt;/key&gt;&lt;/foreign-keys&gt;&lt;ref-type name="Conference Proceedings"&gt;10&lt;/ref-type&gt;&lt;contributors&gt;&lt;authors&gt;&lt;author&gt;Wieber, Pierre-Brice&lt;/author&gt;&lt;/authors&gt;&lt;/contributors&gt;&lt;titles&gt;&lt;title&gt;Trajectory free linear model predictive control for stable walking in the presence of strong perturbations&lt;/title&gt;&lt;secondary-title&gt;2006 6th IEEE-RAS International Conference on Humanoid Robots&lt;/secondary-title&gt;&lt;/titles&gt;&lt;pages&gt;137-142&lt;/pages&gt;&lt;dates&gt;&lt;year&gt;2006&lt;/year&gt;&lt;/dates&gt;&lt;publisher&gt;IEEE&lt;/publisher&gt;&lt;isbn&gt;1424401992&lt;/isbn&gt;&lt;urls&gt;&lt;/urls&gt;&lt;/record&gt;&lt;/Cite&gt;&lt;/EndNote&gt;</w:instrText>
      </w:r>
      <w:r w:rsidR="00384DFE">
        <w:rPr>
          <w:rFonts w:cs="B Lotus"/>
          <w:sz w:val="28"/>
          <w:szCs w:val="28"/>
          <w:rtl/>
          <w:lang w:bidi="fa-IR"/>
        </w:rPr>
        <w:fldChar w:fldCharType="separate"/>
      </w:r>
      <w:r w:rsidR="002C22F4">
        <w:rPr>
          <w:rFonts w:cs="B Lotus"/>
          <w:noProof/>
          <w:sz w:val="28"/>
          <w:szCs w:val="28"/>
          <w:rtl/>
          <w:lang w:bidi="fa-IR"/>
        </w:rPr>
        <w:t>[5]</w:t>
      </w:r>
      <w:r w:rsidR="00384DFE">
        <w:rPr>
          <w:rFonts w:cs="B Lotus"/>
          <w:sz w:val="28"/>
          <w:szCs w:val="28"/>
          <w:rtl/>
          <w:lang w:bidi="fa-IR"/>
        </w:rPr>
        <w:fldChar w:fldCharType="end"/>
      </w:r>
      <w:r w:rsidR="00532089">
        <w:rPr>
          <w:rFonts w:cs="B Lotus" w:hint="cs"/>
          <w:sz w:val="28"/>
          <w:szCs w:val="28"/>
          <w:rtl/>
          <w:lang w:bidi="fa-IR"/>
        </w:rPr>
        <w:t xml:space="preserve"> در سال 2006 مقاله‌ای منتشر کردند و در آن از روش کنترل پیش‌بین با قابلیت دفع اغتشاش استفاده کردند</w:t>
      </w:r>
      <w:r>
        <w:rPr>
          <w:rFonts w:cs="B Lotus" w:hint="cs"/>
          <w:sz w:val="28"/>
          <w:szCs w:val="28"/>
          <w:rtl/>
          <w:lang w:bidi="fa-IR"/>
        </w:rPr>
        <w:t>.</w:t>
      </w:r>
    </w:p>
    <w:p w14:paraId="522F4F68" w14:textId="35AAD835" w:rsidR="00C85FB3" w:rsidRPr="007A1313" w:rsidRDefault="00C85FB3" w:rsidP="007A1313">
      <w:pPr>
        <w:pStyle w:val="Caption"/>
        <w:spacing w:line="240" w:lineRule="auto"/>
        <w:rPr>
          <w:rFonts w:cs="B Lotus"/>
          <w:sz w:val="24"/>
          <w:rtl/>
          <w:lang w:bidi="fa-IR"/>
        </w:rPr>
      </w:pPr>
      <w:bookmarkStart w:id="54" w:name="_Ref124616453"/>
      <w:r w:rsidRPr="009A2305">
        <w:rPr>
          <w:rFonts w:cs="B Lotus"/>
          <w:sz w:val="24"/>
          <w:rtl/>
        </w:rPr>
        <w:t>شکل2-</w:t>
      </w:r>
      <w:r w:rsidRPr="009A2305">
        <w:rPr>
          <w:rFonts w:cs="B Lotus"/>
          <w:sz w:val="24"/>
          <w:rtl/>
        </w:rPr>
        <w:fldChar w:fldCharType="begin"/>
      </w:r>
      <w:r w:rsidRPr="009A2305">
        <w:rPr>
          <w:rFonts w:cs="B Lotus"/>
          <w:sz w:val="24"/>
          <w:rtl/>
        </w:rPr>
        <w:instrText xml:space="preserve"> </w:instrText>
      </w:r>
      <w:r w:rsidRPr="009A2305">
        <w:rPr>
          <w:rFonts w:cs="B Lotus"/>
          <w:sz w:val="24"/>
        </w:rPr>
        <w:instrText xml:space="preserve">SEQ </w:instrText>
      </w:r>
      <w:r w:rsidRPr="009A2305">
        <w:rPr>
          <w:rFonts w:cs="B Lotus"/>
          <w:sz w:val="24"/>
          <w:rtl/>
        </w:rPr>
        <w:instrText xml:space="preserve">شکل2- \* </w:instrText>
      </w:r>
      <w:r w:rsidRPr="009A2305">
        <w:rPr>
          <w:rFonts w:cs="B Lotus"/>
          <w:sz w:val="24"/>
        </w:rPr>
        <w:instrText>ARABIC</w:instrText>
      </w:r>
      <w:r w:rsidRPr="009A2305">
        <w:rPr>
          <w:rFonts w:cs="B Lotus"/>
          <w:sz w:val="24"/>
          <w:rtl/>
        </w:rPr>
        <w:instrText xml:space="preserve"> </w:instrText>
      </w:r>
      <w:r w:rsidRPr="009A2305">
        <w:rPr>
          <w:rFonts w:cs="B Lotus"/>
          <w:sz w:val="24"/>
          <w:rtl/>
        </w:rPr>
        <w:fldChar w:fldCharType="separate"/>
      </w:r>
      <w:r>
        <w:rPr>
          <w:rFonts w:cs="B Lotus"/>
          <w:noProof/>
          <w:sz w:val="24"/>
          <w:rtl/>
        </w:rPr>
        <w:t>8</w:t>
      </w:r>
      <w:r w:rsidRPr="009A2305">
        <w:rPr>
          <w:rFonts w:cs="B Lotus"/>
          <w:sz w:val="24"/>
          <w:rtl/>
        </w:rPr>
        <w:fldChar w:fldCharType="end"/>
      </w:r>
      <w:bookmarkEnd w:id="54"/>
      <w:r w:rsidRPr="009A2305">
        <w:rPr>
          <w:rFonts w:cs="B Lotus" w:hint="cs"/>
          <w:sz w:val="24"/>
          <w:rtl/>
          <w:lang w:bidi="fa-IR"/>
        </w:rPr>
        <w:t>: وقتی ناحیه مهار با تکیه‌گاه تداخل دارد ربات می‌تواند با تنظیم مرکز فشار خود، متعادل شود. (تصویر بالا) وقتی ناحیه مهار و تکیه‌گاه از هم جدا هستند، ربات باید گام بزند تا متعادل شود (تصویر میانی) وقتی ناحیه مهار خارج از فضای کاری سینماتیکی پای پروازی قرار بگیرد، ربات نمی‌تواند متعادل شود و می‌افتد. (تصویر پایین)</w:t>
      </w:r>
    </w:p>
    <w:p w14:paraId="76A9E4AC" w14:textId="7B2EEC61" w:rsidR="00146DA9" w:rsidRPr="00532089" w:rsidRDefault="00384DFE" w:rsidP="002C22F4">
      <w:pPr>
        <w:spacing w:line="240" w:lineRule="auto"/>
        <w:ind w:firstLine="288"/>
        <w:rPr>
          <w:rFonts w:cs="Arial"/>
          <w:sz w:val="28"/>
          <w:szCs w:val="28"/>
          <w:rtl/>
          <w:lang w:bidi="fa-IR"/>
        </w:rPr>
      </w:pPr>
      <w:r>
        <w:rPr>
          <w:rFonts w:cs="B Lotus" w:hint="cs"/>
          <w:sz w:val="28"/>
          <w:szCs w:val="28"/>
          <w:rtl/>
          <w:lang w:bidi="fa-IR"/>
        </w:rPr>
        <w:lastRenderedPageBreak/>
        <w:t xml:space="preserve">ویبر نشان داد که </w:t>
      </w:r>
      <w:r w:rsidR="00214B12">
        <w:rPr>
          <w:rFonts w:cs="B Lotus" w:hint="cs"/>
          <w:sz w:val="28"/>
          <w:szCs w:val="28"/>
          <w:rtl/>
          <w:lang w:bidi="fa-IR"/>
        </w:rPr>
        <w:t>با ارتقا کنترل پیشنگر ارائه شده توسط کاجیتا</w:t>
      </w:r>
      <w:r w:rsidR="0086100B">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2C22F4">
        <w:rPr>
          <w:rFonts w:cs="B Lotus"/>
          <w:sz w:val="28"/>
          <w:szCs w:val="28"/>
          <w:rtl/>
          <w:lang w:bidi="fa-IR"/>
        </w:rPr>
        <w:instrText>&lt;/</w:instrText>
      </w:r>
      <w:r w:rsidR="002C22F4">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2C22F4">
        <w:rPr>
          <w:rFonts w:cs="B Lotus"/>
          <w:sz w:val="28"/>
          <w:szCs w:val="28"/>
          <w:rtl/>
          <w:lang w:bidi="fa-IR"/>
        </w:rPr>
        <w:instrText xml:space="preserve"> </w:instrText>
      </w:r>
      <w:r w:rsidR="002C22F4">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86100B">
        <w:rPr>
          <w:rFonts w:cs="B Lotus"/>
          <w:sz w:val="28"/>
          <w:szCs w:val="28"/>
          <w:rtl/>
          <w:lang w:bidi="fa-IR"/>
        </w:rPr>
        <w:fldChar w:fldCharType="separate"/>
      </w:r>
      <w:r w:rsidR="002C22F4">
        <w:rPr>
          <w:rFonts w:cs="B Lotus"/>
          <w:noProof/>
          <w:sz w:val="28"/>
          <w:szCs w:val="28"/>
          <w:rtl/>
          <w:lang w:bidi="fa-IR"/>
        </w:rPr>
        <w:t>[4]</w:t>
      </w:r>
      <w:r w:rsidR="0086100B">
        <w:rPr>
          <w:rFonts w:cs="B Lotus"/>
          <w:sz w:val="28"/>
          <w:szCs w:val="28"/>
          <w:rtl/>
          <w:lang w:bidi="fa-IR"/>
        </w:rPr>
        <w:fldChar w:fldCharType="end"/>
      </w:r>
      <w:r w:rsidR="00214B12">
        <w:rPr>
          <w:rFonts w:cs="B Lotus" w:hint="cs"/>
          <w:sz w:val="28"/>
          <w:szCs w:val="28"/>
          <w:rtl/>
          <w:lang w:bidi="fa-IR"/>
        </w:rPr>
        <w:t xml:space="preserve"> و اضافه کردن قید حد بالا و پایین نقطه گشتاور صفر به مسئله، می‌توان اغتشاش تا 750 نیوتن در مدت زمان 25 میلی ثانیه وارد شده به ربات </w:t>
      </w:r>
      <w:r w:rsidR="00214B12">
        <w:rPr>
          <w:rFonts w:cs="B Lotus"/>
          <w:sz w:val="28"/>
          <w:szCs w:val="28"/>
          <w:lang w:bidi="fa-IR"/>
        </w:rPr>
        <w:t>HRP-2</w:t>
      </w:r>
      <w:r w:rsidR="00214B12">
        <w:rPr>
          <w:rFonts w:cs="B Lotus" w:hint="cs"/>
          <w:sz w:val="28"/>
          <w:szCs w:val="28"/>
          <w:rtl/>
          <w:lang w:bidi="fa-IR"/>
        </w:rPr>
        <w:t xml:space="preserve"> را در </w:t>
      </w:r>
      <w:r w:rsidR="00BB6BEA">
        <w:rPr>
          <w:rFonts w:cs="B Lotus" w:hint="cs"/>
          <w:sz w:val="28"/>
          <w:szCs w:val="28"/>
          <w:rtl/>
          <w:lang w:bidi="fa-IR"/>
        </w:rPr>
        <w:t>فاز</w:t>
      </w:r>
      <w:r w:rsidR="0086100B">
        <w:rPr>
          <w:rFonts w:cs="B Lotus" w:hint="cs"/>
          <w:sz w:val="28"/>
          <w:szCs w:val="28"/>
          <w:rtl/>
          <w:lang w:bidi="fa-IR"/>
        </w:rPr>
        <w:t xml:space="preserve"> </w:t>
      </w:r>
      <w:r w:rsidR="00214B12">
        <w:rPr>
          <w:rFonts w:cs="B Lotus" w:hint="cs"/>
          <w:sz w:val="28"/>
          <w:szCs w:val="28"/>
          <w:rtl/>
          <w:lang w:bidi="fa-IR"/>
        </w:rPr>
        <w:t xml:space="preserve">شبیه‌سازی بازیابی </w:t>
      </w:r>
      <w:r w:rsidR="00BB6BEA">
        <w:rPr>
          <w:rFonts w:cs="B Lotus" w:hint="cs"/>
          <w:sz w:val="28"/>
          <w:szCs w:val="28"/>
          <w:rtl/>
          <w:lang w:bidi="fa-IR"/>
        </w:rPr>
        <w:t>کرد</w:t>
      </w:r>
      <w:r w:rsidR="00214B12">
        <w:rPr>
          <w:rFonts w:cs="B Lotus" w:hint="cs"/>
          <w:sz w:val="28"/>
          <w:szCs w:val="28"/>
          <w:rtl/>
          <w:lang w:bidi="fa-IR"/>
        </w:rPr>
        <w:t>.</w:t>
      </w:r>
      <w:r w:rsidR="00C10D40">
        <w:rPr>
          <w:rFonts w:cs="B Lotus" w:hint="cs"/>
          <w:sz w:val="28"/>
          <w:szCs w:val="28"/>
          <w:rtl/>
          <w:lang w:bidi="fa-IR"/>
        </w:rPr>
        <w:t xml:space="preserve"> در واقع </w:t>
      </w:r>
      <w:r w:rsidR="00070B2C">
        <w:rPr>
          <w:rFonts w:cs="B Lotus" w:hint="cs"/>
          <w:sz w:val="28"/>
          <w:szCs w:val="28"/>
          <w:rtl/>
          <w:lang w:bidi="fa-IR"/>
        </w:rPr>
        <w:t>ویبر</w:t>
      </w:r>
      <w:r w:rsidR="00C10D40">
        <w:rPr>
          <w:rFonts w:cs="B Lotus" w:hint="cs"/>
          <w:sz w:val="28"/>
          <w:szCs w:val="28"/>
          <w:rtl/>
          <w:lang w:bidi="fa-IR"/>
        </w:rPr>
        <w:t xml:space="preserve"> نشان </w:t>
      </w:r>
      <w:r w:rsidR="00070B2C">
        <w:rPr>
          <w:rFonts w:cs="B Lotus" w:hint="cs"/>
          <w:sz w:val="28"/>
          <w:szCs w:val="28"/>
          <w:rtl/>
          <w:lang w:bidi="fa-IR"/>
        </w:rPr>
        <w:t>داد</w:t>
      </w:r>
      <w:r w:rsidR="00C10D40">
        <w:rPr>
          <w:rFonts w:cs="B Lotus" w:hint="cs"/>
          <w:sz w:val="28"/>
          <w:szCs w:val="28"/>
          <w:rtl/>
          <w:lang w:bidi="fa-IR"/>
        </w:rPr>
        <w:t xml:space="preserve"> که به جای استفاده از یک مرجع برای </w:t>
      </w:r>
      <w:r w:rsidR="00070B2C">
        <w:rPr>
          <w:rFonts w:cs="B Lotus" w:hint="cs"/>
          <w:sz w:val="28"/>
          <w:szCs w:val="28"/>
          <w:rtl/>
          <w:lang w:bidi="fa-IR"/>
        </w:rPr>
        <w:t xml:space="preserve">نقطه گشتاور صفر </w:t>
      </w:r>
      <w:r w:rsidR="00C10D40">
        <w:rPr>
          <w:rFonts w:cs="B Lotus" w:hint="cs"/>
          <w:sz w:val="28"/>
          <w:szCs w:val="28"/>
          <w:rtl/>
          <w:lang w:bidi="fa-IR"/>
        </w:rPr>
        <w:t xml:space="preserve">و الزام به دنبال کردن آن؛ می‌توان با تعیین قید برای </w:t>
      </w:r>
      <w:r w:rsidR="00070B2C">
        <w:rPr>
          <w:rFonts w:cs="B Lotus" w:hint="cs"/>
          <w:sz w:val="28"/>
          <w:szCs w:val="28"/>
          <w:rtl/>
          <w:lang w:bidi="fa-IR"/>
        </w:rPr>
        <w:t>آن</w:t>
      </w:r>
      <w:r w:rsidR="00C10D40">
        <w:rPr>
          <w:rFonts w:cs="B Lotus" w:hint="cs"/>
          <w:sz w:val="28"/>
          <w:szCs w:val="28"/>
          <w:rtl/>
          <w:lang w:bidi="fa-IR"/>
        </w:rPr>
        <w:t xml:space="preserve"> و اطمینان از قرارگیری </w:t>
      </w:r>
      <w:r w:rsidR="00070B2C">
        <w:rPr>
          <w:rFonts w:cs="B Lotus" w:hint="cs"/>
          <w:sz w:val="28"/>
          <w:szCs w:val="28"/>
          <w:rtl/>
          <w:lang w:bidi="fa-IR"/>
        </w:rPr>
        <w:t xml:space="preserve">نقطه گشتاور صفر </w:t>
      </w:r>
      <w:r w:rsidR="00C10D40">
        <w:rPr>
          <w:rFonts w:cs="B Lotus" w:hint="cs"/>
          <w:sz w:val="28"/>
          <w:szCs w:val="28"/>
          <w:rtl/>
          <w:lang w:bidi="fa-IR"/>
        </w:rPr>
        <w:t>در محدوده مطلوب، پایداری حرکت را حفظ کرده و در ضمن ربات را مجبور به دنبال کردن یک الگو از پیش تعیین شده نکرد.</w:t>
      </w:r>
    </w:p>
    <w:p w14:paraId="1D3B34C5" w14:textId="2D610BCD" w:rsidR="00E1568D" w:rsidRDefault="00401577" w:rsidP="002C22F4">
      <w:pPr>
        <w:spacing w:line="252" w:lineRule="auto"/>
        <w:ind w:firstLine="288"/>
        <w:rPr>
          <w:rFonts w:cs="B Lotus"/>
          <w:sz w:val="28"/>
          <w:szCs w:val="28"/>
          <w:rtl/>
          <w:lang w:bidi="fa-IR"/>
        </w:rPr>
      </w:pPr>
      <w:r>
        <w:rPr>
          <w:rFonts w:cs="B Lotus" w:hint="cs"/>
          <w:sz w:val="28"/>
          <w:szCs w:val="28"/>
          <w:rtl/>
          <w:lang w:bidi="fa-IR"/>
        </w:rPr>
        <w:t>در سال 2006</w:t>
      </w:r>
      <w:r w:rsidR="00714E34" w:rsidRPr="00005787">
        <w:rPr>
          <w:rFonts w:cs="B Lotus" w:hint="cs"/>
          <w:sz w:val="28"/>
          <w:szCs w:val="28"/>
          <w:rtl/>
          <w:lang w:bidi="fa-IR"/>
        </w:rPr>
        <w:t xml:space="preserve"> پرت</w:t>
      </w:r>
      <w:r w:rsidR="00A44E43" w:rsidRPr="00005787">
        <w:rPr>
          <w:rStyle w:val="FootnoteReference"/>
          <w:rFonts w:cs="B Lotus"/>
          <w:sz w:val="28"/>
          <w:szCs w:val="28"/>
          <w:rtl/>
          <w:lang w:bidi="fa-IR"/>
        </w:rPr>
        <w:footnoteReference w:id="17"/>
      </w:r>
      <w:r w:rsidR="00BB7AB4">
        <w:rPr>
          <w:rFonts w:cs="B Lotus" w:hint="cs"/>
          <w:sz w:val="28"/>
          <w:szCs w:val="28"/>
          <w:rtl/>
          <w:lang w:bidi="fa-IR"/>
        </w:rPr>
        <w:t xml:space="preserve"> و همکارانش</w:t>
      </w:r>
      <w:r w:rsidR="00022FF4">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Pratt&lt;/Author&gt;&lt;Year&gt;2006&lt;/Year&gt;&lt;RecNum&gt;11&lt;/RecNum&gt;&lt;DisplayText&gt;[6]&lt;/DisplayText&gt;&lt;record&gt;&lt;rec-number&gt;11&lt;/rec-number&gt;&lt;foreign-keys&gt;&lt;key app="EN" db-id="zaedpzv24rteeme9wwexrapbz2r0ex02xat5" timestamp="1673710134"&gt;11&lt;/key&gt;&lt;/foreign-keys&gt;&lt;ref-type name="Conference Proceedings"&gt;10&lt;/ref-type&gt;&lt;contributors&gt;&lt;authors&gt;&lt;author&gt;Pratt, Jerry&lt;/author&gt;&lt;author&gt;Carff, John&lt;/author&gt;&lt;author&gt;Drakunov, Sergey&lt;/author&gt;&lt;author&gt;Goswami, Ambarish&lt;/author&gt;&lt;/authors&gt;&lt;/contributors&gt;&lt;titles&gt;&lt;title&gt;Capture point: A step toward humanoid push recovery&lt;/title&gt;&lt;secondary-title&gt;2006 6th IEEE-RAS international conference on humanoid robots&lt;/secondary-title&gt;&lt;/titles&gt;&lt;pages&gt;200-207&lt;/pages&gt;&lt;dates&gt;&lt;year&gt;2006&lt;/year&gt;&lt;/dates&gt;&lt;publisher&gt;IEEE&lt;/publisher&gt;&lt;isbn&gt;14</w:instrText>
      </w:r>
      <w:r w:rsidR="002C22F4">
        <w:rPr>
          <w:rFonts w:cs="B Lotus"/>
          <w:sz w:val="28"/>
          <w:szCs w:val="28"/>
          <w:rtl/>
          <w:lang w:bidi="fa-IR"/>
        </w:rPr>
        <w:instrText>24401992&lt;/</w:instrText>
      </w:r>
      <w:r w:rsidR="002C22F4">
        <w:rPr>
          <w:rFonts w:cs="B Lotus"/>
          <w:sz w:val="28"/>
          <w:szCs w:val="28"/>
          <w:lang w:bidi="fa-IR"/>
        </w:rPr>
        <w:instrText>isbn&gt;&lt;urls&gt;&lt;/urls&gt;&lt;/record&gt;&lt;/Cite&gt;&lt;/EndNote&gt;</w:instrText>
      </w:r>
      <w:r w:rsidR="00022FF4">
        <w:rPr>
          <w:rFonts w:cs="B Lotus"/>
          <w:sz w:val="28"/>
          <w:szCs w:val="28"/>
          <w:rtl/>
          <w:lang w:bidi="fa-IR"/>
        </w:rPr>
        <w:fldChar w:fldCharType="separate"/>
      </w:r>
      <w:r w:rsidR="002C22F4">
        <w:rPr>
          <w:rFonts w:cs="B Lotus"/>
          <w:noProof/>
          <w:sz w:val="28"/>
          <w:szCs w:val="28"/>
          <w:rtl/>
          <w:lang w:bidi="fa-IR"/>
        </w:rPr>
        <w:t>[6]</w:t>
      </w:r>
      <w:r w:rsidR="00022FF4">
        <w:rPr>
          <w:rFonts w:cs="B Lotus"/>
          <w:sz w:val="28"/>
          <w:szCs w:val="28"/>
          <w:rtl/>
          <w:lang w:bidi="fa-IR"/>
        </w:rPr>
        <w:fldChar w:fldCharType="end"/>
      </w:r>
      <w:r w:rsidR="00104735" w:rsidRPr="00005787">
        <w:rPr>
          <w:rFonts w:cs="B Lotus" w:hint="cs"/>
          <w:sz w:val="28"/>
          <w:szCs w:val="28"/>
          <w:rtl/>
        </w:rPr>
        <w:t xml:space="preserve"> </w:t>
      </w:r>
      <w:r w:rsidR="00714E34" w:rsidRPr="00005787">
        <w:rPr>
          <w:rFonts w:cs="B Lotus" w:hint="cs"/>
          <w:sz w:val="28"/>
          <w:szCs w:val="28"/>
          <w:rtl/>
          <w:lang w:bidi="fa-IR"/>
        </w:rPr>
        <w:t xml:space="preserve">به معرفی نقطه مهار </w:t>
      </w:r>
      <w:r w:rsidR="00175B8E" w:rsidRPr="00005787">
        <w:rPr>
          <w:rFonts w:cs="B Lotus" w:hint="cs"/>
          <w:sz w:val="28"/>
          <w:szCs w:val="28"/>
          <w:rtl/>
          <w:lang w:bidi="fa-IR"/>
        </w:rPr>
        <w:t>به‌عنوان</w:t>
      </w:r>
      <w:r w:rsidR="00714E34" w:rsidRPr="00005787">
        <w:rPr>
          <w:rFonts w:cs="B Lotus" w:hint="cs"/>
          <w:sz w:val="28"/>
          <w:szCs w:val="28"/>
          <w:rtl/>
          <w:lang w:bidi="fa-IR"/>
        </w:rPr>
        <w:t xml:space="preserve"> شاخصی برای </w:t>
      </w:r>
      <w:r w:rsidR="009E5D79" w:rsidRPr="00005787">
        <w:rPr>
          <w:rFonts w:cs="B Lotus" w:hint="cs"/>
          <w:sz w:val="28"/>
          <w:szCs w:val="28"/>
          <w:rtl/>
          <w:lang w:bidi="fa-IR"/>
        </w:rPr>
        <w:t xml:space="preserve">میزان ناپایداری ربات و وضعیت پایداری </w:t>
      </w:r>
      <w:r w:rsidR="00BB7AB4">
        <w:rPr>
          <w:rFonts w:cs="B Lotus" w:hint="cs"/>
          <w:sz w:val="28"/>
          <w:szCs w:val="28"/>
          <w:rtl/>
          <w:lang w:bidi="fa-IR"/>
        </w:rPr>
        <w:t>آن</w:t>
      </w:r>
      <w:r w:rsidR="009E5D79" w:rsidRPr="00005787">
        <w:rPr>
          <w:rFonts w:cs="B Lotus" w:hint="cs"/>
          <w:sz w:val="28"/>
          <w:szCs w:val="28"/>
          <w:rtl/>
          <w:lang w:bidi="fa-IR"/>
        </w:rPr>
        <w:t xml:space="preserve"> پرداخت</w:t>
      </w:r>
      <w:r w:rsidR="008B13B0">
        <w:rPr>
          <w:rFonts w:cs="B Lotus" w:hint="cs"/>
          <w:sz w:val="28"/>
          <w:szCs w:val="28"/>
          <w:rtl/>
          <w:lang w:bidi="fa-IR"/>
        </w:rPr>
        <w:t>ند</w:t>
      </w:r>
      <w:r w:rsidR="009E5D79" w:rsidRPr="00005787">
        <w:rPr>
          <w:rFonts w:cs="B Lotus" w:hint="cs"/>
          <w:sz w:val="28"/>
          <w:szCs w:val="28"/>
          <w:rtl/>
          <w:lang w:bidi="fa-IR"/>
        </w:rPr>
        <w:t xml:space="preserve">. بر این اساس نقطه مهار که </w:t>
      </w:r>
      <w:r w:rsidR="001D6BB5" w:rsidRPr="00005787">
        <w:rPr>
          <w:rFonts w:cs="B Lotus" w:hint="cs"/>
          <w:sz w:val="28"/>
          <w:szCs w:val="28"/>
          <w:rtl/>
          <w:lang w:bidi="fa-IR"/>
        </w:rPr>
        <w:t>به‌عبارت‌دیگر</w:t>
      </w:r>
      <w:r w:rsidR="009E5D79" w:rsidRPr="00005787">
        <w:rPr>
          <w:rFonts w:cs="B Lotus" w:hint="cs"/>
          <w:sz w:val="28"/>
          <w:szCs w:val="28"/>
          <w:rtl/>
          <w:lang w:bidi="fa-IR"/>
        </w:rPr>
        <w:t xml:space="preserve"> جز ناپایدار حرکت </w:t>
      </w:r>
      <w:r w:rsidR="00FF7B3B" w:rsidRPr="00005787">
        <w:rPr>
          <w:rFonts w:cs="B Lotus" w:hint="cs"/>
          <w:sz w:val="28"/>
          <w:szCs w:val="28"/>
          <w:rtl/>
          <w:lang w:bidi="fa-IR"/>
        </w:rPr>
        <w:t>می‌باشد</w:t>
      </w:r>
      <w:r w:rsidR="009E5D79" w:rsidRPr="00005787">
        <w:rPr>
          <w:rFonts w:cs="B Lotus" w:hint="cs"/>
          <w:sz w:val="28"/>
          <w:szCs w:val="28"/>
          <w:rtl/>
          <w:lang w:bidi="fa-IR"/>
        </w:rPr>
        <w:t xml:space="preserve">، مشخص </w:t>
      </w:r>
      <w:r w:rsidR="00175B8E" w:rsidRPr="00005787">
        <w:rPr>
          <w:rFonts w:cs="B Lotus" w:hint="cs"/>
          <w:sz w:val="28"/>
          <w:szCs w:val="28"/>
          <w:rtl/>
          <w:lang w:bidi="fa-IR"/>
        </w:rPr>
        <w:t>می‌کند</w:t>
      </w:r>
      <w:r w:rsidR="009E5D79" w:rsidRPr="00005787">
        <w:rPr>
          <w:rFonts w:cs="B Lotus" w:hint="cs"/>
          <w:sz w:val="28"/>
          <w:szCs w:val="28"/>
          <w:rtl/>
          <w:lang w:bidi="fa-IR"/>
        </w:rPr>
        <w:t xml:space="preserve"> ک</w:t>
      </w:r>
      <w:r w:rsidR="006F44BB">
        <w:rPr>
          <w:rFonts w:cs="B Lotus" w:hint="cs"/>
          <w:sz w:val="28"/>
          <w:szCs w:val="28"/>
          <w:rtl/>
          <w:lang w:bidi="fa-IR"/>
        </w:rPr>
        <w:t xml:space="preserve">ه ربات به چه میزان ناپایدار شده. </w:t>
      </w:r>
      <w:r w:rsidR="00CD6306">
        <w:rPr>
          <w:rFonts w:cs="B Lotus" w:hint="cs"/>
          <w:sz w:val="28"/>
          <w:szCs w:val="28"/>
          <w:rtl/>
          <w:lang w:bidi="fa-IR"/>
        </w:rPr>
        <w:t>ارتباط</w:t>
      </w:r>
      <w:r w:rsidR="006F44BB">
        <w:rPr>
          <w:rFonts w:cs="B Lotus" w:hint="cs"/>
          <w:sz w:val="28"/>
          <w:szCs w:val="28"/>
          <w:rtl/>
          <w:lang w:bidi="fa-IR"/>
        </w:rPr>
        <w:t xml:space="preserve"> بین ناحیه مهار و تکیه‌گاه ربات مشخص می‌کند </w:t>
      </w:r>
      <w:r w:rsidR="009E5D79" w:rsidRPr="00005787">
        <w:rPr>
          <w:rFonts w:cs="B Lotus" w:hint="cs"/>
          <w:sz w:val="28"/>
          <w:szCs w:val="28"/>
          <w:rtl/>
          <w:lang w:bidi="fa-IR"/>
        </w:rPr>
        <w:t xml:space="preserve">از کدام استراتژی کنترلی موجود </w:t>
      </w:r>
      <w:r w:rsidR="00FF7B3B" w:rsidRPr="00005787">
        <w:rPr>
          <w:rFonts w:cs="B Lotus" w:hint="cs"/>
          <w:sz w:val="28"/>
          <w:szCs w:val="28"/>
          <w:rtl/>
          <w:lang w:bidi="fa-IR"/>
        </w:rPr>
        <w:t>می‌توان</w:t>
      </w:r>
      <w:r w:rsidR="00022FF4">
        <w:rPr>
          <w:rFonts w:cs="B Lotus" w:hint="cs"/>
          <w:sz w:val="28"/>
          <w:szCs w:val="28"/>
          <w:rtl/>
          <w:lang w:bidi="fa-IR"/>
        </w:rPr>
        <w:t xml:space="preserve"> تعادل ربات را بازگرداند.</w:t>
      </w:r>
    </w:p>
    <w:p w14:paraId="43C9AD38" w14:textId="3C02A94B" w:rsidR="00E1568D" w:rsidRDefault="006F44BB" w:rsidP="00FF3AD2">
      <w:pPr>
        <w:spacing w:line="252" w:lineRule="auto"/>
        <w:ind w:firstLine="288"/>
        <w:rPr>
          <w:rFonts w:cs="B Lotus"/>
          <w:sz w:val="28"/>
          <w:szCs w:val="28"/>
          <w:rtl/>
          <w:lang w:bidi="fa-IR"/>
        </w:rPr>
      </w:pPr>
      <w:r>
        <w:rPr>
          <w:rFonts w:cs="B Lotus" w:hint="cs"/>
          <w:sz w:val="28"/>
          <w:szCs w:val="28"/>
          <w:rtl/>
          <w:lang w:bidi="fa-IR"/>
        </w:rPr>
        <w:t>تعیین ناحیه مهار برای مدل کامل ربات کار دشواری است، از اینرو پرت با توجه به مدل ساده شده آونگ</w:t>
      </w:r>
      <w:r w:rsidR="008B13B0">
        <w:rPr>
          <w:rFonts w:cs="B Lotus" w:hint="cs"/>
          <w:sz w:val="28"/>
          <w:szCs w:val="28"/>
          <w:rtl/>
          <w:lang w:bidi="fa-IR"/>
        </w:rPr>
        <w:t xml:space="preserve"> معکوس و</w:t>
      </w:r>
      <w:r>
        <w:rPr>
          <w:rFonts w:cs="B Lotus" w:hint="cs"/>
          <w:sz w:val="28"/>
          <w:szCs w:val="28"/>
          <w:rtl/>
          <w:lang w:bidi="fa-IR"/>
        </w:rPr>
        <w:t xml:space="preserve"> چرخ طیار به محاسبه ناحیه مهار پرداخت.</w:t>
      </w:r>
      <w:r w:rsidR="00635252">
        <w:rPr>
          <w:rFonts w:cs="B Lotus" w:hint="cs"/>
          <w:sz w:val="28"/>
          <w:szCs w:val="28"/>
          <w:rtl/>
          <w:lang w:bidi="fa-IR"/>
        </w:rPr>
        <w:t xml:space="preserve"> </w:t>
      </w:r>
      <w:r w:rsidR="00100EE5">
        <w:rPr>
          <w:rFonts w:cs="B Lotus"/>
          <w:sz w:val="28"/>
          <w:szCs w:val="28"/>
          <w:rtl/>
          <w:lang w:bidi="fa-IR"/>
        </w:rPr>
        <w:fldChar w:fldCharType="begin"/>
      </w:r>
      <w:r w:rsidR="00100EE5">
        <w:rPr>
          <w:rFonts w:cs="B Lotus"/>
          <w:sz w:val="28"/>
          <w:szCs w:val="28"/>
          <w:rtl/>
          <w:lang w:bidi="fa-IR"/>
        </w:rPr>
        <w:instrText xml:space="preserve"> </w:instrText>
      </w:r>
      <w:r w:rsidR="00100EE5">
        <w:rPr>
          <w:rFonts w:cs="B Lotus" w:hint="cs"/>
          <w:sz w:val="28"/>
          <w:szCs w:val="28"/>
          <w:lang w:bidi="fa-IR"/>
        </w:rPr>
        <w:instrText xml:space="preserve">REF </w:instrText>
      </w:r>
      <w:r w:rsidR="00100EE5">
        <w:rPr>
          <w:rFonts w:cs="B Lotus" w:hint="cs"/>
          <w:sz w:val="28"/>
          <w:szCs w:val="28"/>
          <w:rtl/>
          <w:lang w:bidi="fa-IR"/>
        </w:rPr>
        <w:instrText>_</w:instrText>
      </w:r>
      <w:r w:rsidR="00100EE5">
        <w:rPr>
          <w:rFonts w:cs="B Lotus" w:hint="cs"/>
          <w:sz w:val="28"/>
          <w:szCs w:val="28"/>
          <w:lang w:bidi="fa-IR"/>
        </w:rPr>
        <w:instrText>Ref124616453 \h</w:instrText>
      </w:r>
      <w:r w:rsidR="00100EE5">
        <w:rPr>
          <w:rFonts w:cs="B Lotus"/>
          <w:sz w:val="28"/>
          <w:szCs w:val="28"/>
          <w:rtl/>
          <w:lang w:bidi="fa-IR"/>
        </w:rPr>
        <w:instrText xml:space="preserve">  \* </w:instrText>
      </w:r>
      <w:r w:rsidR="00100EE5">
        <w:rPr>
          <w:rFonts w:cs="B Lotus"/>
          <w:sz w:val="28"/>
          <w:szCs w:val="28"/>
          <w:lang w:bidi="fa-IR"/>
        </w:rPr>
        <w:instrText xml:space="preserve">MERGEFORMAT </w:instrText>
      </w:r>
      <w:r w:rsidR="00100EE5">
        <w:rPr>
          <w:rFonts w:cs="B Lotus"/>
          <w:sz w:val="28"/>
          <w:szCs w:val="28"/>
          <w:rtl/>
          <w:lang w:bidi="fa-IR"/>
        </w:rPr>
      </w:r>
      <w:r w:rsidR="00100EE5">
        <w:rPr>
          <w:rFonts w:cs="B Lotus"/>
          <w:sz w:val="28"/>
          <w:szCs w:val="28"/>
          <w:rtl/>
          <w:lang w:bidi="fa-IR"/>
        </w:rPr>
        <w:fldChar w:fldCharType="separate"/>
      </w:r>
      <w:r w:rsidR="00100EE5" w:rsidRPr="00100EE5">
        <w:rPr>
          <w:rFonts w:cs="B Lotus"/>
          <w:sz w:val="28"/>
          <w:szCs w:val="28"/>
          <w:rtl/>
          <w:lang w:bidi="fa-IR"/>
        </w:rPr>
        <w:t>شکل2-8</w:t>
      </w:r>
      <w:r w:rsidR="00100EE5">
        <w:rPr>
          <w:rFonts w:cs="B Lotus"/>
          <w:sz w:val="28"/>
          <w:szCs w:val="28"/>
          <w:rtl/>
          <w:lang w:bidi="fa-IR"/>
        </w:rPr>
        <w:fldChar w:fldCharType="end"/>
      </w:r>
      <w:r w:rsidR="00100EE5">
        <w:rPr>
          <w:rFonts w:cs="B Lotus" w:hint="cs"/>
          <w:sz w:val="28"/>
          <w:szCs w:val="28"/>
          <w:rtl/>
          <w:lang w:bidi="fa-IR"/>
        </w:rPr>
        <w:t xml:space="preserve"> </w:t>
      </w:r>
      <w:r w:rsidR="00635252">
        <w:rPr>
          <w:rFonts w:cs="B Lotus" w:hint="cs"/>
          <w:sz w:val="28"/>
          <w:szCs w:val="28"/>
          <w:rtl/>
          <w:lang w:bidi="fa-IR"/>
        </w:rPr>
        <w:t xml:space="preserve">توصیف پرت از ناحیه مهار </w:t>
      </w:r>
      <w:r w:rsidR="00CD6306">
        <w:rPr>
          <w:rFonts w:cs="B Lotus" w:hint="cs"/>
          <w:sz w:val="28"/>
          <w:szCs w:val="28"/>
          <w:rtl/>
          <w:lang w:bidi="fa-IR"/>
        </w:rPr>
        <w:t xml:space="preserve">و ارتباط آن با پایداری </w:t>
      </w:r>
      <w:r w:rsidR="00635252">
        <w:rPr>
          <w:rFonts w:cs="B Lotus" w:hint="cs"/>
          <w:sz w:val="28"/>
          <w:szCs w:val="28"/>
          <w:rtl/>
          <w:lang w:bidi="fa-IR"/>
        </w:rPr>
        <w:t>را نشان می‌دهد.</w:t>
      </w:r>
    </w:p>
    <w:p w14:paraId="4D25683B" w14:textId="186E3FF6" w:rsidR="0034209F" w:rsidRDefault="0034209F" w:rsidP="001336B8">
      <w:pPr>
        <w:spacing w:line="252" w:lineRule="auto"/>
        <w:ind w:firstLine="288"/>
        <w:rPr>
          <w:rFonts w:cs="B Lotus"/>
          <w:sz w:val="28"/>
          <w:szCs w:val="28"/>
          <w:rtl/>
          <w:lang w:bidi="fa-IR"/>
        </w:rPr>
      </w:pPr>
      <w:r>
        <w:rPr>
          <w:rFonts w:cs="B Lotus" w:hint="cs"/>
          <w:sz w:val="28"/>
          <w:szCs w:val="28"/>
          <w:rtl/>
          <w:lang w:bidi="fa-IR"/>
        </w:rPr>
        <w:t>هاف و همکاران</w:t>
      </w:r>
      <w:r w:rsidR="001336B8">
        <w:rPr>
          <w:rFonts w:cs="B Lotus"/>
          <w:sz w:val="28"/>
          <w:szCs w:val="28"/>
          <w:rtl/>
          <w:lang w:bidi="fa-IR"/>
        </w:rPr>
        <w:fldChar w:fldCharType="begin"/>
      </w:r>
      <w:r w:rsidR="001336B8">
        <w:rPr>
          <w:rFonts w:cs="B Lotus"/>
          <w:sz w:val="28"/>
          <w:szCs w:val="28"/>
          <w:rtl/>
          <w:lang w:bidi="fa-IR"/>
        </w:rPr>
        <w:instrText xml:space="preserve"> </w:instrText>
      </w:r>
      <w:r w:rsidR="001336B8">
        <w:rPr>
          <w:rFonts w:cs="B Lotus"/>
          <w:sz w:val="28"/>
          <w:szCs w:val="28"/>
          <w:lang w:bidi="fa-IR"/>
        </w:rPr>
        <w:instrText>ADDIN EN.CITE &lt;EndNote&gt;&lt;Cite&gt;&lt;Author&gt;Hof&lt;/Author&gt;&lt;Year&gt;2008&lt;/Year&gt;&lt;RecNum&gt;15&lt;/RecNum&gt;&lt;DisplayText&gt;[7]&lt;/DisplayText&gt;&lt;record&gt;&lt;rec-number&gt;15&lt;/rec-number&gt;&lt;foreign-keys&gt;&lt;key app="EN" db-id="zaedpzv24rteeme9wwexrapbz2r0ex02xat5" timestamp="1674886009"&gt;15&lt;/key&gt;</w:instrText>
      </w:r>
      <w:r w:rsidR="001336B8">
        <w:rPr>
          <w:rFonts w:cs="B Lotus"/>
          <w:sz w:val="28"/>
          <w:szCs w:val="28"/>
          <w:rtl/>
          <w:lang w:bidi="fa-IR"/>
        </w:rPr>
        <w:instrText>&lt;/</w:instrText>
      </w:r>
      <w:r w:rsidR="001336B8">
        <w:rPr>
          <w:rFonts w:cs="B Lotus"/>
          <w:sz w:val="28"/>
          <w:szCs w:val="28"/>
          <w:lang w:bidi="fa-IR"/>
        </w:rPr>
        <w:instrText>foreign-keys&gt;&lt;ref-type name="Journal Article"&gt;17&lt;/ref-type&gt;&lt;contributors&gt;&lt;authors&gt;&lt;author&gt;Hof, At L&lt;/author&gt;&lt;/authors&gt;&lt;/contributors&gt;&lt;titles&gt;&lt;title&gt;The ‘extrapolated center of mass’ concept suggests a simple control of balance in walking&lt;/title&gt;&lt;secondary-title&gt;Human movement science&lt;/secondary-title&gt;&lt;/titles&gt;&lt;periodical&gt;&lt;full-title&gt;Human movement science&lt;/full-title&gt;&lt;/periodical&gt;&lt;pages&gt;112-125&lt;/pages&gt;&lt;volume&gt;27&lt;/volume&gt;&lt;number&gt;1&lt;/number&gt;&lt;dates&gt;&lt;year&gt;2008&lt;/year&gt;&lt;/dates&gt;&lt;isbn&gt;0167-9457&lt;/isbn&gt;&lt;urls&gt;&lt;/urls</w:instrText>
      </w:r>
      <w:r w:rsidR="001336B8">
        <w:rPr>
          <w:rFonts w:cs="B Lotus"/>
          <w:sz w:val="28"/>
          <w:szCs w:val="28"/>
          <w:rtl/>
          <w:lang w:bidi="fa-IR"/>
        </w:rPr>
        <w:instrText>&gt;&lt;/</w:instrText>
      </w:r>
      <w:r w:rsidR="001336B8">
        <w:rPr>
          <w:rFonts w:cs="B Lotus"/>
          <w:sz w:val="28"/>
          <w:szCs w:val="28"/>
          <w:lang w:bidi="fa-IR"/>
        </w:rPr>
        <w:instrText>record&gt;&lt;/Cite&gt;&lt;/EndNote&gt;</w:instrText>
      </w:r>
      <w:r w:rsidR="001336B8">
        <w:rPr>
          <w:rFonts w:cs="B Lotus"/>
          <w:sz w:val="28"/>
          <w:szCs w:val="28"/>
          <w:rtl/>
          <w:lang w:bidi="fa-IR"/>
        </w:rPr>
        <w:fldChar w:fldCharType="separate"/>
      </w:r>
      <w:r w:rsidR="001336B8">
        <w:rPr>
          <w:rFonts w:cs="B Lotus"/>
          <w:noProof/>
          <w:sz w:val="28"/>
          <w:szCs w:val="28"/>
          <w:rtl/>
          <w:lang w:bidi="fa-IR"/>
        </w:rPr>
        <w:t>[7]</w:t>
      </w:r>
      <w:r w:rsidR="001336B8">
        <w:rPr>
          <w:rFonts w:cs="B Lotus"/>
          <w:sz w:val="28"/>
          <w:szCs w:val="28"/>
          <w:rtl/>
          <w:lang w:bidi="fa-IR"/>
        </w:rPr>
        <w:fldChar w:fldCharType="end"/>
      </w:r>
      <w:r w:rsidR="001336B8">
        <w:rPr>
          <w:rFonts w:cs="B Lotus" w:hint="cs"/>
          <w:sz w:val="28"/>
          <w:szCs w:val="28"/>
          <w:rtl/>
          <w:lang w:bidi="fa-IR"/>
        </w:rPr>
        <w:t xml:space="preserve"> </w:t>
      </w:r>
      <w:r>
        <w:rPr>
          <w:rFonts w:cs="B Lotus" w:hint="cs"/>
          <w:sz w:val="28"/>
          <w:szCs w:val="28"/>
          <w:rtl/>
          <w:lang w:bidi="fa-IR"/>
        </w:rPr>
        <w:t>نیز در سال 2007 به بیان مفهوم نقطه مهار با عنوان مرکز جرم تعمیم یافته</w:t>
      </w:r>
      <w:r>
        <w:rPr>
          <w:rStyle w:val="FootnoteReference"/>
          <w:rFonts w:cs="B Lotus"/>
          <w:sz w:val="28"/>
          <w:szCs w:val="28"/>
          <w:rtl/>
          <w:lang w:bidi="fa-IR"/>
        </w:rPr>
        <w:footnoteReference w:id="18"/>
      </w:r>
      <w:r w:rsidR="00565B39">
        <w:rPr>
          <w:rFonts w:cs="B Lotus" w:hint="cs"/>
          <w:sz w:val="28"/>
          <w:szCs w:val="28"/>
          <w:rtl/>
          <w:lang w:bidi="fa-IR"/>
        </w:rPr>
        <w:t xml:space="preserve"> پرداختند.</w:t>
      </w:r>
      <w:r w:rsidR="007B6BA3">
        <w:rPr>
          <w:rFonts w:cs="B Lotus" w:hint="cs"/>
          <w:sz w:val="28"/>
          <w:szCs w:val="28"/>
          <w:rtl/>
          <w:lang w:bidi="fa-IR"/>
        </w:rPr>
        <w:t xml:space="preserve"> </w:t>
      </w:r>
    </w:p>
    <w:p w14:paraId="0BF76CF8" w14:textId="3920C042" w:rsidR="00996E3C" w:rsidRDefault="00397A63" w:rsidP="00996E3C">
      <w:pPr>
        <w:spacing w:line="252" w:lineRule="auto"/>
        <w:ind w:firstLine="288"/>
        <w:rPr>
          <w:rFonts w:cs="B Lotus"/>
          <w:sz w:val="28"/>
          <w:szCs w:val="28"/>
          <w:rtl/>
          <w:lang w:bidi="fa-IR"/>
        </w:rPr>
      </w:pPr>
      <w:r>
        <w:rPr>
          <w:rFonts w:cs="B Lotus" w:hint="cs"/>
          <w:sz w:val="28"/>
          <w:szCs w:val="28"/>
          <w:rtl/>
          <w:lang w:bidi="fa-IR"/>
        </w:rPr>
        <w:t>تاکناکا و همکاران</w:t>
      </w:r>
      <w:r w:rsidR="00D95608">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D95608">
        <w:rPr>
          <w:rFonts w:cs="B Lotus"/>
          <w:sz w:val="28"/>
          <w:szCs w:val="28"/>
          <w:rtl/>
          <w:lang w:bidi="fa-IR"/>
        </w:rPr>
        <w:fldChar w:fldCharType="separate"/>
      </w:r>
      <w:r w:rsidR="002C22F4">
        <w:rPr>
          <w:rFonts w:cs="B Lotus"/>
          <w:noProof/>
          <w:sz w:val="28"/>
          <w:szCs w:val="28"/>
          <w:rtl/>
          <w:lang w:bidi="fa-IR"/>
        </w:rPr>
        <w:t>[8]</w:t>
      </w:r>
      <w:r w:rsidR="00D95608">
        <w:rPr>
          <w:rFonts w:cs="B Lotus"/>
          <w:sz w:val="28"/>
          <w:szCs w:val="28"/>
          <w:rtl/>
          <w:lang w:bidi="fa-IR"/>
        </w:rPr>
        <w:fldChar w:fldCharType="end"/>
      </w:r>
      <w:r>
        <w:rPr>
          <w:rFonts w:cs="B Lotus" w:hint="cs"/>
          <w:sz w:val="28"/>
          <w:szCs w:val="28"/>
          <w:rtl/>
          <w:lang w:bidi="fa-IR"/>
        </w:rPr>
        <w:t xml:space="preserve"> </w:t>
      </w:r>
      <w:r w:rsidR="00BD4F09">
        <w:rPr>
          <w:rFonts w:cs="B Lotus" w:hint="cs"/>
          <w:sz w:val="28"/>
          <w:szCs w:val="28"/>
          <w:rtl/>
          <w:lang w:bidi="fa-IR"/>
        </w:rPr>
        <w:t xml:space="preserve">در سال 2010 و در اولین گزارش از سری مقالاتی که بر روی ربات </w:t>
      </w:r>
      <w:r w:rsidR="00BD4F09">
        <w:rPr>
          <w:rFonts w:cs="B Lotus"/>
          <w:sz w:val="28"/>
          <w:szCs w:val="28"/>
          <w:lang w:bidi="fa-IR"/>
        </w:rPr>
        <w:t>Asimo</w:t>
      </w:r>
      <w:r w:rsidR="00BD4F09">
        <w:rPr>
          <w:rFonts w:cs="B Lotus" w:hint="cs"/>
          <w:sz w:val="28"/>
          <w:szCs w:val="28"/>
          <w:rtl/>
          <w:lang w:bidi="fa-IR"/>
        </w:rPr>
        <w:t xml:space="preserve"> ارائه دادند </w:t>
      </w:r>
      <w:r>
        <w:rPr>
          <w:rFonts w:cs="B Lotus" w:hint="cs"/>
          <w:sz w:val="28"/>
          <w:szCs w:val="28"/>
          <w:rtl/>
          <w:lang w:bidi="fa-IR"/>
        </w:rPr>
        <w:t>از مفه</w:t>
      </w:r>
      <w:r w:rsidR="006D128D">
        <w:rPr>
          <w:rFonts w:cs="B Lotus" w:hint="cs"/>
          <w:sz w:val="28"/>
          <w:szCs w:val="28"/>
          <w:rtl/>
          <w:lang w:bidi="fa-IR"/>
        </w:rPr>
        <w:t>وم نقطه مهار استفاده کرد</w:t>
      </w:r>
      <w:r w:rsidR="00BD4F09">
        <w:rPr>
          <w:rFonts w:cs="B Lotus" w:hint="cs"/>
          <w:sz w:val="28"/>
          <w:szCs w:val="28"/>
          <w:rtl/>
          <w:lang w:bidi="fa-IR"/>
        </w:rPr>
        <w:t>ه</w:t>
      </w:r>
      <w:r>
        <w:rPr>
          <w:rFonts w:cs="B Lotus" w:hint="cs"/>
          <w:sz w:val="28"/>
          <w:szCs w:val="28"/>
          <w:rtl/>
          <w:lang w:bidi="fa-IR"/>
        </w:rPr>
        <w:t xml:space="preserve"> و به طراحی مسیر بر اساس نقطه مهار پرداختند.</w:t>
      </w:r>
      <w:r w:rsidR="00BD4F09">
        <w:rPr>
          <w:rFonts w:cs="B Lotus" w:hint="cs"/>
          <w:sz w:val="28"/>
          <w:szCs w:val="28"/>
          <w:rtl/>
          <w:lang w:bidi="fa-IR"/>
        </w:rPr>
        <w:t xml:space="preserve"> </w:t>
      </w:r>
      <w:r w:rsidR="00427382">
        <w:rPr>
          <w:rFonts w:cs="B Lotus" w:hint="cs"/>
          <w:sz w:val="28"/>
          <w:szCs w:val="28"/>
          <w:rtl/>
          <w:lang w:bidi="fa-IR"/>
        </w:rPr>
        <w:t xml:space="preserve">همچنین </w:t>
      </w:r>
      <w:r w:rsidR="00427382">
        <w:rPr>
          <w:rFonts w:cs="B Lotus"/>
          <w:sz w:val="28"/>
          <w:szCs w:val="28"/>
          <w:rtl/>
          <w:lang w:bidi="fa-IR"/>
        </w:rPr>
        <w:t>هردت</w:t>
      </w:r>
      <w:r w:rsidR="00427382">
        <w:rPr>
          <w:rStyle w:val="FootnoteReference"/>
          <w:rFonts w:cs="B Lotus"/>
          <w:sz w:val="28"/>
          <w:szCs w:val="28"/>
          <w:rtl/>
          <w:lang w:bidi="fa-IR"/>
        </w:rPr>
        <w:footnoteReference w:id="19"/>
      </w:r>
      <w:r w:rsidR="00950A80">
        <w:rPr>
          <w:rFonts w:cs="B Lotus"/>
          <w:sz w:val="28"/>
          <w:szCs w:val="28"/>
          <w:rtl/>
          <w:lang w:bidi="fa-IR"/>
        </w:rPr>
        <w:t xml:space="preserve"> و همکاران</w:t>
      </w:r>
      <w:r w:rsidR="00535E88">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Herdt&lt;/Author&gt;&lt;Year&gt;2010&lt;/Year&gt;&lt;RecNum&gt;12&lt;/RecNum&gt;&lt;DisplayText&gt;[9]&lt;/DisplayText&gt;&lt;record&gt;&lt;rec-number&gt;12&lt;/rec-number&gt;&lt;foreign-keys&gt;&lt;key app="EN" db-id="zaedpzv24rteeme9wwexrapbz2r0ex02xat5" timestamp="1673715924"&gt;12&lt;/key&gt;&lt;/foreign-keys&gt;&lt;ref-type name="Journal Article"&gt;17&lt;/ref-type&gt;&lt;contributors&gt;&lt;authors&gt;&lt;author&gt;Herdt, Andrei&lt;/author&gt;&lt;author&gt;Diedam, Holger&lt;/author&gt;&lt;author&gt;Wieber, Pierre-Brice&lt;/author&gt;&lt;author&gt;Dimitrov, Dimitar&lt;/author&gt;&lt;author&gt;Mombaur, Katja&lt;/author&gt;&lt;author&gt;Diehl, Moritz&lt;/author&gt;&lt;/authors&gt;&lt;/contributors&gt;&lt;titles&gt;&lt;title&gt;Online walking motion generation with automatic footstep placement&lt;/title&gt;&lt;secondary-title&gt;Advanced Robotics&lt;/secondary-title&gt;&lt;/titles&gt;&lt;periodical&gt;&lt;full-title&gt;Advanced Robotics&lt;/full-title&gt;&lt;/periodical&gt;&lt;pages&gt;719-737&lt;/pages&gt;&lt;volume&gt;24&lt;/volume&gt;&lt;number&gt;5-6&lt;/number&gt;&lt;dates&gt;&lt;year&gt;2010&lt;/year&gt;&lt;/dates&gt;&lt;isbn&gt;0169-1864&lt;/isbn&gt;&lt;urls&gt;&lt;/urls&gt;&lt;/record&gt;&lt;/Cite&gt;&lt;/EndNote&gt;</w:instrText>
      </w:r>
      <w:r w:rsidR="00535E88">
        <w:rPr>
          <w:rFonts w:cs="B Lotus"/>
          <w:sz w:val="28"/>
          <w:szCs w:val="28"/>
          <w:rtl/>
          <w:lang w:bidi="fa-IR"/>
        </w:rPr>
        <w:fldChar w:fldCharType="separate"/>
      </w:r>
      <w:r w:rsidR="002C22F4">
        <w:rPr>
          <w:rFonts w:cs="B Lotus"/>
          <w:noProof/>
          <w:sz w:val="28"/>
          <w:szCs w:val="28"/>
          <w:rtl/>
          <w:lang w:bidi="fa-IR"/>
        </w:rPr>
        <w:t>[9]</w:t>
      </w:r>
      <w:r w:rsidR="00535E88">
        <w:rPr>
          <w:rFonts w:cs="B Lotus"/>
          <w:sz w:val="28"/>
          <w:szCs w:val="28"/>
          <w:rtl/>
          <w:lang w:bidi="fa-IR"/>
        </w:rPr>
        <w:fldChar w:fldCharType="end"/>
      </w:r>
      <w:r w:rsidR="00BD4F09" w:rsidRPr="00BD4F09">
        <w:rPr>
          <w:rFonts w:cs="B Lotus"/>
          <w:sz w:val="28"/>
          <w:szCs w:val="28"/>
          <w:rtl/>
          <w:lang w:bidi="fa-IR"/>
        </w:rPr>
        <w:t xml:space="preserve"> با در نظر گرفتن </w:t>
      </w:r>
      <w:r w:rsidR="00E30858">
        <w:rPr>
          <w:rFonts w:cs="B Lotus" w:hint="cs"/>
          <w:sz w:val="28"/>
          <w:szCs w:val="28"/>
          <w:rtl/>
          <w:lang w:bidi="fa-IR"/>
        </w:rPr>
        <w:t xml:space="preserve">سرعت مرجع ربات </w:t>
      </w:r>
      <w:r w:rsidR="00BD4F09" w:rsidRPr="00BD4F09">
        <w:rPr>
          <w:rFonts w:cs="B Lotus"/>
          <w:sz w:val="28"/>
          <w:szCs w:val="28"/>
          <w:rtl/>
          <w:lang w:bidi="fa-IR"/>
        </w:rPr>
        <w:t xml:space="preserve">به‌عنوان </w:t>
      </w:r>
      <w:r w:rsidR="00BD4F09" w:rsidRPr="00BD4F09">
        <w:rPr>
          <w:rFonts w:cs="B Lotus" w:hint="cs"/>
          <w:sz w:val="28"/>
          <w:szCs w:val="28"/>
          <w:rtl/>
          <w:lang w:bidi="fa-IR"/>
        </w:rPr>
        <w:t>ی</w:t>
      </w:r>
      <w:r w:rsidR="00BD4F09" w:rsidRPr="00BD4F09">
        <w:rPr>
          <w:rFonts w:cs="B Lotus" w:hint="eastAsia"/>
          <w:sz w:val="28"/>
          <w:szCs w:val="28"/>
          <w:rtl/>
          <w:lang w:bidi="fa-IR"/>
        </w:rPr>
        <w:t>ک</w:t>
      </w:r>
      <w:r w:rsidR="00BD4F09" w:rsidRPr="00BD4F09">
        <w:rPr>
          <w:rFonts w:cs="B Lotus"/>
          <w:sz w:val="28"/>
          <w:szCs w:val="28"/>
          <w:rtl/>
          <w:lang w:bidi="fa-IR"/>
        </w:rPr>
        <w:t xml:space="preserve"> ورود</w:t>
      </w:r>
      <w:r w:rsidR="00BD4F09" w:rsidRPr="00BD4F09">
        <w:rPr>
          <w:rFonts w:cs="B Lotus" w:hint="cs"/>
          <w:sz w:val="28"/>
          <w:szCs w:val="28"/>
          <w:rtl/>
          <w:lang w:bidi="fa-IR"/>
        </w:rPr>
        <w:t>ی</w:t>
      </w:r>
      <w:r w:rsidR="00BD4F09" w:rsidRPr="00BD4F09">
        <w:rPr>
          <w:rFonts w:cs="B Lotus"/>
          <w:sz w:val="28"/>
          <w:szCs w:val="28"/>
          <w:rtl/>
          <w:lang w:bidi="fa-IR"/>
        </w:rPr>
        <w:t xml:space="preserve"> کنترل</w:t>
      </w:r>
      <w:r w:rsidR="00191DB2">
        <w:rPr>
          <w:rFonts w:cs="B Lotus" w:hint="cs"/>
          <w:sz w:val="28"/>
          <w:szCs w:val="28"/>
          <w:rtl/>
          <w:lang w:bidi="fa-IR"/>
        </w:rPr>
        <w:t>ی،</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w:t>
      </w:r>
      <w:r w:rsidR="00574B84">
        <w:rPr>
          <w:rFonts w:cs="B Lotus" w:hint="cs"/>
          <w:sz w:val="28"/>
          <w:szCs w:val="28"/>
          <w:rtl/>
          <w:lang w:bidi="fa-IR"/>
        </w:rPr>
        <w:t xml:space="preserve">کنترل </w:t>
      </w:r>
      <w:r w:rsidR="00BD4F09" w:rsidRPr="00BD4F09">
        <w:rPr>
          <w:rFonts w:cs="B Lotus"/>
          <w:sz w:val="28"/>
          <w:szCs w:val="28"/>
          <w:rtl/>
          <w:lang w:bidi="fa-IR"/>
        </w:rPr>
        <w:t>پ</w:t>
      </w:r>
      <w:r w:rsidR="00BD4F09" w:rsidRPr="00BD4F09">
        <w:rPr>
          <w:rFonts w:cs="B Lotus" w:hint="cs"/>
          <w:sz w:val="28"/>
          <w:szCs w:val="28"/>
          <w:rtl/>
          <w:lang w:bidi="fa-IR"/>
        </w:rPr>
        <w:t>ی</w:t>
      </w:r>
      <w:r w:rsidR="00BD4F09" w:rsidRPr="00BD4F09">
        <w:rPr>
          <w:rFonts w:cs="B Lotus" w:hint="eastAsia"/>
          <w:sz w:val="28"/>
          <w:szCs w:val="28"/>
          <w:rtl/>
          <w:lang w:bidi="fa-IR"/>
        </w:rPr>
        <w:t>ش‌ب</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مبتن</w:t>
      </w:r>
      <w:r w:rsidR="00BD4F09" w:rsidRPr="00BD4F09">
        <w:rPr>
          <w:rFonts w:cs="B Lotus" w:hint="cs"/>
          <w:sz w:val="28"/>
          <w:szCs w:val="28"/>
          <w:rtl/>
          <w:lang w:bidi="fa-IR"/>
        </w:rPr>
        <w:t>ی</w:t>
      </w:r>
      <w:r w:rsidR="00BD4F09" w:rsidRPr="00BD4F09">
        <w:rPr>
          <w:rFonts w:cs="B Lotus"/>
          <w:sz w:val="28"/>
          <w:szCs w:val="28"/>
          <w:rtl/>
          <w:lang w:bidi="fa-IR"/>
        </w:rPr>
        <w:t xml:space="preserve"> بر مدل در حضور اغتشاشات خارج</w:t>
      </w:r>
      <w:r w:rsidR="00BD4F09" w:rsidRPr="00BD4F09">
        <w:rPr>
          <w:rFonts w:cs="B Lotus" w:hint="cs"/>
          <w:sz w:val="28"/>
          <w:szCs w:val="28"/>
          <w:rtl/>
          <w:lang w:bidi="fa-IR"/>
        </w:rPr>
        <w:t>ی</w:t>
      </w:r>
      <w:r w:rsidR="00191DB2">
        <w:rPr>
          <w:rFonts w:cs="B Lotus"/>
          <w:sz w:val="28"/>
          <w:szCs w:val="28"/>
          <w:rtl/>
          <w:lang w:bidi="fa-IR"/>
        </w:rPr>
        <w:t xml:space="preserve"> </w:t>
      </w:r>
      <w:r w:rsidR="00E30858">
        <w:rPr>
          <w:rFonts w:cs="B Lotus" w:hint="cs"/>
          <w:sz w:val="28"/>
          <w:szCs w:val="28"/>
          <w:rtl/>
          <w:lang w:bidi="fa-IR"/>
        </w:rPr>
        <w:t>ارائه شده توسط کاجیتا</w:t>
      </w:r>
      <w:r w:rsidR="00E30858">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2C22F4">
        <w:rPr>
          <w:rFonts w:cs="B Lotus"/>
          <w:sz w:val="28"/>
          <w:szCs w:val="28"/>
          <w:rtl/>
          <w:lang w:bidi="fa-IR"/>
        </w:rPr>
        <w:instrText>&lt;/</w:instrText>
      </w:r>
      <w:r w:rsidR="002C22F4">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2C22F4">
        <w:rPr>
          <w:rFonts w:cs="B Lotus"/>
          <w:sz w:val="28"/>
          <w:szCs w:val="28"/>
          <w:rtl/>
          <w:lang w:bidi="fa-IR"/>
        </w:rPr>
        <w:instrText xml:space="preserve"> </w:instrText>
      </w:r>
      <w:r w:rsidR="002C22F4">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E30858">
        <w:rPr>
          <w:rFonts w:cs="B Lotus"/>
          <w:sz w:val="28"/>
          <w:szCs w:val="28"/>
          <w:rtl/>
          <w:lang w:bidi="fa-IR"/>
        </w:rPr>
        <w:fldChar w:fldCharType="separate"/>
      </w:r>
      <w:r w:rsidR="002C22F4">
        <w:rPr>
          <w:rFonts w:cs="B Lotus"/>
          <w:noProof/>
          <w:sz w:val="28"/>
          <w:szCs w:val="28"/>
          <w:rtl/>
          <w:lang w:bidi="fa-IR"/>
        </w:rPr>
        <w:t>[4]</w:t>
      </w:r>
      <w:r w:rsidR="00E30858">
        <w:rPr>
          <w:rFonts w:cs="B Lotus"/>
          <w:sz w:val="28"/>
          <w:szCs w:val="28"/>
          <w:rtl/>
          <w:lang w:bidi="fa-IR"/>
        </w:rPr>
        <w:fldChar w:fldCharType="end"/>
      </w:r>
      <w:r w:rsidR="00574B84">
        <w:rPr>
          <w:rFonts w:cs="B Lotus" w:hint="cs"/>
          <w:sz w:val="28"/>
          <w:szCs w:val="28"/>
          <w:rtl/>
          <w:lang w:bidi="fa-IR"/>
        </w:rPr>
        <w:t xml:space="preserve"> را ارتقا دادند</w:t>
      </w:r>
      <w:r w:rsidR="00354C6D">
        <w:rPr>
          <w:rFonts w:cs="B Lotus" w:hint="cs"/>
          <w:sz w:val="28"/>
          <w:szCs w:val="28"/>
          <w:rtl/>
          <w:lang w:bidi="fa-IR"/>
        </w:rPr>
        <w:t>.</w:t>
      </w:r>
      <w:r w:rsidR="00CF5299">
        <w:rPr>
          <w:rFonts w:cs="B Lotus" w:hint="cs"/>
          <w:sz w:val="28"/>
          <w:szCs w:val="28"/>
          <w:rtl/>
          <w:lang w:bidi="fa-IR"/>
        </w:rPr>
        <w:t xml:space="preserve"> در واقع هردت قابلیت کنترل پیش‌بین مبتنی بر مدل را برای طراحی الگو حرکت و بازیابی تعادل بدون استفاده از مکان جای پا از پیش تعیین شده نشان داد.</w:t>
      </w:r>
      <w:r w:rsidR="00BD4F09" w:rsidRPr="00BD4F09">
        <w:rPr>
          <w:rFonts w:cs="B Lotus"/>
          <w:sz w:val="28"/>
          <w:szCs w:val="28"/>
          <w:rtl/>
          <w:lang w:bidi="fa-IR"/>
        </w:rPr>
        <w:t xml:space="preserve"> با توجه به </w:t>
      </w:r>
      <w:r w:rsidR="002B34DC">
        <w:rPr>
          <w:rFonts w:cs="B Lotus"/>
          <w:sz w:val="28"/>
          <w:szCs w:val="28"/>
          <w:rtl/>
          <w:lang w:bidi="fa-IR"/>
        </w:rPr>
        <w:fldChar w:fldCharType="begin"/>
      </w:r>
      <w:r w:rsidR="002B34DC">
        <w:rPr>
          <w:rFonts w:cs="B Lotus"/>
          <w:sz w:val="28"/>
          <w:szCs w:val="28"/>
          <w:rtl/>
          <w:lang w:bidi="fa-IR"/>
        </w:rPr>
        <w:instrText xml:space="preserve"> </w:instrText>
      </w:r>
      <w:r w:rsidR="002B34DC">
        <w:rPr>
          <w:rFonts w:cs="B Lotus"/>
          <w:sz w:val="28"/>
          <w:szCs w:val="28"/>
          <w:lang w:bidi="fa-IR"/>
        </w:rPr>
        <w:instrText xml:space="preserve">REF </w:instrText>
      </w:r>
      <w:r w:rsidR="002B34DC">
        <w:rPr>
          <w:rFonts w:cs="B Lotus"/>
          <w:sz w:val="28"/>
          <w:szCs w:val="28"/>
          <w:rtl/>
          <w:lang w:bidi="fa-IR"/>
        </w:rPr>
        <w:instrText>_</w:instrText>
      </w:r>
      <w:r w:rsidR="002B34DC">
        <w:rPr>
          <w:rFonts w:cs="B Lotus"/>
          <w:sz w:val="28"/>
          <w:szCs w:val="28"/>
          <w:lang w:bidi="fa-IR"/>
        </w:rPr>
        <w:instrText>Ref124623228 \h</w:instrText>
      </w:r>
      <w:r w:rsidR="002B34DC">
        <w:rPr>
          <w:rFonts w:cs="B Lotus"/>
          <w:sz w:val="28"/>
          <w:szCs w:val="28"/>
          <w:rtl/>
          <w:lang w:bidi="fa-IR"/>
        </w:rPr>
        <w:instrText xml:space="preserve">  \* </w:instrText>
      </w:r>
      <w:r w:rsidR="002B34DC">
        <w:rPr>
          <w:rFonts w:cs="B Lotus"/>
          <w:sz w:val="28"/>
          <w:szCs w:val="28"/>
          <w:lang w:bidi="fa-IR"/>
        </w:rPr>
        <w:instrText xml:space="preserve">MERGEFORMAT </w:instrText>
      </w:r>
      <w:r w:rsidR="002B34DC">
        <w:rPr>
          <w:rFonts w:cs="B Lotus"/>
          <w:sz w:val="28"/>
          <w:szCs w:val="28"/>
          <w:rtl/>
          <w:lang w:bidi="fa-IR"/>
        </w:rPr>
      </w:r>
      <w:r w:rsidR="002B34DC">
        <w:rPr>
          <w:rFonts w:cs="B Lotus"/>
          <w:sz w:val="28"/>
          <w:szCs w:val="28"/>
          <w:rtl/>
          <w:lang w:bidi="fa-IR"/>
        </w:rPr>
        <w:fldChar w:fldCharType="separate"/>
      </w:r>
      <w:r w:rsidR="002B34DC" w:rsidRPr="002B34DC">
        <w:rPr>
          <w:rFonts w:cs="B Lotus"/>
          <w:sz w:val="28"/>
          <w:szCs w:val="28"/>
          <w:rtl/>
          <w:lang w:bidi="fa-IR"/>
        </w:rPr>
        <w:t>شکل2-9</w:t>
      </w:r>
      <w:r w:rsidR="002B34DC">
        <w:rPr>
          <w:rFonts w:cs="B Lotus"/>
          <w:sz w:val="28"/>
          <w:szCs w:val="28"/>
          <w:rtl/>
          <w:lang w:bidi="fa-IR"/>
        </w:rPr>
        <w:fldChar w:fldCharType="end"/>
      </w:r>
      <w:r w:rsidR="002B34DC">
        <w:rPr>
          <w:rFonts w:cs="B Lotus" w:hint="cs"/>
          <w:sz w:val="28"/>
          <w:szCs w:val="28"/>
          <w:rtl/>
          <w:lang w:bidi="fa-IR"/>
        </w:rPr>
        <w:t xml:space="preserve"> </w:t>
      </w:r>
      <w:r w:rsidR="00BD4F09" w:rsidRPr="00BD4F09">
        <w:rPr>
          <w:rFonts w:cs="B Lotus"/>
          <w:sz w:val="28"/>
          <w:szCs w:val="28"/>
          <w:rtl/>
          <w:lang w:bidi="fa-IR"/>
        </w:rPr>
        <w:t>بر اساس ا</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هنگام</w:t>
      </w:r>
      <w:r w:rsidR="006D6AD1">
        <w:rPr>
          <w:rFonts w:cs="B Lotus" w:hint="cs"/>
          <w:sz w:val="28"/>
          <w:szCs w:val="28"/>
          <w:rtl/>
          <w:lang w:bidi="fa-IR"/>
        </w:rPr>
        <w:t xml:space="preserve">ی </w:t>
      </w:r>
      <w:r w:rsidR="00BD4F09" w:rsidRPr="00BD4F09">
        <w:rPr>
          <w:rFonts w:cs="B Lotus" w:hint="eastAsia"/>
          <w:sz w:val="28"/>
          <w:szCs w:val="28"/>
          <w:rtl/>
          <w:lang w:bidi="fa-IR"/>
        </w:rPr>
        <w:t>که</w:t>
      </w:r>
      <w:r w:rsidR="00BD4F09" w:rsidRPr="00BD4F09">
        <w:rPr>
          <w:rFonts w:cs="B Lotus"/>
          <w:sz w:val="28"/>
          <w:szCs w:val="28"/>
          <w:rtl/>
          <w:lang w:bidi="fa-IR"/>
        </w:rPr>
        <w:t xml:space="preserve"> بر ربات اغتشاش</w:t>
      </w:r>
      <w:r w:rsidR="00BD4F09" w:rsidRPr="00BD4F09">
        <w:rPr>
          <w:rFonts w:cs="B Lotus" w:hint="cs"/>
          <w:sz w:val="28"/>
          <w:szCs w:val="28"/>
          <w:rtl/>
          <w:lang w:bidi="fa-IR"/>
        </w:rPr>
        <w:t>ی</w:t>
      </w:r>
      <w:r w:rsidR="00BD4F09" w:rsidRPr="00BD4F09">
        <w:rPr>
          <w:rFonts w:cs="B Lotus"/>
          <w:sz w:val="28"/>
          <w:szCs w:val="28"/>
          <w:rtl/>
          <w:lang w:bidi="fa-IR"/>
        </w:rPr>
        <w:t xml:space="preserve"> وارد شود ربات با تنظ</w:t>
      </w:r>
      <w:r w:rsidR="00BD4F09" w:rsidRPr="00BD4F09">
        <w:rPr>
          <w:rFonts w:cs="B Lotus" w:hint="cs"/>
          <w:sz w:val="28"/>
          <w:szCs w:val="28"/>
          <w:rtl/>
          <w:lang w:bidi="fa-IR"/>
        </w:rPr>
        <w:t>ی</w:t>
      </w:r>
      <w:r w:rsidR="00BD4F09" w:rsidRPr="00BD4F09">
        <w:rPr>
          <w:rFonts w:cs="B Lotus" w:hint="eastAsia"/>
          <w:sz w:val="28"/>
          <w:szCs w:val="28"/>
          <w:rtl/>
          <w:lang w:bidi="fa-IR"/>
        </w:rPr>
        <w:t>م</w:t>
      </w:r>
      <w:r w:rsidR="00CF5299">
        <w:rPr>
          <w:rFonts w:cs="B Lotus"/>
          <w:sz w:val="28"/>
          <w:szCs w:val="28"/>
          <w:rtl/>
          <w:lang w:bidi="fa-IR"/>
        </w:rPr>
        <w:t xml:space="preserve"> جاپاها اغتشاش موردنظر را</w:t>
      </w:r>
      <w:r w:rsidR="00BD4F09" w:rsidRPr="00BD4F09">
        <w:rPr>
          <w:rFonts w:cs="B Lotus"/>
          <w:sz w:val="28"/>
          <w:szCs w:val="28"/>
          <w:rtl/>
          <w:lang w:bidi="fa-IR"/>
        </w:rPr>
        <w:t xml:space="preserve"> خنث</w:t>
      </w:r>
      <w:r w:rsidR="00BD4F09" w:rsidRPr="00BD4F09">
        <w:rPr>
          <w:rFonts w:cs="B Lotus" w:hint="cs"/>
          <w:sz w:val="28"/>
          <w:szCs w:val="28"/>
          <w:rtl/>
          <w:lang w:bidi="fa-IR"/>
        </w:rPr>
        <w:t>ی</w:t>
      </w:r>
      <w:r w:rsidR="00BD4F09" w:rsidRPr="00BD4F09">
        <w:rPr>
          <w:rFonts w:cs="B Lotus"/>
          <w:sz w:val="28"/>
          <w:szCs w:val="28"/>
          <w:rtl/>
          <w:lang w:bidi="fa-IR"/>
        </w:rPr>
        <w:t xml:space="preserve"> م</w:t>
      </w:r>
      <w:r w:rsidR="00BD4F09" w:rsidRPr="00BD4F09">
        <w:rPr>
          <w:rFonts w:cs="B Lotus" w:hint="cs"/>
          <w:sz w:val="28"/>
          <w:szCs w:val="28"/>
          <w:rtl/>
          <w:lang w:bidi="fa-IR"/>
        </w:rPr>
        <w:t>ی‌</w:t>
      </w:r>
      <w:r w:rsidR="00BD4F09" w:rsidRPr="00BD4F09">
        <w:rPr>
          <w:rFonts w:cs="B Lotus" w:hint="eastAsia"/>
          <w:sz w:val="28"/>
          <w:szCs w:val="28"/>
          <w:rtl/>
          <w:lang w:bidi="fa-IR"/>
        </w:rPr>
        <w:t>کند</w:t>
      </w:r>
      <w:r w:rsidR="00BD4F09" w:rsidRPr="00BD4F09">
        <w:rPr>
          <w:rFonts w:cs="B Lotus"/>
          <w:sz w:val="28"/>
          <w:szCs w:val="28"/>
          <w:rtl/>
          <w:lang w:bidi="fa-IR"/>
        </w:rPr>
        <w:t>.</w:t>
      </w:r>
    </w:p>
    <w:p w14:paraId="624EAA47" w14:textId="4D224B39" w:rsidR="00022FF4" w:rsidRPr="00996E3C" w:rsidRDefault="00996E3C" w:rsidP="00996E3C">
      <w:pPr>
        <w:widowControl/>
        <w:bidi w:val="0"/>
        <w:spacing w:line="240" w:lineRule="auto"/>
        <w:ind w:firstLine="0"/>
        <w:jc w:val="center"/>
        <w:rPr>
          <w:rFonts w:cs="B Lotus"/>
          <w:sz w:val="28"/>
          <w:szCs w:val="28"/>
          <w:rtl/>
          <w:lang w:bidi="fa-IR"/>
        </w:rPr>
      </w:pPr>
      <w:r w:rsidRPr="00005787">
        <w:rPr>
          <w:rFonts w:cs="B Lotus"/>
          <w:noProof/>
        </w:rPr>
        <w:lastRenderedPageBreak/>
        <w:drawing>
          <wp:anchor distT="0" distB="0" distL="114300" distR="114300" simplePos="0" relativeHeight="251882496" behindDoc="0" locked="0" layoutInCell="1" allowOverlap="1" wp14:anchorId="687C0656" wp14:editId="5BB7775E">
            <wp:simplePos x="0" y="0"/>
            <wp:positionH relativeFrom="page">
              <wp:align>center</wp:align>
            </wp:positionH>
            <wp:positionV relativeFrom="paragraph">
              <wp:posOffset>166</wp:posOffset>
            </wp:positionV>
            <wp:extent cx="3771265" cy="2724150"/>
            <wp:effectExtent l="0" t="0" r="635" b="0"/>
            <wp:wrapTopAndBottom/>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771265" cy="2724150"/>
                    </a:xfrm>
                    <a:prstGeom prst="rect">
                      <a:avLst/>
                    </a:prstGeom>
                  </pic:spPr>
                </pic:pic>
              </a:graphicData>
            </a:graphic>
            <wp14:sizeRelH relativeFrom="margin">
              <wp14:pctWidth>0</wp14:pctWidth>
            </wp14:sizeRelH>
            <wp14:sizeRelV relativeFrom="margin">
              <wp14:pctHeight>0</wp14:pctHeight>
            </wp14:sizeRelV>
          </wp:anchor>
        </w:drawing>
      </w:r>
      <w:bookmarkStart w:id="55" w:name="_Ref124623228"/>
      <w:r w:rsidR="009B2C8C" w:rsidRPr="009B2C8C">
        <w:rPr>
          <w:rFonts w:cs="B Lotus"/>
          <w:sz w:val="24"/>
          <w:rtl/>
          <w:lang w:bidi="fa-IR"/>
        </w:rPr>
        <w:t>شکل2-</w:t>
      </w:r>
      <w:r w:rsidR="009B2C8C" w:rsidRPr="009B2C8C">
        <w:rPr>
          <w:rFonts w:cs="B Lotus"/>
          <w:sz w:val="24"/>
          <w:rtl/>
          <w:lang w:bidi="fa-IR"/>
        </w:rPr>
        <w:fldChar w:fldCharType="begin"/>
      </w:r>
      <w:r w:rsidR="009B2C8C" w:rsidRPr="009B2C8C">
        <w:rPr>
          <w:rFonts w:cs="B Lotus"/>
          <w:sz w:val="24"/>
          <w:rtl/>
          <w:lang w:bidi="fa-IR"/>
        </w:rPr>
        <w:instrText xml:space="preserve"> </w:instrText>
      </w:r>
      <w:r w:rsidR="009B2C8C" w:rsidRPr="009B2C8C">
        <w:rPr>
          <w:rFonts w:cs="B Lotus"/>
          <w:sz w:val="24"/>
          <w:lang w:bidi="fa-IR"/>
        </w:rPr>
        <w:instrText xml:space="preserve">SEQ </w:instrText>
      </w:r>
      <w:r w:rsidR="009B2C8C" w:rsidRPr="009B2C8C">
        <w:rPr>
          <w:rFonts w:cs="B Lotus"/>
          <w:sz w:val="24"/>
          <w:rtl/>
          <w:lang w:bidi="fa-IR"/>
        </w:rPr>
        <w:instrText xml:space="preserve">شکل2- \* </w:instrText>
      </w:r>
      <w:r w:rsidR="009B2C8C" w:rsidRPr="009B2C8C">
        <w:rPr>
          <w:rFonts w:cs="B Lotus"/>
          <w:sz w:val="24"/>
          <w:lang w:bidi="fa-IR"/>
        </w:rPr>
        <w:instrText>ARABIC</w:instrText>
      </w:r>
      <w:r w:rsidR="009B2C8C" w:rsidRPr="009B2C8C">
        <w:rPr>
          <w:rFonts w:cs="B Lotus"/>
          <w:sz w:val="24"/>
          <w:rtl/>
          <w:lang w:bidi="fa-IR"/>
        </w:rPr>
        <w:instrText xml:space="preserve"> </w:instrText>
      </w:r>
      <w:r w:rsidR="009B2C8C" w:rsidRPr="009B2C8C">
        <w:rPr>
          <w:rFonts w:cs="B Lotus"/>
          <w:sz w:val="24"/>
          <w:rtl/>
          <w:lang w:bidi="fa-IR"/>
        </w:rPr>
        <w:fldChar w:fldCharType="separate"/>
      </w:r>
      <w:r w:rsidR="00E800EC">
        <w:rPr>
          <w:rFonts w:cs="B Lotus"/>
          <w:noProof/>
          <w:sz w:val="24"/>
          <w:rtl/>
          <w:lang w:bidi="fa-IR"/>
        </w:rPr>
        <w:t>9</w:t>
      </w:r>
      <w:r w:rsidR="009B2C8C" w:rsidRPr="009B2C8C">
        <w:rPr>
          <w:rFonts w:cs="B Lotus"/>
          <w:sz w:val="24"/>
          <w:rtl/>
          <w:lang w:bidi="fa-IR"/>
        </w:rPr>
        <w:fldChar w:fldCharType="end"/>
      </w:r>
      <w:bookmarkEnd w:id="55"/>
      <w:r w:rsidR="009B2C8C" w:rsidRPr="009B2C8C">
        <w:rPr>
          <w:rFonts w:cs="B Lotus" w:hint="cs"/>
          <w:sz w:val="24"/>
          <w:rtl/>
          <w:lang w:bidi="fa-IR"/>
        </w:rPr>
        <w:t xml:space="preserve">: </w:t>
      </w:r>
      <w:r w:rsidR="009B2C8C" w:rsidRPr="009B2C8C">
        <w:rPr>
          <w:rFonts w:cs="B Lotus" w:hint="eastAsia"/>
          <w:sz w:val="24"/>
          <w:rtl/>
          <w:lang w:bidi="fa-IR"/>
        </w:rPr>
        <w:t>تنظ</w:t>
      </w:r>
      <w:r w:rsidR="009B2C8C" w:rsidRPr="009B2C8C">
        <w:rPr>
          <w:rFonts w:cs="B Lotus" w:hint="cs"/>
          <w:sz w:val="24"/>
          <w:rtl/>
          <w:lang w:bidi="fa-IR"/>
        </w:rPr>
        <w:t>ی</w:t>
      </w:r>
      <w:r w:rsidR="009B2C8C" w:rsidRPr="009B2C8C">
        <w:rPr>
          <w:rFonts w:cs="B Lotus" w:hint="eastAsia"/>
          <w:sz w:val="24"/>
          <w:rtl/>
          <w:lang w:bidi="fa-IR"/>
        </w:rPr>
        <w:t>م</w:t>
      </w:r>
      <w:r w:rsidR="009B2C8C" w:rsidRPr="009B2C8C">
        <w:rPr>
          <w:rFonts w:cs="B Lotus"/>
          <w:sz w:val="24"/>
          <w:rtl/>
          <w:lang w:bidi="fa-IR"/>
        </w:rPr>
        <w:t xml:space="preserve"> </w:t>
      </w:r>
      <w:r w:rsidR="009B2C8C" w:rsidRPr="009B2C8C">
        <w:rPr>
          <w:rFonts w:cs="B Lotus" w:hint="eastAsia"/>
          <w:sz w:val="24"/>
          <w:rtl/>
          <w:lang w:bidi="fa-IR"/>
        </w:rPr>
        <w:t>مکان</w:t>
      </w:r>
      <w:r w:rsidR="009B2C8C" w:rsidRPr="009B2C8C">
        <w:rPr>
          <w:rFonts w:cs="B Lotus"/>
          <w:sz w:val="24"/>
          <w:rtl/>
          <w:lang w:bidi="fa-IR"/>
        </w:rPr>
        <w:t xml:space="preserve"> </w:t>
      </w:r>
      <w:r w:rsidR="009B2C8C" w:rsidRPr="009B2C8C">
        <w:rPr>
          <w:rFonts w:cs="B Lotus" w:hint="eastAsia"/>
          <w:sz w:val="24"/>
          <w:rtl/>
          <w:lang w:bidi="fa-IR"/>
        </w:rPr>
        <w:t>گام</w:t>
      </w:r>
      <w:r w:rsidR="009B2C8C" w:rsidRPr="009B2C8C">
        <w:rPr>
          <w:rFonts w:cs="B Lotus"/>
          <w:sz w:val="24"/>
          <w:rtl/>
          <w:lang w:bidi="fa-IR"/>
        </w:rPr>
        <w:t xml:space="preserve"> </w:t>
      </w:r>
      <w:r w:rsidR="009B2C8C" w:rsidRPr="009B2C8C">
        <w:rPr>
          <w:rFonts w:cs="B Lotus" w:hint="eastAsia"/>
          <w:sz w:val="24"/>
          <w:rtl/>
          <w:lang w:bidi="fa-IR"/>
        </w:rPr>
        <w:t>بردار</w:t>
      </w:r>
      <w:r w:rsidR="009B2C8C" w:rsidRPr="009B2C8C">
        <w:rPr>
          <w:rFonts w:cs="B Lotus" w:hint="cs"/>
          <w:sz w:val="24"/>
          <w:rtl/>
          <w:lang w:bidi="fa-IR"/>
        </w:rPr>
        <w:t>ی</w:t>
      </w:r>
      <w:r w:rsidR="009B2C8C" w:rsidRPr="009B2C8C">
        <w:rPr>
          <w:rFonts w:cs="B Lotus"/>
          <w:sz w:val="24"/>
          <w:rtl/>
          <w:lang w:bidi="fa-IR"/>
        </w:rPr>
        <w:t xml:space="preserve"> </w:t>
      </w:r>
      <w:r w:rsidR="009B2C8C" w:rsidRPr="009B2C8C">
        <w:rPr>
          <w:rFonts w:cs="B Lotus" w:hint="eastAsia"/>
          <w:sz w:val="24"/>
          <w:rtl/>
          <w:lang w:bidi="fa-IR"/>
        </w:rPr>
        <w:t>به</w:t>
      </w:r>
      <w:r w:rsidR="009B2C8C" w:rsidRPr="009B2C8C">
        <w:rPr>
          <w:rFonts w:cs="B Lotus"/>
          <w:sz w:val="24"/>
          <w:rtl/>
          <w:lang w:bidi="fa-IR"/>
        </w:rPr>
        <w:t xml:space="preserve"> </w:t>
      </w:r>
      <w:r w:rsidR="009B2C8C" w:rsidRPr="009B2C8C">
        <w:rPr>
          <w:rFonts w:cs="B Lotus" w:hint="eastAsia"/>
          <w:sz w:val="24"/>
          <w:rtl/>
          <w:lang w:bidi="fa-IR"/>
        </w:rPr>
        <w:t>هنگام</w:t>
      </w:r>
      <w:r w:rsidR="009B2C8C" w:rsidRPr="009B2C8C">
        <w:rPr>
          <w:rFonts w:cs="B Lotus"/>
          <w:sz w:val="24"/>
          <w:rtl/>
          <w:lang w:bidi="fa-IR"/>
        </w:rPr>
        <w:t xml:space="preserve"> </w:t>
      </w:r>
      <w:r w:rsidR="009B2C8C" w:rsidRPr="009B2C8C">
        <w:rPr>
          <w:rFonts w:cs="B Lotus" w:hint="eastAsia"/>
          <w:sz w:val="24"/>
          <w:rtl/>
          <w:lang w:bidi="fa-IR"/>
        </w:rPr>
        <w:t>اغتشاش</w:t>
      </w:r>
      <w:r w:rsidR="009B2C8C" w:rsidRPr="009B2C8C">
        <w:rPr>
          <w:rFonts w:cs="B Lotus"/>
          <w:sz w:val="24"/>
          <w:rtl/>
          <w:lang w:bidi="fa-IR"/>
        </w:rPr>
        <w:t xml:space="preserve"> </w:t>
      </w:r>
      <w:r w:rsidR="009B2C8C" w:rsidRPr="009B2C8C">
        <w:rPr>
          <w:rFonts w:cs="B Lotus" w:hint="eastAsia"/>
          <w:sz w:val="24"/>
          <w:rtl/>
          <w:lang w:bidi="fa-IR"/>
        </w:rPr>
        <w:t>وارد</w:t>
      </w:r>
      <w:r w:rsidR="00190155">
        <w:rPr>
          <w:rFonts w:cs="B Lotus" w:hint="cs"/>
          <w:sz w:val="24"/>
          <w:rtl/>
          <w:lang w:bidi="fa-IR"/>
        </w:rPr>
        <w:t xml:space="preserve"> </w:t>
      </w:r>
      <w:r w:rsidR="009B2C8C" w:rsidRPr="009B2C8C">
        <w:rPr>
          <w:rFonts w:cs="B Lotus" w:hint="eastAsia"/>
          <w:sz w:val="24"/>
          <w:rtl/>
          <w:lang w:bidi="fa-IR"/>
        </w:rPr>
        <w:t>شده</w:t>
      </w:r>
    </w:p>
    <w:p w14:paraId="4FC9512B" w14:textId="26E0C3E4" w:rsidR="00022FF4" w:rsidRDefault="007A1313" w:rsidP="002C22F4">
      <w:pPr>
        <w:rPr>
          <w:rFonts w:cs="B Lotus"/>
          <w:sz w:val="28"/>
          <w:szCs w:val="28"/>
          <w:rtl/>
          <w:lang w:bidi="fa-IR"/>
        </w:rPr>
      </w:pPr>
      <w:r w:rsidRPr="00005787">
        <w:rPr>
          <w:rFonts w:cs="B Lotus"/>
          <w:noProof/>
        </w:rPr>
        <w:drawing>
          <wp:anchor distT="0" distB="0" distL="114300" distR="114300" simplePos="0" relativeHeight="251868160" behindDoc="0" locked="0" layoutInCell="1" allowOverlap="1" wp14:anchorId="44A3EEC1" wp14:editId="1913B301">
            <wp:simplePos x="0" y="0"/>
            <wp:positionH relativeFrom="margin">
              <wp:align>center</wp:align>
            </wp:positionH>
            <wp:positionV relativeFrom="paragraph">
              <wp:posOffset>1127628</wp:posOffset>
            </wp:positionV>
            <wp:extent cx="3475021" cy="2728196"/>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3475021" cy="2728196"/>
                    </a:xfrm>
                    <a:prstGeom prst="rect">
                      <a:avLst/>
                    </a:prstGeom>
                  </pic:spPr>
                </pic:pic>
              </a:graphicData>
            </a:graphic>
          </wp:anchor>
        </w:drawing>
      </w:r>
      <w:r w:rsidR="006D6AD1" w:rsidRPr="006D6AD1">
        <w:rPr>
          <w:rFonts w:cs="B Lotus"/>
          <w:sz w:val="28"/>
          <w:szCs w:val="28"/>
          <w:rtl/>
          <w:lang w:bidi="fa-IR"/>
        </w:rPr>
        <w:t xml:space="preserve">در ادامه </w:t>
      </w:r>
      <w:r w:rsidR="005A1C86">
        <w:rPr>
          <w:rFonts w:cs="B Lotus" w:hint="cs"/>
          <w:sz w:val="28"/>
          <w:szCs w:val="28"/>
          <w:rtl/>
          <w:lang w:bidi="fa-IR"/>
        </w:rPr>
        <w:t>و در سال 2011</w:t>
      </w:r>
      <w:r w:rsidR="006D6AD1">
        <w:rPr>
          <w:rFonts w:cs="B Lotus"/>
          <w:sz w:val="28"/>
          <w:szCs w:val="28"/>
          <w:rtl/>
          <w:lang w:bidi="fa-IR"/>
        </w:rPr>
        <w:t xml:space="preserve"> استفن و همکاران</w:t>
      </w:r>
      <w:r w:rsidR="00E10A78">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Stephens&lt;/Author&gt;&lt;Year&gt;2010&lt;/Year&gt;&lt;RecNum&gt;13&lt;/RecNum&gt;&lt;DisplayText&gt;[10]&lt;/DisplayText&gt;&lt;record&gt;&lt;rec-number&gt;13&lt;/rec-number&gt;&lt;foreign-keys&gt;&lt;key app="EN" db-id="zaedpzv24rteeme9wwexrapbz2r0ex02xat5" timestamp="1673722782"&gt;13</w:instrText>
      </w:r>
      <w:r w:rsidR="002C22F4">
        <w:rPr>
          <w:rFonts w:cs="B Lotus"/>
          <w:sz w:val="28"/>
          <w:szCs w:val="28"/>
          <w:rtl/>
          <w:lang w:bidi="fa-IR"/>
        </w:rPr>
        <w:instrText>&lt;/</w:instrText>
      </w:r>
      <w:r w:rsidR="002C22F4">
        <w:rPr>
          <w:rFonts w:cs="B Lotus"/>
          <w:sz w:val="28"/>
          <w:szCs w:val="28"/>
          <w:lang w:bidi="fa-IR"/>
        </w:rPr>
        <w:instrText>key&gt;&lt;/foreign-keys&gt;&lt;ref-type name="Conference Proceedings"&gt;10&lt;/ref-type&gt;&lt;contributors&gt;&lt;authors&gt;&lt;author&gt;Stephens, Benjamin J&lt;/author&gt;&lt;author&gt;Atkeson, Christopher G&lt;/author&gt;&lt;/authors&gt;&lt;/contributors&gt;&lt;titles&gt;&lt;title&gt;Push recovery by stepping for humanoid robots with force controlled joints&lt;/title&gt;&lt;secondary-title&gt;2010 10th IEEE-RAS International conference on humanoid robots&lt;/secondary-title&gt;&lt;/titles&gt;&lt;pages&gt;52-59&lt;/pages&gt;&lt;dates&gt;&lt;year&gt;2010&lt;/year&gt;&lt;/dates&gt;&lt;publisher&gt;IEEE&lt;/publisher&gt;&lt;isbn&gt;1424486904&lt;/isbn&gt;&lt;urls&gt;&lt;</w:instrText>
      </w:r>
      <w:r w:rsidR="002C22F4">
        <w:rPr>
          <w:rFonts w:cs="B Lotus"/>
          <w:sz w:val="28"/>
          <w:szCs w:val="28"/>
          <w:rtl/>
          <w:lang w:bidi="fa-IR"/>
        </w:rPr>
        <w:instrText>/</w:instrText>
      </w:r>
      <w:r w:rsidR="002C22F4">
        <w:rPr>
          <w:rFonts w:cs="B Lotus"/>
          <w:sz w:val="28"/>
          <w:szCs w:val="28"/>
          <w:lang w:bidi="fa-IR"/>
        </w:rPr>
        <w:instrText>urls&gt;&lt;/record&gt;&lt;/Cite&gt;&lt;/EndNote&gt;</w:instrText>
      </w:r>
      <w:r w:rsidR="00E10A78">
        <w:rPr>
          <w:rFonts w:cs="B Lotus"/>
          <w:sz w:val="28"/>
          <w:szCs w:val="28"/>
          <w:rtl/>
          <w:lang w:bidi="fa-IR"/>
        </w:rPr>
        <w:fldChar w:fldCharType="separate"/>
      </w:r>
      <w:r w:rsidR="002C22F4">
        <w:rPr>
          <w:rFonts w:cs="B Lotus"/>
          <w:noProof/>
          <w:sz w:val="28"/>
          <w:szCs w:val="28"/>
          <w:rtl/>
          <w:lang w:bidi="fa-IR"/>
        </w:rPr>
        <w:t>[10]</w:t>
      </w:r>
      <w:r w:rsidR="00E10A78">
        <w:rPr>
          <w:rFonts w:cs="B Lotus"/>
          <w:sz w:val="28"/>
          <w:szCs w:val="28"/>
          <w:rtl/>
          <w:lang w:bidi="fa-IR"/>
        </w:rPr>
        <w:fldChar w:fldCharType="end"/>
      </w:r>
      <w:r w:rsidR="006D6AD1" w:rsidRPr="006D6AD1">
        <w:rPr>
          <w:rFonts w:cs="B Lotus"/>
          <w:sz w:val="28"/>
          <w:szCs w:val="28"/>
          <w:rtl/>
          <w:lang w:bidi="fa-IR"/>
        </w:rPr>
        <w:t xml:space="preserve"> به ارائه الگور</w:t>
      </w:r>
      <w:r w:rsidR="006D6AD1" w:rsidRPr="006D6AD1">
        <w:rPr>
          <w:rFonts w:cs="B Lotus" w:hint="cs"/>
          <w:sz w:val="28"/>
          <w:szCs w:val="28"/>
          <w:rtl/>
          <w:lang w:bidi="fa-IR"/>
        </w:rPr>
        <w:t>ی</w:t>
      </w:r>
      <w:r w:rsidR="006D6AD1" w:rsidRPr="006D6AD1">
        <w:rPr>
          <w:rFonts w:cs="B Lotus" w:hint="eastAsia"/>
          <w:sz w:val="28"/>
          <w:szCs w:val="28"/>
          <w:rtl/>
          <w:lang w:bidi="fa-IR"/>
        </w:rPr>
        <w:t>تم</w:t>
      </w:r>
      <w:r w:rsidR="006D6AD1" w:rsidRPr="006D6AD1">
        <w:rPr>
          <w:rFonts w:cs="B Lotus" w:hint="cs"/>
          <w:sz w:val="28"/>
          <w:szCs w:val="28"/>
          <w:rtl/>
          <w:lang w:bidi="fa-IR"/>
        </w:rPr>
        <w:t>ی</w:t>
      </w:r>
      <w:r w:rsidR="006D6AD1" w:rsidRPr="006D6AD1">
        <w:rPr>
          <w:rFonts w:cs="B Lotus"/>
          <w:sz w:val="28"/>
          <w:szCs w:val="28"/>
          <w:rtl/>
          <w:lang w:bidi="fa-IR"/>
        </w:rPr>
        <w:t xml:space="preserve"> مبتن</w:t>
      </w:r>
      <w:r w:rsidR="006D6AD1" w:rsidRPr="006D6AD1">
        <w:rPr>
          <w:rFonts w:cs="B Lotus" w:hint="cs"/>
          <w:sz w:val="28"/>
          <w:szCs w:val="28"/>
          <w:rtl/>
          <w:lang w:bidi="fa-IR"/>
        </w:rPr>
        <w:t>ی</w:t>
      </w:r>
      <w:r w:rsidR="006D6AD1" w:rsidRPr="006D6AD1">
        <w:rPr>
          <w:rFonts w:cs="B Lotus"/>
          <w:sz w:val="28"/>
          <w:szCs w:val="28"/>
          <w:rtl/>
          <w:lang w:bidi="fa-IR"/>
        </w:rPr>
        <w:t xml:space="preserve"> بر کنترل پ</w:t>
      </w:r>
      <w:r w:rsidR="006D6AD1" w:rsidRPr="006D6AD1">
        <w:rPr>
          <w:rFonts w:cs="B Lotus" w:hint="cs"/>
          <w:sz w:val="28"/>
          <w:szCs w:val="28"/>
          <w:rtl/>
          <w:lang w:bidi="fa-IR"/>
        </w:rPr>
        <w:t>ی</w:t>
      </w:r>
      <w:r w:rsidR="006D6AD1" w:rsidRPr="006D6AD1">
        <w:rPr>
          <w:rFonts w:cs="B Lotus" w:hint="eastAsia"/>
          <w:sz w:val="28"/>
          <w:szCs w:val="28"/>
          <w:rtl/>
          <w:lang w:bidi="fa-IR"/>
        </w:rPr>
        <w:t>ش‌ب</w:t>
      </w:r>
      <w:r w:rsidR="006D6AD1" w:rsidRPr="006D6AD1">
        <w:rPr>
          <w:rFonts w:cs="B Lotus" w:hint="cs"/>
          <w:sz w:val="28"/>
          <w:szCs w:val="28"/>
          <w:rtl/>
          <w:lang w:bidi="fa-IR"/>
        </w:rPr>
        <w:t>ی</w:t>
      </w:r>
      <w:r w:rsidR="006D6AD1" w:rsidRPr="006D6AD1">
        <w:rPr>
          <w:rFonts w:cs="B Lotus" w:hint="eastAsia"/>
          <w:sz w:val="28"/>
          <w:szCs w:val="28"/>
          <w:rtl/>
          <w:lang w:bidi="fa-IR"/>
        </w:rPr>
        <w:t>ن</w:t>
      </w:r>
      <w:r w:rsidR="006D6AD1" w:rsidRPr="006D6AD1">
        <w:rPr>
          <w:rFonts w:cs="B Lotus"/>
          <w:sz w:val="28"/>
          <w:szCs w:val="28"/>
          <w:rtl/>
          <w:lang w:bidi="fa-IR"/>
        </w:rPr>
        <w:t xml:space="preserve"> برا</w:t>
      </w:r>
      <w:r w:rsidR="006D6AD1" w:rsidRPr="006D6AD1">
        <w:rPr>
          <w:rFonts w:cs="B Lotus" w:hint="cs"/>
          <w:sz w:val="28"/>
          <w:szCs w:val="28"/>
          <w:rtl/>
          <w:lang w:bidi="fa-IR"/>
        </w:rPr>
        <w:t>ی</w:t>
      </w:r>
      <w:r w:rsidR="006D6AD1" w:rsidRPr="006D6AD1">
        <w:rPr>
          <w:rFonts w:cs="B Lotus"/>
          <w:sz w:val="28"/>
          <w:szCs w:val="28"/>
          <w:rtl/>
          <w:lang w:bidi="fa-IR"/>
        </w:rPr>
        <w:t xml:space="preserve"> باز</w:t>
      </w:r>
      <w:r w:rsidR="006D6AD1" w:rsidRPr="006D6AD1">
        <w:rPr>
          <w:rFonts w:cs="B Lotus" w:hint="cs"/>
          <w:sz w:val="28"/>
          <w:szCs w:val="28"/>
          <w:rtl/>
          <w:lang w:bidi="fa-IR"/>
        </w:rPr>
        <w:t>ی</w:t>
      </w:r>
      <w:r w:rsidR="006D6AD1" w:rsidRPr="006D6AD1">
        <w:rPr>
          <w:rFonts w:cs="B Lotus" w:hint="eastAsia"/>
          <w:sz w:val="28"/>
          <w:szCs w:val="28"/>
          <w:rtl/>
          <w:lang w:bidi="fa-IR"/>
        </w:rPr>
        <w:t>اب</w:t>
      </w:r>
      <w:r w:rsidR="006D6AD1" w:rsidRPr="006D6AD1">
        <w:rPr>
          <w:rFonts w:cs="B Lotus" w:hint="cs"/>
          <w:sz w:val="28"/>
          <w:szCs w:val="28"/>
          <w:rtl/>
          <w:lang w:bidi="fa-IR"/>
        </w:rPr>
        <w:t>ی</w:t>
      </w:r>
      <w:r w:rsidR="006D6AD1" w:rsidRPr="006D6AD1">
        <w:rPr>
          <w:rFonts w:cs="B Lotus"/>
          <w:sz w:val="28"/>
          <w:szCs w:val="28"/>
          <w:rtl/>
          <w:lang w:bidi="fa-IR"/>
        </w:rPr>
        <w:t xml:space="preserve"> تعادل ربات انسان‌نما در حضور ن</w:t>
      </w:r>
      <w:r w:rsidR="006D6AD1" w:rsidRPr="006D6AD1">
        <w:rPr>
          <w:rFonts w:cs="B Lotus" w:hint="cs"/>
          <w:sz w:val="28"/>
          <w:szCs w:val="28"/>
          <w:rtl/>
          <w:lang w:bidi="fa-IR"/>
        </w:rPr>
        <w:t>ی</w:t>
      </w:r>
      <w:r w:rsidR="006D6AD1" w:rsidRPr="006D6AD1">
        <w:rPr>
          <w:rFonts w:cs="B Lotus" w:hint="eastAsia"/>
          <w:sz w:val="28"/>
          <w:szCs w:val="28"/>
          <w:rtl/>
          <w:lang w:bidi="fa-IR"/>
        </w:rPr>
        <w:t>روها</w:t>
      </w:r>
      <w:r w:rsidR="006D6AD1" w:rsidRPr="006D6AD1">
        <w:rPr>
          <w:rFonts w:cs="B Lotus" w:hint="cs"/>
          <w:sz w:val="28"/>
          <w:szCs w:val="28"/>
          <w:rtl/>
          <w:lang w:bidi="fa-IR"/>
        </w:rPr>
        <w:t>ی</w:t>
      </w:r>
      <w:r w:rsidR="006D6AD1" w:rsidRPr="006D6AD1">
        <w:rPr>
          <w:rFonts w:cs="B Lotus"/>
          <w:sz w:val="28"/>
          <w:szCs w:val="28"/>
          <w:rtl/>
          <w:lang w:bidi="fa-IR"/>
        </w:rPr>
        <w:t xml:space="preserve"> شد</w:t>
      </w:r>
      <w:r w:rsidR="006D6AD1" w:rsidRPr="006D6AD1">
        <w:rPr>
          <w:rFonts w:cs="B Lotus" w:hint="cs"/>
          <w:sz w:val="28"/>
          <w:szCs w:val="28"/>
          <w:rtl/>
          <w:lang w:bidi="fa-IR"/>
        </w:rPr>
        <w:t>ی</w:t>
      </w:r>
      <w:r w:rsidR="006D6AD1" w:rsidRPr="006D6AD1">
        <w:rPr>
          <w:rFonts w:cs="B Lotus" w:hint="eastAsia"/>
          <w:sz w:val="28"/>
          <w:szCs w:val="28"/>
          <w:rtl/>
          <w:lang w:bidi="fa-IR"/>
        </w:rPr>
        <w:t>د</w:t>
      </w:r>
      <w:r w:rsidR="006D6AD1" w:rsidRPr="006D6AD1">
        <w:rPr>
          <w:rFonts w:cs="B Lotus"/>
          <w:sz w:val="28"/>
          <w:szCs w:val="28"/>
          <w:rtl/>
          <w:lang w:bidi="fa-IR"/>
        </w:rPr>
        <w:t xml:space="preserve"> با استفاده از استراتژ</w:t>
      </w:r>
      <w:r w:rsidR="006D6AD1" w:rsidRPr="006D6AD1">
        <w:rPr>
          <w:rFonts w:cs="B Lotus" w:hint="cs"/>
          <w:sz w:val="28"/>
          <w:szCs w:val="28"/>
          <w:rtl/>
          <w:lang w:bidi="fa-IR"/>
        </w:rPr>
        <w:t>ی</w:t>
      </w:r>
      <w:r w:rsidR="006D6AD1" w:rsidRPr="006D6AD1">
        <w:rPr>
          <w:rFonts w:cs="B Lotus"/>
          <w:sz w:val="28"/>
          <w:szCs w:val="28"/>
          <w:rtl/>
          <w:lang w:bidi="fa-IR"/>
        </w:rPr>
        <w:t xml:space="preserve"> گام‌بردار</w:t>
      </w:r>
      <w:r w:rsidR="006D6AD1" w:rsidRPr="006D6AD1">
        <w:rPr>
          <w:rFonts w:cs="B Lotus" w:hint="cs"/>
          <w:sz w:val="28"/>
          <w:szCs w:val="28"/>
          <w:rtl/>
          <w:lang w:bidi="fa-IR"/>
        </w:rPr>
        <w:t>ی</w:t>
      </w:r>
      <w:r w:rsidR="006D6AD1" w:rsidRPr="006D6AD1">
        <w:rPr>
          <w:rFonts w:cs="B Lotus"/>
          <w:sz w:val="28"/>
          <w:szCs w:val="28"/>
          <w:rtl/>
          <w:lang w:bidi="fa-IR"/>
        </w:rPr>
        <w:t xml:space="preserve"> پرداختند</w:t>
      </w:r>
      <w:r w:rsidR="00297911">
        <w:rPr>
          <w:rFonts w:cs="B Lotus" w:hint="cs"/>
          <w:sz w:val="28"/>
          <w:szCs w:val="28"/>
          <w:rtl/>
          <w:lang w:bidi="fa-IR"/>
        </w:rPr>
        <w:t xml:space="preserve">. </w:t>
      </w:r>
      <w:r w:rsidR="009B46E4">
        <w:rPr>
          <w:rFonts w:cs="B Lotus" w:hint="cs"/>
          <w:sz w:val="28"/>
          <w:szCs w:val="28"/>
          <w:rtl/>
          <w:lang w:bidi="fa-IR"/>
        </w:rPr>
        <w:t xml:space="preserve">آنها الگوریتم خود را بر روی ربات هیدرولیکی </w:t>
      </w:r>
      <w:r w:rsidR="00EB7703">
        <w:rPr>
          <w:rFonts w:cs="B Lotus" w:hint="cs"/>
          <w:sz w:val="28"/>
          <w:szCs w:val="28"/>
          <w:rtl/>
          <w:lang w:bidi="fa-IR"/>
        </w:rPr>
        <w:t>کنترل-</w:t>
      </w:r>
      <w:r w:rsidR="004605D5">
        <w:rPr>
          <w:rFonts w:cs="B Lotus" w:hint="cs"/>
          <w:sz w:val="28"/>
          <w:szCs w:val="28"/>
          <w:rtl/>
          <w:lang w:bidi="fa-IR"/>
        </w:rPr>
        <w:t>نیرو</w:t>
      </w:r>
      <w:r w:rsidR="00EB7703">
        <w:rPr>
          <w:rFonts w:cs="B Lotus" w:hint="cs"/>
          <w:sz w:val="28"/>
          <w:szCs w:val="28"/>
          <w:rtl/>
          <w:lang w:bidi="fa-IR"/>
        </w:rPr>
        <w:t xml:space="preserve"> </w:t>
      </w:r>
      <w:r w:rsidR="006E382F">
        <w:rPr>
          <w:rFonts w:cs="B Lotus"/>
          <w:sz w:val="28"/>
          <w:szCs w:val="28"/>
          <w:lang w:bidi="fa-IR"/>
        </w:rPr>
        <w:t>Sarcos</w:t>
      </w:r>
      <w:r w:rsidR="00EB7703">
        <w:rPr>
          <w:rFonts w:cs="B Lotus" w:hint="cs"/>
          <w:sz w:val="28"/>
          <w:szCs w:val="28"/>
          <w:rtl/>
          <w:lang w:bidi="fa-IR"/>
        </w:rPr>
        <w:t xml:space="preserve"> پیاده‌سازی کردند.</w:t>
      </w:r>
    </w:p>
    <w:p w14:paraId="5E505962" w14:textId="11B3B7EF" w:rsidR="007A1313" w:rsidRPr="00996E3C" w:rsidRDefault="007A1313" w:rsidP="00996E3C">
      <w:pPr>
        <w:ind w:firstLine="0"/>
        <w:jc w:val="center"/>
        <w:rPr>
          <w:rFonts w:cs="B Lotus"/>
          <w:sz w:val="24"/>
          <w:rtl/>
          <w:lang w:bidi="fa-IR"/>
        </w:rPr>
      </w:pPr>
      <w:bookmarkStart w:id="56" w:name="_Ref124628907"/>
      <w:r w:rsidRPr="00190155">
        <w:rPr>
          <w:rFonts w:cs="B Lotus"/>
          <w:sz w:val="24"/>
          <w:rtl/>
          <w:lang w:bidi="fa-IR"/>
        </w:rPr>
        <w:t>شکل2-</w:t>
      </w:r>
      <w:r w:rsidRPr="00190155">
        <w:rPr>
          <w:rFonts w:cs="B Lotus"/>
          <w:sz w:val="24"/>
          <w:rtl/>
          <w:lang w:bidi="fa-IR"/>
        </w:rPr>
        <w:fldChar w:fldCharType="begin"/>
      </w:r>
      <w:r w:rsidRPr="00190155">
        <w:rPr>
          <w:rFonts w:cs="B Lotus"/>
          <w:sz w:val="24"/>
          <w:rtl/>
          <w:lang w:bidi="fa-IR"/>
        </w:rPr>
        <w:instrText xml:space="preserve"> </w:instrText>
      </w:r>
      <w:r w:rsidRPr="00190155">
        <w:rPr>
          <w:rFonts w:cs="B Lotus"/>
          <w:sz w:val="24"/>
          <w:lang w:bidi="fa-IR"/>
        </w:rPr>
        <w:instrText xml:space="preserve">SEQ </w:instrText>
      </w:r>
      <w:r w:rsidRPr="00190155">
        <w:rPr>
          <w:rFonts w:cs="B Lotus"/>
          <w:sz w:val="24"/>
          <w:rtl/>
          <w:lang w:bidi="fa-IR"/>
        </w:rPr>
        <w:instrText xml:space="preserve">شکل2- \* </w:instrText>
      </w:r>
      <w:r w:rsidRPr="00190155">
        <w:rPr>
          <w:rFonts w:cs="B Lotus"/>
          <w:sz w:val="24"/>
          <w:lang w:bidi="fa-IR"/>
        </w:rPr>
        <w:instrText>ARABIC</w:instrText>
      </w:r>
      <w:r w:rsidRPr="00190155">
        <w:rPr>
          <w:rFonts w:cs="B Lotus"/>
          <w:sz w:val="24"/>
          <w:rtl/>
          <w:lang w:bidi="fa-IR"/>
        </w:rPr>
        <w:instrText xml:space="preserve"> </w:instrText>
      </w:r>
      <w:r w:rsidRPr="00190155">
        <w:rPr>
          <w:rFonts w:cs="B Lotus"/>
          <w:sz w:val="24"/>
          <w:rtl/>
          <w:lang w:bidi="fa-IR"/>
        </w:rPr>
        <w:fldChar w:fldCharType="separate"/>
      </w:r>
      <w:r>
        <w:rPr>
          <w:rFonts w:cs="B Lotus"/>
          <w:noProof/>
          <w:sz w:val="24"/>
          <w:rtl/>
          <w:lang w:bidi="fa-IR"/>
        </w:rPr>
        <w:t>10</w:t>
      </w:r>
      <w:r w:rsidRPr="00190155">
        <w:rPr>
          <w:rFonts w:cs="B Lotus"/>
          <w:sz w:val="24"/>
          <w:rtl/>
          <w:lang w:bidi="fa-IR"/>
        </w:rPr>
        <w:fldChar w:fldCharType="end"/>
      </w:r>
      <w:bookmarkEnd w:id="56"/>
      <w:r w:rsidRPr="00190155">
        <w:rPr>
          <w:rFonts w:cs="B Lotus" w:hint="cs"/>
          <w:sz w:val="24"/>
          <w:rtl/>
          <w:lang w:bidi="fa-IR"/>
        </w:rPr>
        <w:t xml:space="preserve">: </w:t>
      </w:r>
      <w:r w:rsidRPr="00190155">
        <w:rPr>
          <w:rFonts w:cs="B Lotus" w:hint="eastAsia"/>
          <w:sz w:val="24"/>
          <w:rtl/>
          <w:lang w:bidi="fa-IR"/>
        </w:rPr>
        <w:t>مرز</w:t>
      </w:r>
      <w:r w:rsidRPr="00190155">
        <w:rPr>
          <w:rFonts w:cs="B Lotus"/>
          <w:sz w:val="24"/>
          <w:rtl/>
          <w:lang w:bidi="fa-IR"/>
        </w:rPr>
        <w:t xml:space="preserve"> </w:t>
      </w:r>
      <w:r w:rsidRPr="00190155">
        <w:rPr>
          <w:rFonts w:cs="B Lotus" w:hint="eastAsia"/>
          <w:sz w:val="24"/>
          <w:rtl/>
          <w:lang w:bidi="fa-IR"/>
        </w:rPr>
        <w:t>پا</w:t>
      </w:r>
      <w:r w:rsidRPr="00190155">
        <w:rPr>
          <w:rFonts w:cs="B Lotus" w:hint="cs"/>
          <w:sz w:val="24"/>
          <w:rtl/>
          <w:lang w:bidi="fa-IR"/>
        </w:rPr>
        <w:t>ی</w:t>
      </w:r>
      <w:r w:rsidRPr="00190155">
        <w:rPr>
          <w:rFonts w:cs="B Lotus" w:hint="eastAsia"/>
          <w:sz w:val="24"/>
          <w:rtl/>
          <w:lang w:bidi="fa-IR"/>
        </w:rPr>
        <w:t>دار</w:t>
      </w:r>
      <w:r w:rsidRPr="00190155">
        <w:rPr>
          <w:rFonts w:cs="B Lotus" w:hint="cs"/>
          <w:sz w:val="24"/>
          <w:rtl/>
          <w:lang w:bidi="fa-IR"/>
        </w:rPr>
        <w:t>ی</w:t>
      </w:r>
      <w:r w:rsidRPr="00190155">
        <w:rPr>
          <w:rFonts w:cs="B Lotus"/>
          <w:sz w:val="24"/>
          <w:rtl/>
          <w:lang w:bidi="fa-IR"/>
        </w:rPr>
        <w:t xml:space="preserve"> </w:t>
      </w:r>
      <w:r w:rsidRPr="00190155">
        <w:rPr>
          <w:rFonts w:cs="B Lotus" w:hint="eastAsia"/>
          <w:sz w:val="24"/>
          <w:rtl/>
          <w:lang w:bidi="fa-IR"/>
        </w:rPr>
        <w:t>در</w:t>
      </w:r>
      <w:r w:rsidRPr="00190155">
        <w:rPr>
          <w:rFonts w:cs="B Lotus"/>
          <w:sz w:val="24"/>
          <w:rtl/>
          <w:lang w:bidi="fa-IR"/>
        </w:rPr>
        <w:t xml:space="preserve"> </w:t>
      </w:r>
      <w:r w:rsidRPr="00190155">
        <w:rPr>
          <w:rFonts w:cs="B Lotus" w:hint="eastAsia"/>
          <w:sz w:val="24"/>
          <w:rtl/>
          <w:lang w:bidi="fa-IR"/>
        </w:rPr>
        <w:t>صفحه</w:t>
      </w:r>
      <w:r w:rsidRPr="00190155">
        <w:rPr>
          <w:rFonts w:cs="B Lotus"/>
          <w:sz w:val="24"/>
          <w:rtl/>
          <w:lang w:bidi="fa-IR"/>
        </w:rPr>
        <w:t xml:space="preserve"> </w:t>
      </w:r>
      <w:r w:rsidRPr="00190155">
        <w:rPr>
          <w:rFonts w:cs="B Lotus" w:hint="eastAsia"/>
          <w:sz w:val="24"/>
          <w:rtl/>
          <w:lang w:bidi="fa-IR"/>
        </w:rPr>
        <w:t>فاز</w:t>
      </w:r>
      <w:r w:rsidRPr="00190155">
        <w:rPr>
          <w:rFonts w:cs="B Lotus"/>
          <w:sz w:val="24"/>
          <w:rtl/>
          <w:lang w:bidi="fa-IR"/>
        </w:rPr>
        <w:t xml:space="preserve"> </w:t>
      </w:r>
      <w:r w:rsidRPr="00190155">
        <w:rPr>
          <w:rFonts w:cs="B Lotus" w:hint="eastAsia"/>
          <w:sz w:val="24"/>
          <w:rtl/>
          <w:lang w:bidi="fa-IR"/>
        </w:rPr>
        <w:t>مرکز</w:t>
      </w:r>
      <w:r w:rsidRPr="00190155">
        <w:rPr>
          <w:rFonts w:cs="B Lotus"/>
          <w:sz w:val="24"/>
          <w:rtl/>
          <w:lang w:bidi="fa-IR"/>
        </w:rPr>
        <w:t xml:space="preserve"> </w:t>
      </w:r>
      <w:r w:rsidRPr="00190155">
        <w:rPr>
          <w:rFonts w:cs="B Lotus" w:hint="eastAsia"/>
          <w:sz w:val="24"/>
          <w:rtl/>
          <w:lang w:bidi="fa-IR"/>
        </w:rPr>
        <w:t>جرم</w:t>
      </w:r>
      <w:r w:rsidRPr="00190155">
        <w:rPr>
          <w:rFonts w:cs="B Lotus"/>
          <w:sz w:val="24"/>
          <w:rtl/>
          <w:lang w:bidi="fa-IR"/>
        </w:rPr>
        <w:t xml:space="preserve"> (</w:t>
      </w:r>
      <w:r w:rsidRPr="00190155">
        <w:rPr>
          <w:rFonts w:cs="B Lotus" w:hint="eastAsia"/>
          <w:sz w:val="24"/>
          <w:rtl/>
          <w:lang w:bidi="fa-IR"/>
        </w:rPr>
        <w:t>مدل</w:t>
      </w:r>
      <w:r w:rsidRPr="00190155">
        <w:rPr>
          <w:rFonts w:cs="B Lotus"/>
          <w:sz w:val="24"/>
          <w:rtl/>
          <w:lang w:bidi="fa-IR"/>
        </w:rPr>
        <w:t xml:space="preserve"> </w:t>
      </w:r>
      <w:r w:rsidRPr="00190155">
        <w:rPr>
          <w:rFonts w:cs="B Lotus" w:hint="eastAsia"/>
          <w:sz w:val="24"/>
          <w:rtl/>
          <w:lang w:bidi="fa-IR"/>
        </w:rPr>
        <w:t>آونگ</w:t>
      </w:r>
      <w:r w:rsidRPr="00190155">
        <w:rPr>
          <w:rFonts w:cs="B Lotus"/>
          <w:sz w:val="24"/>
          <w:rtl/>
          <w:lang w:bidi="fa-IR"/>
        </w:rPr>
        <w:t xml:space="preserve"> </w:t>
      </w:r>
      <w:r w:rsidRPr="00190155">
        <w:rPr>
          <w:rFonts w:cs="B Lotus" w:hint="eastAsia"/>
          <w:sz w:val="24"/>
          <w:rtl/>
          <w:lang w:bidi="fa-IR"/>
        </w:rPr>
        <w:t>معکوس</w:t>
      </w:r>
      <w:r w:rsidRPr="00190155">
        <w:rPr>
          <w:rFonts w:cs="B Lotus"/>
          <w:sz w:val="24"/>
          <w:rtl/>
          <w:lang w:bidi="fa-IR"/>
        </w:rPr>
        <w:t>)</w:t>
      </w:r>
    </w:p>
    <w:p w14:paraId="6478DD79" w14:textId="7A2AFD9D" w:rsidR="00E41FE4" w:rsidRDefault="00E41FE4" w:rsidP="0051279F">
      <w:pPr>
        <w:rPr>
          <w:rFonts w:cs="B Lotus"/>
          <w:sz w:val="28"/>
          <w:szCs w:val="28"/>
          <w:rtl/>
          <w:lang w:bidi="fa-IR"/>
        </w:rPr>
      </w:pPr>
      <w:r w:rsidRPr="00E41FE4">
        <w:rPr>
          <w:rFonts w:cs="B Lotus"/>
          <w:sz w:val="28"/>
          <w:szCs w:val="28"/>
          <w:rtl/>
          <w:lang w:bidi="fa-IR"/>
        </w:rPr>
        <w:t xml:space="preserve">استفن مطابق </w:t>
      </w:r>
      <w:r w:rsidR="0051279F">
        <w:rPr>
          <w:rFonts w:cs="B Lotus"/>
          <w:sz w:val="28"/>
          <w:szCs w:val="28"/>
          <w:rtl/>
          <w:lang w:bidi="fa-IR"/>
        </w:rPr>
        <w:fldChar w:fldCharType="begin"/>
      </w:r>
      <w:r w:rsidR="0051279F">
        <w:rPr>
          <w:rFonts w:cs="B Lotus"/>
          <w:sz w:val="28"/>
          <w:szCs w:val="28"/>
          <w:rtl/>
          <w:lang w:bidi="fa-IR"/>
        </w:rPr>
        <w:instrText xml:space="preserve"> </w:instrText>
      </w:r>
      <w:r w:rsidR="0051279F">
        <w:rPr>
          <w:rFonts w:cs="B Lotus"/>
          <w:sz w:val="28"/>
          <w:szCs w:val="28"/>
          <w:lang w:bidi="fa-IR"/>
        </w:rPr>
        <w:instrText xml:space="preserve">REF </w:instrText>
      </w:r>
      <w:r w:rsidR="0051279F">
        <w:rPr>
          <w:rFonts w:cs="B Lotus"/>
          <w:sz w:val="28"/>
          <w:szCs w:val="28"/>
          <w:rtl/>
          <w:lang w:bidi="fa-IR"/>
        </w:rPr>
        <w:instrText>_</w:instrText>
      </w:r>
      <w:r w:rsidR="0051279F">
        <w:rPr>
          <w:rFonts w:cs="B Lotus"/>
          <w:sz w:val="28"/>
          <w:szCs w:val="28"/>
          <w:lang w:bidi="fa-IR"/>
        </w:rPr>
        <w:instrText>Ref124628907 \h</w:instrText>
      </w:r>
      <w:r w:rsidR="0051279F">
        <w:rPr>
          <w:rFonts w:cs="B Lotus"/>
          <w:sz w:val="28"/>
          <w:szCs w:val="28"/>
          <w:rtl/>
          <w:lang w:bidi="fa-IR"/>
        </w:rPr>
        <w:instrText xml:space="preserve">  \* </w:instrText>
      </w:r>
      <w:r w:rsidR="0051279F">
        <w:rPr>
          <w:rFonts w:cs="B Lotus"/>
          <w:sz w:val="28"/>
          <w:szCs w:val="28"/>
          <w:lang w:bidi="fa-IR"/>
        </w:rPr>
        <w:instrText xml:space="preserve">MERGEFORMAT </w:instrText>
      </w:r>
      <w:r w:rsidR="0051279F">
        <w:rPr>
          <w:rFonts w:cs="B Lotus"/>
          <w:sz w:val="28"/>
          <w:szCs w:val="28"/>
          <w:rtl/>
          <w:lang w:bidi="fa-IR"/>
        </w:rPr>
      </w:r>
      <w:r w:rsidR="0051279F">
        <w:rPr>
          <w:rFonts w:cs="B Lotus"/>
          <w:sz w:val="28"/>
          <w:szCs w:val="28"/>
          <w:rtl/>
          <w:lang w:bidi="fa-IR"/>
        </w:rPr>
        <w:fldChar w:fldCharType="separate"/>
      </w:r>
      <w:r w:rsidR="0051279F" w:rsidRPr="0051279F">
        <w:rPr>
          <w:rFonts w:cs="B Lotus"/>
          <w:sz w:val="28"/>
          <w:szCs w:val="28"/>
          <w:rtl/>
          <w:lang w:bidi="fa-IR"/>
        </w:rPr>
        <w:t>شکل2-10</w:t>
      </w:r>
      <w:r w:rsidR="0051279F">
        <w:rPr>
          <w:rFonts w:cs="B Lotus"/>
          <w:sz w:val="28"/>
          <w:szCs w:val="28"/>
          <w:rtl/>
          <w:lang w:bidi="fa-IR"/>
        </w:rPr>
        <w:fldChar w:fldCharType="end"/>
      </w:r>
      <w:r w:rsidR="0051279F">
        <w:rPr>
          <w:rFonts w:cs="B Lotus" w:hint="cs"/>
          <w:sz w:val="28"/>
          <w:szCs w:val="28"/>
          <w:rtl/>
          <w:lang w:bidi="fa-IR"/>
        </w:rPr>
        <w:t xml:space="preserve"> </w:t>
      </w:r>
      <w:r w:rsidRPr="00E41FE4">
        <w:rPr>
          <w:rFonts w:cs="B Lotus"/>
          <w:sz w:val="28"/>
          <w:szCs w:val="28"/>
          <w:rtl/>
          <w:lang w:bidi="fa-IR"/>
        </w:rPr>
        <w:t>محدوده پا</w:t>
      </w:r>
      <w:r w:rsidRPr="00E41FE4">
        <w:rPr>
          <w:rFonts w:cs="B Lotus" w:hint="cs"/>
          <w:sz w:val="28"/>
          <w:szCs w:val="28"/>
          <w:rtl/>
          <w:lang w:bidi="fa-IR"/>
        </w:rPr>
        <w:t>ی</w:t>
      </w:r>
      <w:r w:rsidRPr="00E41FE4">
        <w:rPr>
          <w:rFonts w:cs="B Lotus" w:hint="eastAsia"/>
          <w:sz w:val="28"/>
          <w:szCs w:val="28"/>
          <w:rtl/>
          <w:lang w:bidi="fa-IR"/>
        </w:rPr>
        <w:t>دار</w:t>
      </w:r>
      <w:r w:rsidRPr="00E41FE4">
        <w:rPr>
          <w:rFonts w:cs="B Lotus"/>
          <w:sz w:val="28"/>
          <w:szCs w:val="28"/>
          <w:rtl/>
          <w:lang w:bidi="fa-IR"/>
        </w:rPr>
        <w:t xml:space="preserve"> صفحه فاز مرکز جرم را بر اساس مقدار مجاز گشتاور مچ ترس</w:t>
      </w:r>
      <w:r w:rsidRPr="00E41FE4">
        <w:rPr>
          <w:rFonts w:cs="B Lotus" w:hint="cs"/>
          <w:sz w:val="28"/>
          <w:szCs w:val="28"/>
          <w:rtl/>
          <w:lang w:bidi="fa-IR"/>
        </w:rPr>
        <w:t>ی</w:t>
      </w:r>
      <w:r w:rsidRPr="00E41FE4">
        <w:rPr>
          <w:rFonts w:cs="B Lotus" w:hint="eastAsia"/>
          <w:sz w:val="28"/>
          <w:szCs w:val="28"/>
          <w:rtl/>
          <w:lang w:bidi="fa-IR"/>
        </w:rPr>
        <w:t>م</w:t>
      </w:r>
      <w:r w:rsidRPr="00E41FE4">
        <w:rPr>
          <w:rFonts w:cs="B Lotus"/>
          <w:sz w:val="28"/>
          <w:szCs w:val="28"/>
          <w:rtl/>
          <w:lang w:bidi="fa-IR"/>
        </w:rPr>
        <w:t xml:space="preserve"> کرد. بر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اساس او نشان داد اگر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آونگ معکوس مکان و سرعت مرکز جرم انتخاب شوند درصورت</w:t>
      </w:r>
      <w:r w:rsidRPr="00E41FE4">
        <w:rPr>
          <w:rFonts w:cs="B Lotus" w:hint="cs"/>
          <w:sz w:val="28"/>
          <w:szCs w:val="28"/>
          <w:rtl/>
          <w:lang w:bidi="fa-IR"/>
        </w:rPr>
        <w:t>ی‌</w:t>
      </w:r>
      <w:r w:rsidRPr="00E41FE4">
        <w:rPr>
          <w:rFonts w:cs="B Lotus" w:hint="eastAsia"/>
          <w:sz w:val="28"/>
          <w:szCs w:val="28"/>
          <w:rtl/>
          <w:lang w:bidi="fa-IR"/>
        </w:rPr>
        <w:t>که</w:t>
      </w:r>
      <w:r w:rsidRPr="00E41FE4">
        <w:rPr>
          <w:rFonts w:cs="B Lotus"/>
          <w:sz w:val="28"/>
          <w:szCs w:val="28"/>
          <w:rtl/>
          <w:lang w:bidi="fa-IR"/>
        </w:rPr>
        <w:t xml:space="preserve">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sz w:val="28"/>
          <w:szCs w:val="28"/>
          <w:rtl/>
          <w:lang w:bidi="fa-IR"/>
        </w:rPr>
        <w:t xml:space="preserve">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ناح</w:t>
      </w:r>
      <w:r w:rsidRPr="00E41FE4">
        <w:rPr>
          <w:rFonts w:cs="B Lotus" w:hint="cs"/>
          <w:sz w:val="28"/>
          <w:szCs w:val="28"/>
          <w:rtl/>
          <w:lang w:bidi="fa-IR"/>
        </w:rPr>
        <w:t>ی</w:t>
      </w:r>
      <w:r w:rsidRPr="00E41FE4">
        <w:rPr>
          <w:rFonts w:cs="B Lotus" w:hint="eastAsia"/>
          <w:sz w:val="28"/>
          <w:szCs w:val="28"/>
          <w:rtl/>
          <w:lang w:bidi="fa-IR"/>
        </w:rPr>
        <w:t>ه</w:t>
      </w:r>
      <w:r w:rsidRPr="00E41FE4">
        <w:rPr>
          <w:rFonts w:cs="B Lotus"/>
          <w:sz w:val="28"/>
          <w:szCs w:val="28"/>
          <w:rtl/>
          <w:lang w:bidi="fa-IR"/>
        </w:rPr>
        <w:t xml:space="preserve"> سبزرنگ شکل صفحه فاز قرار گ</w:t>
      </w:r>
      <w:r w:rsidRPr="00E41FE4">
        <w:rPr>
          <w:rFonts w:cs="B Lotus" w:hint="cs"/>
          <w:sz w:val="28"/>
          <w:szCs w:val="28"/>
          <w:rtl/>
          <w:lang w:bidi="fa-IR"/>
        </w:rPr>
        <w:t>ی</w:t>
      </w:r>
      <w:r w:rsidRPr="00E41FE4">
        <w:rPr>
          <w:rFonts w:cs="B Lotus" w:hint="eastAsia"/>
          <w:sz w:val="28"/>
          <w:szCs w:val="28"/>
          <w:rtl/>
          <w:lang w:bidi="fa-IR"/>
        </w:rPr>
        <w:t>رند،</w:t>
      </w:r>
      <w:r w:rsidRPr="00E41FE4">
        <w:rPr>
          <w:rFonts w:cs="B Lotus"/>
          <w:sz w:val="28"/>
          <w:szCs w:val="28"/>
          <w:rtl/>
          <w:lang w:bidi="fa-IR"/>
        </w:rPr>
        <w:t xml:space="preserve"> ربات توانا</w:t>
      </w:r>
      <w:r w:rsidRPr="00E41FE4">
        <w:rPr>
          <w:rFonts w:cs="B Lotus" w:hint="cs"/>
          <w:sz w:val="28"/>
          <w:szCs w:val="28"/>
          <w:rtl/>
          <w:lang w:bidi="fa-IR"/>
        </w:rPr>
        <w:t>یی</w:t>
      </w:r>
      <w:r w:rsidRPr="00E41FE4">
        <w:rPr>
          <w:rFonts w:cs="B Lotus"/>
          <w:sz w:val="28"/>
          <w:szCs w:val="28"/>
          <w:rtl/>
          <w:lang w:bidi="fa-IR"/>
        </w:rPr>
        <w:t xml:space="preserve"> حفظ تعادل با استفاده </w:t>
      </w:r>
      <w:r w:rsidRPr="00E41FE4">
        <w:rPr>
          <w:rFonts w:cs="B Lotus"/>
          <w:sz w:val="28"/>
          <w:szCs w:val="28"/>
          <w:rtl/>
          <w:lang w:bidi="fa-IR"/>
        </w:rPr>
        <w:lastRenderedPageBreak/>
        <w:t>از کنترل نقطه گشتاور صفر را نخواهد داشت. او در شرا</w:t>
      </w:r>
      <w:r w:rsidRPr="00E41FE4">
        <w:rPr>
          <w:rFonts w:cs="B Lotus" w:hint="cs"/>
          <w:sz w:val="28"/>
          <w:szCs w:val="28"/>
          <w:rtl/>
          <w:lang w:bidi="fa-IR"/>
        </w:rPr>
        <w:t>ی</w:t>
      </w:r>
      <w:r w:rsidRPr="00E41FE4">
        <w:rPr>
          <w:rFonts w:cs="B Lotus" w:hint="eastAsia"/>
          <w:sz w:val="28"/>
          <w:szCs w:val="28"/>
          <w:rtl/>
          <w:lang w:bidi="fa-IR"/>
        </w:rPr>
        <w:t>ط</w:t>
      </w:r>
      <w:r w:rsidRPr="00E41FE4">
        <w:rPr>
          <w:rFonts w:cs="B Lotus" w:hint="cs"/>
          <w:sz w:val="28"/>
          <w:szCs w:val="28"/>
          <w:rtl/>
          <w:lang w:bidi="fa-IR"/>
        </w:rPr>
        <w:t>ی</w:t>
      </w:r>
      <w:r w:rsidRPr="00E41FE4">
        <w:rPr>
          <w:rFonts w:cs="B Lotus"/>
          <w:sz w:val="28"/>
          <w:szCs w:val="28"/>
          <w:rtl/>
          <w:lang w:bidi="fa-IR"/>
        </w:rPr>
        <w:t xml:space="preserve"> که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در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منحن</w:t>
      </w:r>
      <w:r w:rsidRPr="00E41FE4">
        <w:rPr>
          <w:rFonts w:cs="B Lotus" w:hint="cs"/>
          <w:sz w:val="28"/>
          <w:szCs w:val="28"/>
          <w:rtl/>
          <w:lang w:bidi="fa-IR"/>
        </w:rPr>
        <w:t>ی</w:t>
      </w:r>
      <w:r w:rsidRPr="00E41FE4">
        <w:rPr>
          <w:rFonts w:cs="B Lotus"/>
          <w:sz w:val="28"/>
          <w:szCs w:val="28"/>
          <w:rtl/>
          <w:lang w:bidi="fa-IR"/>
        </w:rPr>
        <w:t xml:space="preserve"> تک</w:t>
      </w:r>
      <w:r w:rsidRPr="00E41FE4">
        <w:rPr>
          <w:rFonts w:cs="B Lotus" w:hint="cs"/>
          <w:sz w:val="28"/>
          <w:szCs w:val="28"/>
          <w:rtl/>
          <w:lang w:bidi="fa-IR"/>
        </w:rPr>
        <w:t>ی</w:t>
      </w:r>
      <w:r w:rsidRPr="00E41FE4">
        <w:rPr>
          <w:rFonts w:cs="B Lotus" w:hint="eastAsia"/>
          <w:sz w:val="28"/>
          <w:szCs w:val="28"/>
          <w:rtl/>
          <w:lang w:bidi="fa-IR"/>
        </w:rPr>
        <w:t>ه‌گاه</w:t>
      </w:r>
      <w:r w:rsidRPr="00E41FE4">
        <w:rPr>
          <w:rFonts w:cs="B Lotus" w:hint="cs"/>
          <w:sz w:val="28"/>
          <w:szCs w:val="28"/>
          <w:rtl/>
          <w:lang w:bidi="fa-IR"/>
        </w:rPr>
        <w:t>ی</w:t>
      </w:r>
      <w:r w:rsidRPr="00E41FE4">
        <w:rPr>
          <w:rFonts w:cs="B Lotus"/>
          <w:sz w:val="28"/>
          <w:szCs w:val="28"/>
          <w:rtl/>
          <w:lang w:bidi="fa-IR"/>
        </w:rPr>
        <w:t xml:space="preserve"> م</w:t>
      </w:r>
      <w:r w:rsidRPr="00E41FE4">
        <w:rPr>
          <w:rFonts w:cs="B Lotus" w:hint="cs"/>
          <w:sz w:val="28"/>
          <w:szCs w:val="28"/>
          <w:rtl/>
          <w:lang w:bidi="fa-IR"/>
        </w:rPr>
        <w:t>ی‌</w:t>
      </w:r>
      <w:r w:rsidRPr="00E41FE4">
        <w:rPr>
          <w:rFonts w:cs="B Lotus" w:hint="eastAsia"/>
          <w:sz w:val="28"/>
          <w:szCs w:val="28"/>
          <w:rtl/>
          <w:lang w:bidi="fa-IR"/>
        </w:rPr>
        <w:t>افتد</w:t>
      </w:r>
      <w:r w:rsidRPr="00E41FE4">
        <w:rPr>
          <w:rFonts w:cs="B Lotus"/>
          <w:sz w:val="28"/>
          <w:szCs w:val="28"/>
          <w:rtl/>
          <w:lang w:bidi="fa-IR"/>
        </w:rPr>
        <w:t xml:space="preserve"> استراتژ</w:t>
      </w:r>
      <w:r w:rsidRPr="00E41FE4">
        <w:rPr>
          <w:rFonts w:cs="B Lotus" w:hint="cs"/>
          <w:sz w:val="28"/>
          <w:szCs w:val="28"/>
          <w:rtl/>
          <w:lang w:bidi="fa-IR"/>
        </w:rPr>
        <w:t>ی</w:t>
      </w:r>
      <w:r w:rsidRPr="00E41FE4">
        <w:rPr>
          <w:rFonts w:cs="B Lotus"/>
          <w:sz w:val="28"/>
          <w:szCs w:val="28"/>
          <w:rtl/>
          <w:lang w:bidi="fa-IR"/>
        </w:rPr>
        <w:t xml:space="preserve"> گام بردار</w:t>
      </w:r>
      <w:r w:rsidRPr="00E41FE4">
        <w:rPr>
          <w:rFonts w:cs="B Lotus" w:hint="cs"/>
          <w:sz w:val="28"/>
          <w:szCs w:val="28"/>
          <w:rtl/>
          <w:lang w:bidi="fa-IR"/>
        </w:rPr>
        <w:t>ی</w:t>
      </w:r>
      <w:r w:rsidRPr="00E41FE4">
        <w:rPr>
          <w:rFonts w:cs="B Lotus"/>
          <w:sz w:val="28"/>
          <w:szCs w:val="28"/>
          <w:rtl/>
          <w:lang w:bidi="fa-IR"/>
        </w:rPr>
        <w:t xml:space="preserve"> را در قالب </w:t>
      </w:r>
      <w:r w:rsidRPr="00E41FE4">
        <w:rPr>
          <w:rFonts w:cs="B Lotus" w:hint="cs"/>
          <w:sz w:val="28"/>
          <w:szCs w:val="28"/>
          <w:rtl/>
          <w:lang w:bidi="fa-IR"/>
        </w:rPr>
        <w:t>ی</w:t>
      </w:r>
      <w:r w:rsidRPr="00E41FE4">
        <w:rPr>
          <w:rFonts w:cs="B Lotus" w:hint="eastAsia"/>
          <w:sz w:val="28"/>
          <w:szCs w:val="28"/>
          <w:rtl/>
          <w:lang w:bidi="fa-IR"/>
        </w:rPr>
        <w:t>ک</w:t>
      </w:r>
      <w:r w:rsidRPr="00E41FE4">
        <w:rPr>
          <w:rFonts w:cs="B Lotus"/>
          <w:sz w:val="28"/>
          <w:szCs w:val="28"/>
          <w:rtl/>
          <w:lang w:bidi="fa-IR"/>
        </w:rPr>
        <w:t xml:space="preserve"> کنترلر پ</w:t>
      </w:r>
      <w:r w:rsidRPr="00E41FE4">
        <w:rPr>
          <w:rFonts w:cs="B Lotus" w:hint="cs"/>
          <w:sz w:val="28"/>
          <w:szCs w:val="28"/>
          <w:rtl/>
          <w:lang w:bidi="fa-IR"/>
        </w:rPr>
        <w:t>ی</w:t>
      </w:r>
      <w:r w:rsidRPr="00E41FE4">
        <w:rPr>
          <w:rFonts w:cs="B Lotus" w:hint="eastAsia"/>
          <w:sz w:val="28"/>
          <w:szCs w:val="28"/>
          <w:rtl/>
          <w:lang w:bidi="fa-IR"/>
        </w:rPr>
        <w:t>ش‌ب</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بتن</w:t>
      </w:r>
      <w:r w:rsidRPr="00E41FE4">
        <w:rPr>
          <w:rFonts w:cs="B Lotus" w:hint="cs"/>
          <w:sz w:val="28"/>
          <w:szCs w:val="28"/>
          <w:rtl/>
          <w:lang w:bidi="fa-IR"/>
        </w:rPr>
        <w:t>ی</w:t>
      </w:r>
      <w:r w:rsidRPr="00E41FE4">
        <w:rPr>
          <w:rFonts w:cs="B Lotus"/>
          <w:sz w:val="28"/>
          <w:szCs w:val="28"/>
          <w:rtl/>
          <w:lang w:bidi="fa-IR"/>
        </w:rPr>
        <w:t xml:space="preserve"> بر مدل ارائه داد.</w:t>
      </w:r>
    </w:p>
    <w:p w14:paraId="0839FDA3" w14:textId="50A0443D" w:rsidR="00022FF4" w:rsidRDefault="009E03A6" w:rsidP="002C22F4">
      <w:pPr>
        <w:rPr>
          <w:rFonts w:cs="B Lotus"/>
          <w:sz w:val="28"/>
          <w:szCs w:val="28"/>
          <w:rtl/>
          <w:lang w:bidi="fa-IR"/>
        </w:rPr>
      </w:pPr>
      <w:r>
        <w:rPr>
          <w:rFonts w:cs="B Lotus" w:hint="cs"/>
          <w:sz w:val="28"/>
          <w:szCs w:val="28"/>
          <w:rtl/>
          <w:lang w:bidi="fa-IR"/>
        </w:rPr>
        <w:t>در سال 2012</w:t>
      </w:r>
      <w:r w:rsidR="00C31CE2">
        <w:rPr>
          <w:rFonts w:cs="B Lotus" w:hint="cs"/>
          <w:sz w:val="28"/>
          <w:szCs w:val="28"/>
          <w:rtl/>
          <w:lang w:bidi="fa-IR"/>
        </w:rPr>
        <w:t xml:space="preserve"> پرت و همکاران</w:t>
      </w:r>
      <w:r w:rsidR="00C31CE2">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Pratt&lt;/Author&gt;&lt;Year&gt;2012&lt;/Year&gt;&lt;RecNum&gt;14&lt;/RecNum&gt;&lt;DisplayText&gt;[11]&lt;/DisplayText&gt;&lt;record&gt;&lt;rec-number&gt;14&lt;/rec-number&gt;&lt;foreign-keys&gt;&lt;key app="EN" db-id="zaedpzv24rteeme9wwexrapbz2r0ex02xat5" timestamp="1673724275"&gt;14&lt;/key&gt;&lt;/foreign-keys&gt;&lt;ref-type name="Journal Article"&gt;17&lt;/ref-type&gt;&lt;contributors&gt;&lt;authors&gt;&lt;author&gt;Pratt, Jerry&lt;/author&gt;&lt;author&gt;Koolen, Twan&lt;/author&gt;&lt;author&gt;De Boer, Tomas&lt;/author&gt;&lt;author&gt;Rebula, John&lt;/author&gt;&lt;author&gt;Cotton, Sebastien&lt;/author&gt;&lt;author&gt;Carff, John&lt;/author&gt;&lt;author&gt;Johnson, Matthew&lt;/author&gt;&lt;author&gt;Neuhaus, Peter&lt;/author&gt;&lt;/authors&gt;&lt;/contributors&gt;&lt;titles&gt;&lt;title&gt;Capturability-based analysis and control of legged locomotion, Part 2: Application to M2V2, a lower-body humanoid&lt;/title&gt;&lt;secondary-title&gt;The international journal of robotics research&lt;/secondary-title&gt;&lt;/titles&gt;&lt;periodical&gt;&lt;full-title&gt;The international journal of robotics research&lt;/full-title&gt;&lt;/periodical&gt;&lt;pages&gt;1117-1133&lt;/pages&gt;&lt;volume&gt;31&lt;/volume&gt;&lt;number&gt;10&lt;/number&gt;&lt;dates&gt;&lt;year&gt;2012&lt;/year&gt;&lt;</w:instrText>
      </w:r>
      <w:r w:rsidR="002C22F4">
        <w:rPr>
          <w:rFonts w:cs="B Lotus"/>
          <w:sz w:val="28"/>
          <w:szCs w:val="28"/>
          <w:rtl/>
          <w:lang w:bidi="fa-IR"/>
        </w:rPr>
        <w:instrText>/</w:instrText>
      </w:r>
      <w:r w:rsidR="002C22F4">
        <w:rPr>
          <w:rFonts w:cs="B Lotus"/>
          <w:sz w:val="28"/>
          <w:szCs w:val="28"/>
          <w:lang w:bidi="fa-IR"/>
        </w:rPr>
        <w:instrText>dates&gt;&lt;isbn&gt;0278-3649&lt;/isbn&gt;&lt;urls&gt;&lt;/urls&gt;&lt;/record&gt;&lt;/Cite&gt;&lt;/EndNote&gt;</w:instrText>
      </w:r>
      <w:r w:rsidR="00C31CE2">
        <w:rPr>
          <w:rFonts w:cs="B Lotus"/>
          <w:sz w:val="28"/>
          <w:szCs w:val="28"/>
          <w:rtl/>
          <w:lang w:bidi="fa-IR"/>
        </w:rPr>
        <w:fldChar w:fldCharType="separate"/>
      </w:r>
      <w:r w:rsidR="002C22F4">
        <w:rPr>
          <w:rFonts w:cs="B Lotus"/>
          <w:noProof/>
          <w:sz w:val="28"/>
          <w:szCs w:val="28"/>
          <w:rtl/>
          <w:lang w:bidi="fa-IR"/>
        </w:rPr>
        <w:t>[11]</w:t>
      </w:r>
      <w:r w:rsidR="00C31CE2">
        <w:rPr>
          <w:rFonts w:cs="B Lotus"/>
          <w:sz w:val="28"/>
          <w:szCs w:val="28"/>
          <w:rtl/>
          <w:lang w:bidi="fa-IR"/>
        </w:rPr>
        <w:fldChar w:fldCharType="end"/>
      </w:r>
      <w:r w:rsidR="000B474D">
        <w:rPr>
          <w:rFonts w:cs="B Lotus" w:hint="cs"/>
          <w:sz w:val="28"/>
          <w:szCs w:val="28"/>
          <w:rtl/>
          <w:lang w:bidi="fa-IR"/>
        </w:rPr>
        <w:t xml:space="preserve"> به توسعه مفهوم نقطه مهار پرداخته و توانایی یک ربات پادار برای متوقف شدن بدون افتادن و از دست دادن تعادل با </w:t>
      </w:r>
      <w:r w:rsidR="000B474D">
        <w:rPr>
          <w:rFonts w:cs="B Lotus"/>
          <w:sz w:val="28"/>
          <w:szCs w:val="28"/>
          <w:lang w:bidi="fa-IR"/>
        </w:rPr>
        <w:t>N</w:t>
      </w:r>
      <w:r w:rsidR="000B474D">
        <w:rPr>
          <w:rFonts w:cs="B Lotus" w:hint="cs"/>
          <w:sz w:val="28"/>
          <w:szCs w:val="28"/>
          <w:rtl/>
          <w:lang w:bidi="fa-IR"/>
        </w:rPr>
        <w:t xml:space="preserve"> یا تعداد کمتری گام</w:t>
      </w:r>
      <w:r w:rsidR="00801395">
        <w:rPr>
          <w:rFonts w:cs="B Lotus" w:hint="cs"/>
          <w:sz w:val="28"/>
          <w:szCs w:val="28"/>
          <w:rtl/>
          <w:lang w:bidi="fa-IR"/>
        </w:rPr>
        <w:t xml:space="preserve"> (قابلیت ضبط </w:t>
      </w:r>
      <w:r w:rsidR="00801395">
        <w:rPr>
          <w:rFonts w:cs="B Lotus"/>
          <w:sz w:val="28"/>
          <w:szCs w:val="28"/>
          <w:lang w:bidi="fa-IR"/>
        </w:rPr>
        <w:t>N</w:t>
      </w:r>
      <w:r w:rsidR="00801395">
        <w:rPr>
          <w:rFonts w:cs="B Lotus" w:hint="cs"/>
          <w:sz w:val="28"/>
          <w:szCs w:val="28"/>
          <w:rtl/>
          <w:lang w:bidi="fa-IR"/>
        </w:rPr>
        <w:t xml:space="preserve"> گام</w:t>
      </w:r>
      <w:r w:rsidR="00801395">
        <w:rPr>
          <w:rStyle w:val="FootnoteReference"/>
          <w:rFonts w:cs="B Lotus"/>
          <w:sz w:val="28"/>
          <w:szCs w:val="28"/>
          <w:rtl/>
          <w:lang w:bidi="fa-IR"/>
        </w:rPr>
        <w:footnoteReference w:id="20"/>
      </w:r>
      <w:r w:rsidR="00801395">
        <w:rPr>
          <w:rFonts w:cs="B Lotus" w:hint="cs"/>
          <w:sz w:val="28"/>
          <w:szCs w:val="28"/>
          <w:rtl/>
          <w:lang w:bidi="fa-IR"/>
        </w:rPr>
        <w:t>)</w:t>
      </w:r>
      <w:r w:rsidR="000B474D">
        <w:rPr>
          <w:rFonts w:cs="B Lotus" w:hint="cs"/>
          <w:sz w:val="28"/>
          <w:szCs w:val="28"/>
          <w:rtl/>
          <w:lang w:bidi="fa-IR"/>
        </w:rPr>
        <w:t xml:space="preserve"> را ارائه کردند.</w:t>
      </w:r>
    </w:p>
    <w:p w14:paraId="7290E48A" w14:textId="7A117667" w:rsidR="00022FF4" w:rsidRDefault="007D5AC1" w:rsidP="002C22F4">
      <w:pPr>
        <w:rPr>
          <w:rFonts w:cs="B Lotus"/>
          <w:sz w:val="28"/>
          <w:szCs w:val="28"/>
          <w:rtl/>
          <w:lang w:bidi="fa-IR"/>
        </w:rPr>
      </w:pPr>
      <w:r>
        <w:rPr>
          <w:rFonts w:cs="B Lotus"/>
          <w:sz w:val="28"/>
          <w:szCs w:val="28"/>
          <w:rtl/>
          <w:lang w:bidi="fa-IR"/>
        </w:rPr>
        <w:t>انگلزبرگ</w:t>
      </w:r>
      <w:r>
        <w:rPr>
          <w:rFonts w:cs="B Lotus" w:hint="cs"/>
          <w:sz w:val="28"/>
          <w:szCs w:val="28"/>
          <w:rtl/>
          <w:lang w:bidi="fa-IR"/>
        </w:rPr>
        <w:t>ر</w:t>
      </w:r>
      <w:r w:rsidR="00F80C66">
        <w:rPr>
          <w:rFonts w:cs="B Lotus" w:hint="cs"/>
          <w:sz w:val="28"/>
          <w:szCs w:val="28"/>
          <w:rtl/>
          <w:lang w:bidi="fa-IR"/>
        </w:rPr>
        <w:t xml:space="preserve"> و همکاران</w:t>
      </w:r>
      <w:r w:rsidR="002C22F4">
        <w:rPr>
          <w:rFonts w:cs="B Lotus"/>
          <w:sz w:val="28"/>
          <w:szCs w:val="28"/>
          <w:rtl/>
          <w:lang w:bidi="fa-IR"/>
        </w:rPr>
        <w:fldChar w:fldCharType="begin"/>
      </w:r>
      <w:r w:rsidR="002C22F4">
        <w:rPr>
          <w:rFonts w:cs="B Lotus"/>
          <w:sz w:val="28"/>
          <w:szCs w:val="28"/>
          <w:rtl/>
          <w:lang w:bidi="fa-IR"/>
        </w:rPr>
        <w:instrText xml:space="preserve"> </w:instrText>
      </w:r>
      <w:r w:rsidR="002C22F4">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2C22F4">
        <w:rPr>
          <w:rFonts w:cs="B Lotus"/>
          <w:sz w:val="28"/>
          <w:szCs w:val="28"/>
          <w:rtl/>
          <w:lang w:bidi="fa-IR"/>
        </w:rPr>
        <w:instrText>/</w:instrText>
      </w:r>
      <w:r w:rsidR="002C22F4">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2C22F4">
        <w:rPr>
          <w:rFonts w:cs="B Lotus"/>
          <w:sz w:val="28"/>
          <w:szCs w:val="28"/>
          <w:rtl/>
          <w:lang w:bidi="fa-IR"/>
        </w:rPr>
        <w:fldChar w:fldCharType="separate"/>
      </w:r>
      <w:r w:rsidR="002C22F4">
        <w:rPr>
          <w:rFonts w:cs="B Lotus"/>
          <w:noProof/>
          <w:sz w:val="28"/>
          <w:szCs w:val="28"/>
          <w:rtl/>
          <w:lang w:bidi="fa-IR"/>
        </w:rPr>
        <w:t>[3]</w:t>
      </w:r>
      <w:r w:rsidR="002C22F4">
        <w:rPr>
          <w:rFonts w:cs="B Lotus"/>
          <w:sz w:val="28"/>
          <w:szCs w:val="28"/>
          <w:rtl/>
          <w:lang w:bidi="fa-IR"/>
        </w:rPr>
        <w:fldChar w:fldCharType="end"/>
      </w:r>
      <w:r w:rsidR="000F6FBC">
        <w:rPr>
          <w:rFonts w:cs="B Lotus"/>
          <w:sz w:val="28"/>
          <w:szCs w:val="28"/>
          <w:rtl/>
          <w:lang w:bidi="fa-IR"/>
        </w:rPr>
        <w:t xml:space="preserve"> </w:t>
      </w:r>
      <w:r w:rsidR="002C22F4">
        <w:rPr>
          <w:rFonts w:cs="B Lotus" w:hint="cs"/>
          <w:sz w:val="28"/>
          <w:szCs w:val="28"/>
          <w:rtl/>
          <w:lang w:bidi="fa-IR"/>
        </w:rPr>
        <w:t xml:space="preserve">در سال 2015 </w:t>
      </w:r>
      <w:r w:rsidR="00D97AD8" w:rsidRPr="00D97AD8">
        <w:rPr>
          <w:rFonts w:cs="B Lotus"/>
          <w:sz w:val="28"/>
          <w:szCs w:val="28"/>
          <w:rtl/>
          <w:lang w:bidi="fa-IR"/>
        </w:rPr>
        <w:t>با تقس</w:t>
      </w:r>
      <w:r w:rsidR="00D97AD8" w:rsidRPr="00D97AD8">
        <w:rPr>
          <w:rFonts w:cs="B Lotus" w:hint="cs"/>
          <w:sz w:val="28"/>
          <w:szCs w:val="28"/>
          <w:rtl/>
          <w:lang w:bidi="fa-IR"/>
        </w:rPr>
        <w:t>ی</w:t>
      </w:r>
      <w:r w:rsidR="00D97AD8" w:rsidRPr="00D97AD8">
        <w:rPr>
          <w:rFonts w:cs="B Lotus" w:hint="eastAsia"/>
          <w:sz w:val="28"/>
          <w:szCs w:val="28"/>
          <w:rtl/>
          <w:lang w:bidi="fa-IR"/>
        </w:rPr>
        <w:t>م</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آونگ معکوس به دو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و 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نشان داد</w:t>
      </w:r>
      <w:r w:rsidR="0072625C">
        <w:rPr>
          <w:rFonts w:cs="B Lotus" w:hint="cs"/>
          <w:sz w:val="28"/>
          <w:szCs w:val="28"/>
          <w:rtl/>
          <w:lang w:bidi="fa-IR"/>
        </w:rPr>
        <w:t>ند</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مرکز جرم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مهار </w:t>
      </w:r>
      <w:r w:rsidR="0072625C">
        <w:rPr>
          <w:rFonts w:cs="B Lotus" w:hint="cs"/>
          <w:sz w:val="28"/>
          <w:szCs w:val="28"/>
          <w:rtl/>
          <w:lang w:bidi="fa-IR"/>
        </w:rPr>
        <w:t>پایدار</w:t>
      </w:r>
      <w:r w:rsidR="0072625C">
        <w:rPr>
          <w:rFonts w:cs="B Lotus"/>
          <w:sz w:val="28"/>
          <w:szCs w:val="28"/>
          <w:rtl/>
          <w:lang w:bidi="fa-IR"/>
        </w:rPr>
        <w:t xml:space="preserve"> </w:t>
      </w:r>
      <w:r w:rsidR="0072625C">
        <w:rPr>
          <w:rFonts w:cs="B Lotus" w:hint="cs"/>
          <w:sz w:val="28"/>
          <w:szCs w:val="28"/>
          <w:rtl/>
          <w:lang w:bidi="fa-IR"/>
        </w:rPr>
        <w:t>است؛ اما</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72625C">
        <w:rPr>
          <w:rFonts w:cs="B Lotus"/>
          <w:sz w:val="28"/>
          <w:szCs w:val="28"/>
          <w:rtl/>
          <w:lang w:bidi="fa-IR"/>
        </w:rPr>
        <w:t xml:space="preserve"> نقطه مهار</w:t>
      </w:r>
      <w:r w:rsidR="00D97AD8" w:rsidRPr="00D97AD8">
        <w:rPr>
          <w:rFonts w:cs="B Lotus"/>
          <w:sz w:val="28"/>
          <w:szCs w:val="28"/>
          <w:rtl/>
          <w:lang w:bidi="fa-IR"/>
        </w:rPr>
        <w:t xml:space="preserve">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w:t>
      </w:r>
      <w:r w:rsidR="0072625C">
        <w:rPr>
          <w:rFonts w:cs="B Lotus" w:hint="cs"/>
          <w:sz w:val="28"/>
          <w:szCs w:val="28"/>
          <w:rtl/>
          <w:lang w:bidi="fa-IR"/>
        </w:rPr>
        <w:t xml:space="preserve">گشتاور صفر </w:t>
      </w:r>
      <w:r w:rsidR="00D97AD8" w:rsidRPr="00D97AD8">
        <w:rPr>
          <w:rFonts w:cs="B Lotus"/>
          <w:sz w:val="28"/>
          <w:szCs w:val="28"/>
          <w:rtl/>
          <w:lang w:bidi="fa-IR"/>
        </w:rPr>
        <w:t>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م</w:t>
      </w:r>
      <w:r w:rsidR="00D97AD8" w:rsidRPr="00D97AD8">
        <w:rPr>
          <w:rFonts w:cs="B Lotus" w:hint="cs"/>
          <w:sz w:val="28"/>
          <w:szCs w:val="28"/>
          <w:rtl/>
          <w:lang w:bidi="fa-IR"/>
        </w:rPr>
        <w:t>ی‌</w:t>
      </w:r>
      <w:r w:rsidR="00D97AD8" w:rsidRPr="00D97AD8">
        <w:rPr>
          <w:rFonts w:cs="B Lotus" w:hint="eastAsia"/>
          <w:sz w:val="28"/>
          <w:szCs w:val="28"/>
          <w:rtl/>
          <w:lang w:bidi="fa-IR"/>
        </w:rPr>
        <w:t>باشد</w:t>
      </w:r>
      <w:r w:rsidR="00D97AD8" w:rsidRPr="00D97AD8">
        <w:rPr>
          <w:rFonts w:cs="B Lotus"/>
          <w:sz w:val="28"/>
          <w:szCs w:val="28"/>
          <w:rtl/>
          <w:lang w:bidi="fa-IR"/>
        </w:rPr>
        <w:t>. بر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ساس او نشان داد م</w:t>
      </w:r>
      <w:r w:rsidR="00D97AD8" w:rsidRPr="00D97AD8">
        <w:rPr>
          <w:rFonts w:cs="B Lotus" w:hint="cs"/>
          <w:sz w:val="28"/>
          <w:szCs w:val="28"/>
          <w:rtl/>
          <w:lang w:bidi="fa-IR"/>
        </w:rPr>
        <w:t>ی‌</w:t>
      </w:r>
      <w:r w:rsidR="00D97AD8" w:rsidRPr="00D97AD8">
        <w:rPr>
          <w:rFonts w:cs="B Lotus" w:hint="eastAsia"/>
          <w:sz w:val="28"/>
          <w:szCs w:val="28"/>
          <w:rtl/>
          <w:lang w:bidi="fa-IR"/>
        </w:rPr>
        <w:t>توان</w:t>
      </w:r>
      <w:r w:rsidR="00D97AD8" w:rsidRPr="00D97AD8">
        <w:rPr>
          <w:rFonts w:cs="B Lotus"/>
          <w:sz w:val="28"/>
          <w:szCs w:val="28"/>
          <w:rtl/>
          <w:lang w:bidi="fa-IR"/>
        </w:rPr>
        <w:t xml:space="preserve"> با دستکار</w:t>
      </w:r>
      <w:r w:rsidR="00D97AD8" w:rsidRPr="00D97AD8">
        <w:rPr>
          <w:rFonts w:cs="B Lotus" w:hint="cs"/>
          <w:sz w:val="28"/>
          <w:szCs w:val="28"/>
          <w:rtl/>
          <w:lang w:bidi="fa-IR"/>
        </w:rPr>
        <w:t>ی</w:t>
      </w:r>
      <w:r w:rsidR="00D97AD8" w:rsidRPr="00D97AD8">
        <w:rPr>
          <w:rFonts w:cs="B Lotus"/>
          <w:sz w:val="28"/>
          <w:szCs w:val="28"/>
          <w:rtl/>
          <w:lang w:bidi="fa-IR"/>
        </w:rPr>
        <w:t xml:space="preserve"> </w:t>
      </w:r>
      <w:r w:rsidR="00E42C4D">
        <w:rPr>
          <w:rFonts w:cs="B Lotus" w:hint="cs"/>
          <w:sz w:val="28"/>
          <w:szCs w:val="28"/>
          <w:rtl/>
          <w:lang w:bidi="fa-IR"/>
        </w:rPr>
        <w:t xml:space="preserve">نقطه گشتاور صفر، </w:t>
      </w:r>
      <w:r w:rsidR="00D97AD8" w:rsidRPr="00D97AD8">
        <w:rPr>
          <w:rFonts w:cs="B Lotus"/>
          <w:sz w:val="28"/>
          <w:szCs w:val="28"/>
          <w:rtl/>
          <w:lang w:bidi="fa-IR"/>
        </w:rPr>
        <w:t>جهت حرکت نقطه مهار را کنترل کرد و با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w:t>
      </w:r>
      <w:r w:rsidR="00D97AD8" w:rsidRPr="00D97AD8">
        <w:rPr>
          <w:rFonts w:cs="B Lotus" w:hint="cs"/>
          <w:sz w:val="28"/>
          <w:szCs w:val="28"/>
          <w:rtl/>
          <w:lang w:bidi="fa-IR"/>
        </w:rPr>
        <w:t>ی</w:t>
      </w:r>
      <w:r w:rsidR="00D97AD8" w:rsidRPr="00D97AD8">
        <w:rPr>
          <w:rFonts w:cs="B Lotus" w:hint="eastAsia"/>
          <w:sz w:val="28"/>
          <w:szCs w:val="28"/>
          <w:rtl/>
          <w:lang w:bidi="fa-IR"/>
        </w:rPr>
        <w:t>ده</w:t>
      </w:r>
      <w:r w:rsidR="00D97AD8" w:rsidRPr="00D97AD8">
        <w:rPr>
          <w:rFonts w:cs="B Lotus"/>
          <w:sz w:val="28"/>
          <w:szCs w:val="28"/>
          <w:rtl/>
          <w:lang w:bidi="fa-IR"/>
        </w:rPr>
        <w:t xml:space="preserve"> به ارائه روش تحل</w:t>
      </w:r>
      <w:r w:rsidR="00D97AD8" w:rsidRPr="00D97AD8">
        <w:rPr>
          <w:rFonts w:cs="B Lotus" w:hint="cs"/>
          <w:sz w:val="28"/>
          <w:szCs w:val="28"/>
          <w:rtl/>
          <w:lang w:bidi="fa-IR"/>
        </w:rPr>
        <w:t>ی</w:t>
      </w:r>
      <w:r w:rsidR="00D97AD8" w:rsidRPr="00D97AD8">
        <w:rPr>
          <w:rFonts w:cs="B Lotus" w:hint="eastAsia"/>
          <w:sz w:val="28"/>
          <w:szCs w:val="28"/>
          <w:rtl/>
          <w:lang w:bidi="fa-IR"/>
        </w:rPr>
        <w:t>ل</w:t>
      </w:r>
      <w:r w:rsidR="00D97AD8" w:rsidRPr="00D97AD8">
        <w:rPr>
          <w:rFonts w:cs="B Lotus" w:hint="cs"/>
          <w:sz w:val="28"/>
          <w:szCs w:val="28"/>
          <w:rtl/>
          <w:lang w:bidi="fa-IR"/>
        </w:rPr>
        <w:t>ی</w:t>
      </w:r>
      <w:r w:rsidR="00D97AD8" w:rsidRPr="00D97AD8">
        <w:rPr>
          <w:rFonts w:cs="B Lotus"/>
          <w:sz w:val="28"/>
          <w:szCs w:val="28"/>
          <w:rtl/>
          <w:lang w:bidi="fa-IR"/>
        </w:rPr>
        <w:t xml:space="preserve"> برا</w:t>
      </w:r>
      <w:r w:rsidR="00D97AD8" w:rsidRPr="00D97AD8">
        <w:rPr>
          <w:rFonts w:cs="B Lotus" w:hint="cs"/>
          <w:sz w:val="28"/>
          <w:szCs w:val="28"/>
          <w:rtl/>
          <w:lang w:bidi="fa-IR"/>
        </w:rPr>
        <w:t>ی</w:t>
      </w:r>
      <w:r w:rsidR="00D97AD8" w:rsidRPr="00D97AD8">
        <w:rPr>
          <w:rFonts w:cs="B Lotus"/>
          <w:sz w:val="28"/>
          <w:szCs w:val="28"/>
          <w:rtl/>
          <w:lang w:bidi="fa-IR"/>
        </w:rPr>
        <w:t xml:space="preserve"> طراح</w:t>
      </w:r>
      <w:r w:rsidR="00D97AD8" w:rsidRPr="00D97AD8">
        <w:rPr>
          <w:rFonts w:cs="B Lotus" w:hint="cs"/>
          <w:sz w:val="28"/>
          <w:szCs w:val="28"/>
          <w:rtl/>
          <w:lang w:bidi="fa-IR"/>
        </w:rPr>
        <w:t>ی</w:t>
      </w:r>
      <w:r w:rsidR="00D97AD8" w:rsidRPr="00D97AD8">
        <w:rPr>
          <w:rFonts w:cs="B Lotus"/>
          <w:sz w:val="28"/>
          <w:szCs w:val="28"/>
          <w:rtl/>
          <w:lang w:bidi="fa-IR"/>
        </w:rPr>
        <w:t xml:space="preserve"> مس</w:t>
      </w:r>
      <w:r w:rsidR="00D97AD8" w:rsidRPr="00D97AD8">
        <w:rPr>
          <w:rFonts w:cs="B Lotus" w:hint="cs"/>
          <w:sz w:val="28"/>
          <w:szCs w:val="28"/>
          <w:rtl/>
          <w:lang w:bidi="fa-IR"/>
        </w:rPr>
        <w:t>ی</w:t>
      </w:r>
      <w:r w:rsidR="00D97AD8" w:rsidRPr="00D97AD8">
        <w:rPr>
          <w:rFonts w:cs="B Lotus" w:hint="eastAsia"/>
          <w:sz w:val="28"/>
          <w:szCs w:val="28"/>
          <w:rtl/>
          <w:lang w:bidi="fa-IR"/>
        </w:rPr>
        <w:t>ر</w:t>
      </w:r>
      <w:r w:rsidR="00E42C4D">
        <w:rPr>
          <w:rFonts w:cs="B Lotus"/>
          <w:sz w:val="28"/>
          <w:szCs w:val="28"/>
          <w:rtl/>
          <w:lang w:bidi="fa-IR"/>
        </w:rPr>
        <w:t xml:space="preserve"> مرکز جرم پرداخت</w:t>
      </w:r>
      <w:r w:rsidR="00E42C4D">
        <w:rPr>
          <w:rFonts w:cs="B Lotus" w:hint="cs"/>
          <w:sz w:val="28"/>
          <w:szCs w:val="28"/>
          <w:rtl/>
          <w:lang w:bidi="fa-IR"/>
        </w:rPr>
        <w:t>؛</w:t>
      </w:r>
      <w:r w:rsidR="00D97AD8" w:rsidRPr="00D97AD8">
        <w:rPr>
          <w:rFonts w:cs="B Lotus"/>
          <w:sz w:val="28"/>
          <w:szCs w:val="28"/>
          <w:rtl/>
          <w:lang w:bidi="fa-IR"/>
        </w:rPr>
        <w:t xml:space="preserve"> سپس به ارائه کنترلر پس‌خورد برا</w:t>
      </w:r>
      <w:r w:rsidR="00D97AD8" w:rsidRPr="00D97AD8">
        <w:rPr>
          <w:rFonts w:cs="B Lotus" w:hint="cs"/>
          <w:sz w:val="28"/>
          <w:szCs w:val="28"/>
          <w:rtl/>
          <w:lang w:bidi="fa-IR"/>
        </w:rPr>
        <w:t>ی</w:t>
      </w:r>
      <w:r w:rsidR="00D97AD8" w:rsidRPr="00D97AD8">
        <w:rPr>
          <w:rFonts w:cs="B Lotus"/>
          <w:sz w:val="28"/>
          <w:szCs w:val="28"/>
          <w:rtl/>
          <w:lang w:bidi="fa-IR"/>
        </w:rPr>
        <w:t xml:space="preserve"> مقاوم‌ساز</w:t>
      </w:r>
      <w:r w:rsidR="00D97AD8" w:rsidRPr="00D97AD8">
        <w:rPr>
          <w:rFonts w:cs="B Lotus" w:hint="cs"/>
          <w:sz w:val="28"/>
          <w:szCs w:val="28"/>
          <w:rtl/>
          <w:lang w:bidi="fa-IR"/>
        </w:rPr>
        <w:t>ی</w:t>
      </w:r>
      <w:r w:rsidR="00D97AD8" w:rsidRPr="00D97AD8">
        <w:rPr>
          <w:rFonts w:cs="B Lotus"/>
          <w:sz w:val="28"/>
          <w:szCs w:val="28"/>
          <w:rtl/>
          <w:lang w:bidi="fa-IR"/>
        </w:rPr>
        <w:t xml:space="preserve"> الگور</w:t>
      </w:r>
      <w:r w:rsidR="00D97AD8" w:rsidRPr="00D97AD8">
        <w:rPr>
          <w:rFonts w:cs="B Lotus" w:hint="cs"/>
          <w:sz w:val="28"/>
          <w:szCs w:val="28"/>
          <w:rtl/>
          <w:lang w:bidi="fa-IR"/>
        </w:rPr>
        <w:t>ی</w:t>
      </w:r>
      <w:r w:rsidR="00D97AD8" w:rsidRPr="00D97AD8">
        <w:rPr>
          <w:rFonts w:cs="B Lotus" w:hint="eastAsia"/>
          <w:sz w:val="28"/>
          <w:szCs w:val="28"/>
          <w:rtl/>
          <w:lang w:bidi="fa-IR"/>
        </w:rPr>
        <w:t>تم</w:t>
      </w:r>
      <w:r w:rsidR="00D97AD8" w:rsidRPr="00D97AD8">
        <w:rPr>
          <w:rFonts w:cs="B Lotus"/>
          <w:sz w:val="28"/>
          <w:szCs w:val="28"/>
          <w:rtl/>
          <w:lang w:bidi="fa-IR"/>
        </w:rPr>
        <w:t xml:space="preserve"> پ</w:t>
      </w:r>
      <w:r w:rsidR="00D97AD8" w:rsidRPr="00D97AD8">
        <w:rPr>
          <w:rFonts w:cs="B Lotus" w:hint="cs"/>
          <w:sz w:val="28"/>
          <w:szCs w:val="28"/>
          <w:rtl/>
          <w:lang w:bidi="fa-IR"/>
        </w:rPr>
        <w:t>ی</w:t>
      </w:r>
      <w:r w:rsidR="00D97AD8" w:rsidRPr="00D97AD8">
        <w:rPr>
          <w:rFonts w:cs="B Lotus" w:hint="eastAsia"/>
          <w:sz w:val="28"/>
          <w:szCs w:val="28"/>
          <w:rtl/>
          <w:lang w:bidi="fa-IR"/>
        </w:rPr>
        <w:t>شنهاد</w:t>
      </w:r>
      <w:r w:rsidR="00D97AD8" w:rsidRPr="00D97AD8">
        <w:rPr>
          <w:rFonts w:cs="B Lotus" w:hint="cs"/>
          <w:sz w:val="28"/>
          <w:szCs w:val="28"/>
          <w:rtl/>
          <w:lang w:bidi="fa-IR"/>
        </w:rPr>
        <w:t>ی</w:t>
      </w:r>
      <w:r w:rsidR="00D97AD8" w:rsidRPr="00D97AD8">
        <w:rPr>
          <w:rFonts w:cs="B Lotus"/>
          <w:sz w:val="28"/>
          <w:szCs w:val="28"/>
          <w:rtl/>
          <w:lang w:bidi="fa-IR"/>
        </w:rPr>
        <w:t xml:space="preserve"> در حضور اغتشاشات پرداخت.</w:t>
      </w:r>
    </w:p>
    <w:p w14:paraId="7A48708A" w14:textId="0EBDE233" w:rsidR="004D76F2" w:rsidRDefault="004D76F2" w:rsidP="008B35FC">
      <w:pPr>
        <w:rPr>
          <w:rFonts w:cs="B Lotus"/>
          <w:sz w:val="28"/>
          <w:szCs w:val="28"/>
          <w:rtl/>
          <w:lang w:bidi="fa-IR"/>
        </w:rPr>
      </w:pPr>
      <w:r w:rsidRPr="004D76F2">
        <w:rPr>
          <w:rFonts w:cs="B Lotus" w:hint="cs"/>
          <w:sz w:val="28"/>
          <w:szCs w:val="28"/>
          <w:rtl/>
          <w:lang w:bidi="fa-IR"/>
        </w:rPr>
        <w:t>خدیو و همکاران</w:t>
      </w:r>
      <w:r w:rsidRPr="004D76F2">
        <w:rPr>
          <w:rFonts w:cs="B Lotus"/>
          <w:sz w:val="28"/>
          <w:szCs w:val="28"/>
          <w:rtl/>
          <w:lang w:bidi="fa-IR"/>
        </w:rPr>
        <w:fldChar w:fldCharType="begin"/>
      </w:r>
      <w:r w:rsidRPr="004D76F2">
        <w:rPr>
          <w:rFonts w:cs="B Lotus"/>
          <w:sz w:val="28"/>
          <w:szCs w:val="28"/>
          <w:rtl/>
          <w:lang w:bidi="fa-IR"/>
        </w:rPr>
        <w:instrText xml:space="preserve"> </w:instrText>
      </w:r>
      <w:r w:rsidRPr="004D76F2">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Pr="004D76F2">
        <w:rPr>
          <w:rFonts w:cs="B Lotus"/>
          <w:sz w:val="28"/>
          <w:szCs w:val="28"/>
          <w:rtl/>
          <w:lang w:bidi="fa-IR"/>
        </w:rPr>
        <w:instrText>&gt;&lt;/</w:instrText>
      </w:r>
      <w:r w:rsidRPr="004D76F2">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4D76F2">
        <w:rPr>
          <w:rFonts w:cs="B Lotus"/>
          <w:sz w:val="28"/>
          <w:szCs w:val="28"/>
          <w:rtl/>
          <w:lang w:bidi="fa-IR"/>
        </w:rPr>
        <w:fldChar w:fldCharType="separate"/>
      </w:r>
      <w:r w:rsidRPr="004D76F2">
        <w:rPr>
          <w:rFonts w:cs="B Lotus"/>
          <w:sz w:val="28"/>
          <w:szCs w:val="28"/>
          <w:rtl/>
          <w:lang w:bidi="fa-IR"/>
        </w:rPr>
        <w:t>[12]</w:t>
      </w:r>
      <w:r w:rsidRPr="004D76F2">
        <w:rPr>
          <w:rFonts w:cs="B Lotus"/>
          <w:sz w:val="28"/>
          <w:szCs w:val="28"/>
          <w:rtl/>
          <w:lang w:bidi="fa-IR"/>
        </w:rPr>
        <w:fldChar w:fldCharType="end"/>
      </w:r>
      <w:r w:rsidRPr="004D76F2">
        <w:rPr>
          <w:rFonts w:cs="B Lotus" w:hint="cs"/>
          <w:sz w:val="28"/>
          <w:szCs w:val="28"/>
          <w:rtl/>
          <w:lang w:bidi="fa-IR"/>
        </w:rPr>
        <w:t xml:space="preserve">، به ارائه الگوریتم کنترلی پرداختند که به طور همزمان از تنظیم مکان و زمان </w:t>
      </w:r>
      <w:r w:rsidR="00DA0BDC">
        <w:rPr>
          <w:rFonts w:cs="B Lotus" w:hint="cs"/>
          <w:sz w:val="28"/>
          <w:szCs w:val="28"/>
          <w:rtl/>
          <w:lang w:bidi="fa-IR"/>
        </w:rPr>
        <w:t>گام‌برداری استفاده می‌کند و</w:t>
      </w:r>
      <w:r w:rsidRPr="004D76F2">
        <w:rPr>
          <w:rFonts w:cs="B Lotus" w:hint="cs"/>
          <w:sz w:val="28"/>
          <w:szCs w:val="28"/>
          <w:rtl/>
          <w:lang w:bidi="fa-IR"/>
        </w:rPr>
        <w:t xml:space="preserve"> با اندازه‌گیری نقطه مهار در هر لحظه تنظیم مکان و زمان گام‌برداری تحقق می‌یابد. همچنین خدیو به بیان آفست نقطه مهار</w:t>
      </w:r>
      <w:r w:rsidR="00DA0BDC">
        <w:rPr>
          <w:rStyle w:val="FootnoteReference"/>
          <w:rFonts w:cs="B Lotus"/>
          <w:sz w:val="28"/>
          <w:szCs w:val="28"/>
          <w:rtl/>
          <w:lang w:bidi="fa-IR"/>
        </w:rPr>
        <w:footnoteReference w:id="21"/>
      </w:r>
      <w:r w:rsidRPr="004D76F2">
        <w:rPr>
          <w:rFonts w:cs="B Lotus" w:hint="cs"/>
          <w:sz w:val="28"/>
          <w:szCs w:val="28"/>
          <w:rtl/>
          <w:lang w:bidi="fa-IR"/>
        </w:rPr>
        <w:t xml:space="preserve"> پرداخت که فاصله بین نقطه مهار انتهای گام و مکان جای پا پروازی است. با استفاده از این تعریف، خدیو فضای حالت‌ها را به دو بخش شدنی و نشدنی تقسیم کرد و نشان داد اگر آفست نقطه مهار در محدوده شدنی قرار داشته باشد، ربات می‌تواند تعادل خود را حفظ کند. الگوریتم خدیو از دو بخش تشکیل شده است که در بخش اول مقادیر نامی طول، عرض و زمان گام‌برداری با توجه به سرعت مطلوب راه رفتن در دو راستای طولی و عرضی تعیین می‌شود و در بخش دوم با استفاده از برنامه‌ریزی درجه دوم</w:t>
      </w:r>
      <w:r w:rsidR="00561665">
        <w:rPr>
          <w:rStyle w:val="FootnoteReference"/>
          <w:rFonts w:cs="B Lotus"/>
          <w:sz w:val="28"/>
          <w:szCs w:val="28"/>
          <w:rtl/>
          <w:lang w:bidi="fa-IR"/>
        </w:rPr>
        <w:footnoteReference w:id="22"/>
      </w:r>
      <w:r w:rsidRPr="004D76F2">
        <w:rPr>
          <w:rFonts w:cs="B Lotus" w:hint="cs"/>
          <w:sz w:val="28"/>
          <w:szCs w:val="28"/>
          <w:rtl/>
          <w:lang w:bidi="fa-IR"/>
        </w:rPr>
        <w:t xml:space="preserve"> در هر سیکل کنترلی مکان و زمان گام برای پای پروازی تعیین می‌شود که این مقادیر تا حد امکان نزدیک به مقادیر نامی به دست آمده در مرحله اول تولید می‌شود. در روش</w:t>
      </w:r>
      <w:r w:rsidR="008B35FC">
        <w:rPr>
          <w:rFonts w:cs="B Lotus" w:hint="cs"/>
          <w:sz w:val="28"/>
          <w:szCs w:val="28"/>
          <w:rtl/>
          <w:lang w:bidi="fa-IR"/>
        </w:rPr>
        <w:t xml:space="preserve"> خدیو و همکاران</w:t>
      </w:r>
      <w:r w:rsidRPr="004D76F2">
        <w:rPr>
          <w:rFonts w:cs="B Lotus" w:hint="cs"/>
          <w:sz w:val="28"/>
          <w:szCs w:val="28"/>
          <w:rtl/>
          <w:lang w:bidi="fa-IR"/>
        </w:rPr>
        <w:t xml:space="preserve"> به جای طراحی مسیر و تعیین مکان‌های جای پا از پیش تعیین شده در هر مکانی که ربات قرار بگیرد با توجه به طول و عرض گام به حرکت خود متناظر</w:t>
      </w:r>
      <w:r w:rsidR="002F1820">
        <w:rPr>
          <w:rFonts w:cs="B Lotus" w:hint="cs"/>
          <w:sz w:val="28"/>
          <w:szCs w:val="28"/>
          <w:rtl/>
          <w:lang w:bidi="fa-IR"/>
        </w:rPr>
        <w:t xml:space="preserve"> </w:t>
      </w:r>
      <w:r w:rsidRPr="004D76F2">
        <w:rPr>
          <w:rFonts w:cs="B Lotus" w:hint="cs"/>
          <w:sz w:val="28"/>
          <w:szCs w:val="28"/>
          <w:rtl/>
          <w:lang w:bidi="fa-IR"/>
        </w:rPr>
        <w:lastRenderedPageBreak/>
        <w:t>با تعداد گام تعیین شده ادامه می‌دهد. درواقع به جای در نظر گرفتن چند گام پیش رو و شرط خاتمه برای تضمین شدنی بودن حرکت، بهینه‌ساز تلاش می‌کند، آفست نقطه مهار مطلوب را محقق سازد و به این ترتیب از واگرا شدن حرکت جلوگیری شود. بنابراین بهینه‌ساز قادر به بازیابی تعادل در حضور اغتشاشات است اگر وضعیت فعلی ربات با توجه به مقدار آفست نقطه مهار تولید شده، شدنی باشد. لازم به ذکر است که در این روش ترجکتوری پای پروازی در هر سیکل کنترلی با توجه به مکان جای پا تطبیق یافته باز طراحی می‌شود. نکته‌ای که در روش خدیو و همکاران وجود دارد، نقطه‌ای در نظر گرفتن پا ربات می‌باشد که این مزیت را دارد که برای ربات با مچ غیرفعال نیز قابل استفاده است؛ اما همزمان این عیب را دارد که از مزیت پادار بودن ربات‌های پادار و کنترل نقطه گشتاور صفر در پای تکیه‌گاهی آنها نمی‌توان استفاده کرد. در نهایت خدیو و همکاران نشان دادند که الگوریتم آنها برای ربات با مچ غیرفعال نسبت به روش‌های کنترل پیشنگر که در آن زمان گام‌برداری در نظر گرفته نشده است، مقاومت بیشتری نسبت به انواع اغتشاشات خارجی دارد.</w:t>
      </w:r>
    </w:p>
    <w:p w14:paraId="767F9064" w14:textId="1A182C5C" w:rsidR="000E471F" w:rsidRPr="000E471F" w:rsidRDefault="000E471F" w:rsidP="002860C5">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Pr>
          <w:rFonts w:eastAsia="Calibri" w:cs="B Lotus"/>
          <w:sz w:val="24"/>
          <w:szCs w:val="28"/>
          <w:rtl/>
          <w:lang w:bidi="fa-IR"/>
        </w:rPr>
        <w:instrText>/</w:instrText>
      </w:r>
      <w:r>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Pr>
          <w:rFonts w:eastAsia="Calibri" w:cs="B Lotus"/>
          <w:sz w:val="24"/>
          <w:szCs w:val="28"/>
          <w:rtl/>
          <w:lang w:bidi="fa-IR"/>
        </w:rPr>
        <w:instrText>&lt;</w:instrText>
      </w:r>
      <w:r>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eastAsia="Calibri" w:cs="B Lotus"/>
          <w:sz w:val="24"/>
          <w:szCs w:val="28"/>
          <w:rtl/>
          <w:lang w:bidi="fa-IR"/>
        </w:rPr>
        <w:fldChar w:fldCharType="separate"/>
      </w:r>
      <w:r>
        <w:rPr>
          <w:rFonts w:eastAsia="Calibri" w:cs="B Lotus"/>
          <w:noProof/>
          <w:sz w:val="24"/>
          <w:szCs w:val="28"/>
          <w:rtl/>
          <w:lang w:bidi="fa-IR"/>
        </w:rPr>
        <w:t>[1]</w:t>
      </w:r>
      <w:r>
        <w:rPr>
          <w:rFonts w:eastAsia="Calibri" w:cs="B Lotus"/>
          <w:sz w:val="24"/>
          <w:szCs w:val="28"/>
          <w:rtl/>
          <w:lang w:bidi="fa-IR"/>
        </w:rPr>
        <w:fldChar w:fldCharType="end"/>
      </w:r>
      <w:r w:rsidRPr="000E471F">
        <w:rPr>
          <w:rFonts w:eastAsia="Calibri" w:cs="B Lotus" w:hint="cs"/>
          <w:sz w:val="24"/>
          <w:szCs w:val="28"/>
          <w:rtl/>
          <w:lang w:bidi="fa-IR"/>
        </w:rPr>
        <w:t xml:space="preserve"> به ارائه الگوریتم کنترلی گام‌برداری ربات دوپا پرداختند که در آن از مزیت پادار بودن ربات استفاده شده است. در واقع اغتشاشات کوچک، نویز در سنسورها و خطای مدلسازی، همگی با استفاده از قابلیت جابه‌جایی نقطه گشتاور صفر در کف پا خنثی می‌شوند و الگوریتم گام‌برداری بر پایه بهینه‌سازی درجه دوم، تنها برای اغتشاشات بزرگتر فعال می‌شود. خطای نقطه گشتاور صفر و نقطه مهار در حین گام‌برداری، منجر به خطای نقطه مهار در انتهای گام می‌شود و کنترلر نقطه مهار انتهای گام، به عنوان یکی از قیود تساوی مسئله بهینه‌سازی نقش دفع این خطاها را به عهده دارد. اگر قیدی بر مقدار نقطه گشتاور صفر کنترلی تولید شده نباشد، خطای نقطه مهار انتهای گام، فارغ از مقدار اغتشاش وارد شده صفر می‌شود، درحالی که در واقعیت مقدار نقطه گشتاور صفر کنترلی تنها به اندازه ابعاد پا می‌تواند تغییر کند.</w:t>
      </w:r>
    </w:p>
    <w:p w14:paraId="16D33A07" w14:textId="1E9466E8" w:rsidR="000E471F" w:rsidRPr="000E471F" w:rsidRDefault="000E471F" w:rsidP="002860C5">
      <w:pPr>
        <w:rPr>
          <w:rFonts w:eastAsia="Calibri" w:cs="B Lotus"/>
          <w:sz w:val="24"/>
          <w:szCs w:val="28"/>
          <w:rtl/>
          <w:lang w:bidi="fa-IR"/>
        </w:rPr>
      </w:pPr>
      <w:r w:rsidRPr="000E471F">
        <w:rPr>
          <w:rFonts w:eastAsia="Calibri" w:cs="B Lotus" w:hint="cs"/>
          <w:sz w:val="24"/>
          <w:szCs w:val="28"/>
          <w:rtl/>
          <w:lang w:bidi="fa-IR"/>
        </w:rPr>
        <w:t>جانگ و همکاران با بهره‌گیری از برنامه‌ریزی درجه دوم قیود سینماتیکی را که از محدودیت‌های سخت‌افزار ربات به دست می‌آید در فرآیند بهینه‌سازی وارد کردند. آنها در واقع ایده بهینه‌سازی با استفاده از دینامیک نقطه مهار مطرح شده توسط خدیو و همکاران</w:t>
      </w:r>
      <w:r w:rsidRPr="000E471F">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Pr>
          <w:rFonts w:eastAsia="Calibri" w:cs="B Lotus"/>
          <w:sz w:val="24"/>
          <w:szCs w:val="28"/>
          <w:rtl/>
          <w:lang w:bidi="fa-IR"/>
        </w:rPr>
        <w:instrText>&gt;&lt;/</w:instrText>
      </w:r>
      <w:r>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را برای ربات‌های نقطه گشتاور صفر مبنا</w:t>
      </w:r>
      <w:r w:rsidRPr="000E471F">
        <w:rPr>
          <w:rFonts w:eastAsia="Calibri" w:cs="B Lotus"/>
          <w:sz w:val="24"/>
          <w:szCs w:val="28"/>
          <w:vertAlign w:val="superscript"/>
          <w:rtl/>
          <w:lang w:bidi="fa-IR"/>
        </w:rPr>
        <w:footnoteReference w:id="23"/>
      </w:r>
      <w:r w:rsidRPr="000E471F">
        <w:rPr>
          <w:rFonts w:eastAsia="Calibri" w:cs="B Lotus" w:hint="cs"/>
          <w:sz w:val="24"/>
          <w:szCs w:val="28"/>
          <w:rtl/>
          <w:lang w:bidi="fa-IR"/>
        </w:rPr>
        <w:t xml:space="preserve">، توسعه دادند؛ به اینگونه </w:t>
      </w:r>
      <w:r w:rsidRPr="000E471F">
        <w:rPr>
          <w:rFonts w:eastAsia="Calibri" w:cs="B Lotus" w:hint="cs"/>
          <w:sz w:val="24"/>
          <w:szCs w:val="28"/>
          <w:rtl/>
          <w:lang w:bidi="fa-IR"/>
        </w:rPr>
        <w:lastRenderedPageBreak/>
        <w:t>که وقتی اغتشاش کمی به ربات وارد می‌شود، این اغتشاش با کنترل نقطه گشتاور صفر در داخل ابعاد پا دفع می‌شود و وقتی اغتشاش به اندازه‌ای قوی باشد که نتوان آن را به طور کامل توسط کنترل نقطه گشتاور صفرخنثی کرد، اغتشاش باقی مانده به تغییر مکان و زمان گام‌برداری منعکس می‌شود. کنترلر مطرح شده فارغ از موقعیت-کنترل</w:t>
      </w:r>
      <w:r w:rsidRPr="000E471F">
        <w:rPr>
          <w:rFonts w:eastAsia="Calibri" w:cs="B Lotus"/>
          <w:sz w:val="24"/>
          <w:szCs w:val="28"/>
          <w:vertAlign w:val="superscript"/>
          <w:rtl/>
          <w:lang w:bidi="fa-IR"/>
        </w:rPr>
        <w:footnoteReference w:id="24"/>
      </w:r>
      <w:r w:rsidRPr="000E471F">
        <w:rPr>
          <w:rFonts w:eastAsia="Calibri" w:cs="B Lotus" w:hint="cs"/>
          <w:sz w:val="24"/>
          <w:szCs w:val="28"/>
          <w:rtl/>
          <w:lang w:bidi="fa-IR"/>
        </w:rPr>
        <w:t xml:space="preserve"> و یا گشتاور-کنترل</w:t>
      </w:r>
      <w:r w:rsidRPr="000E471F">
        <w:rPr>
          <w:rFonts w:eastAsia="Calibri" w:cs="B Lotus"/>
          <w:sz w:val="24"/>
          <w:szCs w:val="28"/>
          <w:vertAlign w:val="superscript"/>
          <w:rtl/>
          <w:lang w:bidi="fa-IR"/>
        </w:rPr>
        <w:footnoteReference w:id="25"/>
      </w:r>
      <w:r w:rsidRPr="000E471F">
        <w:rPr>
          <w:rFonts w:eastAsia="Calibri" w:cs="B Lotus" w:hint="cs"/>
          <w:sz w:val="24"/>
          <w:szCs w:val="28"/>
          <w:rtl/>
          <w:lang w:bidi="fa-IR"/>
        </w:rPr>
        <w:t xml:space="preserve"> بودن ربات قابل استفاده است، چرا که تنها نیرو عکس‌العمل زمین، مقصد پای پروازی و زمان گام را تعیین می‌کند.</w:t>
      </w:r>
    </w:p>
    <w:p w14:paraId="4065CF06" w14:textId="5CEA882A" w:rsidR="000E471F" w:rsidRPr="000E471F" w:rsidRDefault="000E471F" w:rsidP="002860C5">
      <w:pPr>
        <w:rPr>
          <w:rFonts w:eastAsia="Calibri" w:cs="B Lotus"/>
          <w:sz w:val="24"/>
          <w:szCs w:val="28"/>
          <w:rtl/>
          <w:lang w:bidi="fa-IR"/>
        </w:rPr>
      </w:pPr>
      <w:r w:rsidRPr="000E471F">
        <w:rPr>
          <w:rFonts w:eastAsia="Calibri" w:cs="B Lotus" w:hint="cs"/>
          <w:sz w:val="24"/>
          <w:szCs w:val="28"/>
          <w:rtl/>
          <w:lang w:bidi="fa-IR"/>
        </w:rPr>
        <w:t>در گام شبیه‌سازی، مرجع نقطه مهار را از مکان جای پا از پیش تعیین شده با استفاده از کنترل پیشنگر به دست آورده و کنترلر نقطه مهار انتهای گام، نقطه گشتاور صفر کنترلی را به میزانی به دست می‌دهد تا خطای نقطه مهار انتهای گام حذف شده و مرکز جرم تحت دینامیک آونگ معکوس حرکت کند. آنها نشان دادند به محض اعمال اغتشاش ضعیف و بدون کنترلر گام‌برداری، مرکز جرم منحرف شده و خطای نقطه مهار رخ می‌دهد در این لحظه، نقطه گشتاور صفر کنترلیِ تولید شده، مرکز جرم را به ترجکتوری اولیه آن بازمی‌گرداند و آن را پایدار می‌کند. با افزایش مقدار اغتشاش و در صورت عدم حضور کنترلر گام‌برداری، علارغم تولید نقطه گشتاور صفر کنترلی به اندازه ابعاد پا، مرکز جرم منحرف شده و این کنترلر نمی‌تواند آن را همگرا کند، لذا در این شرایط کنترلر گام‌برداری را اضافه کرده و نشان می‌دهد، با تغییر مکان و زمان گام بعدی، ربات قادر به بازیابی تعادل خود خواهد بود. بنابراین مهم‌ترین تفاوت کار هیوبین جونگ و همکاران</w:t>
      </w:r>
      <w:r w:rsidRPr="000E471F">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Pr>
          <w:rFonts w:eastAsia="Calibri" w:cs="B Lotus"/>
          <w:sz w:val="24"/>
          <w:szCs w:val="28"/>
          <w:rtl/>
          <w:lang w:bidi="fa-IR"/>
        </w:rPr>
        <w:instrText>/</w:instrText>
      </w:r>
      <w:r>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Pr>
          <w:rFonts w:eastAsia="Calibri" w:cs="B Lotus"/>
          <w:sz w:val="24"/>
          <w:szCs w:val="28"/>
          <w:rtl/>
          <w:lang w:bidi="fa-IR"/>
        </w:rPr>
        <w:instrText>&lt;</w:instrText>
      </w:r>
      <w:r>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Pr="000E471F">
        <w:rPr>
          <w:rFonts w:eastAsia="Calibri" w:cs="B Lotus"/>
          <w:sz w:val="24"/>
          <w:szCs w:val="28"/>
          <w:rtl/>
          <w:lang w:bidi="fa-IR"/>
        </w:rPr>
        <w:fldChar w:fldCharType="separate"/>
      </w:r>
      <w:r>
        <w:rPr>
          <w:rFonts w:eastAsia="Calibri" w:cs="B Lotus"/>
          <w:noProof/>
          <w:sz w:val="24"/>
          <w:szCs w:val="28"/>
          <w:rtl/>
          <w:lang w:bidi="fa-IR"/>
        </w:rPr>
        <w:t>[1]</w:t>
      </w:r>
      <w:r w:rsidRPr="000E471F">
        <w:rPr>
          <w:rFonts w:eastAsia="Calibri" w:cs="B Lotus"/>
          <w:sz w:val="24"/>
          <w:szCs w:val="28"/>
          <w:rtl/>
          <w:lang w:bidi="fa-IR"/>
        </w:rPr>
        <w:fldChar w:fldCharType="end"/>
      </w:r>
      <w:r w:rsidRPr="000E471F">
        <w:rPr>
          <w:rFonts w:eastAsia="Calibri" w:cs="B Lotus" w:hint="cs"/>
          <w:sz w:val="24"/>
          <w:szCs w:val="28"/>
          <w:rtl/>
          <w:lang w:bidi="fa-IR"/>
        </w:rPr>
        <w:t>، با خدیو و همکاران</w:t>
      </w:r>
      <w:r w:rsidRPr="000E471F">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Pr>
          <w:rFonts w:eastAsia="Calibri" w:cs="B Lotus"/>
          <w:sz w:val="24"/>
          <w:szCs w:val="28"/>
          <w:rtl/>
          <w:lang w:bidi="fa-IR"/>
        </w:rPr>
        <w:instrText>&gt;&lt;/</w:instrText>
      </w:r>
      <w:r>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در نظر گرفتن پای ربات است که موجب می‌شود ربات نسبت به اغتشاشات ضعیف مقاوم بوده و میزان اصلاح مکان جای پا در اغتشاشات بزرگ کاهش یابد. در واقع کنترلر گام‌برداری مکان جای پا از پیش تعیین شده را تنظیم کرده و الگو مرکز جرم را به صورت در لحظه و در شرایط اغتشاش تولید می‌کند.</w:t>
      </w:r>
    </w:p>
    <w:p w14:paraId="1CC3E0AA" w14:textId="462891EB" w:rsidR="000E471F" w:rsidRPr="000E471F" w:rsidRDefault="000E471F" w:rsidP="002860C5">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Jeong&lt;/Author&gt;&lt;Year&gt;2019&lt;/Year&gt;&lt;RecNum&gt;5&lt;/RecNum&gt;&lt;DisplayText&gt;[13]&lt;/DisplayText&gt;&lt;record&gt;&lt;rec-number&gt;5&lt;/rec-number&gt;&lt;foreign-keys&gt;&lt;key app="EN" db-id="zaedpzv24rteeme9wwexrapbz2r0ex02xat5" timestamp="1673082364"&gt;5&lt;/key&gt;</w:instrText>
      </w:r>
      <w:r>
        <w:rPr>
          <w:rFonts w:eastAsia="Calibri" w:cs="B Lotus"/>
          <w:sz w:val="24"/>
          <w:szCs w:val="28"/>
          <w:rtl/>
          <w:lang w:bidi="fa-IR"/>
        </w:rPr>
        <w:instrText>&lt;/</w:instrText>
      </w:r>
      <w:r>
        <w:rPr>
          <w:rFonts w:eastAsia="Calibri" w:cs="B Lotus"/>
          <w:sz w:val="24"/>
          <w:szCs w:val="28"/>
          <w:lang w:bidi="fa-IR"/>
        </w:rPr>
        <w:instrTex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Pr>
          <w:rFonts w:eastAsia="Calibri" w:cs="B Lotus"/>
          <w:sz w:val="24"/>
          <w:szCs w:val="28"/>
          <w:rtl/>
          <w:lang w:bidi="fa-IR"/>
        </w:rPr>
        <w:fldChar w:fldCharType="separate"/>
      </w:r>
      <w:r>
        <w:rPr>
          <w:rFonts w:eastAsia="Calibri" w:cs="B Lotus"/>
          <w:noProof/>
          <w:sz w:val="24"/>
          <w:szCs w:val="28"/>
          <w:rtl/>
          <w:lang w:bidi="fa-IR"/>
        </w:rPr>
        <w:t>[13]</w:t>
      </w:r>
      <w:r>
        <w:rPr>
          <w:rFonts w:eastAsia="Calibri" w:cs="B Lotus"/>
          <w:sz w:val="24"/>
          <w:szCs w:val="28"/>
          <w:rtl/>
          <w:lang w:bidi="fa-IR"/>
        </w:rPr>
        <w:fldChar w:fldCharType="end"/>
      </w:r>
      <w:r w:rsidRPr="000E471F">
        <w:rPr>
          <w:rFonts w:eastAsia="Calibri" w:cs="B Lotus" w:hint="cs"/>
          <w:sz w:val="24"/>
          <w:szCs w:val="28"/>
          <w:rtl/>
          <w:lang w:bidi="fa-IR"/>
        </w:rPr>
        <w:t xml:space="preserve"> در پژوهش دیگری، هر سه استراتژی مچ، لگن و گام‌برداری را به همراه زمان گام‌برداری، در قالب یک برنامه‌ریزی درجه دوم مقید پیاده کردند</w:t>
      </w:r>
      <w:r>
        <w:rPr>
          <w:rFonts w:eastAsia="Calibri" w:cs="B Lotus" w:hint="cs"/>
          <w:sz w:val="24"/>
          <w:szCs w:val="28"/>
          <w:rtl/>
          <w:lang w:bidi="fa-IR"/>
        </w:rPr>
        <w:t>.</w:t>
      </w:r>
      <w:r w:rsidRPr="000E471F">
        <w:rPr>
          <w:rFonts w:eastAsia="Calibri" w:cs="B Lotus" w:hint="cs"/>
          <w:sz w:val="24"/>
          <w:szCs w:val="28"/>
          <w:rtl/>
          <w:lang w:bidi="fa-IR"/>
        </w:rPr>
        <w:t xml:space="preserve"> آنها تاثیر هر یک از استراتژی‌های بازیابی تعادل را براساس مدل آونگ معکوس و چرخ طیار نشان داده و عملکرد کنترلر را با شبیه‌سازی مدل خلاصه شده ربات، </w:t>
      </w:r>
      <w:r w:rsidRPr="000E471F">
        <w:rPr>
          <w:rFonts w:eastAsia="Calibri" w:cs="B Lotus" w:hint="cs"/>
          <w:sz w:val="24"/>
          <w:szCs w:val="28"/>
          <w:rtl/>
          <w:lang w:bidi="fa-IR"/>
        </w:rPr>
        <w:lastRenderedPageBreak/>
        <w:t xml:space="preserve">مدل کامل ربات و آزمایش عملی بر روی ربات </w:t>
      </w:r>
      <w:r>
        <w:rPr>
          <w:rFonts w:eastAsia="Calibri" w:cs="B Lotus" w:hint="cs"/>
          <w:sz w:val="24"/>
          <w:szCs w:val="28"/>
          <w:rtl/>
          <w:lang w:bidi="fa-IR"/>
        </w:rPr>
        <w:t>گزل</w:t>
      </w:r>
      <w:r>
        <w:rPr>
          <w:rStyle w:val="FootnoteReference"/>
          <w:rFonts w:eastAsia="Calibri" w:cs="B Lotus"/>
          <w:sz w:val="24"/>
          <w:szCs w:val="28"/>
          <w:rtl/>
          <w:lang w:bidi="fa-IR"/>
        </w:rPr>
        <w:footnoteReference w:id="26"/>
      </w:r>
      <w:r w:rsidRPr="000E471F">
        <w:rPr>
          <w:rFonts w:eastAsia="Calibri" w:cs="B Lotus" w:hint="cs"/>
          <w:sz w:val="24"/>
          <w:szCs w:val="28"/>
          <w:rtl/>
          <w:lang w:bidi="fa-IR"/>
        </w:rPr>
        <w:t xml:space="preserve"> نشان دادند. وقتی اغتشاش وارد می‌شود، در ابتدا گشتاور مچ محاسبه می‌شود و سپس مکان و زمان گام‌برداری و ممنتوم زاویه‌ای توسط بهینه‌ساز تولید می‌گردند. در این مطالعه نیز هیوبین جونگ و همکاران از ایده بهینه‌ساز گام‌برداری مطرح شده در </w:t>
      </w:r>
      <w:r w:rsidRPr="000E471F">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Pr>
          <w:rFonts w:eastAsia="Calibri" w:cs="B Lotus"/>
          <w:sz w:val="24"/>
          <w:szCs w:val="28"/>
          <w:rtl/>
          <w:lang w:bidi="fa-IR"/>
        </w:rPr>
        <w:instrText>&gt;&lt;/</w:instrText>
      </w:r>
      <w:r>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که استفاده از حل تحلیلی دینامیک نقطه مهار است، استفاده کرده‌اند و آن را برای راه رفتن نقطه گشتاور صفر مبنا با مکان‌های جای پا از پیش تعیین شده توسعه دادند.</w:t>
      </w:r>
    </w:p>
    <w:p w14:paraId="218E982D" w14:textId="54665B47" w:rsidR="000E471F" w:rsidRPr="000E471F" w:rsidRDefault="000E471F" w:rsidP="002860C5">
      <w:pPr>
        <w:rPr>
          <w:rFonts w:eastAsia="Calibri" w:cs="B Lotus"/>
          <w:sz w:val="24"/>
          <w:szCs w:val="28"/>
          <w:rtl/>
          <w:lang w:bidi="fa-IR"/>
        </w:rPr>
      </w:pPr>
      <w:r w:rsidRPr="000E471F">
        <w:rPr>
          <w:rFonts w:eastAsia="Calibri" w:cs="B Lotus" w:hint="cs"/>
          <w:sz w:val="24"/>
          <w:szCs w:val="28"/>
          <w:rtl/>
          <w:lang w:bidi="fa-IR"/>
        </w:rPr>
        <w:t>شفیعی و همکاران</w:t>
      </w:r>
      <w:r w:rsidRPr="000E471F">
        <w:rPr>
          <w:rFonts w:eastAsia="Calibri" w:cs="B Lotus"/>
          <w:sz w:val="24"/>
          <w:szCs w:val="28"/>
          <w:rtl/>
          <w:lang w:bidi="fa-IR"/>
        </w:rPr>
        <w:fldChar w:fldCharType="begin"/>
      </w:r>
      <w:r>
        <w:rPr>
          <w:rFonts w:eastAsia="Calibri" w:cs="B Lotus"/>
          <w:sz w:val="24"/>
          <w:szCs w:val="28"/>
          <w:rtl/>
          <w:lang w:bidi="fa-IR"/>
        </w:rPr>
        <w:instrText xml:space="preserve"> </w:instrText>
      </w:r>
      <w:r>
        <w:rPr>
          <w:rFonts w:eastAsia="Calibri" w:cs="B Lotus"/>
          <w:sz w:val="24"/>
          <w:szCs w:val="28"/>
          <w:lang w:bidi="fa-IR"/>
        </w:rPr>
        <w:instrText>ADDIN EN.CITE &lt;EndNote&gt;&lt;Cite&gt;&lt;Author&gt;Shafiee&lt;/Author&gt;&lt;Year&gt;2019&lt;/Year&gt;&lt;RecNum&gt;8&lt;/RecNum&gt;&lt;DisplayText&gt;[14]&lt;/DisplayText&gt;&lt;record&gt;&lt;rec-number&gt;8&lt;/rec-number&gt;&lt;foreign-keys&gt;&lt;key app="EN" db-id="zaedpzv24rteeme9wwexrapbz2r0ex02xat5" timestamp="1673095795"&gt;8&lt;/key&gt;&lt;/foreign-keys&gt;&lt;ref-type name="Conference Proceedings"&gt;10&lt;/ref-type&gt;&lt;contributors&gt;&lt;authors&gt;&lt;author&gt;Shafiee, Milad&lt;/author&gt;&lt;author&gt;Romualdi, Giulio&lt;/author&gt;&lt;author&gt;Dafarra, Stefano&lt;/author&gt;&lt;author&gt;Chavez, Francisco Javier Andrade&lt;/author&gt;&lt;author&gt;Pucci, Daniele&lt;/author&gt;&lt;/authors&gt;&lt;/contributors&gt;&lt;titles&gt;&lt;title&gt;Online DCM trajectory generation for push recovery of torque-controlled humanoid robots&lt;/title&gt;&lt;secondary-title&gt;2019 IEEE-RAS 19th International Conference on Humanoid Robots (Humanoids)&lt;/secondary-title&gt;&lt;/titles&gt;&lt;pages&gt;671-678&lt;/pages&gt;&lt;dates&gt;&lt;year&gt;2019&lt;/year&gt;&lt;/dates&gt;&lt;publisher&gt;IEEE&lt;/publisher&gt;&lt;isbn&gt;1538676303&lt;/isbn&gt;&lt;urls&gt;&lt;/urls&gt;&lt;/record&gt;&lt;/Cite&gt;&lt;/EndNote&gt;</w:instrText>
      </w:r>
      <w:r w:rsidRPr="000E471F">
        <w:rPr>
          <w:rFonts w:eastAsia="Calibri" w:cs="B Lotus"/>
          <w:sz w:val="24"/>
          <w:szCs w:val="28"/>
          <w:rtl/>
          <w:lang w:bidi="fa-IR"/>
        </w:rPr>
        <w:fldChar w:fldCharType="separate"/>
      </w:r>
      <w:r>
        <w:rPr>
          <w:rFonts w:eastAsia="Calibri" w:cs="B Lotus"/>
          <w:noProof/>
          <w:sz w:val="24"/>
          <w:szCs w:val="28"/>
          <w:rtl/>
          <w:lang w:bidi="fa-IR"/>
        </w:rPr>
        <w:t>[14]</w:t>
      </w:r>
      <w:r w:rsidRPr="000E471F">
        <w:rPr>
          <w:rFonts w:eastAsia="Calibri" w:cs="B Lotus"/>
          <w:sz w:val="24"/>
          <w:szCs w:val="28"/>
          <w:rtl/>
          <w:lang w:bidi="fa-IR"/>
        </w:rPr>
        <w:fldChar w:fldCharType="end"/>
      </w:r>
      <w:r w:rsidRPr="000E471F">
        <w:rPr>
          <w:rFonts w:eastAsia="Calibri" w:cs="B Lotus" w:hint="cs"/>
          <w:sz w:val="24"/>
          <w:szCs w:val="28"/>
          <w:rtl/>
          <w:lang w:bidi="fa-IR"/>
        </w:rPr>
        <w:t>، به طراحی الگو راه رفتن به صورت برخط و همراه با بازیابی تعادل پرداختند. درواقع ابتدا ترجکتوری نقطه مهار طراحی می‌شود و یک کنترلر تنظیم گام برای تنظیم ترجکتوری طراحی شده و دستیابی به تعادل در حضور اغتشاشات به الگو طراحی شده اضافه می‌شود. در این روش فرض شده که ربات در حالت تک تکیه‌گاهی قرار دارد و کنترلر، مکان و زمان گام بعدی را محاسبه می‌کند. ایده استفاده شده در کنترلر مقید کردن شرط اولیه و نهایی نقطه مهار یک گام با استفاده از یک ترجکتوری نمایی متغیر با</w:t>
      </w:r>
      <w:r w:rsidR="004B3CED">
        <w:rPr>
          <w:rFonts w:eastAsia="Calibri" w:cs="B Lotus" w:hint="cs"/>
          <w:sz w:val="24"/>
          <w:szCs w:val="28"/>
          <w:rtl/>
          <w:lang w:bidi="fa-IR"/>
        </w:rPr>
        <w:t xml:space="preserve"> زمان برای نقطه گشتاور صفر است.</w:t>
      </w:r>
      <w:r w:rsidRPr="000E471F">
        <w:rPr>
          <w:rFonts w:eastAsia="Calibri" w:cs="B Lotus" w:hint="cs"/>
          <w:sz w:val="24"/>
          <w:szCs w:val="28"/>
          <w:rtl/>
          <w:lang w:bidi="fa-IR"/>
        </w:rPr>
        <w:t xml:space="preserve"> با قرار دادن این میان‌یابی از نقطه گشتاور صفر در رابطه دینامیک نقطه مهار و حل آن برای مسئله مقدار اولیه و مقدار نهایی، می‌توان قید تساوی بهینه‌ساز برای یافتن، آفست نقطه مهار، مکان جای پای پروازی و زمان گام را به دست آورد. بهینه‌ساز درجه دوم، مقادیر متغیرهای راه رفتن را نزدیک به مقادیر نامی آنها تولید می‌کند. مقادیر نامی از طراحی الگو راه رفتن منتج می‌شود و بهینه‌ساز آنها را اصلاح می‌کند تا اغتشاشات را بازیابی کند. لازم به ذکر است که اگرچه کنترلر تنها در حالت تک تکیه‌گاهی فعال است، اما برای تضمین پیوستگی نقطه گشتاور صفر، فاز دو تکیه‌گاهی لازم بوده که اینکار با استفاده از یک چندجمله‌ای درجه 3 بین دو فاز تک تکیه‌گاهی پی در پی صورت می‌گیرد.</w:t>
      </w:r>
    </w:p>
    <w:p w14:paraId="4B10DA69" w14:textId="77777777" w:rsidR="002860C5" w:rsidRPr="002860C5" w:rsidRDefault="002860C5" w:rsidP="002860C5">
      <w:pPr>
        <w:rPr>
          <w:rFonts w:eastAsia="Calibri" w:cs="B Lotus"/>
          <w:sz w:val="24"/>
          <w:szCs w:val="28"/>
          <w:rtl/>
          <w:lang w:bidi="fa-IR"/>
        </w:rPr>
      </w:pPr>
      <w:r w:rsidRPr="002860C5">
        <w:rPr>
          <w:rFonts w:eastAsia="Calibri" w:cs="B Lotus" w:hint="cs"/>
          <w:sz w:val="24"/>
          <w:szCs w:val="28"/>
          <w:rtl/>
          <w:lang w:bidi="fa-IR"/>
        </w:rPr>
        <w:t xml:space="preserve">ربات‌های دوپا اجزای مکانیکی سنگینی مانند موتورها در پای خود دارند که بسیار بر دینامیک کل بدن اثر می‌گذارد. یک مدل ساده آونگ معکوس پاها را به حساب نمی‌آورد و </w:t>
      </w:r>
      <w:r w:rsidRPr="002860C5">
        <w:rPr>
          <w:rFonts w:eastAsia="Calibri" w:cs="B Lotus"/>
          <w:sz w:val="24"/>
          <w:szCs w:val="28"/>
          <w:lang w:bidi="fa-IR"/>
        </w:rPr>
        <w:t>ZMP</w:t>
      </w:r>
      <w:r w:rsidRPr="002860C5">
        <w:rPr>
          <w:rFonts w:eastAsia="Calibri" w:cs="B Lotus" w:hint="cs"/>
          <w:sz w:val="24"/>
          <w:szCs w:val="28"/>
          <w:rtl/>
          <w:lang w:bidi="fa-IR"/>
        </w:rPr>
        <w:t xml:space="preserve"> طراحی شده به وسیله آن وقتی ربات واقعی تلاش می‌کند تا آن را دنبال کند، مشکل ایجاد می‌کند که علت آن خطای مدل تقریبی است.</w:t>
      </w:r>
    </w:p>
    <w:p w14:paraId="0AF84AA1" w14:textId="77777777" w:rsidR="002C22F4" w:rsidRDefault="002C22F4" w:rsidP="002C22F4">
      <w:pPr>
        <w:rPr>
          <w:rFonts w:cs="B Lotus"/>
          <w:sz w:val="28"/>
          <w:szCs w:val="28"/>
          <w:rtl/>
          <w:lang w:bidi="fa-IR"/>
        </w:rPr>
      </w:pPr>
    </w:p>
    <w:p w14:paraId="3FF58DA4" w14:textId="77777777" w:rsidR="005B518A" w:rsidRDefault="00A0502E" w:rsidP="00BB6D53">
      <w:pPr>
        <w:rPr>
          <w:rFonts w:cs="B Lotus"/>
          <w:sz w:val="28"/>
          <w:szCs w:val="28"/>
          <w:rtl/>
          <w:lang w:bidi="fa-IR"/>
        </w:rPr>
      </w:pPr>
      <w:r>
        <w:rPr>
          <w:rFonts w:cs="B Lotus" w:hint="cs"/>
          <w:sz w:val="28"/>
          <w:szCs w:val="28"/>
          <w:rtl/>
          <w:lang w:bidi="fa-IR"/>
        </w:rPr>
        <w:lastRenderedPageBreak/>
        <w:t xml:space="preserve">در این راستا </w:t>
      </w:r>
      <w:r w:rsidRPr="00A0502E">
        <w:rPr>
          <w:rFonts w:cs="B Lotus" w:hint="cs"/>
          <w:sz w:val="28"/>
          <w:szCs w:val="28"/>
          <w:rtl/>
          <w:lang w:bidi="fa-IR"/>
        </w:rPr>
        <w:t>پارک و همکاران</w:t>
      </w:r>
      <w:r w:rsidR="00415AC4">
        <w:rPr>
          <w:rFonts w:cs="B Lotus"/>
          <w:sz w:val="28"/>
          <w:szCs w:val="28"/>
          <w:rtl/>
          <w:lang w:bidi="fa-IR"/>
        </w:rPr>
        <w:fldChar w:fldCharType="begin"/>
      </w:r>
      <w:r w:rsidR="00415AC4">
        <w:rPr>
          <w:rFonts w:cs="B Lotus"/>
          <w:sz w:val="28"/>
          <w:szCs w:val="28"/>
          <w:rtl/>
          <w:lang w:bidi="fa-IR"/>
        </w:rPr>
        <w:instrText xml:space="preserve"> </w:instrText>
      </w:r>
      <w:r w:rsidR="00415AC4">
        <w:rPr>
          <w:rFonts w:cs="B Lotus"/>
          <w:sz w:val="28"/>
          <w:szCs w:val="28"/>
          <w:lang w:bidi="fa-IR"/>
        </w:rPr>
        <w:instrText>ADDIN EN.CITE &lt;EndNote&gt;&lt;Cite&gt;&lt;Author&gt;Park&lt;/Author&gt;&lt;Year&gt;1998&lt;/Year&gt;&lt;RecNum&gt;16&lt;/RecNum&gt;&lt;DisplayText&gt;[15]&lt;/DisplayText&gt;&lt;record&gt;&lt;rec-number&gt;16&lt;/rec-number&gt;&lt;foreign-keys&gt;&lt;key app="EN" db-id="zaedpzv24rteeme9wwexrapbz2r0ex02xat5" timestamp="1674895495"&gt;16&lt;/key&gt;&lt;/foreign-keys&gt;&lt;ref-type name="Conference Proceedings"&gt;10&lt;/ref-type&gt;&lt;contributors&gt;&lt;authors&gt;&lt;author&gt;Park, Jong H&lt;/author&gt;&lt;author&gt;Kim, Kyong D&lt;/author&gt;&lt;/authors&gt;&lt;/contributors&gt;&lt;titles&gt;&lt;title&gt;Biped robot walking using gravity-compensated inverted pendulum mode and computed torque control&lt;/title&gt;&lt;secondary-title&gt;Proceedings. 1998 IEEE International Conference on Robotics and Automation (Cat. No. 98CH36146)&lt;/secondary-title&gt;&lt;/titles&gt;&lt;pages&gt;3528-3533&lt;/pages&gt;&lt;volume&gt;4&lt;/volume&gt;&lt;dates&gt;&lt;year&gt;1998&lt;/year&gt;&lt;/dates&gt;&lt;publisher&gt;IEEE&lt;/publisher&gt;&lt;isbn&gt;078034300X&lt;/isbn&gt;&lt;urls&gt;&lt;/urls&gt;&lt;/record&gt;&lt;/Cite&gt;&lt;/EndNote&gt;</w:instrText>
      </w:r>
      <w:r w:rsidR="00415AC4">
        <w:rPr>
          <w:rFonts w:cs="B Lotus"/>
          <w:sz w:val="28"/>
          <w:szCs w:val="28"/>
          <w:rtl/>
          <w:lang w:bidi="fa-IR"/>
        </w:rPr>
        <w:fldChar w:fldCharType="separate"/>
      </w:r>
      <w:r w:rsidR="00415AC4">
        <w:rPr>
          <w:rFonts w:cs="B Lotus"/>
          <w:noProof/>
          <w:sz w:val="28"/>
          <w:szCs w:val="28"/>
          <w:rtl/>
          <w:lang w:bidi="fa-IR"/>
        </w:rPr>
        <w:t>[15]</w:t>
      </w:r>
      <w:r w:rsidR="00415AC4">
        <w:rPr>
          <w:rFonts w:cs="B Lotus"/>
          <w:sz w:val="28"/>
          <w:szCs w:val="28"/>
          <w:rtl/>
          <w:lang w:bidi="fa-IR"/>
        </w:rPr>
        <w:fldChar w:fldCharType="end"/>
      </w:r>
      <w:r w:rsidRPr="00A0502E">
        <w:rPr>
          <w:rFonts w:cs="B Lotus" w:hint="cs"/>
          <w:sz w:val="28"/>
          <w:szCs w:val="28"/>
          <w:rtl/>
          <w:lang w:bidi="fa-IR"/>
        </w:rPr>
        <w:t>، مدلی را ارائه کردند که دینامیک پا را علاوه بر آونگ معکوس خطی در نظر می‌گیرد. مدل آن‌ها یک جرم نقطه‌ای نزدیک مچ هر پا در نظر می‌گیرد تا خطای تقریب دینامیکی کمی را محقق سازد. جرم مچ‌ها هیچ قید سینماتیکی با آونگ معکوس ندارد؛ در نتیجه از نظر محاسبات آسان است.</w:t>
      </w:r>
      <w:r w:rsidR="00BB6D53">
        <w:rPr>
          <w:rFonts w:cs="B Lotus" w:hint="cs"/>
          <w:sz w:val="28"/>
          <w:szCs w:val="28"/>
          <w:rtl/>
          <w:lang w:bidi="fa-IR"/>
        </w:rPr>
        <w:t xml:space="preserve"> تاکناکا و همکاران</w:t>
      </w:r>
      <w:r w:rsidR="00BB6D53">
        <w:rPr>
          <w:rFonts w:cs="B Lotus"/>
          <w:sz w:val="28"/>
          <w:szCs w:val="28"/>
          <w:rtl/>
          <w:lang w:bidi="fa-IR"/>
        </w:rPr>
        <w:fldChar w:fldCharType="begin"/>
      </w:r>
      <w:r w:rsidR="00BB6D53">
        <w:rPr>
          <w:rFonts w:cs="B Lotus"/>
          <w:sz w:val="28"/>
          <w:szCs w:val="28"/>
          <w:rtl/>
          <w:lang w:bidi="fa-IR"/>
        </w:rPr>
        <w:instrText xml:space="preserve"> </w:instrText>
      </w:r>
      <w:r w:rsidR="00BB6D53">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BB6D53">
        <w:rPr>
          <w:rFonts w:cs="B Lotus"/>
          <w:sz w:val="28"/>
          <w:szCs w:val="28"/>
          <w:rtl/>
          <w:lang w:bidi="fa-IR"/>
        </w:rPr>
        <w:fldChar w:fldCharType="separate"/>
      </w:r>
      <w:r w:rsidR="00BB6D53">
        <w:rPr>
          <w:rFonts w:cs="B Lotus"/>
          <w:sz w:val="28"/>
          <w:szCs w:val="28"/>
          <w:rtl/>
          <w:lang w:bidi="fa-IR"/>
        </w:rPr>
        <w:t>[8]</w:t>
      </w:r>
      <w:r w:rsidR="00BB6D53">
        <w:rPr>
          <w:rFonts w:cs="B Lotus"/>
          <w:sz w:val="28"/>
          <w:szCs w:val="28"/>
          <w:rtl/>
          <w:lang w:bidi="fa-IR"/>
        </w:rPr>
        <w:fldChar w:fldCharType="end"/>
      </w:r>
      <w:r w:rsidR="00BB6D53">
        <w:rPr>
          <w:rFonts w:cs="B Lotus" w:hint="cs"/>
          <w:sz w:val="28"/>
          <w:szCs w:val="28"/>
          <w:rtl/>
          <w:lang w:bidi="fa-IR"/>
        </w:rPr>
        <w:t xml:space="preserve"> ضمن بسط این مدل ضمن در نظر گرفتن </w:t>
      </w:r>
      <w:r w:rsidR="00BB6D53" w:rsidRPr="00BB6D53">
        <w:rPr>
          <w:rFonts w:cs="B Lotus" w:hint="cs"/>
          <w:sz w:val="28"/>
          <w:szCs w:val="28"/>
          <w:rtl/>
          <w:lang w:bidi="fa-IR"/>
        </w:rPr>
        <w:t>ترم‌های گرانشی، ترم‌ها اینرسی</w:t>
      </w:r>
      <w:r w:rsidR="00BB6D53">
        <w:rPr>
          <w:rFonts w:cs="B Lotus" w:hint="cs"/>
          <w:sz w:val="28"/>
          <w:szCs w:val="28"/>
          <w:rtl/>
          <w:lang w:bidi="fa-IR"/>
        </w:rPr>
        <w:t xml:space="preserve"> را</w:t>
      </w:r>
      <w:r w:rsidR="00BB6D53" w:rsidRPr="00BB6D53">
        <w:rPr>
          <w:rFonts w:cs="B Lotus" w:hint="cs"/>
          <w:sz w:val="28"/>
          <w:szCs w:val="28"/>
          <w:rtl/>
          <w:lang w:bidi="fa-IR"/>
        </w:rPr>
        <w:t xml:space="preserve"> نیز در </w:t>
      </w:r>
      <w:r w:rsidR="00BB6D53">
        <w:rPr>
          <w:rFonts w:cs="B Lotus" w:hint="cs"/>
          <w:sz w:val="28"/>
          <w:szCs w:val="28"/>
          <w:rtl/>
          <w:lang w:bidi="fa-IR"/>
        </w:rPr>
        <w:t>معادلات وارد کردند</w:t>
      </w:r>
      <w:r w:rsidR="00BB6D53" w:rsidRPr="00BB6D53">
        <w:rPr>
          <w:rFonts w:cs="B Lotus" w:hint="cs"/>
          <w:sz w:val="28"/>
          <w:szCs w:val="28"/>
          <w:rtl/>
          <w:lang w:bidi="fa-IR"/>
        </w:rPr>
        <w:t>.</w:t>
      </w:r>
      <w:r w:rsidR="00FC729A">
        <w:rPr>
          <w:rFonts w:cs="B Lotus" w:hint="cs"/>
          <w:sz w:val="28"/>
          <w:szCs w:val="28"/>
          <w:rtl/>
          <w:lang w:bidi="fa-IR"/>
        </w:rPr>
        <w:t xml:space="preserve"> مدل آنها علاوه بر خطای محاسبات اندک، هزینه محاسبات پایینی نیز دارد.</w:t>
      </w:r>
    </w:p>
    <w:p w14:paraId="6B04904C" w14:textId="39E276D5" w:rsidR="00BB6D53" w:rsidRPr="00BB6D53" w:rsidRDefault="00FC729A" w:rsidP="00BB6D53">
      <w:pPr>
        <w:rPr>
          <w:rFonts w:cs="B Lotus"/>
          <w:sz w:val="28"/>
          <w:szCs w:val="28"/>
          <w:rtl/>
          <w:lang w:bidi="fa-IR"/>
        </w:rPr>
      </w:pPr>
      <w:r>
        <w:rPr>
          <w:rFonts w:cs="B Lotus" w:hint="cs"/>
          <w:sz w:val="28"/>
          <w:szCs w:val="28"/>
          <w:rtl/>
          <w:lang w:bidi="fa-IR"/>
        </w:rPr>
        <w:t xml:space="preserve"> </w:t>
      </w:r>
    </w:p>
    <w:p w14:paraId="12BDDE72" w14:textId="05FCA8C8" w:rsidR="001F6E71" w:rsidRPr="00A0502E" w:rsidRDefault="001F6E71" w:rsidP="00BB6D53">
      <w:pPr>
        <w:rPr>
          <w:rFonts w:cs="B Lotus"/>
          <w:sz w:val="28"/>
          <w:szCs w:val="28"/>
          <w:rtl/>
          <w:lang w:bidi="fa-IR"/>
        </w:rPr>
      </w:pPr>
    </w:p>
    <w:p w14:paraId="68C361F9" w14:textId="65263740" w:rsidR="002F1820" w:rsidRDefault="002F1820" w:rsidP="00E42C4D">
      <w:pPr>
        <w:rPr>
          <w:rFonts w:cs="B Lotus"/>
          <w:sz w:val="28"/>
          <w:szCs w:val="28"/>
          <w:rtl/>
          <w:lang w:bidi="fa-IR"/>
        </w:rPr>
      </w:pPr>
    </w:p>
    <w:p w14:paraId="38A38AA8" w14:textId="3C6B608D" w:rsidR="0008407D" w:rsidRPr="00005787" w:rsidRDefault="002F1820" w:rsidP="002F1820">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70803334" w14:textId="4367F916" w:rsidR="00381045" w:rsidRPr="00005787" w:rsidRDefault="00FF7B3B" w:rsidP="003A16BA">
      <w:pPr>
        <w:pStyle w:val="Heading2"/>
        <w:spacing w:before="0" w:after="0"/>
        <w:rPr>
          <w:rFonts w:cs="B Lotus"/>
          <w:rtl/>
          <w:lang w:bidi="fa-IR"/>
        </w:rPr>
      </w:pPr>
      <w:bookmarkStart w:id="57" w:name="_Toc472318754"/>
      <w:r w:rsidRPr="00005787">
        <w:rPr>
          <w:rFonts w:cs="B Lotus" w:hint="cs"/>
          <w:rtl/>
          <w:lang w:bidi="fa-IR"/>
        </w:rPr>
        <w:lastRenderedPageBreak/>
        <w:t>جمع‌بندی</w:t>
      </w:r>
      <w:r w:rsidR="00E53EBC" w:rsidRPr="00005787">
        <w:rPr>
          <w:rFonts w:cs="B Lotus" w:hint="cs"/>
          <w:rtl/>
          <w:lang w:bidi="fa-IR"/>
        </w:rPr>
        <w:t xml:space="preserve"> و وجه تمایز این </w:t>
      </w:r>
      <w:r w:rsidR="00175B8E" w:rsidRPr="00005787">
        <w:rPr>
          <w:rFonts w:cs="B Lotus" w:hint="cs"/>
          <w:rtl/>
          <w:lang w:bidi="fa-IR"/>
        </w:rPr>
        <w:t>پایان‌نامه</w:t>
      </w:r>
      <w:r w:rsidR="00E53EBC" w:rsidRPr="00005787">
        <w:rPr>
          <w:rFonts w:cs="B Lotus" w:hint="cs"/>
          <w:rtl/>
          <w:lang w:bidi="fa-IR"/>
        </w:rPr>
        <w:t xml:space="preserve"> با کارهای قبلی</w:t>
      </w:r>
      <w:bookmarkEnd w:id="57"/>
    </w:p>
    <w:p w14:paraId="6AC96A9B" w14:textId="1D6FEC87" w:rsidR="00957C7F" w:rsidRDefault="00957C7F" w:rsidP="00957C7F">
      <w:pPr>
        <w:rPr>
          <w:rFonts w:cs="B Lotus"/>
          <w:sz w:val="28"/>
          <w:szCs w:val="28"/>
          <w:rtl/>
          <w:lang w:bidi="fa-IR"/>
        </w:rPr>
      </w:pPr>
      <w:r>
        <w:rPr>
          <w:rFonts w:cs="B Lotus" w:hint="cs"/>
          <w:sz w:val="28"/>
          <w:szCs w:val="28"/>
          <w:rtl/>
          <w:lang w:bidi="fa-IR"/>
        </w:rPr>
        <w:t>با توجه به آنجه در بخش قبل ارائه شد، اکثر الگوریتم‌های کنترلی ارائه شده بر پایه کنترل پیش‌بین مبتنی بر مدل می‌باشند، در این الگوریتم‌ها بنا به ساختار مدل در نظر گرفته شده و میزان اغتشاشی که باید بازیابی شود، روش‌های مختلفی مانند استراتژی مچ، استراتژی لگن، استراتژی گام‌برداری و تنظیم زمان در غالب یک مسئله بهینه‌سازی به کار گرفته می‌شوند. همچنین مدل‌های آونگ معکوس خطی، آونگ معکوس خطی و چرخ طیار و مدل سه جرمه بنا به دقت مورد نیاز به عنوان مدل ساده شده ربات مطرح می‌شوند.</w:t>
      </w:r>
      <w:r w:rsidR="00EC79B2">
        <w:rPr>
          <w:rFonts w:cs="B Lotus" w:hint="cs"/>
          <w:sz w:val="28"/>
          <w:szCs w:val="28"/>
          <w:rtl/>
          <w:lang w:bidi="fa-IR"/>
        </w:rPr>
        <w:t xml:space="preserve"> در اکثر الگوریتم‌های مطرح شده، به علت سادگی و کاهش هزینه‌های محاسباتی از مدل آونگ معکوس خطی استفاده شده است؛ با این انتخاب قابلیت الگوریتم برای </w:t>
      </w:r>
      <w:r w:rsidR="005150C2">
        <w:rPr>
          <w:rFonts w:cs="B Lotus" w:hint="cs"/>
          <w:sz w:val="28"/>
          <w:szCs w:val="28"/>
          <w:rtl/>
          <w:lang w:bidi="fa-IR"/>
        </w:rPr>
        <w:t xml:space="preserve">بازیابی تعادل </w:t>
      </w:r>
      <w:r w:rsidR="00EC79B2">
        <w:rPr>
          <w:rFonts w:cs="B Lotus" w:hint="cs"/>
          <w:sz w:val="28"/>
          <w:szCs w:val="28"/>
          <w:rtl/>
          <w:lang w:bidi="fa-IR"/>
        </w:rPr>
        <w:t>در گام‌برداری سریع</w:t>
      </w:r>
      <w:r w:rsidR="005150C2">
        <w:rPr>
          <w:rFonts w:cs="B Lotus" w:hint="cs"/>
          <w:sz w:val="28"/>
          <w:szCs w:val="28"/>
          <w:rtl/>
          <w:lang w:bidi="fa-IR"/>
        </w:rPr>
        <w:t xml:space="preserve"> کاهش می‌یابد. همچنین می‌دانیم پای ربات به علت وجود موتورها در آن وزن غیر قابل چشم‌پوشی دارد و فرض بدون جرم در نظر گرفتن آن در مدل آونگ معکوس، طراحی مسیر و کنترل آن را به خصوص در راه رفتن با سرعت بالاتر دچار خطا کرده و امکان افتادن ربات را افزایش می‌یابد.</w:t>
      </w:r>
    </w:p>
    <w:p w14:paraId="52A0121A" w14:textId="3FC9BF6C" w:rsidR="00100E92" w:rsidRDefault="005150C2" w:rsidP="00DB4F90">
      <w:pPr>
        <w:rPr>
          <w:rFonts w:cs="B Lotus"/>
          <w:sz w:val="28"/>
          <w:szCs w:val="28"/>
          <w:rtl/>
          <w:lang w:bidi="fa-IR"/>
        </w:rPr>
      </w:pPr>
      <w:r>
        <w:rPr>
          <w:rFonts w:cs="B Lotus" w:hint="cs"/>
          <w:sz w:val="28"/>
          <w:szCs w:val="28"/>
          <w:rtl/>
          <w:lang w:bidi="fa-IR"/>
        </w:rPr>
        <w:t>در یکی از بدیع‌ترین پژوهش‌های اخیر که توسط هیوبین جونگ و همکاران</w:t>
      </w:r>
      <w:r w:rsidR="00DB4F90">
        <w:rPr>
          <w:rFonts w:cs="B Lotus"/>
          <w:sz w:val="28"/>
          <w:szCs w:val="28"/>
          <w:rtl/>
          <w:lang w:bidi="fa-IR"/>
        </w:rPr>
        <w:fldChar w:fldCharType="begin"/>
      </w:r>
      <w:r w:rsidR="00DB4F90">
        <w:rPr>
          <w:rFonts w:cs="B Lotus"/>
          <w:sz w:val="28"/>
          <w:szCs w:val="28"/>
          <w:rtl/>
          <w:lang w:bidi="fa-IR"/>
        </w:rPr>
        <w:instrText xml:space="preserve"> </w:instrText>
      </w:r>
      <w:r w:rsidR="00DB4F90">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DB4F90">
        <w:rPr>
          <w:rFonts w:cs="B Lotus"/>
          <w:sz w:val="28"/>
          <w:szCs w:val="28"/>
          <w:rtl/>
          <w:lang w:bidi="fa-IR"/>
        </w:rPr>
        <w:instrText>/</w:instrText>
      </w:r>
      <w:r w:rsidR="00DB4F90">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DB4F90">
        <w:rPr>
          <w:rFonts w:cs="B Lotus"/>
          <w:sz w:val="28"/>
          <w:szCs w:val="28"/>
          <w:rtl/>
          <w:lang w:bidi="fa-IR"/>
        </w:rPr>
        <w:instrText>&lt;</w:instrText>
      </w:r>
      <w:r w:rsidR="00DB4F90">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DB4F90">
        <w:rPr>
          <w:rFonts w:cs="B Lotus"/>
          <w:sz w:val="28"/>
          <w:szCs w:val="28"/>
          <w:rtl/>
          <w:lang w:bidi="fa-IR"/>
        </w:rPr>
        <w:fldChar w:fldCharType="separate"/>
      </w:r>
      <w:r w:rsidR="00DB4F90">
        <w:rPr>
          <w:rFonts w:cs="B Lotus"/>
          <w:noProof/>
          <w:sz w:val="28"/>
          <w:szCs w:val="28"/>
          <w:rtl/>
          <w:lang w:bidi="fa-IR"/>
        </w:rPr>
        <w:t>[1]</w:t>
      </w:r>
      <w:r w:rsidR="00DB4F90">
        <w:rPr>
          <w:rFonts w:cs="B Lotus"/>
          <w:sz w:val="28"/>
          <w:szCs w:val="28"/>
          <w:rtl/>
          <w:lang w:bidi="fa-IR"/>
        </w:rPr>
        <w:fldChar w:fldCharType="end"/>
      </w:r>
      <w:r>
        <w:rPr>
          <w:rFonts w:cs="B Lotus" w:hint="cs"/>
          <w:sz w:val="28"/>
          <w:szCs w:val="28"/>
          <w:rtl/>
          <w:lang w:bidi="fa-IR"/>
        </w:rPr>
        <w:t xml:space="preserve"> صورت گرفته است، به ایده گام‌برداری ربات در حضور اغتشاشات پرداخته و با پیاده‌سازی عملی الگوریتم کنترلی بر روی ربات گز</w:t>
      </w:r>
      <w:r w:rsidR="0088781B">
        <w:rPr>
          <w:rFonts w:cs="B Lotus" w:hint="cs"/>
          <w:sz w:val="28"/>
          <w:szCs w:val="28"/>
          <w:rtl/>
          <w:lang w:bidi="fa-IR"/>
        </w:rPr>
        <w:t>ِ</w:t>
      </w:r>
      <w:r>
        <w:rPr>
          <w:rFonts w:cs="B Lotus" w:hint="cs"/>
          <w:sz w:val="28"/>
          <w:szCs w:val="28"/>
          <w:rtl/>
          <w:lang w:bidi="fa-IR"/>
        </w:rPr>
        <w:t>ل، صحت و کارکرد این الگوریتم را به اثبات رسانده است</w:t>
      </w:r>
      <w:r w:rsidR="00DB4F90">
        <w:rPr>
          <w:rFonts w:cs="B Lotus" w:hint="cs"/>
          <w:sz w:val="28"/>
          <w:szCs w:val="28"/>
          <w:rtl/>
          <w:lang w:bidi="fa-IR"/>
        </w:rPr>
        <w:t xml:space="preserve">. روش به کار رفته توسط هیوبین جونگ برای ربات با سرعت حداکثر 0.7 متر بر ثانیه در راستای طولی و 0.6 در راستای عرضی قابل پیاده‌سازی است، برای سرعت‌های بالاتر این روش به علت استفاده از مدل ساده آونگ معکوس خطی کارایی دقیق و خوبی ندارد. </w:t>
      </w:r>
    </w:p>
    <w:p w14:paraId="2B829D2D" w14:textId="36E04188" w:rsidR="00100E92" w:rsidRDefault="00100E92" w:rsidP="00DB4F90">
      <w:pPr>
        <w:rPr>
          <w:rFonts w:cs="B Lotus"/>
          <w:sz w:val="28"/>
          <w:szCs w:val="28"/>
          <w:rtl/>
          <w:lang w:bidi="fa-IR"/>
        </w:rPr>
      </w:pPr>
      <w:r>
        <w:rPr>
          <w:rFonts w:cs="B Lotus" w:hint="cs"/>
          <w:sz w:val="28"/>
          <w:szCs w:val="28"/>
          <w:rtl/>
          <w:lang w:bidi="fa-IR"/>
        </w:rPr>
        <w:t>همچنین لازم به ذکر است که ربات سورنا 5 قابلیت راه رفتن با سرعت 1 متر بر ثانیه را دارد و نیاز به استفاده از روشی است که بازیابی تعادل برای سرعت‌های بالاتر را نیز در حین راه رفتن محقق کند.</w:t>
      </w:r>
    </w:p>
    <w:p w14:paraId="69D1C6C4" w14:textId="796E9AB2" w:rsidR="005150C2" w:rsidRDefault="005150C2" w:rsidP="0088781B">
      <w:pPr>
        <w:rPr>
          <w:rFonts w:cs="B Lotus"/>
          <w:sz w:val="28"/>
          <w:szCs w:val="28"/>
          <w:rtl/>
          <w:lang w:bidi="fa-IR"/>
        </w:rPr>
      </w:pPr>
      <w:r>
        <w:rPr>
          <w:rFonts w:cs="B Lotus" w:hint="cs"/>
          <w:sz w:val="28"/>
          <w:szCs w:val="28"/>
          <w:rtl/>
          <w:lang w:bidi="fa-IR"/>
        </w:rPr>
        <w:t xml:space="preserve">در این پژوهش </w:t>
      </w:r>
      <w:r w:rsidR="0088781B">
        <w:rPr>
          <w:rFonts w:cs="B Lotus" w:hint="cs"/>
          <w:sz w:val="28"/>
          <w:szCs w:val="28"/>
          <w:rtl/>
          <w:lang w:bidi="fa-IR"/>
        </w:rPr>
        <w:t>با</w:t>
      </w:r>
      <w:r>
        <w:rPr>
          <w:rFonts w:cs="B Lotus" w:hint="cs"/>
          <w:sz w:val="28"/>
          <w:szCs w:val="28"/>
          <w:rtl/>
          <w:lang w:bidi="fa-IR"/>
        </w:rPr>
        <w:t xml:space="preserve"> ارائه الگوریتم کنترلی پیشبین مبتنی بر مدل و با تنظیم مکان و زمان گام‌برداری و با استفاده از مدل </w:t>
      </w:r>
      <w:r w:rsidR="00DB4F90">
        <w:rPr>
          <w:rFonts w:cs="B Lotus" w:hint="cs"/>
          <w:sz w:val="28"/>
          <w:szCs w:val="28"/>
          <w:rtl/>
          <w:lang w:bidi="fa-IR"/>
        </w:rPr>
        <w:t>آونگ معکوس سه جرمه، به ارتقا روش هیوبین جونگ برای ربات با سرعت‌های بالاتر می‌پردازیم.</w:t>
      </w:r>
    </w:p>
    <w:p w14:paraId="37233E3E" w14:textId="022544B4" w:rsidR="00E04174" w:rsidRPr="00005787" w:rsidRDefault="00E60D2B" w:rsidP="000D0D13">
      <w:pPr>
        <w:rPr>
          <w:rFonts w:cs="B Lotus"/>
          <w:sz w:val="28"/>
          <w:szCs w:val="28"/>
          <w:rtl/>
          <w:lang w:bidi="fa-IR"/>
        </w:rPr>
      </w:pPr>
      <w:r w:rsidRPr="00005787">
        <w:rPr>
          <w:rFonts w:cs="B Lotus" w:hint="cs"/>
          <w:sz w:val="28"/>
          <w:szCs w:val="28"/>
          <w:rtl/>
          <w:lang w:bidi="fa-IR"/>
        </w:rPr>
        <w:t xml:space="preserve">بنابراین نوآوری این بخش موارد زیر </w:t>
      </w:r>
      <w:r w:rsidR="00FF7B3B" w:rsidRPr="00005787">
        <w:rPr>
          <w:rFonts w:cs="B Lotus" w:hint="cs"/>
          <w:sz w:val="28"/>
          <w:szCs w:val="28"/>
          <w:rtl/>
          <w:lang w:bidi="fa-IR"/>
        </w:rPr>
        <w:t>می‌باشد</w:t>
      </w:r>
      <w:r w:rsidRPr="00005787">
        <w:rPr>
          <w:rFonts w:cs="B Lotus" w:hint="cs"/>
          <w:sz w:val="28"/>
          <w:szCs w:val="28"/>
          <w:rtl/>
          <w:lang w:bidi="fa-IR"/>
        </w:rPr>
        <w:t xml:space="preserve">: </w:t>
      </w:r>
    </w:p>
    <w:p w14:paraId="48AA9B3F" w14:textId="3B488CD8" w:rsidR="00706ADF" w:rsidRDefault="00175B8E" w:rsidP="00C26F8E">
      <w:pPr>
        <w:pStyle w:val="ListParagraph"/>
        <w:numPr>
          <w:ilvl w:val="0"/>
          <w:numId w:val="5"/>
        </w:numPr>
        <w:bidi/>
        <w:rPr>
          <w:rFonts w:cs="B Lotus"/>
          <w:sz w:val="28"/>
          <w:szCs w:val="28"/>
          <w:lang w:bidi="fa-IR"/>
        </w:rPr>
      </w:pPr>
      <w:r w:rsidRPr="00005787">
        <w:rPr>
          <w:rFonts w:cs="B Lotus" w:hint="cs"/>
          <w:sz w:val="28"/>
          <w:szCs w:val="28"/>
          <w:rtl/>
          <w:lang w:bidi="fa-IR"/>
        </w:rPr>
        <w:t>پیاده‌سازی</w:t>
      </w:r>
      <w:r w:rsidR="00706ADF" w:rsidRPr="00005787">
        <w:rPr>
          <w:rFonts w:cs="B Lotus" w:hint="cs"/>
          <w:sz w:val="28"/>
          <w:szCs w:val="28"/>
          <w:rtl/>
          <w:lang w:bidi="fa-IR"/>
        </w:rPr>
        <w:t xml:space="preserve"> </w:t>
      </w:r>
      <w:r w:rsidR="006A5D83" w:rsidRPr="00005787">
        <w:rPr>
          <w:rFonts w:cs="B Lotus" w:hint="cs"/>
          <w:sz w:val="28"/>
          <w:szCs w:val="28"/>
          <w:rtl/>
          <w:lang w:bidi="fa-IR"/>
        </w:rPr>
        <w:t>کنترل</w:t>
      </w:r>
      <w:r w:rsidRPr="00005787">
        <w:rPr>
          <w:rFonts w:cs="B Lotus" w:hint="cs"/>
          <w:sz w:val="28"/>
          <w:szCs w:val="28"/>
          <w:rtl/>
          <w:lang w:bidi="fa-IR"/>
        </w:rPr>
        <w:t>ر</w:t>
      </w:r>
      <w:r w:rsidR="00706ADF" w:rsidRPr="00005787">
        <w:rPr>
          <w:rFonts w:cs="B Lotus" w:hint="cs"/>
          <w:sz w:val="28"/>
          <w:szCs w:val="28"/>
          <w:rtl/>
          <w:lang w:bidi="fa-IR"/>
        </w:rPr>
        <w:t xml:space="preserve"> دفع اغتشاش ناشناخته شدید بر روی یک ربات کنترل موقعیت</w:t>
      </w:r>
      <w:r w:rsidR="00C85F8E">
        <w:rPr>
          <w:rFonts w:cs="B Lotus" w:hint="cs"/>
          <w:sz w:val="28"/>
          <w:szCs w:val="28"/>
          <w:rtl/>
          <w:lang w:bidi="fa-IR"/>
        </w:rPr>
        <w:t>.</w:t>
      </w:r>
    </w:p>
    <w:p w14:paraId="27E88988" w14:textId="2E254A12" w:rsidR="00C10DC2" w:rsidRPr="00BE784A" w:rsidRDefault="00C10DC2" w:rsidP="00BE784A">
      <w:pPr>
        <w:pStyle w:val="ListParagraph"/>
        <w:numPr>
          <w:ilvl w:val="0"/>
          <w:numId w:val="5"/>
        </w:numPr>
        <w:bidi/>
        <w:jc w:val="lowKashida"/>
        <w:rPr>
          <w:rFonts w:cs="B Lotus"/>
          <w:sz w:val="28"/>
          <w:szCs w:val="28"/>
          <w:rtl/>
          <w:lang w:bidi="fa-IR"/>
        </w:rPr>
      </w:pPr>
      <w:r w:rsidRPr="00005787">
        <w:rPr>
          <w:rFonts w:cs="B Lotus" w:hint="cs"/>
          <w:sz w:val="28"/>
          <w:szCs w:val="28"/>
          <w:rtl/>
          <w:lang w:bidi="fa-IR"/>
        </w:rPr>
        <w:lastRenderedPageBreak/>
        <w:t xml:space="preserve">ارائه استراتژی </w:t>
      </w:r>
      <w:r>
        <w:rPr>
          <w:rFonts w:cs="B Lotus" w:hint="cs"/>
          <w:sz w:val="28"/>
          <w:szCs w:val="28"/>
          <w:rtl/>
          <w:lang w:bidi="fa-IR"/>
        </w:rPr>
        <w:t xml:space="preserve">مچ، گام‌بردای و تنظیم زمان </w:t>
      </w:r>
      <w:r w:rsidRPr="00005787">
        <w:rPr>
          <w:rFonts w:cs="B Lotus" w:hint="cs"/>
          <w:sz w:val="28"/>
          <w:szCs w:val="28"/>
          <w:rtl/>
          <w:lang w:bidi="fa-IR"/>
        </w:rPr>
        <w:t>در یک کنترلر واحد پیش‌بین بر مبنای نقطه مهار هنگام گام برداری</w:t>
      </w:r>
      <w:r w:rsidR="000904AC">
        <w:rPr>
          <w:rFonts w:cs="B Lotus" w:hint="cs"/>
          <w:sz w:val="28"/>
          <w:szCs w:val="28"/>
          <w:rtl/>
          <w:lang w:bidi="fa-IR"/>
        </w:rPr>
        <w:t>.</w:t>
      </w:r>
    </w:p>
    <w:p w14:paraId="6336CEDB" w14:textId="1E90FDEA" w:rsidR="00706ADF" w:rsidRPr="00005787" w:rsidRDefault="00706ADF" w:rsidP="00575943">
      <w:pPr>
        <w:pStyle w:val="ListParagraph"/>
        <w:numPr>
          <w:ilvl w:val="0"/>
          <w:numId w:val="5"/>
        </w:numPr>
        <w:bidi/>
        <w:rPr>
          <w:rFonts w:cs="B Lotus"/>
          <w:sz w:val="28"/>
          <w:szCs w:val="28"/>
          <w:lang w:bidi="fa-IR"/>
        </w:rPr>
      </w:pPr>
      <w:r w:rsidRPr="00005787">
        <w:rPr>
          <w:rFonts w:cs="B Lotus" w:hint="cs"/>
          <w:sz w:val="28"/>
          <w:szCs w:val="28"/>
          <w:rtl/>
          <w:lang w:bidi="fa-IR"/>
        </w:rPr>
        <w:t xml:space="preserve">استفاده از استراتژی </w:t>
      </w:r>
      <w:r w:rsidR="00575943">
        <w:rPr>
          <w:rFonts w:cs="B Lotus" w:hint="cs"/>
          <w:sz w:val="28"/>
          <w:szCs w:val="28"/>
          <w:rtl/>
          <w:lang w:bidi="fa-IR"/>
        </w:rPr>
        <w:t>گام‌برداری</w:t>
      </w:r>
      <w:r w:rsidR="00EF6791" w:rsidRPr="00005787">
        <w:rPr>
          <w:rFonts w:cs="B Lotus" w:hint="cs"/>
          <w:sz w:val="28"/>
          <w:szCs w:val="28"/>
          <w:rtl/>
          <w:lang w:bidi="fa-IR"/>
        </w:rPr>
        <w:t xml:space="preserve"> برای بازیابی تعادل </w:t>
      </w:r>
      <w:r w:rsidR="00E60D2B" w:rsidRPr="00005787">
        <w:rPr>
          <w:rFonts w:cs="B Lotus" w:hint="cs"/>
          <w:sz w:val="28"/>
          <w:szCs w:val="28"/>
          <w:rtl/>
          <w:lang w:bidi="fa-IR"/>
        </w:rPr>
        <w:t>در حضور نیروهای شدید</w:t>
      </w:r>
      <w:r w:rsidRPr="00005787">
        <w:rPr>
          <w:rFonts w:cs="B Lotus" w:hint="cs"/>
          <w:sz w:val="28"/>
          <w:szCs w:val="28"/>
          <w:rtl/>
          <w:lang w:bidi="fa-IR"/>
        </w:rPr>
        <w:t xml:space="preserve"> </w:t>
      </w:r>
      <w:r w:rsidR="001B274A" w:rsidRPr="00005787">
        <w:rPr>
          <w:rFonts w:cs="B Lotus" w:hint="cs"/>
          <w:sz w:val="28"/>
          <w:szCs w:val="28"/>
          <w:rtl/>
          <w:lang w:bidi="fa-IR"/>
        </w:rPr>
        <w:t>و توسعه بحث مقاله</w:t>
      </w:r>
      <w:r w:rsidR="00575943">
        <w:rPr>
          <w:rFonts w:cs="B Lotus"/>
          <w:sz w:val="28"/>
          <w:szCs w:val="28"/>
          <w:rtl/>
          <w:lang w:bidi="fa-IR"/>
        </w:rPr>
        <w:fldChar w:fldCharType="begin"/>
      </w:r>
      <w:r w:rsidR="00575943">
        <w:rPr>
          <w:rFonts w:cs="B Lotus"/>
          <w:sz w:val="28"/>
          <w:szCs w:val="28"/>
          <w:rtl/>
          <w:lang w:bidi="fa-IR"/>
        </w:rPr>
        <w:instrText xml:space="preserve"> </w:instrText>
      </w:r>
      <w:r w:rsidR="00575943">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575943">
        <w:rPr>
          <w:rFonts w:cs="B Lotus"/>
          <w:sz w:val="28"/>
          <w:szCs w:val="28"/>
          <w:rtl/>
          <w:lang w:bidi="fa-IR"/>
        </w:rPr>
        <w:instrText>/</w:instrText>
      </w:r>
      <w:r w:rsidR="00575943">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575943">
        <w:rPr>
          <w:rFonts w:cs="B Lotus"/>
          <w:sz w:val="28"/>
          <w:szCs w:val="28"/>
          <w:rtl/>
          <w:lang w:bidi="fa-IR"/>
        </w:rPr>
        <w:instrText>&lt;</w:instrText>
      </w:r>
      <w:r w:rsidR="00575943">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75943">
        <w:rPr>
          <w:rFonts w:cs="B Lotus"/>
          <w:sz w:val="28"/>
          <w:szCs w:val="28"/>
          <w:rtl/>
          <w:lang w:bidi="fa-IR"/>
        </w:rPr>
        <w:fldChar w:fldCharType="separate"/>
      </w:r>
      <w:r w:rsidR="00575943">
        <w:rPr>
          <w:rFonts w:cs="B Lotus"/>
          <w:noProof/>
          <w:sz w:val="28"/>
          <w:szCs w:val="28"/>
          <w:rtl/>
          <w:lang w:bidi="fa-IR"/>
        </w:rPr>
        <w:t>[1]</w:t>
      </w:r>
      <w:r w:rsidR="00575943">
        <w:rPr>
          <w:rFonts w:cs="B Lotus"/>
          <w:sz w:val="28"/>
          <w:szCs w:val="28"/>
          <w:rtl/>
          <w:lang w:bidi="fa-IR"/>
        </w:rPr>
        <w:fldChar w:fldCharType="end"/>
      </w:r>
      <w:r w:rsidR="00C10DC2">
        <w:rPr>
          <w:rFonts w:cs="B Lotus" w:hint="cs"/>
          <w:sz w:val="28"/>
          <w:szCs w:val="28"/>
          <w:rtl/>
          <w:lang w:bidi="fa-IR"/>
        </w:rPr>
        <w:t xml:space="preserve"> با استفاده از مدل آونگ معکوس سه جرمه</w:t>
      </w:r>
      <w:r w:rsidR="000904AC">
        <w:rPr>
          <w:rFonts w:cs="B Lotus" w:hint="cs"/>
          <w:sz w:val="28"/>
          <w:szCs w:val="28"/>
          <w:rtl/>
          <w:lang w:bidi="fa-IR"/>
        </w:rPr>
        <w:t>.</w:t>
      </w:r>
    </w:p>
    <w:p w14:paraId="48E8BCD0" w14:textId="0CCBE187" w:rsidR="006D5484" w:rsidRPr="00BC200C" w:rsidRDefault="003653E7" w:rsidP="00E04056">
      <w:pPr>
        <w:pStyle w:val="Heading3"/>
        <w:jc w:val="lowKashida"/>
        <w:rPr>
          <w:rStyle w:val="Heading2Char"/>
          <w:rFonts w:cs="B Lotus"/>
          <w:highlight w:val="yellow"/>
          <w:rtl/>
        </w:rPr>
      </w:pPr>
      <w:bookmarkStart w:id="58" w:name="_Toc472318755"/>
      <w:r w:rsidRPr="00BC200C">
        <w:rPr>
          <w:rStyle w:val="Heading2Char"/>
          <w:rFonts w:cs="B Lotus" w:hint="cs"/>
          <w:highlight w:val="yellow"/>
          <w:rtl/>
        </w:rPr>
        <w:t>مقایسه با سایر تحقیقات صورت گرفته</w:t>
      </w:r>
      <w:bookmarkEnd w:id="58"/>
    </w:p>
    <w:p w14:paraId="17040427" w14:textId="4B613FF2" w:rsidR="009D26EA" w:rsidRPr="00005787" w:rsidRDefault="009D26EA" w:rsidP="00E04056">
      <w:pPr>
        <w:jc w:val="lowKashida"/>
        <w:rPr>
          <w:rFonts w:cs="B Lotus"/>
          <w:sz w:val="28"/>
          <w:szCs w:val="28"/>
          <w:rtl/>
          <w:lang w:bidi="fa-IR"/>
        </w:rPr>
      </w:pPr>
      <w:r w:rsidRPr="00005787">
        <w:rPr>
          <w:rFonts w:cs="B Lotus" w:hint="cs"/>
          <w:sz w:val="28"/>
          <w:szCs w:val="28"/>
          <w:rtl/>
          <w:lang w:bidi="fa-IR"/>
        </w:rPr>
        <w:t xml:space="preserve">در این قسمت به مقایسه </w:t>
      </w:r>
      <w:r w:rsidR="001D6BB5" w:rsidRPr="00005787">
        <w:rPr>
          <w:rFonts w:cs="B Lotus" w:hint="cs"/>
          <w:sz w:val="28"/>
          <w:szCs w:val="28"/>
          <w:rtl/>
          <w:lang w:bidi="fa-IR"/>
        </w:rPr>
        <w:t>الگوریتم‌های</w:t>
      </w:r>
      <w:r w:rsidRPr="00005787">
        <w:rPr>
          <w:rFonts w:cs="B Lotus" w:hint="cs"/>
          <w:sz w:val="28"/>
          <w:szCs w:val="28"/>
          <w:rtl/>
          <w:lang w:bidi="fa-IR"/>
        </w:rPr>
        <w:t xml:space="preserve"> نوین و استاندارد موجود در ادبیات با </w:t>
      </w:r>
      <w:r w:rsidR="00175B8E" w:rsidRPr="00005787">
        <w:rPr>
          <w:rFonts w:cs="B Lotus" w:hint="cs"/>
          <w:sz w:val="28"/>
          <w:szCs w:val="28"/>
          <w:rtl/>
          <w:lang w:bidi="fa-IR"/>
        </w:rPr>
        <w:t>پایان‌نامه</w:t>
      </w:r>
      <w:r w:rsidRPr="00005787">
        <w:rPr>
          <w:rFonts w:cs="B Lotus" w:hint="cs"/>
          <w:sz w:val="28"/>
          <w:szCs w:val="28"/>
          <w:rtl/>
          <w:lang w:bidi="fa-IR"/>
        </w:rPr>
        <w:t xml:space="preserve"> حاضر </w:t>
      </w:r>
      <w:r w:rsidR="00FF7B3B" w:rsidRPr="00005787">
        <w:rPr>
          <w:rFonts w:cs="B Lotus" w:hint="cs"/>
          <w:sz w:val="28"/>
          <w:szCs w:val="28"/>
          <w:rtl/>
          <w:lang w:bidi="fa-IR"/>
        </w:rPr>
        <w:t>می‌پردازیم</w:t>
      </w:r>
      <w:r w:rsidRPr="00005787">
        <w:rPr>
          <w:rFonts w:cs="B Lotus" w:hint="cs"/>
          <w:sz w:val="28"/>
          <w:szCs w:val="28"/>
          <w:rtl/>
          <w:lang w:bidi="fa-IR"/>
        </w:rPr>
        <w:t>:</w:t>
      </w:r>
    </w:p>
    <w:p w14:paraId="2D1FBB0A" w14:textId="4804F0F1" w:rsidR="005B6F1E" w:rsidRDefault="00FB723C" w:rsidP="0030361E">
      <w:pPr>
        <w:pStyle w:val="ListParagraph"/>
        <w:numPr>
          <w:ilvl w:val="0"/>
          <w:numId w:val="6"/>
        </w:numPr>
        <w:bidi/>
        <w:jc w:val="lowKashida"/>
        <w:rPr>
          <w:rFonts w:cs="B Lotus"/>
          <w:sz w:val="28"/>
          <w:szCs w:val="28"/>
          <w:lang w:bidi="fa-IR"/>
        </w:rPr>
      </w:pPr>
      <w:r>
        <w:rPr>
          <w:rFonts w:cs="B Lotus" w:hint="cs"/>
          <w:sz w:val="28"/>
          <w:szCs w:val="28"/>
          <w:rtl/>
          <w:lang w:bidi="fa-IR"/>
        </w:rPr>
        <w:t xml:space="preserve">در الگوریتم به کار رفته در </w:t>
      </w:r>
      <w:r>
        <w:rPr>
          <w:rFonts w:cs="B Lotus"/>
          <w:sz w:val="28"/>
          <w:szCs w:val="28"/>
          <w:rtl/>
          <w:lang w:bidi="fa-IR"/>
        </w:rPr>
        <w:fldChar w:fldCharType="begin"/>
      </w:r>
      <w:r>
        <w:rPr>
          <w:rFonts w:cs="B Lotus"/>
          <w:sz w:val="28"/>
          <w:szCs w:val="28"/>
          <w:rtl/>
          <w:lang w:bidi="fa-IR"/>
        </w:rPr>
        <w:instrText xml:space="preserve"> </w:instrText>
      </w:r>
      <w:r>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Pr>
          <w:rFonts w:cs="B Lotus"/>
          <w:sz w:val="28"/>
          <w:szCs w:val="28"/>
          <w:rtl/>
          <w:lang w:bidi="fa-IR"/>
        </w:rPr>
        <w:instrText>&gt;&lt;/</w:instrText>
      </w:r>
      <w:r>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Pr>
          <w:rFonts w:cs="B Lotus"/>
          <w:sz w:val="28"/>
          <w:szCs w:val="28"/>
          <w:rtl/>
          <w:lang w:bidi="fa-IR"/>
        </w:rPr>
        <w:fldChar w:fldCharType="separate"/>
      </w:r>
      <w:r>
        <w:rPr>
          <w:rFonts w:cs="B Lotus"/>
          <w:noProof/>
          <w:sz w:val="28"/>
          <w:szCs w:val="28"/>
          <w:rtl/>
          <w:lang w:bidi="fa-IR"/>
        </w:rPr>
        <w:t>[12]</w:t>
      </w:r>
      <w:r>
        <w:rPr>
          <w:rFonts w:cs="B Lotus"/>
          <w:sz w:val="28"/>
          <w:szCs w:val="28"/>
          <w:rtl/>
          <w:lang w:bidi="fa-IR"/>
        </w:rPr>
        <w:fldChar w:fldCharType="end"/>
      </w:r>
      <w:r>
        <w:rPr>
          <w:rFonts w:cs="B Lotus" w:hint="cs"/>
          <w:sz w:val="28"/>
          <w:szCs w:val="28"/>
          <w:rtl/>
          <w:lang w:bidi="fa-IR"/>
        </w:rPr>
        <w:t xml:space="preserve"> طراحی مسیر و کنترل در </w:t>
      </w:r>
      <w:r w:rsidR="0030361E">
        <w:rPr>
          <w:rFonts w:cs="B Lotus" w:hint="cs"/>
          <w:sz w:val="28"/>
          <w:szCs w:val="28"/>
          <w:rtl/>
          <w:lang w:bidi="fa-IR"/>
        </w:rPr>
        <w:t>قالب</w:t>
      </w:r>
      <w:r>
        <w:rPr>
          <w:rFonts w:cs="B Lotus" w:hint="cs"/>
          <w:sz w:val="28"/>
          <w:szCs w:val="28"/>
          <w:rtl/>
          <w:lang w:bidi="fa-IR"/>
        </w:rPr>
        <w:t xml:space="preserve"> یک مسئله کنترل بهینه بیان شده است؛ همچنین در این الگوریتم از قابلیت پادار بودن ربات استفاده نشده است. در </w:t>
      </w:r>
      <w:r>
        <w:rPr>
          <w:rFonts w:cs="B Lotus"/>
          <w:sz w:val="28"/>
          <w:szCs w:val="28"/>
          <w:rtl/>
          <w:lang w:bidi="fa-IR"/>
        </w:rPr>
        <w:fldChar w:fldCharType="begin"/>
      </w:r>
      <w:r>
        <w:rPr>
          <w:rFonts w:cs="B Lotus"/>
          <w:sz w:val="28"/>
          <w:szCs w:val="28"/>
          <w:rtl/>
          <w:lang w:bidi="fa-IR"/>
        </w:rPr>
        <w:instrText xml:space="preserve"> </w:instrText>
      </w:r>
      <w:r>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Pr>
          <w:rFonts w:cs="B Lotus"/>
          <w:sz w:val="28"/>
          <w:szCs w:val="28"/>
          <w:rtl/>
          <w:lang w:bidi="fa-IR"/>
        </w:rPr>
        <w:instrText>/</w:instrText>
      </w:r>
      <w:r>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Pr>
          <w:rFonts w:cs="B Lotus"/>
          <w:sz w:val="28"/>
          <w:szCs w:val="28"/>
          <w:rtl/>
          <w:lang w:bidi="fa-IR"/>
        </w:rPr>
        <w:instrText>&lt;</w:instrText>
      </w:r>
      <w:r>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cs="B Lotus"/>
          <w:sz w:val="28"/>
          <w:szCs w:val="28"/>
          <w:rtl/>
          <w:lang w:bidi="fa-IR"/>
        </w:rPr>
        <w:fldChar w:fldCharType="separate"/>
      </w:r>
      <w:r>
        <w:rPr>
          <w:rFonts w:cs="B Lotus"/>
          <w:noProof/>
          <w:sz w:val="28"/>
          <w:szCs w:val="28"/>
          <w:rtl/>
          <w:lang w:bidi="fa-IR"/>
        </w:rPr>
        <w:t>[1]</w:t>
      </w:r>
      <w:r>
        <w:rPr>
          <w:rFonts w:cs="B Lotus"/>
          <w:sz w:val="28"/>
          <w:szCs w:val="28"/>
          <w:rtl/>
          <w:lang w:bidi="fa-IR"/>
        </w:rPr>
        <w:fldChar w:fldCharType="end"/>
      </w:r>
      <w:r>
        <w:rPr>
          <w:rFonts w:cs="B Lotus" w:hint="cs"/>
          <w:sz w:val="28"/>
          <w:szCs w:val="28"/>
          <w:rtl/>
          <w:lang w:bidi="fa-IR"/>
        </w:rPr>
        <w:t xml:space="preserve"> اگرچه الگوریتم ارائه شده استراتژی مچ را نیز در نظر گرفته است اما برای سرعت‌های بالا و وقتی دینامیک پای پروازی اهمیت پیدا می‌کند راهکاری ارائه نداده است.</w:t>
      </w:r>
    </w:p>
    <w:p w14:paraId="21998922" w14:textId="77777777" w:rsidR="003135FC" w:rsidRDefault="00324B28" w:rsidP="003135FC">
      <w:pPr>
        <w:pStyle w:val="ListParagraph"/>
        <w:numPr>
          <w:ilvl w:val="0"/>
          <w:numId w:val="6"/>
        </w:numPr>
        <w:bidi/>
        <w:jc w:val="lowKashida"/>
        <w:rPr>
          <w:rFonts w:cs="B Lotus"/>
          <w:sz w:val="28"/>
          <w:szCs w:val="28"/>
          <w:lang w:bidi="fa-IR"/>
        </w:rPr>
      </w:pPr>
      <w:r>
        <w:rPr>
          <w:rFonts w:cs="B Lotus" w:hint="cs"/>
          <w:sz w:val="28"/>
          <w:szCs w:val="28"/>
          <w:rtl/>
          <w:lang w:bidi="fa-IR"/>
        </w:rPr>
        <w:t xml:space="preserve">بر خلاف الگوریتم‌های به کار رفته در </w:t>
      </w:r>
      <w:r w:rsidR="007A1313">
        <w:rPr>
          <w:rFonts w:cs="B Lotus"/>
          <w:sz w:val="28"/>
          <w:szCs w:val="28"/>
          <w:rtl/>
          <w:lang w:bidi="fa-IR"/>
        </w:rPr>
        <w:fldChar w:fldCharType="begin">
          <w:fldData xml:space="preserve">PEVuZE5vdGU+PENpdGU+PEF1dGhvcj5TaGFmaWVlPC9BdXRob3I+PFllYXI+MjAxOTwvWWVhcj48
UmVjTnVtPjg8L1JlY051bT48RGlzcGxheVRleHQ+WzUsIDksIDEwLCAxNF08L0Rpc3BsYXlUZXh0
PjxyZWNvcmQ+PHJlYy1udW1iZXI+ODwvcmVjLW51bWJlcj48Zm9yZWlnbi1rZXlzPjxrZXkgYXBw
PSJFTiIgZGItaWQ9InphZWRwenYyNHJ0ZWVtZTl3d2V4cmFwYnoycjBleDAyeGF0NSIgdGltZXN0
YW1wPSIxNjczMDk1Nzk1Ij44PC9rZXk+PC9mb3JlaWduLWtleXM+PHJlZi10eXBlIG5hbWU9IkNv
bmZlcmVuY2UgUHJvY2VlZGluZ3MiPjEwPC9yZWYtdHlwZT48Y29udHJpYnV0b3JzPjxhdXRob3Jz
PjxhdXRob3I+U2hhZmllZSwgTWlsYWQ8L2F1dGhvcj48YXV0aG9yPlJvbXVhbGRpLCBHaXVsaW88
L2F1dGhvcj48YXV0aG9yPkRhZmFycmEsIFN0ZWZhbm88L2F1dGhvcj48YXV0aG9yPkNoYXZleiwg
RnJhbmNpc2NvIEphdmllciBBbmRyYWRlPC9hdXRob3I+PGF1dGhvcj5QdWNjaSwgRGFuaWVsZTwv
YXV0aG9yPjwvYXV0aG9ycz48L2NvbnRyaWJ1dG9ycz48dGl0bGVzPjx0aXRsZT5PbmxpbmUgRENN
IHRyYWplY3RvcnkgZ2VuZXJhdGlvbiBmb3IgcHVzaCByZWNvdmVyeSBvZiB0b3JxdWUtY29udHJv
bGxlZCBodW1hbm9pZCByb2JvdHM8L3RpdGxlPjxzZWNvbmRhcnktdGl0bGU+MjAxOSBJRUVFLVJB
UyAxOXRoIEludGVybmF0aW9uYWwgQ29uZmVyZW5jZSBvbiBIdW1hbm9pZCBSb2JvdHMgKEh1bWFu
b2lkcyk8L3NlY29uZGFyeS10aXRsZT48L3RpdGxlcz48cGFnZXM+NjcxLTY3ODwvcGFnZXM+PGRh
dGVzPjx5ZWFyPjIwMTk8L3llYXI+PC9kYXRlcz48cHVibGlzaGVyPklFRUU8L3B1Ymxpc2hlcj48
aXNibj4xNTM4Njc2MzAzPC9pc2JuPjx1cmxzPjwvdXJscz48L3JlY29yZD48L0NpdGU+PENpdGU+
PEF1dGhvcj5TdGVwaGVuczwvQXV0aG9yPjxZZWFyPjIwMTA8L1llYXI+PFJlY051bT4xMzwvUmVj
TnVtPjxyZWNvcmQ+PHJlYy1udW1iZXI+MTM8L3JlYy1udW1iZXI+PGZvcmVpZ24ta2V5cz48a2V5
IGFwcD0iRU4iIGRiLWlkPSJ6YWVkcHp2MjRydGVlbWU5d3dleHJhcGJ6MnIwZXgwMnhhdDUiIHRp
bWVzdGFtcD0iMTY3MzcyMjc4MiI+MTM8L2tleT48L2ZvcmVpZ24ta2V5cz48cmVmLXR5cGUgbmFt
ZT0iQ29uZmVyZW5jZSBQcm9jZWVkaW5ncyI+MTA8L3JlZi10eXBlPjxjb250cmlidXRvcnM+PGF1
dGhvcnM+PGF1dGhvcj5TdGVwaGVucywgQmVuamFtaW4gSjwvYXV0aG9yPjxhdXRob3I+QXRrZXNv
biwgQ2hyaXN0b3BoZXIgRzwvYXV0aG9yPjwvYXV0aG9ycz48L2NvbnRyaWJ1dG9ycz48dGl0bGVz
Pjx0aXRsZT5QdXNoIHJlY292ZXJ5IGJ5IHN0ZXBwaW5nIGZvciBodW1hbm9pZCByb2JvdHMgd2l0
aCBmb3JjZSBjb250cm9sbGVkIGpvaW50czwvdGl0bGU+PHNlY29uZGFyeS10aXRsZT4yMDEwIDEw
dGggSUVFRS1SQVMgSW50ZXJuYXRpb25hbCBjb25mZXJlbmNlIG9uIGh1bWFub2lkIHJvYm90czwv
c2Vjb25kYXJ5LXRpdGxlPjwvdGl0bGVzPjxwYWdlcz41Mi01OTwvcGFnZXM+PGRhdGVzPjx5ZWFy
PjIwMTA8L3llYXI+PC9kYXRlcz48cHVibGlzaGVyPklFRUU8L3B1Ymxpc2hlcj48aXNibj4xNDI0
NDg2OTA0PC9pc2JuPjx1cmxzPjwvdXJscz48L3JlY29yZD48L0NpdGU+PENpdGU+PEF1dGhvcj5I
ZXJkdDwvQXV0aG9yPjxZZWFyPjIwMTA8L1llYXI+PFJlY051bT4xMjwvUmVjTnVtPjxyZWNvcmQ+
PHJlYy1udW1iZXI+MTI8L3JlYy1udW1iZXI+PGZvcmVpZ24ta2V5cz48a2V5IGFwcD0iRU4iIGRi
LWlkPSJ6YWVkcHp2MjRydGVlbWU5d3dleHJhcGJ6MnIwZXgwMnhhdDUiIHRpbWVzdGFtcD0iMTY3
MzcxNTkyNCI+MTI8L2tleT48L2ZvcmVpZ24ta2V5cz48cmVmLXR5cGUgbmFtZT0iSm91cm5hbCBB
cnRpY2xlIj4xNzwvcmVmLXR5cGU+PGNvbnRyaWJ1dG9ycz48YXV0aG9ycz48YXV0aG9yPkhlcmR0
LCBBbmRyZWk8L2F1dGhvcj48YXV0aG9yPkRpZWRhbSwgSG9sZ2VyPC9hdXRob3I+PGF1dGhvcj5X
aWViZXIsIFBpZXJyZS1CcmljZTwvYXV0aG9yPjxhdXRob3I+RGltaXRyb3YsIERpbWl0YXI8L2F1
dGhvcj48YXV0aG9yPk1vbWJhdXIsIEthdGphPC9hdXRob3I+PGF1dGhvcj5EaWVobCwgTW9yaXR6
PC9hdXRob3I+PC9hdXRob3JzPjwvY29udHJpYnV0b3JzPjx0aXRsZXM+PHRpdGxlPk9ubGluZSB3
YWxraW5nIG1vdGlvbiBnZW5lcmF0aW9uIHdpdGggYXV0b21hdGljIGZvb3RzdGVwIHBsYWNlbWVu
dDwvdGl0bGU+PHNlY29uZGFyeS10aXRsZT5BZHZhbmNlZCBSb2JvdGljczwvc2Vjb25kYXJ5LXRp
dGxlPjwvdGl0bGVzPjxwZXJpb2RpY2FsPjxmdWxsLXRpdGxlPkFkdmFuY2VkIFJvYm90aWNzPC9m
dWxsLXRpdGxlPjwvcGVyaW9kaWNhbD48cGFnZXM+NzE5LTczNzwvcGFnZXM+PHZvbHVtZT4yNDwv
dm9sdW1lPjxudW1iZXI+NS02PC9udW1iZXI+PGRhdGVzPjx5ZWFyPjIwMTA8L3llYXI+PC9kYXRl
cz48aXNibj4wMTY5LTE4NjQ8L2lzYm4+PHVybHM+PC91cmxzPjwvcmVjb3JkPjwvQ2l0ZT48Q2l0
ZT48QXV0aG9yPldpZWJlcjwvQXV0aG9yPjxZZWFyPjIwMDY8L1llYXI+PFJlY051bT4xMDwvUmVj
TnVtPjxyZWNvcmQ+PHJlYy1udW1iZXI+MTA8L3JlYy1udW1iZXI+PGZvcmVpZ24ta2V5cz48a2V5
IGFwcD0iRU4iIGRiLWlkPSJ6YWVkcHp2MjRydGVlbWU5d3dleHJhcGJ6MnIwZXgwMnhhdDUiIHRp
bWVzdGFtcD0iMTY3MzcwMzAzNiI+MTA8L2tleT48L2ZvcmVpZ24ta2V5cz48cmVmLXR5cGUgbmFt
ZT0iQ29uZmVyZW5jZSBQcm9jZWVkaW5ncyI+MTA8L3JlZi10eXBlPjxjb250cmlidXRvcnM+PGF1
dGhvcnM+PGF1dGhvcj5XaWViZXIsIFBpZXJyZS1CcmljZTwvYXV0aG9yPjwvYXV0aG9ycz48L2Nv
bnRyaWJ1dG9ycz48dGl0bGVzPjx0aXRsZT5UcmFqZWN0b3J5IGZyZWUgbGluZWFyIG1vZGVsIHBy
ZWRpY3RpdmUgY29udHJvbCBmb3Igc3RhYmxlIHdhbGtpbmcgaW4gdGhlIHByZXNlbmNlIG9mIHN0
cm9uZyBwZXJ0dXJiYXRpb25zPC90aXRsZT48c2Vjb25kYXJ5LXRpdGxlPjIwMDYgNnRoIElFRUUt
UkFTIEludGVybmF0aW9uYWwgQ29uZmVyZW5jZSBvbiBIdW1hbm9pZCBSb2JvdHM8L3NlY29uZGFy
eS10aXRsZT48L3RpdGxlcz48cGFnZXM+MTM3LTE0MjwvcGFnZXM+PGRhdGVzPjx5ZWFyPjIwMDY8
L3llYXI+PC9kYXRlcz48cHVibGlzaGVyPklFRUU8L3B1Ymxpc2hlcj48aXNibj4xNDI0NDAxOTky
PC9pc2JuPjx1cmxzPjwvdXJscz48L3JlY29yZD48L0NpdGU+PC9FbmROb3RlPn==
</w:fldData>
        </w:fldChar>
      </w:r>
      <w:r w:rsidR="007A1313">
        <w:rPr>
          <w:rFonts w:cs="B Lotus"/>
          <w:sz w:val="28"/>
          <w:szCs w:val="28"/>
          <w:rtl/>
          <w:lang w:bidi="fa-IR"/>
        </w:rPr>
        <w:instrText xml:space="preserve"> </w:instrText>
      </w:r>
      <w:r w:rsidR="007A1313">
        <w:rPr>
          <w:rFonts w:cs="B Lotus"/>
          <w:sz w:val="28"/>
          <w:szCs w:val="28"/>
          <w:lang w:bidi="fa-IR"/>
        </w:rPr>
        <w:instrText xml:space="preserve">ADDIN EN.CITE </w:instrText>
      </w:r>
      <w:r w:rsidR="007A1313">
        <w:rPr>
          <w:rFonts w:cs="B Lotus"/>
          <w:sz w:val="28"/>
          <w:szCs w:val="28"/>
          <w:lang w:bidi="fa-IR"/>
        </w:rPr>
        <w:fldChar w:fldCharType="begin">
          <w:fldData xml:space="preserve">PEVuZE5vdGU+PENpdGU+PEF1dGhvcj5TaGFmaWVlPC9BdXRob3I+PFllYXI+MjAxOTwvWWVhcj48
UmVjTnVtPjg8L1JlY051bT48RGlzcGxheVRleHQ+WzUsIDksIDEwLCAxNF08L0Rpc3BsYXlUZXh0
PjxyZWNvcmQ+PHJlYy1udW1iZXI+ODwvcmVjLW51bWJlcj48Zm9yZWlnbi1rZXlzPjxrZXkgYXBw
PSJFTiIgZGItaWQ9InphZWRwenYyNHJ0ZWVtZTl3d2V4cmFwYnoycjBleDAyeGF0NSIgdGltZXN0
YW1wPSIxNjczMDk1Nzk1Ij44PC9rZXk+PC9mb3JlaWduLWtleXM+PHJlZi10eXBlIG5hbWU9IkNv
bmZlcmVuY2UgUHJvY2VlZGluZ3MiPjEwPC9yZWYtdHlwZT48Y29udHJpYnV0b3JzPjxhdXRob3Jz
PjxhdXRob3I+U2hhZmllZSwgTWlsYWQ8L2F1dGhvcj48YXV0aG9yPlJvbXVhbGRpLCBHaXVsaW88
L2F1dGhvcj48YXV0aG9yPkRhZmFycmEsIFN0ZWZhbm88L2F1dGhvcj48YXV0aG9yPkNoYXZleiwg
RnJhbmNpc2NvIEphdmllciBBbmRyYWRlPC9hdXRob3I+PGF1dGhvcj5QdWNjaSwgRGFuaWVsZTwv
YXV0aG9yPjwvYXV0aG9ycz48L2NvbnRyaWJ1dG9ycz48dGl0bGVzPjx0aXRsZT5PbmxpbmUgRENN
IHRyYWplY3RvcnkgZ2VuZXJhdGlvbiBmb3IgcHVzaCByZWNvdmVyeSBvZiB0b3JxdWUtY29udHJv
bGxlZCBodW1hbm9pZCByb2JvdHM8L3RpdGxlPjxzZWNvbmRhcnktdGl0bGU+MjAxOSBJRUVFLVJB
UyAxOXRoIEludGVybmF0aW9uYWwgQ29uZmVyZW5jZSBvbiBIdW1hbm9pZCBSb2JvdHMgKEh1bWFu
b2lkcyk8L3NlY29uZGFyeS10aXRsZT48L3RpdGxlcz48cGFnZXM+NjcxLTY3ODwvcGFnZXM+PGRh
dGVzPjx5ZWFyPjIwMTk8L3llYXI+PC9kYXRlcz48cHVibGlzaGVyPklFRUU8L3B1Ymxpc2hlcj48
aXNibj4xNTM4Njc2MzAzPC9pc2JuPjx1cmxzPjwvdXJscz48L3JlY29yZD48L0NpdGU+PENpdGU+
PEF1dGhvcj5TdGVwaGVuczwvQXV0aG9yPjxZZWFyPjIwMTA8L1llYXI+PFJlY051bT4xMzwvUmVj
TnVtPjxyZWNvcmQ+PHJlYy1udW1iZXI+MTM8L3JlYy1udW1iZXI+PGZvcmVpZ24ta2V5cz48a2V5
IGFwcD0iRU4iIGRiLWlkPSJ6YWVkcHp2MjRydGVlbWU5d3dleHJhcGJ6MnIwZXgwMnhhdDUiIHRp
bWVzdGFtcD0iMTY3MzcyMjc4MiI+MTM8L2tleT48L2ZvcmVpZ24ta2V5cz48cmVmLXR5cGUgbmFt
ZT0iQ29uZmVyZW5jZSBQcm9jZWVkaW5ncyI+MTA8L3JlZi10eXBlPjxjb250cmlidXRvcnM+PGF1
dGhvcnM+PGF1dGhvcj5TdGVwaGVucywgQmVuamFtaW4gSjwvYXV0aG9yPjxhdXRob3I+QXRrZXNv
biwgQ2hyaXN0b3BoZXIgRzwvYXV0aG9yPjwvYXV0aG9ycz48L2NvbnRyaWJ1dG9ycz48dGl0bGVz
Pjx0aXRsZT5QdXNoIHJlY292ZXJ5IGJ5IHN0ZXBwaW5nIGZvciBodW1hbm9pZCByb2JvdHMgd2l0
aCBmb3JjZSBjb250cm9sbGVkIGpvaW50czwvdGl0bGU+PHNlY29uZGFyeS10aXRsZT4yMDEwIDEw
dGggSUVFRS1SQVMgSW50ZXJuYXRpb25hbCBjb25mZXJlbmNlIG9uIGh1bWFub2lkIHJvYm90czwv
c2Vjb25kYXJ5LXRpdGxlPjwvdGl0bGVzPjxwYWdlcz41Mi01OTwvcGFnZXM+PGRhdGVzPjx5ZWFy
PjIwMTA8L3llYXI+PC9kYXRlcz48cHVibGlzaGVyPklFRUU8L3B1Ymxpc2hlcj48aXNibj4xNDI0
NDg2OTA0PC9pc2JuPjx1cmxzPjwvdXJscz48L3JlY29yZD48L0NpdGU+PENpdGU+PEF1dGhvcj5I
ZXJkdDwvQXV0aG9yPjxZZWFyPjIwMTA8L1llYXI+PFJlY051bT4xMjwvUmVjTnVtPjxyZWNvcmQ+
PHJlYy1udW1iZXI+MTI8L3JlYy1udW1iZXI+PGZvcmVpZ24ta2V5cz48a2V5IGFwcD0iRU4iIGRi
LWlkPSJ6YWVkcHp2MjRydGVlbWU5d3dleHJhcGJ6MnIwZXgwMnhhdDUiIHRpbWVzdGFtcD0iMTY3
MzcxNTkyNCI+MTI8L2tleT48L2ZvcmVpZ24ta2V5cz48cmVmLXR5cGUgbmFtZT0iSm91cm5hbCBB
cnRpY2xlIj4xNzwvcmVmLXR5cGU+PGNvbnRyaWJ1dG9ycz48YXV0aG9ycz48YXV0aG9yPkhlcmR0
LCBBbmRyZWk8L2F1dGhvcj48YXV0aG9yPkRpZWRhbSwgSG9sZ2VyPC9hdXRob3I+PGF1dGhvcj5X
aWViZXIsIFBpZXJyZS1CcmljZTwvYXV0aG9yPjxhdXRob3I+RGltaXRyb3YsIERpbWl0YXI8L2F1
dGhvcj48YXV0aG9yPk1vbWJhdXIsIEthdGphPC9hdXRob3I+PGF1dGhvcj5EaWVobCwgTW9yaXR6
PC9hdXRob3I+PC9hdXRob3JzPjwvY29udHJpYnV0b3JzPjx0aXRsZXM+PHRpdGxlPk9ubGluZSB3
YWxraW5nIG1vdGlvbiBnZW5lcmF0aW9uIHdpdGggYXV0b21hdGljIGZvb3RzdGVwIHBsYWNlbWVu
dDwvdGl0bGU+PHNlY29uZGFyeS10aXRsZT5BZHZhbmNlZCBSb2JvdGljczwvc2Vjb25kYXJ5LXRp
dGxlPjwvdGl0bGVzPjxwZXJpb2RpY2FsPjxmdWxsLXRpdGxlPkFkdmFuY2VkIFJvYm90aWNzPC9m
dWxsLXRpdGxlPjwvcGVyaW9kaWNhbD48cGFnZXM+NzE5LTczNzwvcGFnZXM+PHZvbHVtZT4yNDwv
dm9sdW1lPjxudW1iZXI+NS02PC9udW1iZXI+PGRhdGVzPjx5ZWFyPjIwMTA8L3llYXI+PC9kYXRl
cz48aXNibj4wMTY5LTE4NjQ8L2lzYm4+PHVybHM+PC91cmxzPjwvcmVjb3JkPjwvQ2l0ZT48Q2l0
ZT48QXV0aG9yPldpZWJlcjwvQXV0aG9yPjxZZWFyPjIwMDY8L1llYXI+PFJlY051bT4xMDwvUmVj
TnVtPjxyZWNvcmQ+PHJlYy1udW1iZXI+MTA8L3JlYy1udW1iZXI+PGZvcmVpZ24ta2V5cz48a2V5
IGFwcD0iRU4iIGRiLWlkPSJ6YWVkcHp2MjRydGVlbWU5d3dleHJhcGJ6MnIwZXgwMnhhdDUiIHRp
bWVzdGFtcD0iMTY3MzcwMzAzNiI+MTA8L2tleT48L2ZvcmVpZ24ta2V5cz48cmVmLXR5cGUgbmFt
ZT0iQ29uZmVyZW5jZSBQcm9jZWVkaW5ncyI+MTA8L3JlZi10eXBlPjxjb250cmlidXRvcnM+PGF1
dGhvcnM+PGF1dGhvcj5XaWViZXIsIFBpZXJyZS1CcmljZTwvYXV0aG9yPjwvYXV0aG9ycz48L2Nv
bnRyaWJ1dG9ycz48dGl0bGVzPjx0aXRsZT5UcmFqZWN0b3J5IGZyZWUgbGluZWFyIG1vZGVsIHBy
ZWRpY3RpdmUgY29udHJvbCBmb3Igc3RhYmxlIHdhbGtpbmcgaW4gdGhlIHByZXNlbmNlIG9mIHN0
cm9uZyBwZXJ0dXJiYXRpb25zPC90aXRsZT48c2Vjb25kYXJ5LXRpdGxlPjIwMDYgNnRoIElFRUUt
UkFTIEludGVybmF0aW9uYWwgQ29uZmVyZW5jZSBvbiBIdW1hbm9pZCBSb2JvdHM8L3NlY29uZGFy
eS10aXRsZT48L3RpdGxlcz48cGFnZXM+MTM3LTE0MjwvcGFnZXM+PGRhdGVzPjx5ZWFyPjIwMDY8
L3llYXI+PC9kYXRlcz48cHVibGlzaGVyPklFRUU8L3B1Ymxpc2hlcj48aXNibj4xNDI0NDAxOTky
PC9pc2JuPjx1cmxzPjwvdXJscz48L3JlY29yZD48L0NpdGU+PC9FbmROb3RlPn==
</w:fldData>
        </w:fldChar>
      </w:r>
      <w:r w:rsidR="007A1313">
        <w:rPr>
          <w:rFonts w:cs="B Lotus"/>
          <w:sz w:val="28"/>
          <w:szCs w:val="28"/>
          <w:lang w:bidi="fa-IR"/>
        </w:rPr>
        <w:instrText xml:space="preserve"> ADDIN EN.CITE.DATA </w:instrText>
      </w:r>
      <w:r w:rsidR="007A1313">
        <w:rPr>
          <w:rFonts w:cs="B Lotus"/>
          <w:sz w:val="28"/>
          <w:szCs w:val="28"/>
          <w:lang w:bidi="fa-IR"/>
        </w:rPr>
      </w:r>
      <w:r w:rsidR="007A1313">
        <w:rPr>
          <w:rFonts w:cs="B Lotus"/>
          <w:sz w:val="28"/>
          <w:szCs w:val="28"/>
          <w:lang w:bidi="fa-IR"/>
        </w:rPr>
        <w:fldChar w:fldCharType="end"/>
      </w:r>
      <w:r w:rsidR="007A1313">
        <w:rPr>
          <w:rFonts w:cs="B Lotus"/>
          <w:sz w:val="28"/>
          <w:szCs w:val="28"/>
          <w:rtl/>
          <w:lang w:bidi="fa-IR"/>
        </w:rPr>
      </w:r>
      <w:r w:rsidR="007A1313">
        <w:rPr>
          <w:rFonts w:cs="B Lotus"/>
          <w:sz w:val="28"/>
          <w:szCs w:val="28"/>
          <w:rtl/>
          <w:lang w:bidi="fa-IR"/>
        </w:rPr>
        <w:fldChar w:fldCharType="separate"/>
      </w:r>
      <w:r w:rsidR="007A1313">
        <w:rPr>
          <w:rFonts w:cs="B Lotus"/>
          <w:sz w:val="28"/>
          <w:szCs w:val="28"/>
          <w:rtl/>
          <w:lang w:bidi="fa-IR"/>
        </w:rPr>
        <w:t>[5, 9, 10, 14]</w:t>
      </w:r>
      <w:r w:rsidR="007A1313">
        <w:rPr>
          <w:rFonts w:cs="B Lotus"/>
          <w:sz w:val="28"/>
          <w:szCs w:val="28"/>
          <w:rtl/>
          <w:lang w:bidi="fa-IR"/>
        </w:rPr>
        <w:fldChar w:fldCharType="end"/>
      </w:r>
      <w:r w:rsidR="007A1313">
        <w:rPr>
          <w:rFonts w:cs="B Lotus" w:hint="cs"/>
          <w:sz w:val="28"/>
          <w:szCs w:val="28"/>
          <w:rtl/>
          <w:lang w:bidi="fa-IR"/>
        </w:rPr>
        <w:t xml:space="preserve"> که در آنها زمان گام در نظر گرفته نشده است، در الگوریتم پیشنهادی زمان گام‌برداری نیز به عنوان متغیر بهینه‌سازی در معادلات در نظر گرفته شده است.</w:t>
      </w:r>
    </w:p>
    <w:p w14:paraId="06E29318" w14:textId="2E87AB5C" w:rsidR="009D26EA" w:rsidRPr="003135FC" w:rsidRDefault="003135FC" w:rsidP="003135FC">
      <w:pPr>
        <w:pStyle w:val="ListParagraph"/>
        <w:numPr>
          <w:ilvl w:val="0"/>
          <w:numId w:val="6"/>
        </w:numPr>
        <w:bidi/>
        <w:jc w:val="lowKashida"/>
        <w:rPr>
          <w:rFonts w:cs="B Lotus"/>
          <w:sz w:val="28"/>
          <w:szCs w:val="28"/>
          <w:lang w:bidi="fa-IR"/>
        </w:rPr>
      </w:pPr>
      <w:r>
        <w:rPr>
          <w:rFonts w:cs="B Lotus" w:hint="cs"/>
          <w:sz w:val="28"/>
          <w:szCs w:val="28"/>
          <w:rtl/>
          <w:lang w:bidi="fa-IR"/>
        </w:rPr>
        <w:t>در مقال</w:t>
      </w:r>
      <w:r w:rsidR="005B20B3" w:rsidRPr="003135FC">
        <w:rPr>
          <w:rFonts w:cs="B Lotus" w:hint="cs"/>
          <w:sz w:val="28"/>
          <w:szCs w:val="28"/>
          <w:rtl/>
          <w:lang w:bidi="fa-IR"/>
        </w:rPr>
        <w:t>ه</w:t>
      </w:r>
      <w:r w:rsidR="00927901" w:rsidRPr="003135FC">
        <w:rPr>
          <w:rFonts w:cs="B Lotus" w:hint="cs"/>
          <w:sz w:val="28"/>
          <w:szCs w:val="28"/>
          <w:rtl/>
          <w:lang w:bidi="fa-IR"/>
        </w:rPr>
        <w:t xml:space="preserve"> انگلزبرگر و همکاران</w:t>
      </w:r>
      <w:r w:rsidR="00927901" w:rsidRPr="003135FC">
        <w:rPr>
          <w:rFonts w:cs="B Lotus"/>
          <w:sz w:val="28"/>
          <w:szCs w:val="28"/>
          <w:rtl/>
          <w:lang w:bidi="fa-IR"/>
        </w:rPr>
        <w:fldChar w:fldCharType="begin"/>
      </w:r>
      <w:r w:rsidR="00927901" w:rsidRPr="003135FC">
        <w:rPr>
          <w:rFonts w:cs="B Lotus"/>
          <w:sz w:val="28"/>
          <w:szCs w:val="28"/>
          <w:rtl/>
          <w:lang w:bidi="fa-IR"/>
        </w:rPr>
        <w:instrText xml:space="preserve"> </w:instrText>
      </w:r>
      <w:r w:rsidR="00927901" w:rsidRPr="003135F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927901" w:rsidRPr="003135FC">
        <w:rPr>
          <w:rFonts w:cs="B Lotus"/>
          <w:sz w:val="28"/>
          <w:szCs w:val="28"/>
          <w:rtl/>
          <w:lang w:bidi="fa-IR"/>
        </w:rPr>
        <w:instrText>/</w:instrText>
      </w:r>
      <w:r w:rsidR="00927901" w:rsidRPr="003135F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927901" w:rsidRPr="003135FC">
        <w:rPr>
          <w:rFonts w:cs="B Lotus"/>
          <w:sz w:val="28"/>
          <w:szCs w:val="28"/>
          <w:rtl/>
          <w:lang w:bidi="fa-IR"/>
        </w:rPr>
        <w:fldChar w:fldCharType="separate"/>
      </w:r>
      <w:r w:rsidR="00927901" w:rsidRPr="003135FC">
        <w:rPr>
          <w:rFonts w:cs="B Lotus"/>
          <w:sz w:val="28"/>
          <w:szCs w:val="28"/>
          <w:rtl/>
          <w:lang w:bidi="fa-IR"/>
        </w:rPr>
        <w:t>[3]</w:t>
      </w:r>
      <w:r w:rsidR="00927901" w:rsidRPr="003135FC">
        <w:rPr>
          <w:rFonts w:cs="B Lotus"/>
          <w:sz w:val="28"/>
          <w:szCs w:val="28"/>
          <w:rtl/>
          <w:lang w:bidi="fa-IR"/>
        </w:rPr>
        <w:fldChar w:fldCharType="end"/>
      </w:r>
      <w:r w:rsidR="00927901" w:rsidRPr="003135FC">
        <w:rPr>
          <w:rFonts w:cs="B Lotus" w:hint="cs"/>
          <w:sz w:val="28"/>
          <w:szCs w:val="28"/>
          <w:rtl/>
          <w:lang w:bidi="fa-IR"/>
        </w:rPr>
        <w:t xml:space="preserve"> </w:t>
      </w:r>
      <w:r w:rsidR="00821233" w:rsidRPr="003135FC">
        <w:rPr>
          <w:rFonts w:cs="B Lotus" w:hint="cs"/>
          <w:sz w:val="28"/>
          <w:szCs w:val="28"/>
          <w:rtl/>
          <w:lang w:bidi="fa-IR"/>
        </w:rPr>
        <w:t>به ارائه الگور</w:t>
      </w:r>
      <w:r w:rsidRPr="003135FC">
        <w:rPr>
          <w:rFonts w:cs="B Lotus" w:hint="cs"/>
          <w:sz w:val="28"/>
          <w:szCs w:val="28"/>
          <w:rtl/>
          <w:lang w:bidi="fa-IR"/>
        </w:rPr>
        <w:t>یتمی برای طراحی مسیر بلادرنگ ربا</w:t>
      </w:r>
      <w:r w:rsidR="00821233" w:rsidRPr="003135FC">
        <w:rPr>
          <w:rFonts w:cs="B Lotus" w:hint="cs"/>
          <w:sz w:val="28"/>
          <w:szCs w:val="28"/>
          <w:rtl/>
          <w:lang w:bidi="fa-IR"/>
        </w:rPr>
        <w:t xml:space="preserve">ت و کنترل حرکت بر مبنای کنترل </w:t>
      </w:r>
      <w:r w:rsidR="00175B8E" w:rsidRPr="003135FC">
        <w:rPr>
          <w:rFonts w:cs="B Lotus" w:hint="cs"/>
          <w:sz w:val="28"/>
          <w:szCs w:val="28"/>
          <w:rtl/>
          <w:lang w:bidi="fa-IR"/>
        </w:rPr>
        <w:t>پس‌خورد</w:t>
      </w:r>
      <w:r w:rsidR="00821233" w:rsidRPr="003135FC">
        <w:rPr>
          <w:rFonts w:cs="B Lotus" w:hint="cs"/>
          <w:sz w:val="28"/>
          <w:szCs w:val="28"/>
          <w:rtl/>
          <w:lang w:bidi="fa-IR"/>
        </w:rPr>
        <w:t xml:space="preserve"> نقطه مهار </w:t>
      </w:r>
      <w:r w:rsidR="001D6BB5" w:rsidRPr="003135FC">
        <w:rPr>
          <w:rFonts w:cs="B Lotus" w:hint="cs"/>
          <w:sz w:val="28"/>
          <w:szCs w:val="28"/>
          <w:rtl/>
          <w:lang w:bidi="fa-IR"/>
        </w:rPr>
        <w:t>پرداخته‌شده</w:t>
      </w:r>
      <w:r w:rsidR="00821233" w:rsidRPr="003135FC">
        <w:rPr>
          <w:rFonts w:cs="B Lotus" w:hint="cs"/>
          <w:sz w:val="28"/>
          <w:szCs w:val="28"/>
          <w:rtl/>
          <w:lang w:bidi="fa-IR"/>
        </w:rPr>
        <w:t xml:space="preserve"> است. این الگوریتم قابلیت دفع اغتشاشات بزرگ را ندارد. الگوریتم </w:t>
      </w:r>
      <w:r w:rsidR="00175B8E" w:rsidRPr="003135FC">
        <w:rPr>
          <w:rFonts w:cs="B Lotus" w:hint="cs"/>
          <w:sz w:val="28"/>
          <w:szCs w:val="28"/>
          <w:rtl/>
          <w:lang w:bidi="fa-IR"/>
        </w:rPr>
        <w:t>ارائه‌شده</w:t>
      </w:r>
      <w:r w:rsidR="00821233" w:rsidRPr="003135FC">
        <w:rPr>
          <w:rFonts w:cs="B Lotus" w:hint="cs"/>
          <w:sz w:val="28"/>
          <w:szCs w:val="28"/>
          <w:rtl/>
          <w:lang w:bidi="fa-IR"/>
        </w:rPr>
        <w:t xml:space="preserve"> در این </w:t>
      </w:r>
      <w:r w:rsidR="00175B8E" w:rsidRPr="003135FC">
        <w:rPr>
          <w:rFonts w:cs="B Lotus" w:hint="cs"/>
          <w:sz w:val="28"/>
          <w:szCs w:val="28"/>
          <w:rtl/>
          <w:lang w:bidi="fa-IR"/>
        </w:rPr>
        <w:t>پایان‌نامه</w:t>
      </w:r>
      <w:r w:rsidR="00821233" w:rsidRPr="003135FC">
        <w:rPr>
          <w:rFonts w:cs="B Lotus" w:hint="cs"/>
          <w:sz w:val="28"/>
          <w:szCs w:val="28"/>
          <w:rtl/>
          <w:lang w:bidi="fa-IR"/>
        </w:rPr>
        <w:t xml:space="preserve"> </w:t>
      </w:r>
      <w:r w:rsidR="001D6BB5" w:rsidRPr="003135FC">
        <w:rPr>
          <w:rFonts w:cs="B Lotus" w:hint="cs"/>
          <w:sz w:val="28"/>
          <w:szCs w:val="28"/>
          <w:rtl/>
          <w:lang w:bidi="fa-IR"/>
        </w:rPr>
        <w:t>به‌منظور</w:t>
      </w:r>
      <w:r w:rsidR="00821233" w:rsidRPr="003135FC">
        <w:rPr>
          <w:rFonts w:cs="B Lotus" w:hint="cs"/>
          <w:sz w:val="28"/>
          <w:szCs w:val="28"/>
          <w:rtl/>
          <w:lang w:bidi="fa-IR"/>
        </w:rPr>
        <w:t xml:space="preserve"> طراحی مسیر بر مبنای نقطه مهار قابلیت دفع اغتشاشات شدید را دارا </w:t>
      </w:r>
      <w:r w:rsidR="00FF7B3B" w:rsidRPr="003135FC">
        <w:rPr>
          <w:rFonts w:cs="B Lotus" w:hint="cs"/>
          <w:sz w:val="28"/>
          <w:szCs w:val="28"/>
          <w:rtl/>
          <w:lang w:bidi="fa-IR"/>
        </w:rPr>
        <w:t>می‌باشد</w:t>
      </w:r>
      <w:r w:rsidR="00821233" w:rsidRPr="003135FC">
        <w:rPr>
          <w:rFonts w:cs="B Lotus" w:hint="cs"/>
          <w:sz w:val="28"/>
          <w:szCs w:val="28"/>
          <w:rtl/>
          <w:lang w:bidi="fa-IR"/>
        </w:rPr>
        <w:t>.</w:t>
      </w:r>
    </w:p>
    <w:p w14:paraId="0DB9BEEA" w14:textId="3EFE0FA0" w:rsidR="00E7777E" w:rsidRDefault="007B1C03" w:rsidP="00E16977">
      <w:pPr>
        <w:rPr>
          <w:rFonts w:cs="B Lotus"/>
          <w:sz w:val="28"/>
          <w:szCs w:val="28"/>
          <w:rtl/>
          <w:lang w:bidi="fa-IR"/>
        </w:rPr>
      </w:pPr>
      <w:r w:rsidRPr="00005787">
        <w:rPr>
          <w:rFonts w:cs="B Lotus" w:hint="cs"/>
          <w:sz w:val="28"/>
          <w:szCs w:val="28"/>
          <w:rtl/>
          <w:lang w:bidi="fa-IR"/>
        </w:rPr>
        <w:t xml:space="preserve">در این </w:t>
      </w:r>
      <w:r w:rsidR="00175B8E" w:rsidRPr="00005787">
        <w:rPr>
          <w:rFonts w:cs="B Lotus" w:hint="cs"/>
          <w:sz w:val="28"/>
          <w:szCs w:val="28"/>
          <w:rtl/>
          <w:lang w:bidi="fa-IR"/>
        </w:rPr>
        <w:t>پایان‌نامه</w:t>
      </w:r>
      <w:r w:rsidRPr="00005787">
        <w:rPr>
          <w:rFonts w:cs="B Lotus" w:hint="cs"/>
          <w:sz w:val="28"/>
          <w:szCs w:val="28"/>
          <w:rtl/>
          <w:lang w:bidi="fa-IR"/>
        </w:rPr>
        <w:t xml:space="preserve">  طراحی مسیر بلادرنگ در قالب یک </w:t>
      </w:r>
      <w:r w:rsidR="006A5D83" w:rsidRPr="00005787">
        <w:rPr>
          <w:rFonts w:cs="B Lotus" w:hint="cs"/>
          <w:sz w:val="28"/>
          <w:szCs w:val="28"/>
          <w:rtl/>
          <w:lang w:bidi="fa-IR"/>
        </w:rPr>
        <w:t>کنترل</w:t>
      </w:r>
      <w:r w:rsidR="00175B8E" w:rsidRPr="00005787">
        <w:rPr>
          <w:rFonts w:cs="B Lotus" w:hint="cs"/>
          <w:sz w:val="28"/>
          <w:szCs w:val="28"/>
          <w:rtl/>
          <w:lang w:bidi="fa-IR"/>
        </w:rPr>
        <w:t>ر</w:t>
      </w:r>
      <w:r w:rsidRPr="00005787">
        <w:rPr>
          <w:rFonts w:cs="B Lotus" w:hint="cs"/>
          <w:sz w:val="28"/>
          <w:szCs w:val="28"/>
          <w:rtl/>
          <w:lang w:bidi="fa-IR"/>
        </w:rPr>
        <w:t xml:space="preserve"> </w:t>
      </w:r>
      <w:r w:rsidR="00FF7B3B" w:rsidRPr="00005787">
        <w:rPr>
          <w:rFonts w:cs="B Lotus" w:hint="cs"/>
          <w:sz w:val="28"/>
          <w:szCs w:val="28"/>
          <w:rtl/>
          <w:lang w:bidi="fa-IR"/>
        </w:rPr>
        <w:t>پیش‌بین</w:t>
      </w:r>
      <w:r w:rsidRPr="00005787">
        <w:rPr>
          <w:rFonts w:cs="B Lotus" w:hint="cs"/>
          <w:sz w:val="28"/>
          <w:szCs w:val="28"/>
          <w:rtl/>
          <w:lang w:bidi="fa-IR"/>
        </w:rPr>
        <w:t xml:space="preserve"> بیان </w:t>
      </w:r>
      <w:r w:rsidR="001D6BB5" w:rsidRPr="00005787">
        <w:rPr>
          <w:rFonts w:cs="B Lotus" w:hint="cs"/>
          <w:sz w:val="28"/>
          <w:szCs w:val="28"/>
          <w:rtl/>
          <w:lang w:bidi="fa-IR"/>
        </w:rPr>
        <w:t>می‌شود</w:t>
      </w:r>
      <w:r w:rsidRPr="00005787">
        <w:rPr>
          <w:rFonts w:cs="B Lotus" w:hint="cs"/>
          <w:sz w:val="28"/>
          <w:szCs w:val="28"/>
          <w:rtl/>
          <w:lang w:bidi="fa-IR"/>
        </w:rPr>
        <w:t xml:space="preserve"> که مسئله طراحی </w:t>
      </w:r>
      <w:r w:rsidR="00821233" w:rsidRPr="00005787">
        <w:rPr>
          <w:rFonts w:cs="B Lotus" w:hint="cs"/>
          <w:sz w:val="28"/>
          <w:szCs w:val="28"/>
          <w:rtl/>
          <w:lang w:bidi="fa-IR"/>
        </w:rPr>
        <w:t>م</w:t>
      </w:r>
      <w:r w:rsidRPr="00005787">
        <w:rPr>
          <w:rFonts w:cs="B Lotus" w:hint="cs"/>
          <w:sz w:val="28"/>
          <w:szCs w:val="28"/>
          <w:rtl/>
          <w:lang w:bidi="fa-IR"/>
        </w:rPr>
        <w:t xml:space="preserve">سیر و کنترل حرکت در قالب </w:t>
      </w:r>
      <w:r w:rsidR="00FF7B3B" w:rsidRPr="00005787">
        <w:rPr>
          <w:rFonts w:cs="B Lotus" w:hint="cs"/>
          <w:sz w:val="28"/>
          <w:szCs w:val="28"/>
          <w:rtl/>
          <w:lang w:bidi="fa-IR"/>
        </w:rPr>
        <w:t>کمینه‌سازی</w:t>
      </w:r>
      <w:r w:rsidRPr="00005787">
        <w:rPr>
          <w:rFonts w:cs="B Lotus" w:hint="cs"/>
          <w:sz w:val="28"/>
          <w:szCs w:val="28"/>
          <w:rtl/>
          <w:lang w:bidi="fa-IR"/>
        </w:rPr>
        <w:t xml:space="preserve"> یک تابع هزینه واحد بیان </w:t>
      </w:r>
      <w:r w:rsidR="001D6BB5" w:rsidRPr="00005787">
        <w:rPr>
          <w:rFonts w:cs="B Lotus" w:hint="cs"/>
          <w:sz w:val="28"/>
          <w:szCs w:val="28"/>
          <w:rtl/>
          <w:lang w:bidi="fa-IR"/>
        </w:rPr>
        <w:t>می‌شود</w:t>
      </w:r>
      <w:r w:rsidRPr="00005787">
        <w:rPr>
          <w:rFonts w:cs="B Lotus" w:hint="cs"/>
          <w:sz w:val="28"/>
          <w:szCs w:val="28"/>
          <w:rtl/>
          <w:lang w:bidi="fa-IR"/>
        </w:rPr>
        <w:t xml:space="preserve"> که در شرایطی که به ربات اغتشاشی وار</w:t>
      </w:r>
      <w:r w:rsidR="00821233" w:rsidRPr="00005787">
        <w:rPr>
          <w:rFonts w:cs="B Lotus" w:hint="cs"/>
          <w:sz w:val="28"/>
          <w:szCs w:val="28"/>
          <w:rtl/>
          <w:lang w:bidi="fa-IR"/>
        </w:rPr>
        <w:t>د</w:t>
      </w:r>
      <w:r w:rsidRPr="00005787">
        <w:rPr>
          <w:rFonts w:cs="B Lotus" w:hint="cs"/>
          <w:sz w:val="28"/>
          <w:szCs w:val="28"/>
          <w:rtl/>
          <w:lang w:bidi="fa-IR"/>
        </w:rPr>
        <w:t xml:space="preserve"> </w:t>
      </w:r>
      <w:r w:rsidR="001D6BB5" w:rsidRPr="00005787">
        <w:rPr>
          <w:rFonts w:cs="B Lotus" w:hint="cs"/>
          <w:sz w:val="28"/>
          <w:szCs w:val="28"/>
          <w:rtl/>
          <w:lang w:bidi="fa-IR"/>
        </w:rPr>
        <w:t>می‌شود</w:t>
      </w:r>
      <w:r w:rsidRPr="00005787">
        <w:rPr>
          <w:rFonts w:cs="B Lotus" w:hint="cs"/>
          <w:sz w:val="28"/>
          <w:szCs w:val="28"/>
          <w:rtl/>
          <w:lang w:bidi="fa-IR"/>
        </w:rPr>
        <w:t xml:space="preserve"> به مانند انسان </w:t>
      </w:r>
      <w:r w:rsidR="001D6BB5" w:rsidRPr="00005787">
        <w:rPr>
          <w:rFonts w:cs="B Lotus" w:hint="cs"/>
          <w:sz w:val="28"/>
          <w:szCs w:val="28"/>
          <w:rtl/>
          <w:lang w:bidi="fa-IR"/>
        </w:rPr>
        <w:t>به‌طور</w:t>
      </w:r>
      <w:r w:rsidRPr="00005787">
        <w:rPr>
          <w:rFonts w:cs="B Lotus" w:hint="cs"/>
          <w:sz w:val="28"/>
          <w:szCs w:val="28"/>
          <w:rtl/>
          <w:lang w:bidi="fa-IR"/>
        </w:rPr>
        <w:t xml:space="preserve"> همزمان از استراتژی گام برداری و استراتژی مچ پا </w:t>
      </w:r>
      <w:r w:rsidR="00E16977">
        <w:rPr>
          <w:rFonts w:cs="B Lotus" w:hint="cs"/>
          <w:sz w:val="28"/>
          <w:szCs w:val="28"/>
          <w:rtl/>
          <w:lang w:bidi="fa-IR"/>
        </w:rPr>
        <w:t>به همراه تنظیم گام زمانی به</w:t>
      </w:r>
      <w:r w:rsidR="00583028">
        <w:rPr>
          <w:rFonts w:cs="B Lotus" w:hint="cs"/>
          <w:sz w:val="28"/>
          <w:szCs w:val="28"/>
          <w:rtl/>
          <w:lang w:bidi="fa-IR"/>
        </w:rPr>
        <w:t xml:space="preserve"> </w:t>
      </w:r>
      <w:r w:rsidR="00175B8E" w:rsidRPr="00005787">
        <w:rPr>
          <w:rFonts w:cs="B Lotus" w:hint="cs"/>
          <w:sz w:val="28"/>
          <w:szCs w:val="28"/>
          <w:rtl/>
          <w:lang w:bidi="fa-IR"/>
        </w:rPr>
        <w:t>صورت</w:t>
      </w:r>
      <w:r w:rsidRPr="00005787">
        <w:rPr>
          <w:rFonts w:cs="B Lotus" w:hint="cs"/>
          <w:sz w:val="28"/>
          <w:szCs w:val="28"/>
          <w:rtl/>
          <w:lang w:bidi="fa-IR"/>
        </w:rPr>
        <w:t xml:space="preserve"> بهینه </w:t>
      </w:r>
      <w:r w:rsidR="00821233" w:rsidRPr="00005787">
        <w:rPr>
          <w:rFonts w:cs="B Lotus" w:hint="cs"/>
          <w:sz w:val="28"/>
          <w:szCs w:val="28"/>
          <w:rtl/>
          <w:lang w:bidi="fa-IR"/>
        </w:rPr>
        <w:t xml:space="preserve">بهره </w:t>
      </w:r>
      <w:r w:rsidR="00175B8E" w:rsidRPr="00005787">
        <w:rPr>
          <w:rFonts w:cs="B Lotus" w:hint="cs"/>
          <w:sz w:val="28"/>
          <w:szCs w:val="28"/>
          <w:rtl/>
          <w:lang w:bidi="fa-IR"/>
        </w:rPr>
        <w:t>می‌برد</w:t>
      </w:r>
      <w:r w:rsidR="00821233" w:rsidRPr="00005787">
        <w:rPr>
          <w:rFonts w:cs="B Lotus" w:hint="cs"/>
          <w:sz w:val="28"/>
          <w:szCs w:val="28"/>
          <w:rtl/>
          <w:lang w:bidi="fa-IR"/>
        </w:rPr>
        <w:t>. چون</w:t>
      </w:r>
      <w:r w:rsidR="00704512" w:rsidRPr="00005787">
        <w:rPr>
          <w:rFonts w:cs="B Lotus" w:hint="cs"/>
          <w:sz w:val="28"/>
          <w:szCs w:val="28"/>
          <w:rtl/>
          <w:lang w:bidi="fa-IR"/>
        </w:rPr>
        <w:t xml:space="preserve"> در ادبیات حاضر،</w:t>
      </w:r>
      <w:r w:rsidR="00821233" w:rsidRPr="00005787">
        <w:rPr>
          <w:rFonts w:cs="B Lotus" w:hint="cs"/>
          <w:sz w:val="28"/>
          <w:szCs w:val="28"/>
          <w:rtl/>
          <w:lang w:bidi="fa-IR"/>
        </w:rPr>
        <w:t xml:space="preserve"> </w:t>
      </w:r>
      <w:r w:rsidR="00E04056" w:rsidRPr="00005787">
        <w:rPr>
          <w:rFonts w:cs="B Lotus" w:hint="cs"/>
          <w:sz w:val="28"/>
          <w:szCs w:val="28"/>
          <w:rtl/>
          <w:lang w:bidi="fa-IR"/>
        </w:rPr>
        <w:t xml:space="preserve">الگوریتم </w:t>
      </w:r>
      <w:r w:rsidR="00583028">
        <w:rPr>
          <w:rFonts w:cs="B Lotus"/>
          <w:sz w:val="28"/>
          <w:szCs w:val="28"/>
          <w:rtl/>
          <w:lang w:bidi="fa-IR"/>
        </w:rPr>
        <w:fldChar w:fldCharType="begin"/>
      </w:r>
      <w:r w:rsidR="00583028">
        <w:rPr>
          <w:rFonts w:cs="B Lotus"/>
          <w:sz w:val="28"/>
          <w:szCs w:val="28"/>
          <w:rtl/>
          <w:lang w:bidi="fa-IR"/>
        </w:rPr>
        <w:instrText xml:space="preserve"> </w:instrText>
      </w:r>
      <w:r w:rsidR="00583028">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583028">
        <w:rPr>
          <w:rFonts w:cs="B Lotus"/>
          <w:sz w:val="28"/>
          <w:szCs w:val="28"/>
          <w:rtl/>
          <w:lang w:bidi="fa-IR"/>
        </w:rPr>
        <w:instrText>/</w:instrText>
      </w:r>
      <w:r w:rsidR="00583028">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583028">
        <w:rPr>
          <w:rFonts w:cs="B Lotus"/>
          <w:sz w:val="28"/>
          <w:szCs w:val="28"/>
          <w:rtl/>
          <w:lang w:bidi="fa-IR"/>
        </w:rPr>
        <w:instrText>&lt;</w:instrText>
      </w:r>
      <w:r w:rsidR="00583028">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83028">
        <w:rPr>
          <w:rFonts w:cs="B Lotus"/>
          <w:sz w:val="28"/>
          <w:szCs w:val="28"/>
          <w:rtl/>
          <w:lang w:bidi="fa-IR"/>
        </w:rPr>
        <w:fldChar w:fldCharType="separate"/>
      </w:r>
      <w:r w:rsidR="00583028">
        <w:rPr>
          <w:rFonts w:cs="B Lotus"/>
          <w:sz w:val="28"/>
          <w:szCs w:val="28"/>
          <w:rtl/>
          <w:lang w:bidi="fa-IR"/>
        </w:rPr>
        <w:t>[1]</w:t>
      </w:r>
      <w:r w:rsidR="00583028">
        <w:rPr>
          <w:rFonts w:cs="B Lotus"/>
          <w:sz w:val="28"/>
          <w:szCs w:val="28"/>
          <w:rtl/>
          <w:lang w:bidi="fa-IR"/>
        </w:rPr>
        <w:fldChar w:fldCharType="end"/>
      </w:r>
      <w:r w:rsidR="00583028">
        <w:rPr>
          <w:rFonts w:cs="B Lotus" w:hint="cs"/>
          <w:sz w:val="28"/>
          <w:szCs w:val="28"/>
          <w:rtl/>
          <w:lang w:bidi="fa-IR"/>
        </w:rPr>
        <w:t xml:space="preserve"> </w:t>
      </w:r>
      <w:r w:rsidR="00FF7B3B" w:rsidRPr="00005787">
        <w:rPr>
          <w:rFonts w:cs="B Lotus" w:hint="cs"/>
          <w:sz w:val="28"/>
          <w:szCs w:val="28"/>
          <w:rtl/>
          <w:lang w:bidi="fa-IR"/>
        </w:rPr>
        <w:t>بهینه‌ترین</w:t>
      </w:r>
      <w:r w:rsidR="00821233" w:rsidRPr="00005787">
        <w:rPr>
          <w:rFonts w:cs="B Lotus" w:hint="cs"/>
          <w:sz w:val="28"/>
          <w:szCs w:val="28"/>
          <w:rtl/>
          <w:lang w:bidi="fa-IR"/>
        </w:rPr>
        <w:t xml:space="preserve"> و </w:t>
      </w:r>
      <w:r w:rsidR="001D6BB5" w:rsidRPr="00005787">
        <w:rPr>
          <w:rFonts w:cs="B Lotus" w:hint="cs"/>
          <w:sz w:val="28"/>
          <w:szCs w:val="28"/>
          <w:rtl/>
          <w:lang w:bidi="fa-IR"/>
        </w:rPr>
        <w:t>کامل‌ترین</w:t>
      </w:r>
      <w:r w:rsidR="00821233" w:rsidRPr="00005787">
        <w:rPr>
          <w:rFonts w:cs="B Lotus" w:hint="cs"/>
          <w:sz w:val="28"/>
          <w:szCs w:val="28"/>
          <w:rtl/>
          <w:lang w:bidi="fa-IR"/>
        </w:rPr>
        <w:t xml:space="preserve"> الگوریتم </w:t>
      </w:r>
      <w:r w:rsidR="00175B8E" w:rsidRPr="00005787">
        <w:rPr>
          <w:rFonts w:cs="B Lotus" w:hint="cs"/>
          <w:sz w:val="28"/>
          <w:szCs w:val="28"/>
          <w:rtl/>
          <w:lang w:bidi="fa-IR"/>
        </w:rPr>
        <w:t>ارائه‌شده</w:t>
      </w:r>
      <w:r w:rsidR="00821233" w:rsidRPr="00005787">
        <w:rPr>
          <w:rFonts w:cs="B Lotus" w:hint="cs"/>
          <w:sz w:val="28"/>
          <w:szCs w:val="28"/>
          <w:rtl/>
          <w:lang w:bidi="fa-IR"/>
        </w:rPr>
        <w:t xml:space="preserve"> </w:t>
      </w:r>
      <w:r w:rsidR="00FF7B3B" w:rsidRPr="00005787">
        <w:rPr>
          <w:rFonts w:cs="B Lotus" w:hint="cs"/>
          <w:sz w:val="28"/>
          <w:szCs w:val="28"/>
          <w:rtl/>
          <w:lang w:bidi="fa-IR"/>
        </w:rPr>
        <w:t>می‌باشد</w:t>
      </w:r>
      <w:r w:rsidR="00821233" w:rsidRPr="00005787">
        <w:rPr>
          <w:rFonts w:cs="B Lotus" w:hint="cs"/>
          <w:sz w:val="28"/>
          <w:szCs w:val="28"/>
          <w:rtl/>
          <w:lang w:bidi="fa-IR"/>
        </w:rPr>
        <w:t xml:space="preserve"> بنابراین</w:t>
      </w:r>
      <w:r w:rsidR="00704512" w:rsidRPr="00005787">
        <w:rPr>
          <w:rFonts w:cs="B Lotus" w:hint="cs"/>
          <w:sz w:val="28"/>
          <w:szCs w:val="28"/>
          <w:rtl/>
          <w:lang w:bidi="fa-IR"/>
        </w:rPr>
        <w:t xml:space="preserve"> در این </w:t>
      </w:r>
      <w:r w:rsidR="00175B8E" w:rsidRPr="00005787">
        <w:rPr>
          <w:rFonts w:cs="B Lotus" w:hint="cs"/>
          <w:sz w:val="28"/>
          <w:szCs w:val="28"/>
          <w:rtl/>
          <w:lang w:bidi="fa-IR"/>
        </w:rPr>
        <w:t>پایان‌نامه</w:t>
      </w:r>
      <w:r w:rsidR="00821233" w:rsidRPr="00005787">
        <w:rPr>
          <w:rFonts w:cs="B Lotus" w:hint="cs"/>
          <w:sz w:val="28"/>
          <w:szCs w:val="28"/>
          <w:rtl/>
          <w:lang w:bidi="fa-IR"/>
        </w:rPr>
        <w:t xml:space="preserve"> به مقایسه قابلیت دفع اغتشاشات با این مقاله </w:t>
      </w:r>
      <w:r w:rsidR="001D6BB5" w:rsidRPr="00005787">
        <w:rPr>
          <w:rFonts w:cs="B Lotus" w:hint="cs"/>
          <w:sz w:val="28"/>
          <w:szCs w:val="28"/>
          <w:rtl/>
          <w:lang w:bidi="fa-IR"/>
        </w:rPr>
        <w:t>پرداخته‌شده</w:t>
      </w:r>
      <w:r w:rsidR="00821233" w:rsidRPr="00005787">
        <w:rPr>
          <w:rFonts w:cs="B Lotus" w:hint="cs"/>
          <w:sz w:val="28"/>
          <w:szCs w:val="28"/>
          <w:rtl/>
          <w:lang w:bidi="fa-IR"/>
        </w:rPr>
        <w:t xml:space="preserve"> است</w:t>
      </w:r>
      <w:r w:rsidR="00E04056" w:rsidRPr="00005787">
        <w:rPr>
          <w:rFonts w:cs="B Lotus" w:hint="cs"/>
          <w:sz w:val="28"/>
          <w:szCs w:val="28"/>
          <w:rtl/>
          <w:lang w:bidi="fa-IR"/>
        </w:rPr>
        <w:t xml:space="preserve"> و شایستگی الگوریتم </w:t>
      </w:r>
      <w:r w:rsidR="00B249D2">
        <w:rPr>
          <w:rFonts w:cs="B Lotus" w:hint="cs"/>
          <w:sz w:val="28"/>
          <w:szCs w:val="28"/>
          <w:rtl/>
          <w:lang w:bidi="fa-IR"/>
        </w:rPr>
        <w:t xml:space="preserve">و مدل </w:t>
      </w:r>
      <w:r w:rsidR="00E04056" w:rsidRPr="00005787">
        <w:rPr>
          <w:rFonts w:cs="B Lotus" w:hint="cs"/>
          <w:sz w:val="28"/>
          <w:szCs w:val="28"/>
          <w:rtl/>
          <w:lang w:bidi="fa-IR"/>
        </w:rPr>
        <w:t>پیشنهادی صحت</w:t>
      </w:r>
      <w:r w:rsidR="005B20B3" w:rsidRPr="00005787">
        <w:rPr>
          <w:rFonts w:cs="B Lotus" w:hint="eastAsia"/>
          <w:sz w:val="28"/>
          <w:szCs w:val="28"/>
          <w:rtl/>
          <w:lang w:bidi="fa-IR"/>
        </w:rPr>
        <w:t>‌</w:t>
      </w:r>
      <w:r w:rsidR="00E04056" w:rsidRPr="00005787">
        <w:rPr>
          <w:rFonts w:cs="B Lotus" w:hint="cs"/>
          <w:sz w:val="28"/>
          <w:szCs w:val="28"/>
          <w:rtl/>
          <w:lang w:bidi="fa-IR"/>
        </w:rPr>
        <w:t xml:space="preserve">سنجی </w:t>
      </w:r>
      <w:r w:rsidR="001D6BB5" w:rsidRPr="00005787">
        <w:rPr>
          <w:rFonts w:cs="B Lotus" w:hint="cs"/>
          <w:sz w:val="28"/>
          <w:szCs w:val="28"/>
          <w:rtl/>
          <w:lang w:bidi="fa-IR"/>
        </w:rPr>
        <w:t>می‌شود</w:t>
      </w:r>
      <w:r w:rsidR="00821233" w:rsidRPr="00005787">
        <w:rPr>
          <w:rFonts w:cs="B Lotus" w:hint="cs"/>
          <w:sz w:val="28"/>
          <w:szCs w:val="28"/>
          <w:rtl/>
          <w:lang w:bidi="fa-IR"/>
        </w:rPr>
        <w:t>.</w:t>
      </w:r>
    </w:p>
    <w:p w14:paraId="419FE3BB" w14:textId="143BF4E9" w:rsidR="00E7777E" w:rsidRPr="000652D0" w:rsidRDefault="00E7777E" w:rsidP="000652D0">
      <w:pPr>
        <w:pStyle w:val="Heading2"/>
        <w:spacing w:before="0" w:after="0"/>
        <w:rPr>
          <w:rFonts w:cs="B Lotus"/>
          <w:rtl/>
          <w:lang w:bidi="fa-IR"/>
        </w:rPr>
      </w:pPr>
      <w:r w:rsidRPr="000652D0">
        <w:rPr>
          <w:rFonts w:cs="B Lotus" w:hint="cs"/>
          <w:rtl/>
          <w:lang w:bidi="fa-IR"/>
        </w:rPr>
        <w:lastRenderedPageBreak/>
        <w:t>نکات تکمیلی</w:t>
      </w:r>
    </w:p>
    <w:p w14:paraId="5A01FD61" w14:textId="4E4B5E1E" w:rsidR="0062794F" w:rsidRPr="007755C2" w:rsidRDefault="00313750" w:rsidP="008C23E4">
      <w:pPr>
        <w:pStyle w:val="ListParagraph"/>
        <w:numPr>
          <w:ilvl w:val="0"/>
          <w:numId w:val="21"/>
        </w:numPr>
        <w:bidi/>
        <w:jc w:val="both"/>
        <w:rPr>
          <w:rFonts w:cs="B Lotus"/>
          <w:sz w:val="28"/>
          <w:szCs w:val="28"/>
          <w:lang w:bidi="fa-IR"/>
        </w:rPr>
      </w:pPr>
      <w:r w:rsidRPr="007755C2">
        <w:rPr>
          <w:rFonts w:hint="cs"/>
          <w:b/>
          <w:bCs/>
          <w:noProof/>
          <w:rtl/>
        </w:rPr>
        <mc:AlternateContent>
          <mc:Choice Requires="wpg">
            <w:drawing>
              <wp:anchor distT="0" distB="0" distL="114300" distR="114300" simplePos="0" relativeHeight="251880448" behindDoc="0" locked="0" layoutInCell="1" allowOverlap="1" wp14:anchorId="5ADEA132" wp14:editId="24D9D0AB">
                <wp:simplePos x="0" y="0"/>
                <wp:positionH relativeFrom="column">
                  <wp:posOffset>2085023</wp:posOffset>
                </wp:positionH>
                <wp:positionV relativeFrom="paragraph">
                  <wp:posOffset>1151890</wp:posOffset>
                </wp:positionV>
                <wp:extent cx="1764665" cy="2605405"/>
                <wp:effectExtent l="0" t="0" r="6985" b="4445"/>
                <wp:wrapTopAndBottom/>
                <wp:docPr id="33" name="Group 33"/>
                <wp:cNvGraphicFramePr/>
                <a:graphic xmlns:a="http://schemas.openxmlformats.org/drawingml/2006/main">
                  <a:graphicData uri="http://schemas.microsoft.com/office/word/2010/wordprocessingGroup">
                    <wpg:wgp>
                      <wpg:cNvGrpSpPr/>
                      <wpg:grpSpPr>
                        <a:xfrm>
                          <a:off x="0" y="0"/>
                          <a:ext cx="1764665" cy="2605405"/>
                          <a:chOff x="0" y="0"/>
                          <a:chExt cx="1764665" cy="2605405"/>
                        </a:xfrm>
                      </wpg:grpSpPr>
                      <wpg:grpSp>
                        <wpg:cNvPr id="28" name="Group 28"/>
                        <wpg:cNvGrpSpPr/>
                        <wpg:grpSpPr>
                          <a:xfrm>
                            <a:off x="0" y="0"/>
                            <a:ext cx="1764665" cy="2511663"/>
                            <a:chOff x="0" y="0"/>
                            <a:chExt cx="1764665" cy="2511663"/>
                          </a:xfrm>
                        </wpg:grpSpPr>
                        <pic:pic xmlns:pic="http://schemas.openxmlformats.org/drawingml/2006/picture">
                          <pic:nvPicPr>
                            <pic:cNvPr id="2" name="Picture 2" descr="University of Tehran unveils Surena III humanoid robot"/>
                            <pic:cNvPicPr>
                              <a:picLocks noChangeAspect="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64665" cy="2402840"/>
                            </a:xfrm>
                            <a:prstGeom prst="rect">
                              <a:avLst/>
                            </a:prstGeom>
                            <a:noFill/>
                            <a:ln>
                              <a:noFill/>
                            </a:ln>
                          </pic:spPr>
                        </pic:pic>
                        <wps:wsp>
                          <wps:cNvPr id="20" name="Straight Arrow Connector 20"/>
                          <wps:cNvCnPr/>
                          <wps:spPr>
                            <a:xfrm flipH="1" flipV="1">
                              <a:off x="888398" y="1672788"/>
                              <a:ext cx="3530" cy="476618"/>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21" name="Straight Arrow Connector 21"/>
                          <wps:cNvCnPr/>
                          <wps:spPr>
                            <a:xfrm flipH="1">
                              <a:off x="619712" y="2140823"/>
                              <a:ext cx="274320" cy="370840"/>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27" name="Straight Arrow Connector 27"/>
                          <wps:cNvCnPr/>
                          <wps:spPr>
                            <a:xfrm>
                              <a:off x="892732" y="2145156"/>
                              <a:ext cx="477806" cy="10572"/>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wpg:grpSp>
                      <wps:wsp>
                        <wps:cNvPr id="217" name="Text Box 2"/>
                        <wps:cNvSpPr txBox="1">
                          <a:spLocks noChangeArrowheads="1"/>
                        </wps:cNvSpPr>
                        <wps:spPr bwMode="auto">
                          <a:xfrm>
                            <a:off x="295275" y="2324100"/>
                            <a:ext cx="561975" cy="281305"/>
                          </a:xfrm>
                          <a:prstGeom prst="rect">
                            <a:avLst/>
                          </a:prstGeom>
                          <a:noFill/>
                          <a:ln w="9525">
                            <a:noFill/>
                            <a:miter lim="800000"/>
                            <a:headEnd/>
                            <a:tailEnd/>
                          </a:ln>
                        </wps:spPr>
                        <wps:txbx>
                          <w:txbxContent>
                            <w:p w14:paraId="7E15C4C3" w14:textId="1CD5A20B" w:rsidR="0038727C" w:rsidRPr="002B11F8" w:rsidRDefault="0038727C" w:rsidP="002B11F8">
                              <w:pPr>
                                <w:rPr>
                                  <w:color w:val="FF0000"/>
                                </w:rPr>
                              </w:pPr>
                              <w:r w:rsidRPr="002B11F8">
                                <w:rPr>
                                  <w:color w:val="FF0000"/>
                                </w:rPr>
                                <w:t>x</w:t>
                              </w:r>
                            </w:p>
                          </w:txbxContent>
                        </wps:txbx>
                        <wps:bodyPr rot="0" vert="horz" wrap="square" lIns="91440" tIns="45720" rIns="91440" bIns="45720" anchor="t" anchorCtr="0">
                          <a:noAutofit/>
                        </wps:bodyPr>
                      </wps:wsp>
                      <wps:wsp>
                        <wps:cNvPr id="30" name="Text Box 2"/>
                        <wps:cNvSpPr txBox="1">
                          <a:spLocks noChangeArrowheads="1"/>
                        </wps:cNvSpPr>
                        <wps:spPr bwMode="auto">
                          <a:xfrm>
                            <a:off x="1200150" y="2014538"/>
                            <a:ext cx="561975" cy="281305"/>
                          </a:xfrm>
                          <a:prstGeom prst="rect">
                            <a:avLst/>
                          </a:prstGeom>
                          <a:noFill/>
                          <a:ln w="9525">
                            <a:noFill/>
                            <a:miter lim="800000"/>
                            <a:headEnd/>
                            <a:tailEnd/>
                          </a:ln>
                        </wps:spPr>
                        <wps:txbx>
                          <w:txbxContent>
                            <w:p w14:paraId="0174DA1A" w14:textId="0CAFC591" w:rsidR="0038727C" w:rsidRPr="002B11F8" w:rsidRDefault="0038727C" w:rsidP="002B11F8">
                              <w:pPr>
                                <w:rPr>
                                  <w:color w:val="FF0000"/>
                                </w:rPr>
                              </w:pPr>
                              <w:r>
                                <w:rPr>
                                  <w:color w:val="FF0000"/>
                                </w:rPr>
                                <w:t>y</w:t>
                              </w:r>
                            </w:p>
                          </w:txbxContent>
                        </wps:txbx>
                        <wps:bodyPr rot="0" vert="horz" wrap="square" lIns="91440" tIns="45720" rIns="91440" bIns="45720" anchor="t" anchorCtr="0">
                          <a:noAutofit/>
                        </wps:bodyPr>
                      </wps:wsp>
                      <wps:wsp>
                        <wps:cNvPr id="32" name="Text Box 2"/>
                        <wps:cNvSpPr txBox="1">
                          <a:spLocks noChangeArrowheads="1"/>
                        </wps:cNvSpPr>
                        <wps:spPr bwMode="auto">
                          <a:xfrm>
                            <a:off x="628650" y="1447800"/>
                            <a:ext cx="692785" cy="281305"/>
                          </a:xfrm>
                          <a:prstGeom prst="rect">
                            <a:avLst/>
                          </a:prstGeom>
                          <a:noFill/>
                          <a:ln w="9525">
                            <a:noFill/>
                            <a:miter lim="800000"/>
                            <a:headEnd/>
                            <a:tailEnd/>
                          </a:ln>
                        </wps:spPr>
                        <wps:txbx>
                          <w:txbxContent>
                            <w:p w14:paraId="25537171" w14:textId="55D0B164" w:rsidR="0038727C" w:rsidRPr="002B11F8" w:rsidRDefault="0038727C" w:rsidP="002B11F8">
                              <w:pPr>
                                <w:jc w:val="center"/>
                                <w:rPr>
                                  <w:color w:val="FF0000"/>
                                </w:rPr>
                              </w:pPr>
                              <w:r>
                                <w:rPr>
                                  <w:color w:val="FF0000"/>
                                </w:rPr>
                                <w:t>z</w:t>
                              </w:r>
                            </w:p>
                          </w:txbxContent>
                        </wps:txbx>
                        <wps:bodyPr rot="0" vert="horz" wrap="square" lIns="91440" tIns="45720" rIns="91440" bIns="45720" anchor="t" anchorCtr="0">
                          <a:noAutofit/>
                        </wps:bodyPr>
                      </wps:wsp>
                    </wpg:wgp>
                  </a:graphicData>
                </a:graphic>
              </wp:anchor>
            </w:drawing>
          </mc:Choice>
          <mc:Fallback>
            <w:pict>
              <v:group w14:anchorId="5ADEA132" id="Group 33" o:spid="_x0000_s1026" style="position:absolute;left:0;text-align:left;margin-left:164.2pt;margin-top:90.7pt;width:138.95pt;height:205.15pt;z-index:251880448" coordsize="17646,260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dgXeMBQAAyBYAAA4AAABkcnMvZTJvRG9jLnhtbOxYbW/bNhD+PmD/&#10;gdD31JKsNxt1itRJugDdFjTtvtMSZRGVSI2kY7vD/vvuSFp23ua2wNoVSIE6fOfdo+eeO+nlq03X&#10;klumNJdiFkQvwoAwUcqKi+Us+PD+8qQIiDZUVLSVgs2CLdPBq9Off3q57qcslo1sK6YIHCL0dN3P&#10;gsaYfjoa6bJhHdUvZM8ETNZSddRAVy1HlaJrOL1rR3EYZqO1VFWvZMm0htFzNxmc2vPrmpXm97rW&#10;zJB2FoBtxv4q+7vA39HpSzpdKto3vPRm0K+woqNcwKXDUefUULJS/MFRHS+V1LI2L0rZjWRd85JZ&#10;H8CbKLznzRslV731ZTldL/sBJoD2Hk5ffWz52+21IryaBeNxQATt4BnZawn0AZx1v5zCmjeqv+mv&#10;lR9Yuh76u6lVh3/BE7KxsG4HWNnGkBIGozxLsiwNSAlzcRamSZg64MsGns6DfWVzcWTnaHfxCO0b&#10;zBk6g93etxhYeOgb9P8T39IoyjKLG51+mW/7nU/41vNyCv89B6D1gAPHYwV2mZVigT+k+6wzOqo+&#10;rvoToGtPDV/wlputDT0gJholbq95ea1cZ0+neIc4zOKlBAYqpkuIvQ+CW8UwWyJr8p41igqyEreM&#10;t5rcwFpBydXVFWlWHRWSV0TJhTT4xPA+vMJdSBGQt7L8qImQ84aKJTvTPYQ8UA5Xj+4ut9071i5a&#10;3l/ytkUCY9vjAibeC69HoHWhey7LVceEcVqkWAsQSaEb3uuAqCnrFgxCS11VEbAfdNBAePWKC2PF&#10;AgLkrTZ4O4aKlYu/4uIsDCfx65N5Gs5PkjC/ODmbJPlJHl7kSZgU0Tya/427o2S60gzcp+15z73p&#10;MPrA+Ee1wauoUx2rXuSWWo1E4KxBu7/WRBhChNBWrcp3ADKsg7ZRzJQNNmsA0o/D4mHCor4HGh+J&#10;BiUhi/WvsgI06MpIC8aXK0kSxkViJXyIGaCE0uYNkx3BBkAPltrj6S344XzbLUGrhUQCWF9acWcA&#10;zsQRaz9a7JvgAKoLZCu94wv0Pg90zFWP6fxNQ3sGVuKxBxEE+cqJ1o1RlC8bQ86Ukmsyl0KAW1KR&#10;2Hrvt82FF2htEUZnEFNSw3P7BUPCtv7AFs55xS6KYjwBeQRpjrI8zgsrjY6RKN7jdAx2oHIneZZF&#10;dvZpuOGxW0sHE91dT4DvENey5dUuDLVaLuatcmS8vAzhnw1lYNThMkN5eyEqYrY9cMgoDsHfMr/S&#10;PjYExT022zLblqHXrXjHash3mJYsDLbSYMOVtCwhnOPhJFiN2xy5/cbw+Ea/HrcyW4UMt37G5mGH&#10;vVkKM2zuuJDqsdvNxikeWOrWA1sP/MbmQlZbSxA7Aez9VjQG4h2jsTUejQT2H6UxouLJm0WTPILE&#10;gnVFlIRF7HPvrvKI82QMMWLpO87Do2rxTF+nkM/0HcriOD9O3xzl4t/pe0DaYhLn44G0aZRmuH2v&#10;uEmeF2HmSBuFab4To12C3KUvn+GeOfsjcXb/wvLN5Hcg8HuUxddyA6X4nq/4WkfMBoaHjNjfq6mx&#10;6GgYraDKcVnGUx23Oi8w0R6t6OJJGufwFohiPY6TyGX2Pe9TVPPdW2IRjd1L4tO1xheVdmQ9C+D+&#10;1CbPg6Kv4wa+P7S8mwUFFhv+iwC6C/WFjUtfaziWPVJbmM1i4/F0ORbeV6DyhLQDbznQaKT6FJA1&#10;fGOYBfrPFcUXsPZKAJqTKIH6lRjbSSDSoaMOZxaHM1SUcBRUOwFxzbmBnqsnhDyDOrrmtsLdZ3tf&#10;BXy7ZI+1okv235lsEXwcilKwBtkWRkk6vlfX/shss99rhprpmXTDt4bvTLosLjLPOYhsyOJeTXbl&#10;aAaZv/hBFc5ybkgc/2fO2RQLn0tB/O58jz3sW2Hcf4A+/Qc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NLuWp4gAAAAsBAAAPAAAAZHJzL2Rvd25yZXYueG1sTI/BTsMwDIbvSLxDZCRu&#10;LM3KSilNp2kCTtMkNqRpt6zx2mpNUjVZ27095gQ3W/+n35/z5WRaNmDvG2cliFkEDG3pdGMrCd/7&#10;j6cUmA/KatU6ixJu6GFZ3N/lKtNutF847ELFqMT6TEmoQ+gyzn1Zo1F+5jq0lJ1db1Sgta+47tVI&#10;5abl8yhKuFGNpQu16nBdY3nZXY2Ez1GNq1i8D5vLeX077hfbw0aglI8P0+oNWMAp/MHwq0/qUJDT&#10;yV2t9qyVEM/TZ0IpSAUNRCRREgM7SVi8ihfgRc7//1D8AAAA//8DAFBLAwQKAAAAAAAAACEAWw6q&#10;98cZAQDHGQEAFQAAAGRycy9tZWRpYS9pbWFnZTEuanBlZ//Y/+AAEEpGSUYAAQEAAAEAAQAA/9sA&#10;QwAIBgYHBgUIBwcHCQkICgwUDQwLCwwZEhMPFB0aHx4dGhwcICQuJyAiLCMcHCg3KSwwMTQ0NB8n&#10;OT04MjwuMzQy/9sAQwEJCQkMCwwYDQ0YMiEcITIyMjIyMjIyMjIyMjIyMjIyMjIyMjIyMjIyMjIy&#10;MjIyMjIyMjIyMjIyMjIyMjIyMjIy/8IAEQgDuQK8AwEiAAIRAQMRAf/EABsAAAIDAQEBAAAAAAAA&#10;AAAAAAABAgMEBQYH/8QAGAEBAQEBAQAAAAAAAAAAAAAAAAECAwT/2gAMAwEAAhADEAAAAc/B9B53&#10;j1QKn0Odv3MCFm6vU+Q9XuZG6sWNTAaYSVgaq9MTzWTLO3g3syx9GCRlBkq5QKFcS1FwUytCt2Oq&#10;3NpW7ArdszO7olZMIEwrJsrcggTCBMIkwgTCDkECaIqaWKkERhFjKJVylkmkHBllcqjh31Xc+rtq&#10;vlFOs5/nfX+R684KSpa8u/c5g45T9V5T1mmOtrNiDALQsjZFl7rDdVsSWvLqS+m/Mg0DQDAAEMTB&#10;oG43BpjbZZOMtxRsiZM2+rFyKVcsiIMiEiKJkAm4BMgE1EJEUSURZJA0iG4SrNKEpbIuIgCdNtRy&#10;La7eXSdlFiyUpEPI+k89150xsjUN2Lbuc5SWR6fzfsdzjoM6G5QyMyW+M4hOG5JWxmj059CaM+ig&#10;Q2IYJSCIwQ0JgStyaS23PbZqsqs3CE6iNdhlRk0V51UAqGgTBAwAAABoEwSkoQwiME1IyyU5WpKo&#10;tg6b6Tk2Rny6RtjoVWmeMnnvW+U7c6kKjfg6O5yozjm2e28V7jtjzc2uW3BTh74aIK1eluqu0JKS&#10;O+m5NNN1ZFsEMIkgipBEYRruxjtrI0X4tOps0Yb9S2kriyNdJKWMxq6MLaiMEpIQxUNohioYiUhY&#10;khIqQsSQRkpmOyNssSasiSYqdOeORMly6zhm6Bm6EIRs8V7vxnflzI2wmobse3c50ZRi33Phvdds&#10;+crHy29kdGUogk9lekJEkUlId1V1miMlIhioYRGERghhDFv5q7Ks91iHYUw6cTmPoqObV0KtMJqo&#10;zb+jk2QkyxAxDCLYIYIYIYIYJSQhhGakZbarpRSKi2EsunBLjuRy6WQiDTmdLx/sfI9uXKjOOdx2&#10;5de5zI2xh+48T7nvjzGgt47nOJItMN5GzXoTnS15AY0d1NppTKQyENUJoE0AAZNeKKd+S/pLI0w6&#10;ZvpMfDe8wuOocqfpztyU38NadGfRkJoAAAAAAAAAAAAAAEE4yMl9F8rTLBNEeR1+LjpKcLc6UokS&#10;dOc9D5T1nlO3LjpqberJp1Maaiz3Ph/c98cIlHjro9bzujLvw4+mTRllRLst53Q1KxlhbXZWkAAI&#10;E1QmgAENBn0QjHbXOp0zIyZNeRY2R0RF7QrhRKOTz+fb1muOBp2svNvNmCiitxz5Jt73jvRx7sTx&#10;oAAAAABBOEzJfn0K0CABHj9fi43aYs0108mCWpZGy/WfUeW9b5ROChTbFXZICJ+68J7j0c+TCZx3&#10;PTXoiuds8WdVldzft5YaRm4WV2GgGCaBNAmgAgTVABlUqZbERST5uauxVyLc3VUSzTLr81WW7ibu&#10;2LtHT8pL1LOEWd9cEOvbwwu7/mvTp7cDnpiYAACAAJwkY9ObSoAgAV+P9hx2uDCULY2VxOhHAH0v&#10;y/qvMzHmFOOekYWrUiDiHrPKdjpndNW4tlsLEqvL4eOrrGbYrtSmq+gc67C9pjQQJqhNABCAoBCx&#10;7a4ziUZ+f1OXbC6u6W6WlyczwnQ5nTN/S5HrNWvzHtMM15Uup1zAAAD1PlvVR7Np89AAAAACAcoT&#10;MenLpVgILy/Pr2lfiaa7HP5tUvVjx667S4is+1+b9L53Dyiks9UOVlLTSPR5/SrrXRsRzjJJ6c2y&#10;zkPt+cmvSaM23WMNM65XOE40NOgEAAIAQAIgCVTlqNTx+3zfl4+m4PJaJfQ7vJZj3OX5/wCtud1f&#10;sb9PBcb6vy5fFz5kNzjpqAAAA9Z5P1svsAOdGgYgaAAQ5wmYtOXUoIT51zduHcAVjEBCURBE+28D&#10;v8HnryIGOpbXbvORxnEenzeodmSky5RkT05bK3ee6vC0n6Hy/ZjaNIThKNEoyBWWWUPS6zPUzJHc&#10;VzVXtyzPTWZ+f0vOHg891e5FMoGg6fP6UfTejTpyhDQHzXh/YvONfNj7PydT5ae182c0krF67yPs&#10;I9Y0c9MQNAAAAhzhIx6cukaOFUd/L3azi8j9X8nnfjQN4ihAgPtfE7fGxrxhAx1svy69ZwWVTiXS&#10;5fTO5KM2XJSG1Kq+V0sOk+py+lF71VJU4zjROqSXypnqWuqypzrsp5NnIieuucpCaM/H7Eo+RR6v&#10;P3KI3hRK5lfpuN9Jl6bTSQAuT1uRL1rOf0NQBHF8/wC5jL8f9H7TzkvWeLZkxAxA0ACBzhIx6c2g&#10;j82+h/PNyHWx9jGO/wCb7nDnbzILrzjGUCI0fbuP2ORi+DAz1enNo1MdkJQ+ryumd6cJTM5RlUgy&#10;JfCUNXdq5NzO6WKyCZGW6HL1J0ZZbDRZnnZotzWaX8Xr8GOrOqa2KRVDshGPw/0RnyV/Ts1fO+h7&#10;zYc3r1yJyTQTQc/el4voOF3LGlAIxUWOqZkx9bnZ1FohoABDEDlBmbXl80ev8z6jVXznud3RL5nl&#10;fQ/Ipy6PX+erxq7PD3G42J9q5PV5WL4BShOj2YdFlZW4s6PL6Z6GcJo4Vedk9H5zPlY9ldwtm96H&#10;w8S+u5Plq7n13qfmnvo4vB9F4w+j7vlfpD2d+azK6WdVq50dJqspsJ35rKmmiMbApjLiHanYxTRZ&#10;MSHCBE3VE8x67xXpl1wyCaFnJbo0xjRTUpbQVrEDEAAMSKuF6G5NGnNKy9UhLw/teSuPznuKZfEe&#10;e6XN3kadn2zm9LBjXzyNkc9IyhCyUYSsl1eT049NTR59ju7eJbHJl3eNXp/D9O6vKqyvcbiy3ucH&#10;vx0/J+94Gb52v3MNvN/R/ms5PpdEYYtHT5vSLrKp1OddmligQ3WFGXf5ez0W3LcTlXKWdJWTUFEq&#10;41RxOjlql3RxRN5z5ruWQjVDF0F2ieoCBoAEwTtR582E9FLzOevXPzPoh4dPFl7b5vYuflvI9H5z&#10;Qadn2zFtzYvzNInQhKKJzjUujzrpO5js5zFvouH32sl8S2FsdMeM5P0DzO5xH0tlnE94+xlsDTFl&#10;9c9yjxPtudi+I9H5jsS9Dp8nsJIlGrLaLdITqlAo8k7PLywj0ZwujZslRKUiIcCuFROqXLh18xrU&#10;oxtsdSLYUcc3+n+Z++1jsCeaCAEA0DDpp5LB6XnTW6ZfVdpNI8Hu8aVdTRzdZ8d5/r8ncGhPttN1&#10;WL8sY3SIaLI030IdXk9iX1NN2axoUUc/rcGOpo4286kFOubK4J78l8m6zl3HoU4dM04N+DF8pxut&#10;S11O/wCe7Um2MXY7KLaHBnK53WyksXpufh5y+d23R6PP3RKJWOuVUsap15uTj9jz910VUtLM2d2c&#10;nN7LosfPfb9q+IDU0gAEDQjSnzjD0cu2WuF7qnRXZFvM6POs9Lk0Y7n5zwuxx9mJ2fbIyWL8vJxu&#10;qNeXaKnbDU5na4/azfTZN/PRBXmvz/e4cZ9XO6DN3oeB3rcJXW3reW2NGnHfiemu5nS7c6Oft5mb&#10;go77b8/vK2ehLDKTVbzrLdpmSbIV1y6FkVbDJONkKqy+vPWbKqIRfXCedZ+H2LtORyffeQ0s7nE7&#10;CT05dEl9ikRjOuUEUyIS5fSynnTzfpLPTzrslOP1+GY5856no+B6bgS+u4fX5J4WoOmBpn2xCxfm&#10;cdVetZOtzO1ZhhfGzmdnj9eX13L63DSrLwe5zbOVC6XBu5fco7WXZLkydDDdKatV3xvxnZ3PP9je&#10;IcvdhNyalxVZtelVGiqXNB1tWzzI6EM8I0RzlaLMc5dmdQJyrmls4XRJVUxn6vjPYaz0fMem4Jzu&#10;3we1Zp003xOyFUaqbKlaQMToTUfOafS83c6/ruL6WLOdt4xz/WV3pVweh5+a8N0tPC3mkHqIaPti&#10;I414SnRn6TJ3OJ6CsVju1PPdLD0s32PI6/LTkW6snHfK3WRPP9Dm9GZ7uvJY30MOznVas81tlRPM&#10;09Xja7my/Ps0ItZed4Houf359azx/ruXQz7Iy44bIrTKy2Ma0xM87dBijfWqsJSOudZDz8Op35+V&#10;+j/OPo/O7OX1Mud+V7HC69z2ba7I0Y9TjM8uiamJ2AKmIM+To1y6+nh1azVhuI61Uq7ODT0uFnfP&#10;8zfj6YQ46jBx9nhMxrxmTXm7TD3eJ2yy6qfTPnd2PXjXteR2ePJnxaquO+fK5y8P0XnvRhJ3S6cO&#10;yjUx3VtbJ12ZXTgtY6GiuwQKOHyev53vz4/f52Q+gwup49VGSRX0Xy1QuqHfTaZYyAkiF5/0Pgqj&#10;63znX9fm879E+d/QvN36CZnXhunj1V2Y4WvU18W7LowsrGIGRYxCEJhuuz2anM6nF9DDgVVyPG97&#10;xSqMlvCjKIAH2lBjXk8PS5veZOtyOwaSyveODdU8b99xexx0y13Q8/TPOLjm9XmdeW1krNFGiqzn&#10;koXVttNsTmu1cpNSJNLxfI+v8N1x2fOev8jvn9KjRfw7RQKWVTiVVkB2QkUAhgRV4D3HiNzsvVyP&#10;T5sv0H599B83o6Q1nXlTVUubd3+xrPlava+HT0WXoYOeoDVqGUhoAqk5u0vqjdyOkdCHlewcnxvq&#10;fKaji46yRAGmfZ1JY15vB08vozxupztsvXzafOaxGmk57+i8uu9MtOnJx6QUiOd1+R2ZbNFeixwt&#10;acint13XM6W21JOcJmKmiMbFXE8B9D+eanrfHey8b6OHuOhxu15vRWCVuIWQnCJDgtYmjacc3xvr&#10;fJbz6zzHq/Ienyy+g/Pvofm9XRJrOuLi7vl5fUdXy/S3jteY345dr4O3N6SsKrLArVhFdGrKWPDC&#10;3J6bgbLKuX2sM15jlen8xvAmrkBU2nH2hNY1yMxwu+YZLYYtUOj2ca871e7Ri1bMtmSyXcGuvLzd&#10;J1PQeLie/s8B2a9QV2oKch2KgvlmtqZTA0mcrD88954LU9d431/ke/n9L6PynqvN6IRklUoyJRtc&#10;sKr80Jp2NxnHD8t6XznTPrvIe18X6PM/pHzf3Pm9PpDyN+Ovb8X6/wAjcaul5T21ZrNUJfB+14nr&#10;2JLONaTMjUZUaqqYKcjfmtrw6eInq9/C7hh+e/VPnlzzYs1kAoAj7Qgzrzvn/Y1nD6/Xnm0RvhGT&#10;Pr58tdOfkV3vL2412PLZnpqlledac6lZ7C3xlnTl7GfjpV7fhc6UZ57uhLw5d8ThPuB5rzvq/J7x&#10;0u35D1/r8vN9XRu8npxSuslyLZEy2SJa6tU1xva0w3TujyfN9hZ6vPz/ABO3FK+7w/Ycu2ZdtY6c&#10;TrWRTi+l6V9xxdXSpjLfZmODz+tXOnLOoWco6iOUdQOM9ltZ420hv4+mu95ju7sz5pX6bzPTA0WM&#10;HH2clLGqiycVswroyPBV/Dx85ZZOgkWPXlWMizOiyNkq01bTbO2dzXKyZiLOJL2bPFOz254kPb2+&#10;D9eZPJe8y6x5b2HZmldpJdMkWTSYDZAm4qLUURvgZ+H6Ks+Y4Pq3NPnvv+f6CM65Hm5093V4vUe3&#10;6/AnefcjzI1sztZuSHn+I37o8MV7leHUe5Xh42euv8PpPZZM2qzy/e7W08Z19vFMPnPa8+zzI1vL&#10;GH25xz89XZii2XFXLz018/ftThnR4DN/LohrKulBdV2e3n0vtonjTrthWaVnP6c98+ezfieisz7N&#10;t1wn3WvN9ti04xZop1MwJQsdnOyW+hj50r0BwFHoJ+bD0p5pno35uR6Q87YncWHRJcqpLLPbCMvg&#10;fofCa8lPcb16q/m9HGIW1zTTKm4815X3vkrvnroGrzzoBz10Ec6nrcq4jKJc2X5A6dOJl8KRJwQA&#10;FfZ68XF59ejyLNc1j6OqKPk8zkxLHat5oltrqm7LCXpW8mOddw4ZNdmPPvstufT05kum7efstawd&#10;gsHIOpdn1c+Oi2LuFztWNcuzZOsr0NMxqZlNQmVa1LjWyRzqujE5HQswr1p5dEk4zgR5PY4rfOLT&#10;p2lu59eeXWnismNujn2pPzvZ5d60q3zetd+viaHPe65xHzvo+NcZS2FzERUkECCkDEAe76G6/n2o&#10;nT5jM6Pm64tQVvQ0xatMtazSunbnWpmKWuUZJ6JLmtsZFuRByZBzCLkyBJmvfz+rjjZF52K9FVlW&#10;SrRN0JNCoC9UIvM7lvnmmTUGTi2ZNVbi8hYQ4nZ4mulZM11hl21Jnu50px6lnEynqMfmPVt1Zdua&#10;743V5kHPTlqrS2mMbi2WVJpjXcVKytG4hKdMFuVcj6zweTzuXW/MWW1bddut1znLWqy0KyxlUptK&#10;3MIKwIOTiDkyLkCJMiSdQbcXdjg9HPLRmhVMX15eevWXnHZ6OXmlXpTzJHpl5sPRvzcj0R5yB6Z+&#10;Ykenl5zbHZs59sdC3BNJcy6vfeLZrUSQeGz9LmvNNpsy9n4z1jprhenfPXrRzMffTPlMvtIM+Jj6&#10;vCzwtN8mctF6Sk1WLhl0bV5k+tYuNWdLnvF05T3uEpFqkSIkmRJhEbIOSEpAiQiJAiQJjEMEpAh0&#10;ySjbUcHk1jzEoOybpDsYOr59vq+g4vqW8XlvUeJTb2uP648YqG52xhI6uzzlkvuZTbuhu2IxUSDy&#10;nE9r595+XLr7WPO+ut6U6UE1e8VNECYkG3bCrTGKIaCsL2JM8rhaleqpLiMknKUbkRlJkSQIbEMR&#10;DFipCIkEWwQ2IYCYIkhMZZ4v3ngccOpmhy9Zr2djUnnq+vmOQu3fXHzWdQ7XRx6noj8/+i+FYr7v&#10;ndTnkt7qTgnqZR5N+uxHV2/O/SN6tHE9NJNyV7xJFZrY5M8+mYZzO2qmxpklvpFsItlKM2VuUYSm&#10;VBTSwJsgTKrVhGVyksZORFyQKRJFkiJJERghgKSEwE2CGESQIYIYbPGe04GPNo8n6DzOpX6Pi3no&#10;sSpzaOL0ubuS6FqjF67zHr3S/wAP7jxC449JXjl9D5f0UvrOBsyZubg9DNoek4Hp0wek4fo8ubIe&#10;vSiRUeV18szk0bdGeeC7p51xkjfWJJ1AlGAZRGQQJBFTCCkLEkUhiUNuaTGgMExQDBJhFsEwEMED&#10;EwAATGIGIYa+N2eZjzcPz3rPI7zPoYLyDqZu5nRzrb19Ho8vPdbJtnWXG7WA8pD0uHXLz3e4mglv&#10;4lh0ebOIvTeU9fS9P530HO5mPp3TBZbK9eePO6XFrT01JJniklr0IHahhFiGmyIwSkEFYiDapNhS&#10;MlAIaaACkMgTBDBDABkRgJoBsiSQAAAaqJ7Ofn854zt8neY3UyslBQV9bl9OPRdiq3Dm3123q82i&#10;shyfVeScuXg6eHSsiqk5wSr3XjPQy9joqPLUQfbsmWkatebHOEbXvodTh9DHKmFkN9UMtQA4tQAA&#10;BQMAASkhJhUBKhlAAgBggAhjQJgmgAAABoAEDTAGPp8Xrc+HleV7KNz4Cv1tOp5y303Qj5/6y/tl&#10;qrsxedOE9dBNnQ873c05+N53suLucqvpuOedTqWcD0Ozo5ss2vi530xHXrO2h4xFhrYMpU66cYur&#10;0Z9aAdqB1FTIrJpUpNIpsi2CJKojFoAlAATKABMAYQACGgABSQmNECUGCABgcv0ni/Y44KBOZzmk&#10;M60parwQdc4wSjPfWFtd0l4pTnjjvDEtouKW0jNOVSXef7vkrr1QPp2TGiGA0F2TpZOHJEX26Ay0&#10;FITQMCkxQRkqYmCYRYjOJTTadNBAMpA4EwAEBA0yEwoTirUgQORDFECeN9v4T004daVUsy6MUTUV&#10;FkqglZVbGG2m7p1hdTdM2ODmLCtE1BRc6WWZ7qYo8v0+Xu+0A33YFgBABUSThMAaYgBgAACkVFgJ&#10;TREGJSRlAmmIGIGDABBMUBA0IxSECGJqIBiIYAgdeF9D5v0ufN2CJizcGTSCQglfTZGG/Pf06Rtp&#10;skmoLOLXWySEMSJ1SrTysaL+l9o073ABgkYAAKAIxANOgahiYNA01SbiCaGhmNhNAA5JDQDExkWg&#10;ArQI0JWgHFkDiwYUAABJ4D1Hl/Uzh00jFlKLJOLGJlkoNMenLq30rlCUghZzYIJCRJpihJJ4nRn0&#10;9HtBF7tpgADQNAjSBiagCMEMESEwcXTTCDaBNmMTmmJoAAArEDE0AATIQy1NMEwTAGgYmACfP/U+&#10;Y9Lnh0xGdScWScJI5QktglJl1Zde90SiSDi5mYksyIk3FwREeL2Yuj0nrRF7AANOEMoAABRpoNAA&#10;DEwAGgGBSGgEzIBK0AMBNMABpkAigBWgRiAYlYgbTgQ7AQeF73E684dlvTi53saYzW4yPXFc44FG&#10;rJs3vOOEjnDXM5zaSYTaLkeyBlU6TxnX4fous9E0O7TEaaAAYgYAAAAAAADAGJiaY0FJSRkAlGIB&#10;NWAA0NAgAqaBiAaCQiACm0SAAAL43bnscPTFbwtlWyTg4nKqQ63Ep2Ydu90VWUyaL8tsza65SSi4&#10;La6wnj1Yjw/rPIez6uw0OrEKMEBoBCyEDBogQwABiYhtAADEUxMxiJZEXA06GgAAAUEA0DBA4uGl&#10;IkkWNBKwRJIMtsqs8lLl2nRfOmbjC5NssAb1RfGfdz9+9Z6Ls8lt2SyNTzSTRGoLSkL8unOcLvbJ&#10;6oI10YmNMAakQwYipIBCkom0TENNDEwAAAADCpkqkFNwYA1AQNEjEUwIQCgANAxCDSWQhBMXLG6j&#10;PPyL6XavLxZ7UPEr3AnhNHsUZ+lxOnNw6fL6t3ky7OfJRqz2V5uHqaXPgS7UK5B1Ap6+e+a6dmHb&#10;OlgG9DQMFIwagFgAo0kYCsQMTRpMBgAAADizGArQQxOk3EYNUMkE0AJWmCaBiYhoYmAhGIWWHVfj&#10;j5/paEg21UhwJtPE9XRt1jJ2aZOq4vVuOIuzRMMuGqS5FcpM5G41MvROF3Fpa6SAGBYAK0AxAyLk&#10;kh2oAAkIBBoGRag0gpBiGLElGG0wBU2nKxFgglHEGCAGJgAAAAACaITqszzJwnMpxZIGDaRtKMmj&#10;PfrdLTSdlcpLIMIqSEwFZVdAVWa3IS1qwjIkCGBQCGIkGmrEUCjFji6ABiAYIAAAZCJLIQNCGJjE&#10;K2kNCGCGIBiGJgyaQYKgijE15+3l2Tn0pRecpoJyhMkhINTjHbXZrdM4WSOcWkhAIQxBG6i0wdDy&#10;vqt7bQ05IqRGQNBKIA4uG4sZCdCaGJjEDQDExiEbizCMlAQxFo04AQ0A2kAgbQKUWSaYMAQ0SaVA&#10;HJ4nd8+4+0aeCEE5QZJxZKcJSY7K7ddM91NszKUZI0AIAAIcTt+Xsy+38T7TepuDnSbgyTi6kJRJ&#10;JgICSCQgbTAFQADQMAYgARmSY4goBA0DQhoBoYCBghgwaYNCCcVZEGlFMPnPS+YcvcOLwQA2gk4y&#10;JTrnJknCzW819GiRyg0khAIJCZDyvqfKWL2HkvW622htyhJXKIkhMABMKHFw4tEnCQ2gYimChtMB&#10;FgAuRNK0EDQNAAIkgGJgAAA2gHGQJocQIghJpMnlPXeOcveSrngAiTQScJErK7JMjUdbjfn0SJoS&#10;SBQQNxCPkvW+QudXqvMen1sTHQkmScWjcWNxY0AmIYmDTBoBxYyLBpEiLGJ1jAUGhtEAMTATESEA&#10;AMATQMQNCCLRFNCEiHnfR4py6c655jBgANxZO2q1MsJ1XcdWbVM1glYgYgYBHzfo8tzzPS+c9Hra&#10;aboMaDTAGDiDIsYgk4hITAAABAxDKQANBlByoAaESSRKUQk4g2gYgBAxIYgEIEISaEmEZEs4dkKZ&#10;minzD3z9Xb5uyPTavnvUX111dubmz6cjUteXZM0Rs8tq+jt+e2XP0B+DivvY+P8ATy3XBLyuq462&#10;5Ium00YEMToiwSklABiaNxYwAExoQwLRNIxMyicoARGCAG4BMgE0kSIBYohIiDIgxIaaCMkIGQkq&#10;s51c/ZFjx27J39cvSX4njXmuR7HxGs+63eX9ZnePDrzLPdzOpM4+H6/x2rk9FwPXpp8v3XJ886WH&#10;p7nqCdeOs4o1uTjK1uMlTjJBgNAOMkIaUaYNJJAAAAmKUWNCGgrOQnKCAi2CEAgBoBoQ0CABAAwQ&#10;huJEkpIkRoptoifouF2c8uWkmN71NcPhveeJsu9x4f31nF2W4c7z9Xi9c7fzn6D85uF67yntFzWW&#10;ua8H0qPYaxq4HoePndFtVmu0mFrlCQ5JgNAxiARMFQJCSAaBiBMSsTQABoMwCiABAIAAAYCAAQxA&#10;IATBJiRbIUklaEleDVFOrp1Qxx5fO9FkTG9BZl8n7J1yfRO/Ln5vReVuodijoQvE+0xs+W9nx7NO&#10;rLjkuPrVbY259DXiX49HT0WuEicoMmRaNwayEEhNAQAJWAgIUBSMCmgBpKwRnE6EEAAIBMABDAEp&#10;IAATBEkA0gMENRGFlVZ/QcL1uebm5TlXOy6qnplZihviuC+6uLPnfvfnt37PTOcxmW1xjv0Tsyw3&#10;QOfLYLlU5x5CW3Fr0SkndScJDABpjlEJuLAQAkTSaA0CkgEKDEQABKsonKJgIBDQAyLZIhqkSCLY&#10;RGlGAiSAaCLiKm2lD3Xz3tTn7CrzM2PSW+XknqX5R16mvzjO/HiuOz809j41v6Y+LpY3T56rrT44&#10;ddcpnRhlaXWZa5eTgsqd7Gi1uLVtSBgNoQYACUQiQgbQNAACAAJSBoKEO2IwQ0AyEME2CGCUgQwQ&#10;wixkSUUSYqTika7YGHF1xnl5+204T7jOCu8k4b7YcW7qIw6NNs1yX04Jy11FZzToxML2wM1sq40z&#10;omtuyu27k01Q2Ek0bQrItGANERoQSjIGmNDECGADQIApGrUJiGBEcDTGNANCYANAkDBBGcEFKIKU&#10;SNdlYhoBWESURNSEpIbGFlVkKuyuhgMGAMiAOSRdKuY51yJCkqlFjEDCJJNDUooAKpIGxomIYAMB&#10;EWNMP//EADQQAAEDAwEGBQQDAAIDAQEAAAEAAgMEERIQBRMgITEyFCIwMzQjJEFQFUBCNUMGFiVE&#10;YP/aAAgBAQABBQI9LWGtWLHSHlNV85NCeIBALoD5jGxQqZuQbCQ7U8NlZWVlZWVlZWVlZWVlZWVl&#10;ZWVlZWVlZWVlZWVlZWVvSnQ4p/ZZo08H41/FW90mreTpjconiA0aE43TWposoU/p+NSrKysrK3oW&#10;WBWJ/uhVHcOEKo9lnRNQV9LcM/s6BS8iTxAaMaigmNtpEndPx6wbdBo4CAnRoi39oKo728IVR7LO&#10;iYidS1Hu1qB9toFVcncICumtXTRjdYkenrAIIcJR5pwt/ZCn7xwhVHst0CGmKund+s3xNZsrcN01&#10;t01tkSmtQGsaPT1W6BBDiPQ/2ApvcHCFUe03QIK2mSd7msvw9G9axvk4LprbpjbIlNF01vBH1/Hq&#10;9rtAhqdCpTyd/YCl9wcVR7I0YgNN+xYp/uayf8fozrV/H1umtTGoldS0cMfX1T15lA8gUE06Eq6u&#10;skfM/Eoj+uFL7o4qj2hozo6cAiIvVgAWKUfX1f8A8ZozuqOdJq0JrdWhDhj6+rvXLNx0um6ByJV1&#10;dFwV1kmn+uFJ7w4qn2hoI5ZExjWBXRaqoWq9XH/5ujO6T4OgCaNCmhNHFH19Q9u7QYwA20+qsakr&#10;dVC3Ey3Ei3LkYVu1jZQDz/1gn+9xVPthAIq/BWj7zU/8bozuf8AoBNagigE0cbOvqzBMCOjVflkr&#10;ooqyc0jSD+uE/wB7ikk3ml+Kv+ZpZAf/ADtG9zuez7c2jgaEBxs6+rMEF5cTuysQiVksldb1rRvy&#10;pZDixRDl/WCd7/Ce2/FlptD5aGjfgaN7uuz7c9WtUcTnrw7ggyIJ7G24Gd3qy9wTTZOBTMwj0Llk&#10;skQHK+IKaOUZuf6wR9/hd28N1vW6bR+Tq0/ZaN6x/APVU7GOWEAAmYpHYAVC7lC+5e2x1Z3erKLg&#10;IHQpxRV0CrrqcQ1A3dNLWbxtXtB58ZWeIdV7QCElaV4jaBY6evbD/I1a/katfyNWv5CrWy6qaab0&#10;wv8Au4Xdul057Wg1Cc5bw6bS+Qhoz42jesPwXdU02WZCHbFJZTNFw+x538+GrO71XdBrjdPieixy&#10;3Lym08iFMnPZGC7JXxb4iczx1s4PjZ2tZU1EjhNUyJji4vkqJ3MifI4Rvc0xPaxbH+T6YX/dwv7E&#10;ZWhOledBzQjWGm1Pe0KDyAvyOsHwXdUFbkA5FhvhZuHNqyyGrevrHrfmsrLxIC8WxeMYjVkoyudr&#10;Vy7qnZVsiUlTCWCpiaTVwCR1bdfyRBNeGJ9czdNq47CtZaV+8l2N8j0wv+3hf2vLw7MrMrIpkpYf&#10;E3RqGabV93Qr/Wg60x+yd1CAQX5Ka66ccVmLR3ueujevrSDgkFidBwbTlykVLCJpTTQFsjcJOPY3&#10;v+mEPc4SquG/obWHm0KAu7Whk+2PcENHdQHOTKYrAmZ8OQibYPaGnRvX1iLjHWXUIBWU8ohic4vd&#10;FHvXRRTU0j6yNoe7N/HsX3fTCb38Thds8duG402sNSm9dCqN1mIajQ1bg5tpGpqk1b19dwR0cOR6&#10;poQFk7trKnxEiBsaebfRlocnUUTlK0Mk4ti9/phN7tanakkNQdr1BR2pVI7RqinVU7kHOccir8G1&#10;+zQqPro7pSdAhwNVTTkGllwICAUh1b19bdlboqeoFLOx7HhzmhcnHoY8bGVjVFKK6b/15i/9eKP/&#10;AI9InQT7OnNRcvlxpuPYvd6jOutfbxvpbW9rQqLv0PSkQ4Woi4LMZYHMLHWs7ro3r6reoV1tw/ds&#10;nfEW15QrGI1jE6vKfO952I+04lBV9K6AVFNRuuat/k49i+rHwVfzPS2r7GhUHu6FUfEwouDWz9Y3&#10;2LZbs66jrw4lYFbsrdlYORFtQCEclXVG5pZZHyv4qWqkplR+xZWKN1JSSwS1Bym49i+p+I+mo2K6&#10;Wb+DpbT7DAEsT4X8NtNq/G1g97Qqj4gbE+ZSuu8KEHEdug66WVuI8g1xkksrIqy2qPsyFbW2mKpY&#10;t5UwttHq5oKq6OEzCmg3cmxaN6m2BIFPRVFPwbF7fT/EXbpPtF1PP/OykU+03Sh77LaYEkXBdX02&#10;p8RflU3yBoVSIcTzyLOcbQCHABrs9R1Q9CpdjDA2zNCvztJmVHZWVlisVZALZMOUtrDgrR5IzlHr&#10;NsqjmNRsXFSU4Y7ZDCxvp/iLsTji17y5rAQyhF6uZ9gZxUQang2n8PWkI8QNCqPrxP63TRI5RUwa&#10;AMU8aDqU0+XjrDdw5DQr8vbk2qpjTTWVlZWVlHE6R9FTCCLh2jyoqF2dHwyxRzNfst0D4Jt56f8A&#10;mLsUwvC8fTp+lMPvJOaqSyCHU8G0/ha0/wAga0XXh6aNHNoAQKuhz0HVyYbK6urq6GrznXcBCBsq&#10;ikZUR1Gz5oDZYrFQ0csxpKBlM3irWZ0Ox35bP46inEqa7Ieie2LsDCUY3AVOzg5NoBeIQQMfISn7&#10;PqZ3N2NI5T7JlhZrbTafwdab5OtF3cMksN2ODhezs016yTTzd3DrtCcwshlbPFdXQOl0CrqnOUmg&#10;4bqSmppV/H0aZS0sayAV78bhdlCGxyaXV1dXWSJTx5/Rd2RdtZtSZlZRy+Ip3xNkHgIUymiYiAFV&#10;bWMNXXyObD4+oCq4gYtL6bS+BrS86s92lF7ml7IyYrxACfLHvKJwfA/kslkt6Aptphqo61xeOu2S&#10;qSskpTT1kNSOaD1dXQcnvtHSC0GvUa2VlZYqytwE63WznYbRyWSyV1dXV1kifSf7cV8Z9l7+pgY2&#10;KFXROk2zJZNo17i9cwZ5fteDaP8Ax5aV+eahfu5ybnSi9zSXKzopJ56kbt18lszeRTSV0JTq6MJ+&#10;0HJ80kiCjf54ahjo9si8bVexpNquamPbIzG2l1UP+3jGLBq024ZD9OmlzqOEmyvpdXTX4bdyV1ks&#10;lksldZK/pP8Abg7XRMKbybdX0K+u8xRBjXMCreVRwbQ+BpYqNzGve4OdpRe4ncmskmzAa1TT75Uc&#10;Obmva1k8cjXcAUMhRIrIZI8HuC5hUdc+lfDKyeMoqXmAhrZdRrKcC+tjjFNMZouC+l1dEqphxrd4&#10;t4s1ms1kslkmHKT0ZPaYzFlQ/CL8auPJkn1ed3DntNuNdwVvwslfioj9WrkMcLWz1EhMOUlSWwyR&#10;Rbqkge5VNxWysfLCeAclsw3qqimgijj2XUTvGwbqTYEwbUUNRTKirHUkokD2ZLum4QeZ1PMTQlr4&#10;mbuLUnguiVV+zkrq6urq6unOVO2zfRAup9qQ09TUVDZnS1dRHMNoVN4toyOAN2nmjII56WvbVTvC&#10;2y21ZwVfxOOjcGymZmWUUjmNBllgZMZjiqUYtqKdkzoxkK6JkdRqBc7MpDAnMzTQmjR4utobLjct&#10;m1JYSVFzn1COh4I2PfU634CUSiqm25abt1urouUswaaY5U3oufu209KyWm8PGwM3mPnQzQDk5S9a&#10;GkwfUO3kW0I5I4+CfnT/AI1cMXaQMMktLRPa7wjzU7iSnGRCqbeHjOMznXZ+J6RtVHJsydh8BOo9&#10;nFU9PFCmphRHNuhUir4t3KyXeR05+rqEeB7pxM59QZGGpDDJU2ikc6MHhKOkwzZCfpXV1dXRcpqu&#10;yyOWzJN5T+gBcgANqZRaFt3A81cK6Kf3R04NJPRROW0IzFUcEntDt0HWb3tKD3zwSN+m0r/9OYTT&#10;5ZOn5TE1C2MbryBFOT1X846WSQR0jigeOsrBSqHaJqDvJSpax0LG7UD3HaOElJUtqY+AooqTthde&#10;NXV1LM2ISzul0a0uOyYHww+hGFNJix3Mtbi1yyWSa5Hp1lRW1j9/wP7B2r8jkJ/kabP95+l9b7up&#10;dIS9ryE0Ep/TBeUJqya1GUuLHWP4T0/pWeYRuMbYnEphQ4qyiFZHRbMdTkRvCqqA1ENPsWSKaq2S&#10;+eSjoxRQ8B0Kf0g5C6uAnzPcmbMkkUezKdqZR0zE3l6THC0zsnRt8ytdblq3KESLbNHurMFbTN9o&#10;cB6afmwtMLzlumzveejoVdVJO+Zk9zZn701Dmp9jHkAs1mSr6MKgdlEnKToKTetNE8LDdhhQKurq&#10;+t1dZLNZK+t1dXV1dFSdN2WubE+RHIuiaAm9o6hN9Gpq9wX1Uk7KeeTNosNHSTZz7SqYJINq1Mr/&#10;ABNS9Orp21Do55YaiaajEjzJJwnvX5HNsvvu56bN9+VHQlBVPkIJYSGiF7mywsAMLtQdGlUruf4c&#10;pSgLNUouhyWSzWaEizCzWXIuWSyWaDkXcjIEZFms1kr6TmzaQAxKobjVMTOn5am+jKwYhxaqaWN7&#10;2uDtKmGbwkNPPuKmL6lLC9hZzMNA6V9NIySn2wbUnE73EerGXU/vk8ls35E6JRnjCEj8jIApADUE&#10;7xszWwiFpe6n8jZR5tAggoHWcU9d02knJ6KJRKyWZW8Ql8plWazKzKDynP5ZK6BV0NHOsp32FJ8Z&#10;bQFqlpUXRMRNkD6MkVqh8TonUzSynhZfSpf5YqTxMu7bj5WiaTyhzmGWeSWh4pR9xZHrD2zD67m8&#10;vzs/5E/SSPNSktmpR9Ge8aDFkbm08UbGxtjNxKHE2WJQiehDIhA9CNzU12UcrrCnGu0JTContmga&#10;bp7URwDpwngA0c+2lVUb59CLUS2kOTFD0TU8cmn0aqIsmjjdLKyK8TRi0lPN1CzdxkqepZGaiY1M&#10;cuzsWPdfjqPlFHuh5RSX3xHJ/dQfJn6FS0jJJHWYwPklZVeze8dE0mVygtdzrIzOB8TIt9IVvHLI&#10;oOKp3eSpPlY3Fmm1/Yo6h9OuTgHJzVisVimjnisVirJrOZHOysraOcrKqq8wOtJypFtAXpWKDRuj&#10;xg4O9CRgcmRYmEeZSHyxjOdErdmaSVgYa6os17g53FUj7lO603tS/ILPLMC2TZ/uy82FFSt3kcbQ&#10;xs3tNF2UWbXFMdYyJ3CFC6zz55ddrfH2UM4aSrMK7gEdfyRz0smhHgOlXV7xV8bYNmDrS/EVQ3Kn&#10;jUB5hBBOGTe0jpxHSHopnKkHJEXTpRE6R3OeTeycdUB4k9XdaX2pLNmL7Nm5ybP+TJ0cipeTInF4&#10;nadzAGuUbAxhQC6xub5nNy4AhyMfM67V+NsU/dTNwm2ZPxHg/wA8O0J7JoydttyHWi+EjzDeRi65&#10;gDeps4TXhylZkPRZ2qdygGMOj1W1Ilf6FUPvCOT+tH7c/Kc9k/uUHyZOr0UUWAJhyEbcam6sgm82&#10;u6cARdZRjGPXanxdluxr9otxr6d+7qOEdp0CPZwyv3ktI3Kr2069aOtB8LSUY1MegVkLhMfkPQHU&#10;OCv5XeaT8FO5M2m61L6NYPu/8ydaR1o6nv8A+uo76I2qZO5/C0fdgc9GdXixOg0vYQRmR/BtP4lG&#10;ca3bLbVyYcovzq3poE7t4JTjCtlty2htR2W0B1oPhaVotV5iKIVRcmMrJEKCscIM4dpuhAJ68Y5K&#10;KaomDJ3prg14q4lvAWy9u1R9t6NaPufxJ1oT5agc/wDFT3UnyZO5+h1b8pugCCf1OgV1S/Xk4dpf&#10;EY7CXbbeaojlRHrq3UJ/DWG1GtjD7yqfvKoKg+FpXj6uINPFGxqYitsHc15cj143i7aQYRSny3JR&#10;ja5FjKbaNXLaCpcPC+jW/IxUyoOlT0Auyq6wi9Rzxfodf/1BBDRzbh2jbuLaXJNaGN4dpfDPXaH1&#10;NkrZhvRO4B10Cf11C2h8NbFHmfzkC2f8HSvb9OF11TOypw6y3l1txudJDLvKYc/QldhHTtYI57Bu&#10;B3m7darY1zY6pzRVVO8Ho1vvlvKoWzyFVVELGOqnlpk80biJI6vOLqCEdLI8qsBNCtqWhy3MaaLA&#10;ce0vhnr3/wDji2QfoHjHV3dqFtL4y2V5aRBbO+BpUW8Oy7XUcv096hKq/wCpRbPl+0oSJVZWVlZW&#10;VlZTt+lOLJjsmXxLa2QKTzu8Pz2hTDD0axt04KoIem+ROkWLio4S5zaNRNDW5Jx4JuVSAhxDpZZq&#10;6yWayWS2k69E7rRfU2KtkHmeAat6ngC2ofpKm+nsZBbNw/j/ACL6aqWsdTwyBj4Tarurq+Q3joW7&#10;KZhs7Jqzas2rJqzYsmLJieWFjcZKcHF0rsGwS71jHXZ1VXHlTejtGYxGSQXMrluyo6eUuj2eAgwN&#10;Dk2wXJTSNjD6qQo1EtzUy3a9z3mqlaW1096etqyWTZNzWayVza6BVwsmrILIK4W0CPCHrsY3jPJb&#10;KP1/zwBpeN1IsHNHDtXoE4Yf+P6UHPZ1TBKYaKOSOIj6ddTkqlc4VIhujE1qsEYb10ce6puN3bB7&#10;M7bFw3sMLXwTMdZ0Dhg8gmuijhqfQ2p2tp3FRQEmOhAIaAij03VlK9kaY66qW5wBzkHvWSD7LMrf&#10;SouLi0gNyCzag8LIATThpzkeRE4rcLcrdFboqdpbGetBUeHqa/ZmR2YCKr88AcWrfSIyPdpZW0AW&#10;1hzpKKWqdtf6NJpTh+58686+oqcb2H+PkMhje1BrimwoxRukep34S76Rb+Vb+Zb+ZeImXiJ14iZM&#10;qJQ01Erk1yeLodI38onZN2nBaZzS30KqMyNjpAEGgDQhF1k4866xJq8EaiZwXlVgrNVmLyIc1gt2&#10;t0t0mtbYt5RR8mtVlZWCxW0eSPVbPrrwwU+6dihEVuityUYSt05borclbpbsrdIxoNVVTb5jaqOG&#10;CqqX1U2lC29JgsFgh9ObAODTYGyKaLJxT2Zu3QW6C3IW6C3QW6C3QW6Al3QTolKNy1sjWJsgvG7z&#10;OAcK6mY2HjKsrLonPRKKmqmtMsjpXY8244nvX51hb5wxYrFYpzfNya1tRC1eKhXiYF4mBeJgTJWS&#10;HaiKhppag0lAynVk1fiysrKyssVisVisVirKsoW1Cmo5oNaVmFIuWj1DJihZwsrJz7p3aeuvJctf&#10;++yMTgJKXfKRhjkLs4I3y07qgk007wKXjtdWsi4ACcS6TVLI1NUPl0Yy5ewZCzU/v0tp+Kceayto&#10;FKbGaoRcSblZFZFZFUEO6pqqn8RFBsqIJrWsboEOl1dXV/RIRYpdnwyn+HGZ5HaLC0b1y3rlTzHf&#10;sWTmHxUljI56CPTaZLKneuW8ct65b1y3rlvHLeuW8deKo3b27aX8rAWwvge0MYqqjhnT6aqhcKVr&#10;lXUsDY+IvRN1IMmQObTQS1T3rEuW6WCMrY1LLmbpqBV+Y5r/ACCpXli8RIvEyrxUq8ZMjUvcuqxJ&#10;WLli5YuVNA6adx5hDgaiVdXWSyWayWSyWSur630KcnsEjJWGKVA2dGU5BBBfjazfJxnUGyyKbUSs&#10;RrJXIykreBZq9+AvsiSdHvawTVZcuqZBdbuwkc2NTVF0TfQx4tagSFmswsivOrOJnhawahMZkgxY&#10;rFYqmZhGmjUp84avFPXiJF4h68Q9b96371vnrfPW/evEPXiXrxT0Kspk4er8W0Kdrz4cLw4UJ8nU&#10;aDSvj3lL4cLcBbgLw4XhwvDheHCMAsfWJsJatOcXlkZcmQgKwaJ6sNUsxedLWTZSEJQVvGISxrfR&#10;rxEaNSEJ3PIG9d4cLwwXhUKYBAWVuCP2Qm6yyIRkpsIW6C3QW5atw1blq3LVuWrcNW4atwFuQjEs&#10;S0xSX0HBVKysmcg12rVdT3dFZW1LmtW9YVmE53k4fxxy1TWKSV8qbGXJtOmsUkzIhUVbnlzi7QNL&#10;lurJ8ZK3bguY05q5XNdQ2CQplLY2VtLKytwR+2NXusGtyIGtvQ/FtC26LcSx2Q4KjnIraNmshJdZ&#10;lB7Qt9ye4uYrKRsrC2V4TJokJIyj0cPLuwt2ViR6YaXJlOmxo4sE9bZSSlx0bCsVZWWIRjatyxbp&#10;q3TVu2oRMCt6cPawaFWyIFvU/Glk5l00YOQ1k5vVlZSCyaboaXTiAy2koaRbdSuZG5OpoijTlqzl&#10;aM1kNcAt2t2sFgFiuis1YNTI7aS1DIhUVZeSblNaXlsQasVisVZWVlZWVvWhTRyTigrrJZLJZLJZ&#10;LJZrJZLJZK6urq6KGrzYcDh5W1EQXi4QvHRp20JChI6SVWT2EiWORFz0XuWZWSvqHELMhbxZFZFZ&#10;OKN9LLFOcGietT5S7VlOgLa2Vv6kXenFEq6zWazWazWayWSyWSyWSyWSzWazWSBV0Cpz5eGb3UBp&#10;+YiHREKyxRjBTqZpTqNOpnhGNwVtYzYPdfjFlNUueSS4prHSFkbYwrK3FbW3ricEF6zRepKkNXi3&#10;leIkW/kW/mXiKheKqF4udeLnXi5l4qZeKmXip14qdCrkQrVHUMeskHIPW9ATnZnhrRapQ1ozem4L&#10;KysjE1ydSsKdRp1M8Jn02u8x3bluXLw7kKVyFIhSheFaraMgJQFhZW4Lf18VgVUTFr+Tl0WTlvZA&#10;t/ImGUxeJeqdz5pjSst4ZidUODvEOUkEjFv3LfFZuW8ddlcWhleHvs5BvHtEHfcFEPtfQsrKyMbX&#10;LcMW5asAsVZWWKxQa56jhDFb+66SNj1K4tiLrq6Jug6xQ6wkblbNH1lVueynVHHvKmc4wIWuerba&#10;Rm0noVcBni/jqlN2VWOQ2JUpmx42Itaxvo2VvSDcWj+6BZhOSjqSymfXlzLJtM9zfCSo08gFl+WS&#10;ODLKjh3MCe0PYoZnQPmrL0i3UiwcsHItITeTt+LgHc1klhswl7eB/Ih63zlvSskefoW9G2lv0HdE&#10;nNPhW8nudC50cBe1+TpNzZ26BRZE0WVFDvZJKmOJzXB7VURGKdRAOlfTRFkDy5pQtZ0TZo3UsTI+&#10;hopDZ7t4/ZrQymPdrKLsDldXWSHT0LepZWVlb+3GnsLNpS07XbMfDYWsoqi1FBC1jZPcmkwjQu40&#10;9Sadby5pPZVS/OblpHI+MwfTquRCqKncMkfIV4aQGOnczZFZFTU5Ee5g4S2zgCgE1hKLcf2carfo&#10;7UqJ2fxhfyuwNhGaEpYOb1U9llQSCnqoXU6jgKhFoypWYpraa9YGbzmutDBUXixIVUMpBu7OnLlE&#10;7PYdXhNtSU3I6cHR4IQDkGSFSRYD9lEtsNVbFu6LSE2hdIXJkjmGp9v8kWFBSZNmFlH2JkYkbNC+&#10;B/VO7g4NpTUFQVjiqt5bUWLnnkaVrpNi0oz2s7haLndAotMRikuLqUXZ+yiW2G3oNoR5UC/EbSWI&#10;C58rjui19JHC+PdCGGpCZ2/iALaTfr1lOyGWRjmO7qdMF3zOvN+LqmuNhbLBdIenBEESGiaa5gns&#10;5rrg9D1/YwLaLM9n1R+yAThzzc1iyR5Jjg9uyW/Uccn1ATe09KceXaDMqXafOqe4PgabLyrKybG5&#10;zQj16bK2czGjd04BNgnPdKg0NT2ZCCVX5P7v2MHfI3OOvc6zV/su5E8k7pCAY6SHw9OFMm9p7aft&#10;Me9irPPNZdHaNB3bV/qF7pNmsYI43cDGZFzRfV4xMUoen937GI/Xctp07nItbdzcdIoy9NizRCoK&#10;QzPlcHOUvUdHdtP23stow7uU+VEHLdEpzcUDyijc907HNfsqL6ITyM9ALkvsLuPDC2SMOB/ZMNqx&#10;y/Mgp52v2Ux6/hpFFsmaJxo6hzY9k08bjN5Gi2kvUdHdtP2uRc0sk2eJGybOq2oxVJRpauRN2XWu&#10;VPsyeJPpY75GRdBIb1+m8wJffhwNmyAo2dH+xz/+m5NAsYwVuQtwtwtwhAFiG6y9fw7sg7T1LA5G&#10;FYvC+qspV51i5YIeVzk119qcfRGO7WRMWTv2Uz8dpv6a31BRQ0k6p/ZB2nqOG6PVHq5Ub95tH0AR&#10;Z2LXAfsq0/d55wcF9LolDSTuT+yHoeo0ur6XV9D3Vcm6pdnfL9DzLH9nVfKon5bP0vxDSTuT+yLo&#10;UOO6PftWTybO+X+8qfkUHwr8ZQ0f3J/txdD6H4/7NpvvV7O+X+8n96h+F6A0f3KTsj7fR/7K75mz&#10;vl/vJfdovg+gNH96k7GdvojvrfmbO+X+8l92j+EfQGju5Se23tPot7635mzflfvJfdpPgn0nd6k7&#10;G9vojurfmbM+T+8n9+k+F6Tu9S9je30R3VvzNl+9+8qvk0XwlZYlYlYlWVuB3epewdvojuq/l7KH&#10;n/eVny6A3pWi4HJZrJZrNZBck7R3epuwdE1q8q5LyryqzUWohf7nN6jZQ8v7yv8Al7PP0Y/b43aO&#10;71N7Y6MV+C6BV0en+5OcuyxaD95tIfc7PBwj9viBTtD7im9sdG+j+ep2cLUv7TlbjfSxzPcAGxn6&#10;XEEdD7in7Ah1vw3V9G83z7OcHUjCym/eZI802qibH4mK3iol4mJeJhXiYl4iJeLhCDw8o+4p+xqL&#10;sTkslksldXV0Cou7+h+f6HP+67k66mH15OUXCFTlXV/qKo7GdKv24+TRI8Azyg+ImXiZl4mZeInX&#10;jHwuoXF0BKb0/RX/ALT23WKaLbTbi8bqMrcQrw9OvCUpXgaVOoabGmcASeUbS6RTD6bCqhmb4yMj&#10;TU5RoqcrwEC/j4kdnNQ2cnULHspm40103p+8tykDgo2uNVELR8J6ZbuTJwVPlJKeruly0seX1MPO&#10;osrKysraVbnRmKaPdtweXizv3mRDt4VlmQA0cT9mCR/gGo4QM/EnJrXhzS2IqOFsasrcLsU2mpWo&#10;OY1OOR/eHqm+lNpL7bOiHGeg/fuOjevoy6S+2zt9B3apDZv9INx/V1LsEEOvoydVJ2N7fQd0VS+y&#10;tz/ag4ni2j8ejn3sY7vRf3KTtb2+g7onTb+u/e7Q+NRG1X+fRf3KTo3p6BW0ahwNL8n97X/FpPl/&#10;69F/cn9renoFbS+VSfJ/e1vOlpflf69F/cn9B09AraPyqL5X72r+JByqf9ei/uT+g6egetf8ug+T&#10;rf1h+sqfjR8pf9ei/qnr8ege6t+Xs75P72fnAO78+i/qeYd19H/dZ8vZvvfvZPaoY86j/XoBSdUe&#10;70f+zaMeM+zfc/eu7KBmMH59AKXT/Xo/9lbFvabZnd+9/DBizR9fCw/ycaG0YEK+nKFVTuXI6NUu&#10;g7zoS1oEsJWTCuS5K2g7wqSLdS/vhpUH7c9QmUz3o0rgnAtVHUGKVNUvRM7j0Ve5z5EGly3UgQLl&#10;FVyxGCpiqHHG6IH78aStJlI50cO+qGbuNExSDaNPuyw84nhwapeiZ1/Et8JDkHxNeqWibj4SFbQo&#10;t0vzQD7rQ9P1V/6ZQKy5PieInHzbMHLSuj3sDTYxyYoCylKLS1A4vZ5kaPJTtNNV0xY6W+kv1ae1&#10;lRYtmxszjP7i6cm8yWh0ZoKVradkbNZfYsMYj9Oou1NBmfU2azkVTWJVT9Z9CPvNG9ZYnGoh2fUM&#10;c6Jop3OTef8AY5+gL/33KmGUmSnPOgIe3BqwaqptqXytbRMyqifI17VWu5xu81MU48g/FtBzrd25&#10;bpy3bgqlv30MzXNLlURgPHT96SnOuYGYRFOaoyIJN+t/YeID0WuMlDEWFzvLAPPWn68PmczyIyKq&#10;Zi+heWVPi14peIVUxz6qHyhrrqqH02/vbpxVNFvpt2Fu1ugU/ZsMrv4iBfxEK/iI1/GiNCDBbolN&#10;pnBVhvUUUBMe6KwKfS5H+NlEn8dUr+Pql4CrUdFK1CnITGkKRmTG/vSnqji3cIWKxQasVgsCC5pc&#10;d2msV1PzqKduNLisFgg1YrBELFBixsrXErMZh+8K7pIxcYkaBDiJsh2uN3xt+3GllZWVlZW0cmhV&#10;jfOP3hUXvwhuGC3a3ax1srLFYot8g6xj6WKsgFZW1IVliseVYeY/eOTXWlEjlv3heIkXiZF4mVeL&#10;lXjJV42VeOlXjpF496dWucxvbFVuazxy8cvHrxy8cF44LxzV42NeMiXjI0awWqH5SD+3a36Ep8eQ&#10;3MoWEyLKi+NSvuleqW8qlvqpeIql4upCbWTW8TK5YWaKmVg8ZIvHvX8g9fyBX8g5ePcvHlfyCG0A&#10;hWhGtATHGRw/eHgtwWVlZYhYq2llYLELELdtW6YtwxeHjXhol4SNeGYhTMu1th6F/wD+DP8ATH9s&#10;9P7X59QaHh/Gv5QQ4fx/VPD/AP/EACcRAAIBAwQCAgMAAwAAAAAAAAABEQIQIBIwMUADIUFQEyIy&#10;M0JR/9oACAEDAQE/Adtk9xfZP6dWm7s/qFZ2q6Ukk9BLBc2dqt5FSPd9IlHQpwVnau8WffpJJsub&#10;O1fRgizs1G8sFzZ2qXRV2xDW9JqNRqFzZ5J7c2TGySRFfuN184rmz4yQ8pJ2pm0bbrxVnxm+irzs&#10;1CUvN8dhYzmmeibPB4OyPX0Lwd56D4FsRmsaudhXgjqekTsqzxWzF4HtK7e6+dtWjCR7Mbc3YxYs&#10;VkK8Cu8oIIIIwnZawSOMXdX+bIizv5KtKkVpJJJJvXXHoW89inYd/L/JQ/S2GVf5EhXgjZezTt18&#10;Hif67DOfKK8k7HyPNWSyknBni+ULNnj9+WoWEHxjF3nG6yj+2LNngXupiNHqbJknzjTZj2kKD0OC&#10;CCLSSVHlVS/ekXGE389bpiDx06UU2e1Nn03tRuTsLiDgdoEjSOn0NRfSaR3g0kGk0mk04I0sd17I&#10;ZDIZUs1SekTeBVtH5T8x+WpiU8mki7vOUnN6ObVq9BU4PyGtjc5uq8SQQQQRnVzu+OzUkkoocjF6&#10;HGxFkt2tWjZi1KhXq5t4+bwjQaGQ7QzSzQyCN6bNzdlC9Hk9FKlE2kjCvm1HPaq5NTIIIF7FHB5B&#10;OCCCBVsqcu9S9kFPaqwYig8llnUSUv32qsqCvJXrfsaF2qucqDyZK6Uu1SgXHZq5IvFqDyYwKz5v&#10;V7KezVzaSb0HktJJNlkl2XzlQeTJc9/5yo4K8lz3/nKgryXPf+cqCrnJc9/5tJJNqCrkZJJNl/Xf&#10;/wBsqCrkeCKOe+8qB82jCle++yDSyGQ7UFXImQz2fsIXfq5FjQV4sonv1ZUlXOVPfq5yoKucqe/X&#10;/WVBVzizx9+vnKgq5xZ4+O/5MqOCrnFlHHfr5yoHziyjjvsZqNQqrUD5tqNRNqeO+x2hWZRaURJp&#10;uvoKxE3p5KrIkZR9A3eb08jfu8q1PP0FeVOdPHfqUmk0mk0mkpUGk0s0s0shkMp478Gk0Gg0v/pp&#10;ZBpNLNLIqIqIf3v/xAAmEQACAQQBBAMBAQEBAAAAAAAAARECECAxMAMSIUAyQVATIjNC/9oACAEC&#10;AQE/AVb6tP8AmPyFZatHj0F7S1ZL/P5VOnan4+grz6Lyp+7Ua9PsbKqWti528Han7tRrnoqgfbEy&#10;O39KIK6+5+hVeB2pt09DtIxegkRg+Ko7Tts7K3T0O0WXPT5eEWeuZ2VqHA7RZLnpUZPXDBB2kEDt&#10;TZc8EEEHbZlPjB8KxdqN8kEEcU4PhgnB2o3zPXE+Sk7vMYu1O+Z8c4PJW8iRLFhTvOCBiGueeZWd&#10;lkrsVnmtj36i1Z2V4wTtN2b88ivBHC7LBD3wzZi1ku6fOSvKG+NYIa8iQ8FguZcMX+hYpFI9lOyr&#10;gV1xxwzZ33gik+xLyVcFI7dGlVeGNRw9LpTLZVzLCnQt2WysedA926HyOpt3eNKKf+bKuVLGnQtj&#10;P/RUPBX1fo/JHU+XBQa6Q8I4VjRoXyGyfJXUspJwpOruR7zpOp4oSKsJPvgWNNXgbHUTeCCLQRgi&#10;v4pj3nTo630h3dp8ZK1OM3gSGrrNHSaqXayrfjPoUKpHUq7mPCBiwnBPikknCL0sng0dxU7qzFhB&#10;DJsnj93izJE/IvOEDFyIjCkgggXFsVnSj+Z/JC6atGD3yrdmiCCnBcEkC5HvlpwgSjj2QRytXi0E&#10;EEEEXXox7MEZT7kk5yTZ3dlv2lZiyYreSoVnZb9pbxbKSrKq791YVFJULBj3debrXssTu3akqFhI&#10;t2e4EotUynXsvKkqyp3jAlHsvWVJVlRjHtPWVJVkte+9ZUlWS996ypKsl771lSPeS1771lSPf5MW&#10;pHvJP32SSSdyGUjPom0qy994spHlT77ypHlT77ypHkvxaR4r8akeK/AWVI940/jUn3ivwHaDwdtk&#10;fYiCCLL33Z6tSMpshmrr8B3QxD3Z/io8EwSLYyRu0/gu0EEYQQQRZfgeCUSSjxwL8uP3f//EAEQQ&#10;AAECAwQHBQYFBAEDAwUAAAEAAgMRIRASIDEiMDJBUWFxQFBygZEEEzNCUmIjgpKhsTRgosFzFNHw&#10;JFPCY3CD4fH/2gAIAQEABj8CQwQZ/wDsM/3a3qNebJnLvFnXGbTqYD3ZmCNdNStPZMll25nXGdZ7&#10;L/xf77EezZKnbGdcZ1B64PY/Af5weWuPebOuM6h3XB7L0f8AzgF7OQ1x7zZjOod1wey//k/nBDP2&#10;jts9VLj2puM4qB7uYFjuuD2c/e8YIfhHbcu5G4zgus03cApxjP7Rla/rggf8rsEPwjtuerz7S3Va&#10;WgzlmVJowROuCH/zO/jBD8Pays1trOzRktoLbXxF8Rba2itorM9pHTXvwD/n/wDjaFD8PdJ7R5Y5&#10;AU1B6DA7lH/+NoUPw9umWeipMKjp4RoBaIHoqurwFh7R5YjqfyjBF/5R/GBnTFRblkpinZtEyRvO&#10;meWGqkKWVR7QemI48/SweHBGH/1G4GWkvU7gUqLRAWkiRkpHLt03WH/p9n/aMiaZ6KEH32ZzuoaT&#10;pHLRFV/U8PlyXvBFJZxp/CEX3rrsqmQovju9Avju/ZfHd+y+O79k9sWIXCWtPTEcGkVoj1WmZqjD&#10;Y3w4I3VtoTfPDPeqqhsyWl2fJZFZWaRUm2FO9094vnIJxc9zi0cckQHSnW9Kqun8WfyvE0XNcZAf&#10;LQAKHP2dxfDbo1krjnOcZ5ItY2ZGaLg0yAmSr5bJtj/DrXYjZx6Lh0xQ/CcDm7nZ4B54s1nZVS7P&#10;ktlbKoFU2ufvyCFyDIjjEJRDG5iWWSaR7NVuV6ISr7YDS7zCc66L7qXbtAEXCE2+czNTgtAmazG5&#10;NEKFddWauGALmR0iUWe6DWbrqc4UmVE8OtfiIRD8P0jktgmyF0Oo8zqc1OvY56tsMfLU2SdsipUv&#10;dNHRFvDUROg1r+uO8M9RC88B5YCOeK6AJqZejNUUlTtheUXOzKu3pFXrl4b5LfPhJFx36iJ0Gtf1&#10;1ExhzFkHzwP8OAjnimM1JXx2aeoKpsDKyYU9+9VE1RsjyTmgzA344vlrXdcD4bYbTd3kqjYY8lmz&#10;9K+L6BViuW3Lqszhg+LA/wAGA4y8ZK6cj2csibM80CHCSzWdmaq4J3s8Mybcq9f1Dv0qntP+CpHZ&#10;+lD3jdE7xkVKGPNXuWoi+Wtd1wRZca6uF4v9YH+A4Djkq0WfZc1TgtF0lpLaW0tFVKiu+wYHw+VO&#10;qunMJsPURfLWnrgjeLVs8eB3gdgOrPYtpPuzvAZq89xJxuuBpn9QWlnvwRH3TtEhE6iL11vngfEi&#10;xboJnJuazifqU4MU9HosiCThqG+LB+U4D2knC7qNRDb92GoUNzmA1Vz3TLvC6qMLPCVODFDuTqL8&#10;WE5vPdgi9ewXWBplnNUgs9U4xHtblIXc7L29uo/MMA6H+MB1VVQU1pXXDFHAT1Don00QGFruBTTy&#10;wTMK6ftopwmXxydIqWkx3B4USfHXk8EXnNyvblDbu2rHEA6g+IYK8DLAcfJZKgkhOyesZD44p+qL&#10;flzb0xBjBNxQHD98T3cKqEeWK7EYHDmveeyPPgKuuF2IMxrBY8D6VJFrhRBwyayy60SnqHdR/OBv&#10;n/GA4zhlaFLUH7RjukTH7hHRvs4jBosMuJVdreccdv2FN5ai8KRRkVz36sWlzIlwcCFX2hnkFJrh&#10;6r8OG556K8WxD5Bbd082ouD2vluGJ/lgZgOK685blMZHUAjdVNiNyOoiv4u1FVpwmnyXwwtGG30V&#10;BqCosNuzQjUz46tqLIRkxhl1TIv1BScFsBUYLPdsAuNMnJr2PLTNVLXdWoR2sDNKRDcMTBC6o2np&#10;gqjeoFoNnLed6p8tJYKlSh1cg2Jv32NCm2rTm071oGTvpKoq4HHkhzrgn2H2iHvmaz7GU1GI2KA1&#10;2YkmsbsgSGEul+EXXpoMYJyqVVpTmcSMMbosrWPOQxyh7ZyPBe72rlKq4ChKd4p5cDdlULOSpM+S&#10;0W+q0nWN5Jji6pTXWTBqg2PUfUg4SIKpa9ActS6WckA2ZG+mrcOI7GUFOSGFwDgAERmTmVknM3A4&#10;Y3hwAxBeA3cVMMY3wiVvlYXbRCAe2XROiGh3pzhDA/7K/MaByR0SDndOaLnQywOrLEBKgTnykJyO&#10;lP8A/ikDO3izeEHsMwbQ3i4aq/u+ZTbN3RXyJV1TPar3BsuxlBdaYnNtfhjeA6kluaDHOcJZoMBf&#10;eZkc6q5HadKlEA1guuIUem7905jnSDpSPBe7fP3jKg8sTGEUeUSyHdP2q8ZMH3KvtFfCtCKx/KUl&#10;+JCcBx3L7DmEHDKxmrdDH5U1g3DVHlI+h1N7jqgvcvDjSpG5NMMzYoouzaBo6O9XXQRPhxUQmDkD&#10;ISKBsvnIZp0NrC0ATBO+yfFuGN4TqKncjKJoTyai9sUNlWTgmNZUg1cCml42UxpyLqJ7d4dVTNC2&#10;t5XzPS3IhtJ1w+9iD8Q5DgFPCYkEXHcNxX/TxPKzo3V+8NGz1b5n5SgcYbPSP7KGeWqvbk+NHhhz&#10;4pvVUmT9UJkL5fRfKqysch7TekMpJ8IPukihUARXhzq1wxPCUMEuFsgPl/dNiRDLknQWzlxUBwzn&#10;pS5quXFE8JFRRxk5Bu+JYNzhvXynzWTfVab5eFaDK8TnqBFZmE1w3p3TUuleLUC0OuzQnfmDM801&#10;wnlVvFAuEnaktO9NnwxSh+qmrv0k6qSuNCvcMRQhRN+cloNuHi0q4XEyG/C7om9LQndbfLC8CoIy&#10;UIjIw5Lk1uom7Z/ldcJUrk28USaT1FRmiGsMwtgq84GSDQ19VcLXT6K8zUHDpZ8FwHCzRBPSqiPe&#10;C0vMgDqZ2yxDra/ywnoh0tzT+tvliDHbLZlOdDNKKgvc7c1UqjfMqukf2VUDhLQg1pkFXUDTuPaZ&#10;gpz3vD3u4Iy3osp6oPeWmWUlfa5rT1RZevOOZ1LhwcbKq7CFeKvRIoH7rSMR3nJUgN/NVUp01Up1&#10;snwt3rMraWab1ti9cJwu1OQoi2ejvVwL3j56DslezWyFSQw9MF69Iqkim9nLtzitFSOuDGsL3nIL&#10;SkOQ3K6ZkHAZRnBXbzT1arsofopAQ/RXdE3XZAZprnxfdOzuNQc+T2pzzmTiPiOA6mJL5hNOHJQ3&#10;Gj5bkWuF2/vV0bhLGRgAsPLs9ROtj+uuc+WndlNUUKG3Ns5qhBsf7oyfLhVMMpSFbyvlM9oLfwyb&#10;qIa0zlwT4ntAdDbPKVXJt0131nJfmxv8Z/m2XJHpaLdpVq3opb1pfM2nVQsr2RQuzkc0XHZKM91E&#10;cQNoHCtvlrhqLxTXfVWxp4t15hc1/tMijNuavWXd6k7Y3qUhLgjuCiRXZNaptJaeS/Ede0tHHE8Z&#10;t8kei42CyRyRHAqZQM8yoRiDOihDc0qQy/hSbkiiSLMlsH0WybMwgbHP42wn85FZiUtEqRxHWzJV&#10;1uwP3ULw2Q3c5a8vYM81NwlwHBXBvogOC6KaA377LpE0WESYr4ieqA3DHE8VuyTTLitIVkpWC2+Z&#10;81yAQeGAi9krwzaZroUXA0FkislRZraKzNrhYBazxIkicE5ngphSd2CljobBo73WQvCLCeBn2Pqg&#10;NwrYSigzeg0AHkVMNDeQxxfFaF5ITot6Ilmha5k81dbknV3Jx3f7WWi6walvrgb4l7TC4tQY/Y/j&#10;sRZD2N54r2dgABNTzsheEWRByxy1rnWSRDAiSeZKLt27UP42goTmtEBv8qqCPK0kCZCmnSqUWGcy&#10;gOFoU5nopTI6YZpx8sA8ScOIT28HFe5d1bqji9y38yA40UGHwE7IPhtlwwZKinrW2lxUoZ0d/PUx&#10;ELR0tCOClLByOAjUAb8H5k3mow+6ahu+7sDncSoI+8IDg2yF0tiDnikdZK0qXE6p1tUwmlLQvLEe&#10;uE4veO2d2H8wUI/cp/U0WNPEa554CyHyqonKlkPpaeYV47loQXFaMFrepWlFa3whN9kjG8Cyh4/+&#10;VU26ou9w01ltyVx8B7J7yQr7tkL4rOhMkKitgPB2sCMuKYeVgTUemJ3XVOdL8NtOpxeYTXcCoD+L&#10;bIXh1IwxOlhPBqiOO91kLpbDPJRB9qF0C32WON3/AH1VM0a5uKnwQANCqhMc0SnwV5plz4KO0RC9&#10;oIkTqvKwJw5plgQRnrpATWmfJXWiQGI9RZ7LE6fxYOROud1FkZ3IJ3WyHa13AqXFQzyta7eHKG7i&#10;0Ime/UOcheiAFUdNC7PPJZLZF4b+CLIrLwQhw2XIY3apvSwJybN2lwUhohTzPEoP/lSzfyU9XUTW&#10;yFTUHqLPAf8AdjxwdqThHisjv/8AMrYVr72UkE9v0vNsUcpoA/LRe0RROr5D01BQcpKYWaPOz3rc&#10;xnqmqvmtGq0iR0Umsa0DguHVaLbym8qmIamZKpZkslksk6m8We0s6/xZFHQo62H4rIjuM7YU3LaW&#10;2n13IwX5jJRm8ZOtlxT4Q3oH6nTW9b1vW9b7N6InuQrmLC7cq5oH6bIjeWqhy3rTf7x3AbIUm06K&#10;q0WK9FN4qQFklMoaMyVsyW0tpTcUdMqjyhehgt4kSU5BZBZDFmFmFmFmj1FntEPiAVJPH24qCa2S&#10;iSDihjrYObbQAZGqDW33VRD5gz3qSZGbvFeoTHuyOjNZ2kcZprdQU3oryLFpZFS3FVUpURbCnLnq&#10;YXVTdohSY3zV55M1S2bjZNOVHLJp8lWEw+Sp7PDVIMIeS2mt6BaUQuQCzWYWazCMqracvnP5lsfu&#10;vh/uvhrZCqLA47JoV72B81ZcU6YybioSFtu9VVxOKF5rRo36ioUBuVok5wHJbb1tvXxHp0N1d6uM&#10;2Z58FvWSm5CJcF4b1LgnD3rhykvjH9K+N/ivi/4r4v8Aivi/4r4o/SviD9KlfFOSkXgjop2kcVzQ&#10;ePmzVdQ0AVmpvMyqW1VLOc1Jiq5ZLesysyt6ysyd6rJ3qsneq+b1VWzPM6hg62+4iHZ2T/pPedt5&#10;mddsgublNe8ld+zgjEf5DgLW+eAEK81SdbNEqZsyWSyWSyWS6rJUopkzE1U0O9UnPmFPipOAI5r3&#10;kLZn6aylsm1KvOVaIAI62rltr4gXxAvihSY8FQz1FkobZ89yvHSiceHYLwN1/FaTKcRW2G3eAs1m&#10;s0FyUxW2Qy1R5CzJfibIyARbcdd3LQaS5woJIQ44zyKynWo5KLJlwRHaLdXombbOJ4LgOAtqqdgz&#10;WazXvHbT/wCFdnIzzU4hL/4UmiQ4DselDrxFECIplOoIsERvna3nZNpkt3oqm0S3tx5rNB94zG5a&#10;cM+S3z8KneDnFUWnemOC/AfeZ96DvaTff1or8K60jdPPFVUskgH7XBSbohUtpnjmN1gkVtu9Vtu9&#10;V8Ry2ytKqqslkVkVkU1hBlvXIdpLXZFOYRlYDjhv5y1ui9w81WNEW08/mWU1lhpbNxkpMoLK2VXK&#10;2eaotlbK2SqMK3BbN9Tb6YeWEv3nHQarJZalsTfla3EQt63resysysysyt6piz1FVKHXmpuM7KBV&#10;Um4K2VaFlbkslIIzdvWZWZWZWeJmGQ7BI4gNS6XnhqVSfosijTXSGkVpHyVFW3OmGmOW+wEuOqGG&#10;fatl3otl3ospLNUZ6qtukt6q0z45qjhYbctXRVrZNSbg0lLBktkLZC2VshTDR3OcE8NTK3og/dOS&#10;q0FUmFoRFI1WVtbM1nZkslkLNq3OqztoufexW2Ft/sqNcVogN/dNMRxNd9tFK7ZnizVWLK3PDMlS&#10;blxtopv9FTvKWJ1JVwtIylhyVFkssBMprZu+eoztoqVPHtdaHDQBblu9Fm30XyLJi2W+q2G+q2G+&#10;q2WeqyZ6rZb6rJqqGqrVTVuphbypqMrKLJOBsyWWOirQKQy7dtIta6cs1vnxWZW0VtFbSc64HUzn&#10;kt3ogynoqEreiJBbIV5oDmyrxW5blms1pBBoaarPUA7pUwtprKtCysyWWGgUzU9uuuiNDuFj3DMD&#10;H7RwDbHHlY4slY0bhVPP24K2N6jUybK8DvVIc+hXwfVwWkYbfzL8WMXcmiSayG2TG5dlk3txicFM&#10;quYRbLMWAi7Xmsh6qZl62xBudnZUaRqbC12Vl5kp5VTQ4aURtmw70WyfRbLvRVBQJympXf3C94dE&#10;TlVXB5qIx0yBhHfFz7bJoT4rQc1ynkjDhHLMqtTzWS2WearQKctBqu5nkrwysLbGTq3mjdaAVI5i&#10;zZCuuR0DOX1WabtH7ii7iifrcj36Ycvn/wD2g5wk+pVDZMnSJu0UmmaKpmVMqQCeJTn+2Bx3ztmD&#10;5Jj2jQii0Xdoqr3GnFVYZp8QjmrrHPvXQQ1Q2cG4iBgz7zChRNxChNbQmc7MqqnHettqnmm9bGRH&#10;ZAFO9+xznHg6SvPHkhZORzzTNs/Um+7ls1u2MAJDpUkhfmHS4WS5IzG5T5KJeOiKFQYYaPk3I4uS&#10;2AqQx6KqEu9PZ38CQvY67TJ2vPBcG/SMlQpp42ujuyFG9bBZddknsPym2Hp3abs0JUlvnUq48z5q&#10;nBATzKlwXtIvAafzGm5NP0w5/wDnqjhlZytPek/pcF7Kfph2kSNcrfdocF7QXNDyGaMxkVCgD5G1&#10;64WOImHs/cL8OYZdB0ipO6ofabBLB7QDk9yjxXcmzRxTske9ow4CahVlJlgCujJVUhSwO40KeETh&#10;hu+iIPQpx5BXHZt2T/qzeFo0TnAUbnbFyCB+txdi2Sei4BUXNXTnYe8inMPzCSgsO5mWILMBPdvf&#10;gNjofEU6p9jrcz0tiszIdIJsMZNEsPJUGC+PNZo95S5We/bVsq8lEpstQ5iwyCNysrAJaLauV1uQ&#10;wGya9+NiIfQqu6iPVbrZNQJA4UT4jhoXqcypoDjguylzVaYaHep95S5WUy3otiMumUrzULntTfzN&#10;X9RAV5ntUIFSPtcAdGKcX2m/yaF7uC26zCULDCitvQzmEfcxWmmT6Ff07j0qh/6aJT7Cv6aJ+lf0&#10;7h1Kd7z3bZ/cmmK8PaDMtG9DINGQFkIcGk213qQxXTmFn3kB9tksGazxlC2izK2neq23eqzNstxs&#10;I4MlqZnNTdmiCZjvJh5jXFDVN62OdxnqaqQcRPvN8tya/i2etKGqb1T3ckOh1MgVx7zidUPtprTq&#10;2pkPiZpvQ9+xOqd4tadW1S+kJvfr/EV5nViw6sKL1Te/X+IoeerFh1fkovVN6Hv13iKbqxYdX5KL&#10;1Q6Hv1/iKZqxrovVfl79f4im6sa0qL1TvD37E8S9dWNaVF8SiHkO/YnVOHAlDVDHliKieJRDz79d&#10;5KLq260p3Upx4u79/KFFMtEhDpqhrXWDqe9eeoDniclIIdNU3WuRdCqOCY0iR7/AL65Kd8L4jfVf&#10;Eb6r4jfVfEb6r4jfVfEb6qljcEzlqX9e4s+3vA+pMBoeeN3WwYG+IKOtt3qviOXxHL4hXxCviFfU&#10;rxzLj/YPn/pTkD1CrCh/pXwIX6V/Tw/Rf07fUr4P+ZRkxwPjKdVUwSUBvF6it55L4UuhWUQea2ov&#10;7L4r/wBIVIx/Qvjf4KU/xJZpg5f2BooOIQxFA8rBwRVFkoX2maeeWNhG9pTReGSmBPv/AHIijQOA&#10;UhljmI8hzatOPPo1aGfOya0gCtkjotGfnjlGhOc3c5q2HeqoCp9/nsx/sAWHsx7LId1wj91h1Q10&#10;Nv1PHfw8SkdpuaOqGuYRsgyHf35gmdn817kUBEyofXv49QofXs46r8oUPr385Q+vZx1XkEzv6J0U&#10;Pxa0apvVO6BN7+ieFN8Q1o1TU9flPfz+iEuKGsGqCidUenfzuiB3NqhrBqh0QfucE/p38eivfUhr&#10;BqvJGWbaqJ0Hf4bwtlV3RfDevmHktv8AZfFb6qmom4gDmviN9VtDCbI7edP7BfxunBkpFXDsH9tR&#10;TZbZQLesz6ravDgVdBkZTqFoiy9/YJM6XZSsu8M1INmpXZKYR6KW+w4DdzTGfU8KK7ffkECVm1Xh&#10;Y3+xPebt9kR2+csE1CijwkWFVRFk76cHkH3Yp5pjbukXTJtcw8FpTU00zBaciNRQy76ARYcpSVQS&#10;eM08QhSdrrGNrWIFeGSk31TQt8+SnY+J9Tz/ANkOU8BhjMHeUHFolyKENvyincVe4J7ha+f1LaW0&#10;n3SuabyqpGoV1qYMDJ5VBQ81kslknndNCVk+P9gjibXtB2jNZqc1dvTmi3gUXnfS0dEbXAZTmE0r&#10;NZ2TGya2z/sDkM8F5171WcT9S24v6loxYileJPNSsnRFF/HK3cpte0flXxWei24f7rah+pWnKfW0&#10;j+wOZzxzCmbZKJ1UPprHd/NHNDVnon9UzprAe/m6x3RHqm9NY3v5pWa2itsraK2ltLaWdm5ZBEUs&#10;C2VsrZWytlbKyWRW9ZFUCHf9CfVZn1W071W071W0/wBVtPW09bTlmfRZ/wCKrL0UuPKy6VuWyFsh&#10;bK2VsrZWyFULL91s/ui8/wBk5YMlkslshbIWyFsBbKysn/8AdH//xAAqEAACAQMDAgYDAQEBAAAA&#10;AAAAAREQITFBUWEgcTCBkaGx8MHR4UDxUP/aAAgBAQABPyHP2H39SMk0HLpDpENJ2d7maRTb6nM2&#10;hQTvjPTLQu4TM4C6LyQQR/4AAAAACCCCCCCCBIy++DDokTGjsCjz5kHmEiLUeVHijUwEjszr7Nmg&#10;h4HsXvt8eBzitZESkMeBNZEKKlopPgAQQQRSCBO8JnLGvURH+0317D0dJGG9Clr5lzfcSGMXGNX3&#10;Hin7Fvb1Lm+xidvii+pmLIkux7CS4IglU58c/KwtoJUgayjEcBjXpPTNZJJJJJJJJJJJJJJJGuN9&#10;G1DJ6HsKkbvk2BXpxiQnkOmhE7j9K2hljGqP26FuZoMTMShA3LppCMqPTxoruhhOroRJDG9vVJNJ&#10;/wAGR9TjrvYUxgsnvQk28UIr6/5GrU0Hn61tUhm6GsiUDEwgmkiYiQhGfZRfRHgsm3uiRhui2MZn&#10;kSP9GR7h+BJDY7RZbYglYQ97GiLEC3Oz2mtEkfa2KRJAlAwxiAREogQkIRm7DD8VuFdckoTGHo6k&#10;sQLqaBLL/RkfPriqEodhJIXcslLtyOa2dkMWLo0IFnbe4kaN6KywkiIMDEjICBCpaVhVzdjQjxHf&#10;kQ4sh0JoNQTtQdxGBohYmtCRYIH/AJIIolxPdEpBBAkISGgkKyIz9E7j9cVifsSBJJLYYiJYYsG5&#10;fxL9q4BZJJQNjZLSwhuXTWF05exp4sGIFmibiDSJwWBO4w13N4O+zoTNr/PkL6DEpBBAkZO6FuQM&#10;mmhcJAstomBtORBDfqwxKxuWHatwFzeI2NyT01gaqR0/D4ukzA8ZRIwk3sQ/0NvSCWzQZpu/sl/o&#10;3W9WPWYYTiCb9oYsm7f58j3oVIqj5ULcguxlBJjrFyw/YaErEZPQvTrRezlzJmQUMTOikLoXj7Jj&#10;Z00EZDsGFDWGkk9BBLTHn/Q5GH7yLplJSL0BuSkjAd80yQiBI7tRK1EnEMQRfpghQ7ISl0YBL/J6&#10;gooXJPVhMzypIMHCCNUZGJlhyK2pWiQZhOvYRGW2kyJ0RL/z5n09xdPtBDLFYyyBNIhxRY7vydD0&#10;BoIuJYJBq8JCMjMwLJW27LJy3ZmRl3ZLO/D/AB2PsYcjEsNK0+zUoWUpmyIHFylCJvcbNo2q4GtB&#10;HLAZs1b/AD5HtIun2AiCKSOCGt6uyae2UVFbyT2pqLaJPYfyLDCE8tpYUkelkxPoMMk9qRt+hBsz&#10;YXFYfRg8aEexgpELI6t7iKjCBSpJSRZL7F20FlYmk7K7dxcN6kbG/CFZw9SUXlp9Ax+lFanC56fd&#10;xyLGEvYxV9uVLbFz6h+D/gfof8H9D/k/oLYJWpi1/EzH7YXT7IgbUUTBKGO3n/oavmv0bwVLeX8u&#10;h6N/vTWqTKcD7CFaTIuGhK1t2IJoveEK4iUsa4lHC3+ISXE0IF6DfAQcza4P4YWA5rkkRKRsAkew&#10;kYew3WwKZkZ8xCglol2uK6jSyPMSWKKyCPXjYut4nZqBBoDKrSw8ckbWhfZMbonwTVhwBaCyQotM&#10;sm9ae0fPivhXU0dskxl41VL6ibzruyc0nAtOYl7vIm1+SBIf9JoqETeJp2wKjGPIswhRSgToUSIJ&#10;oYt2YkWCIINehY/HyrVDk0Ulea1zcYaMMYZVbEbmLT5JzGYUBzYeYm2sh3yyQpsE7F/Vy22EHGuk&#10;3yJJtMS7+RfDISXIXz3kXS4Uvdp23IKXJS2CxBrQ01lpvWGIRoSJHsHy/FL4uqTUy0X4mnjQeyhi&#10;90kuVqhI1wSPXNkCwz7SqKiQss1GhBTSgpSQUBoS2ENnJKhia7cRmXBuQlFcdF4t5KJ3kmXI1KoG&#10;FMREUnFZPMdJ3NIsZfBGvKS/qatyjwPtt34r2z462DBqGNDQ1WC58fgQLIliezhIss1HYkY3/FJR&#10;SDDGRNKNuxNQU1olYhE2tJIRR5YlLbQKSxrhovFmEWPmqSpHXPijQ/wt2Oql0stpNOVkm6SolmxJ&#10;2+TBjMkafAT72/iYdSsZPIlPzhjo2t0f96lpuU9iBZZgfY5FlmpifduDLFEIRSmyIWkVizGupExY&#10;uJvEi9HDReNLYNsSTOJAgmZEMqNB/l/vzRimQ1dCEaNkFUKTlGbebBJSEcuv2X5eJg+n1pZokXsf&#10;OAf5GtLt/ZszsmQHp+hNTaWrWG39w2er9R1S5y+KLLMBJVy/Asmog9yIJRCFkuFah7GfgJCK5I64&#10;aLxU05UfgWH8HBzYaYu1DxUGlA2hElAQNoJatjBcpr9FA9L0w9I8/wChVX/dl+R+3mJJBT5nP8D5&#10;L/djcvr9h4hYZ7z0M1xOt2XU8VVFvfdwhZZgLKt/xmprSw70LRURiIfCZ0GwMlTJRirXNCPNeGi8&#10;XwGiygiMptHWZNlgbUK+6M6zuZECPE/MQ298C2OGj3ZrIpEjHK7k22hkkuCjS0bb9fAz8QWGfL6H&#10;lnPqdW6L92zosmFFLJqYn4RYohCNNjm9Rs9Ri3JFXE7lcVFWG9CTShyI5EcQxoaikCEZnsJom4Bo&#10;3CfXjnYyR2FbTKN0ZYhsNjxaiREL0Re0kDYcONi269SOrHtfHis3dXLhCcTtFT6mJMW17loZPa/K&#10;H9dJV18tMrjTUeBbufjFk1MT8IqoRAsk6TdiYLxKTEivFRCnkS7EVggZMb0NJQlihaGJ+6/clG6q&#10;4ECYtvZo35X/AAaFkVIE9hk+EvnVbcosqetKCdm/L9ME7wtl6oYWDhPqRFfavjxNR8jq6J6hdVd7&#10;3+CJFWW5idxErlvtp8VeekW2kg1YwtzaexqhrGflMOhGgxMSUAlzJIfNM5OuOtMkkkVZfvYi3rdR&#10;mIg1YpcFdrjuojUVLKiske7FwwVWZJF45RR1aTUNSiJyeW83fcUkPYZ6WB4d8be4q43RqHM28TWY&#10;KSvobGPXZ9Rx3IPNQW8f2D50U+JOL+AWfs3osjxkQW7abwNjsTgwPboQuhZHeEOOZumNpszGsJTk&#10;zga30FoXoCMA0EiEiYmJiFSKtQkCqliICrKVhCMt1zf+B9AIaGAIR7GrduZF0MnWIt0O5GxjXtus&#10;jYu3b8P9l2/k/hvKrdnjb4LNNCKUG1xDU3CfngsXIGZbJeCWlzkm+Ru2R9bT5DFdjUeD2aFRVbSS&#10;3CFDTZuImqSmLDLK5qOzgwFvmIE9BUEEGE6cCKRUdDyg7agUZN0MBNsd13QleHMUwV3buL0Tbwv6&#10;Ti5smX+kTtjqinL+A79NVY3WBAo/O/DLy1GCbPwsp7MVysckws1wXEC7lo07ed8nLrbdzYijilnq&#10;e0YC9yETmaf2M9+tDTGyURyTok9z5DyJ3Hg9217MSi21Hg9mIQqrQDd40FEqibPUs02Y6bwYDOti&#10;3Gwyj6hQFKgmKgwk7GghF1qNDRgi8EzIzyjpD2VnukFhSJBC6Ybo1BECrEuxI2MOgijOhEl7u/hZ&#10;BZXwIUWpHmLORcgj9aL/AOAwl8hXCSkRnaEmXvBt+g1FZIinS13RO9VFU+D8jd2S5JfAsL7syC7j&#10;JQ3YekQ0yYrAYRFqLo5WSJ7xKSJO4mhemhQIMoFbfzaIvhT85gHrYbQ/w8Tfo+TvtMiPMEYsfIkj&#10;NRx4xI9QTpJoKNEDDrkVVk0CSR2QTysrcvKt5jQZdQ6LMnhewFsMwKbyTeNPgWvAiaITl5IsITO9&#10;NhG30zQeNvIUt+uqUXncvoHwF5CSyXe7mjM/Y1MDxRKwxSk1Y5M3N/QbMsTJgXZLSCBsl0stCdtd&#10;pmWdgM2i5YyO1thCEEEw0iWEClEf3hmskiMmqdxj2HV133GY3ZNG5tsxOmJCy1BxGi6E6NGOz6HL&#10;T2gdkszWXNESiaQIomhljVQrL3lDro0sMsbfC9uyx3Awbwe6sOkliKsy5HsOSVRcmZ6sGMy8iWtP&#10;pSe7HnBecE+hqNQ6lBjQdFXZ6HSxaJcjEhvuIlpyv7EXYx/kQa2lt3EsacGmwGIhaMPNES2O07ZI&#10;d/lvghqZAk2NmPK6aIISHuMV7tr/AKoXRQpkfdC/SIT3USSSNUvFONx3TLrYvUi+k0JbEkiJhSOR&#10;NDoIShDdHvf3JI7zvpVU0Q1S08L2rIG8xcdBN3GjsJlmSQCLeKUKVhAO44fUxwG42NUmkV+IFsy9&#10;lrHIsHNc3EC7mQ4fo2MUMnI1qJqFO1GhCJK1JvlKHiaGZ6OxdvVDw+Qr71zgucjJAuPRnpSOm9JW&#10;pwX+T9EZrey35PNCG/ccP1l9SL4bf/aGApspTGPct+whOCaTCIjYySRU5MvIpqf0EbAqzSkkbHQ3&#10;/UoHRmSE1WGyLq7O3hTZYIoRI7v0EfghpkIbdvK8FC51FtIsGmGlb1SG40wW9iVMDwnQvH2ymxOT&#10;KN/IYGRWw6UlX2gbNaNirJFJSyOuRHcOSLoe4eo01zNgaknkSmNzITRbxtePYRJSzdzdexi2bHwO&#10;lkaLsQpNoi9Q1FJHoUNt4S1FNkiPpXFQhchrIRpqVsKUWVqDLaa1/FC05PkgSkwZDWJGlSSSSNS4&#10;rE8vSkkmA30g0sR1QWvY5eSrNWG2oksnwN1oz4V0Y5ewyxBI4nHsWilo8myFU9K9jdcE/wCQznDg&#10;a0CSU2oxNe//AILULdLeBbBpGjm026Vg7/AZZwajIlpbkrvRV1WbTNTjYRyEN7/MaGwvNWSG5Dax&#10;2JD3LYJp+aX2ZcSbX0j8DkyuX4X/AAaiBKDvogWhDuoCZpFvHwSfdl/RvvBrFm4hzQkDHL5HWk6R&#10;eBJJM3ghCwMa9adhm63K0JK1udRFjM3LStNlA9MGXe1YEr2SJiWWX5fs3EQiQbq2MMNiMRsGb6x9&#10;IWNluX196/qLI3mRUZ4X58GAS1NlNSzCFsXdj5EF+BQRCmYighJwljQ/UzojF557lgzbt0rKefwe&#10;2GoyF3dFi6l94zHCnkiRj4mTT/UnxrJ5oltFwfN/wkcK72RBcouLIgQNehX9D+sE8sLBFiGMTGkX&#10;8LxAZa9zBMhYGJk4miYnTc5Qo1FClxpiWbUCzYcIdskTkFisv2X4YzAn1ZOHwTRu1GGob0hamtWy&#10;aLsEsadCamT7IatJHmuy/gJJwRxZax9x4OYWhO7GfIRfrHiGTjIqgShPVSbmbJOJJ03d0LZDVGgh&#10;2J/RoXp84sY6GxMi4w9L73MXUksxUjyhkGsYRfA3wGsCLKl8dhCzHEsP2TZh+yCaaNajybdjMO9Z&#10;DKSFESPJa5KhhsTE7E3EL9XglKLLgJsSQtSCWVyC6Th6BQdvRhah6HIVCRnSngeRsbHjocg83oCT&#10;xYeQkZ3e5gSSJ5s2Msu1j2FUuve77mkqTZIG5Hp4C9gthO7IkpoWtWLFoeZwJi1eg534lvbkwpY3&#10;7inU9Hwum/tDUeVhqlSW2saffyPb5XwO4fvS7yMS9TEVljd2A357kfTlLF8VmJixgHFKPKY6iJI7&#10;p8MmZe6FHDsI1DbEJoQnkFmaXuESZDtY+MDJotQ8Mt0WFcKwm5Nxi0mS3J0zYbHQdgw6FhWoafoT&#10;6XzeBW8acQRNhhYMRZNx4fr1xAFYNER2FAssib0LXVOAJxaPgQkXiQmLDMz/AGOznmX7JObLkP5D&#10;CLboWlw3qLJYcSrM10U+l4PpNxjCJk7fdzHthZ+stZXz+x5PjYkMuZgjF3FXOLi5wXrIglpSNwhO&#10;yRxZnNYfgSHROgnQ7hQ3AcscuxFGipM3tJYFCm15E6sTsMakGrq+4huJEpLm4EzkiXDCqRjSoPlC&#10;hKyhC1+5eY0NDljAtVI6JJJH0luprgipPAsyENPVntQOkhRJ3di5HolNRRI1y2Nht9Qz3kewtJbi&#10;bAOl/AfC5KUvbERK3VLrWFP6sPAgWkru6Psv2Oe7Bzh7U+UWIgHkRb4HsbXZoRaNTwiCrKbYNCoK&#10;L8jFvkJNmP2ledyaW0kakNqrDDnDjHsNYT89Kv5nxIstJuhGqDSSErUTsYu1khM5DkonvsDbfoCQ&#10;hCciJ2yuRaX/AFp9NoLyGlR5okoueA7pobaE7V2FFTM4Sw0SEWrVC0T32JhEG6uyyNt/1LK24hYa&#10;bQkGgTjSYtonVoEhPwy9+tKQl/04OHsZBNWti38v4xj7EsFeH37YeQ8d4SwUu8lrcS+1lEmqlxOg&#10;sSksypnuPTVNzZaYI3HDkepPNlOLtQZVYpxe5doPgbzhi33oM4ola1Jd2XGTsztdBIsmTNUKsCYk&#10;jdQMzTLiBO7+TYoNVvQNFy9E64EqCEWLJOVuWxKcpn5HeaOnbbUHkQLBI5bGzV9TEOfkLOhW2BM6&#10;UKW4SCOXpcTG2RUJdfuILassNEsEgQ0VhLISSlxGqnHC/fWmXdE9xb/uk0TTLsRfxPuJDZZZTJ1b&#10;0/n8Ehy3ZkS0Qkpwbku42xZkLZhDtaUJwOCnGRb3yaMSa3NiEkxsukoJEjgvIWjHsjVesLV9Y5mb&#10;gl2Lkhgss4vVU9V8E0bURTPclJkp4aPxTFvAyy2pmXWyIXVCCCQzHqEFythudjCJB2pcMQaw9yDA&#10;TkbOsMkQsdai4vATz2JI4DuwiSPhHNtRObo7kVBPA+5Ej+T1SQecHC7GiWSYaj7j89hbOYwMggkY&#10;f6/hGIu4IzEbSFOhcOKqLAjBBiEGzw3DGWHyGg5TvGo9yXCXTWqFuK1VRNLdCwdFd0Jf+rMQ81vg&#10;eMy+v3gUSqGmPaGKiBogXg0RRFLogQh7QiElsi6Vn08Dc5qNXaMmIeW0ubXGsQKNYYwLAyW1jH1p&#10;KEoYsT3JsQN8I7pcEkCeNS9p3bMEkhP7ITimnQ2XZCk25T9y/gzNb/fslq9h0p2Lff8AqMIJWlh6&#10;lELRfl+kO2tm3OW5oktbqjt6XEIjhtTuXpcGplA1F7IU/RRONy9VYgbM8hB83e5oIVHep6avqcHB&#10;/wBpwBPca23Tb9iIq6XJPgaIEK3YGJVyPuMqW/A/dS9TFKL6IMY0s40SVbqBZ96B4U1AtZq2M2Nm&#10;NIShJVnpaFhaXO5DN1NG8sjLELMsmkj5GHTTqYpVZvXsZDIlok5Yny++Qs39P18iWL2j78edK0sH&#10;dJmQ9Fyv5bQt/eMQOSVrJsFISEe5KEwxMQqJM7DWWiX0Yew7fNfBy57iOKUn4/I8SajzW5Ogsfoe&#10;DQZl5WO335J/BxzoxHwle7/9kslxBBWSjejwUlUKKJHeZbrq4EoRbDRL2Q4nRnjQ6PruK2/A7rtP&#10;37cw9hTG2G/v31Fhc20O0fe5MovOI/H88y+YuW4Hu+8mY7jsa0kf3exMFYTllncRLQyFQhoxvCIs&#10;QuG/TnD6gwzvBfJozi1Y8h1a5DqxjrlnO6zRHmF7P6PkqLKD73NZdssTWeMoQ5juzSMKm8x9QjyX&#10;ui5eU/ZDGgSG8BrnwLmmnZpmtxBNSpqBexc9lbSkecXOQ9xQRjbRyNYifbBBA+qSbuVvv8Hb6++5&#10;KJPuyC4nDf75ehN6xP35EsbXv3+9n3Mzcjc3GnhUzIFHkRZ9GBSKSC+szExhB8itG/tCIjpzlMmE&#10;tkieGL4Yskq4It8lWZPsMdGKDqsnoGaj3pX+7Q+5mz9GR9zmvfrIcWTLP0uImSTQ6SggPamv0T8N&#10;kykvfwGuXYGpah7j/XjzzrrcUWmIKqt4QNt1ZcTd2OzB/Tfaatkk9K2bNB2WV/f76CRMu9A+/oRy&#10;5t9++49Ma37/AHz7mVOu45G6c6kSd0egksagcZIs+6+BoGFEh1rKLXDsyRZybgUkWXlBNQwkur7L&#10;eg7z7V3mypCdl7miiGYhjo0x11DRyI96doq+WPI3b5Mj2L+aua5qdPiwe2zFPuhCK4wRCTDnabHO&#10;+9hkqJNQa28DgRWFtAMCxFS2FMNCDgZTYmb091fsJiDtqLmSzzZJPQuhL39ffQgW2brn75iwn1ky&#10;ry19+yQuNdF399yQybq1ny/ciUyN93ZLxINlTI3ZYaaYQ9UWjMiaPVRUUEiDCSc0JSUiS4LWMdII&#10;IF+9rQdp5fwlkv1kGL7jpImPNMQ89BiPCt0o3fH7UZCT2H8kECzXhJSTBYyiHV+7c/kwzS5aovK5&#10;M2s78g9eglU2heAMTccP3GojGGTr5RNDoa1G6ma5JSnMZGasKLHNeFMeJcx9/wCMUlLwko/r++hA&#10;K4mO3aRPKe7FuMXIX82JGXZuLkuTFLNeyHKEKSEQLGKEQelr5pLWxA0TtWRRwB3QnqTjC9C3Qdgj&#10;tI7SAQX7KE8u04+ch3vuR9JJB0wlzNaMwRYvq1OxXzimRNYHDledcVd+wtsNh3sRq8EFrEXJ2oJ4&#10;RO79iwV2/fkR2H1I+pU30I5n6HN6CZy7aDLW9nQzfmKZYKSUaJI7pG6zQ+xgMjLt4pPgRKzal48x&#10;tGxWLPY3GZUley5FF98JKWxKhnlzB5SHQsRLZG0ZFmBJnJ5FvOBLGjj0RkLFMTGGxJY3uJwe8pEF&#10;rm3CFJH2PoQm/gSey8ha72HPLkROTmH/AGiH9x/3jiepGJz8lKUnoHqhJcLEe4/IdTE4JY7sQ/5R&#10;AChaobqxaDeaYyQiTaH3NRE7wCztdj8WXtTdWFyY3KxIzPKgSwMM3GgyWPMfkW1xq0kDsJepREra&#10;5FJcLHkTPX7Ab0xEph5JiekEdhgcak42wXZ8WG+DcPmspw0w/B3kS6jdwKZFyDRK5K5NgbRMQwkI&#10;xEcoyJM0+TMu+hN5CkIulK4IQ6vuRNsZkSd4Eu7bctNkkCMpBxCYrDUJC23qL+kOuEvqO6K8zNdv&#10;oNi/TcGQ8xzu+sn/ANCbQvMX95k6Qpe5mNPD5ZI38k/UhZsTYmmsOTQJz5VaPasZCRbC7l0VBqjd&#10;ePwENLcviX7Ix7BRrC++9ELMZG2kIpbZ+gTczGddxvr7I0zS85Y2mjU1f5sYtjYtM6FG8FsbQzcC&#10;koxyqy7hUQbU0RWRSsgIhCyEghZjA88iRx/0ZDCwvi+W4whPAmzJLseXKIkiS4II2ExLQKw+Y93M&#10;TiEc7IcsMvdkngT4LN3FmzzF/fP+mczeZGj1kcFpoJgL/qFxU6uknnMx7jWSCOTRARElCBY3k1RW&#10;ZIRHsfPBerEp2OM4DQoi0OFi2ROjiJQOmipepFwZLqIrLB8Bhjv+goi81r8qIbHYT7yIe1OOBsAm&#10;bEIvUISksK5OtUTkHg4zjHCOMcY4w9sNAosrt2GRkpM5bEWwyF9BoruIMRj7AhVMZjK0crAVWSl9&#10;58AlCEJLsSsRzd2PYdvI8D+zOi0GrSQkZJwLCOSLikJ3uW2dyFNiZRAlEtNyMiaIX2FPj0RMyYOb&#10;EbYZExKatZPMarvXHZQgkmjgSEKkSBAgQGo0Gfwoz7odOZ9uorXGuVbyStnqTsepbYKr5H2u75Rf&#10;WA0N+Fuz7FJkFUhwWLVLFhpNmx7lz5Jgyyc3DoriVxWm0PIpdkwEnkrJZuWUypItZXLGDWIxlwOs&#10;UggTCFzJZIjlW4hskU3wizNiRLsWgsTIhQy9TLfIiIdxIJWHGBKz4EEEhLi52yxCJc2xbzOUcg5Q&#10;zkNTpoGRVUjTKRnKtsBIUThEJURmNHT6SSSaMY0SjyTIXeiONKOSlbSJjFEqFbsOwLYQilxDQYF5&#10;DcC1Eg2vujOM3D4jl9zn9zk9zk9zkOZ+pyvUyZX5M/TKZOGKiPNE/kT+y6JYVYQvLTF8khyk3IwQ&#10;Pvy6I8PIITVya1pJEiErhaDcmIkOLDj2rnuJH8iaBIrr3Y/Kb4DGN5odsiVyEE1oRkyzfUEjxEl6&#10;a7MSQJZF/cNE0tzaNRy0sJKzeXRiJfcM9ohwWwqVhDZoTahGJIVEYbkdyO53ndWkmiTcKIulENC8&#10;0vmMk8L0LYKzTwTruYUWD2HkY1hvZ/CeEeSPJHkjyPI8i5YrIL0tyx56M5qU1uJnPfN+x6jdzGui&#10;oi10lzA42qgMoxkIKGXd7Uhtuxl1q2EsKUIRtshrwrB70uj0DXwoxb2E7U8hEpbRPI0CV93lYFZ2&#10;cyLFhdyMj3n1CErKwk2IERXDKFUggkO93sN2gqXCcRxncO+d+nwiWEoSro4p0STNHdGGdwByd31O&#10;76kXEoExVmSPRDDRpnIOYc/SAABBnOBCdC6nZtKS8BczJJasWpRLdgkobkY7Lc+ZGOWCR5dxgvPI&#10;1qzhEVkyEGSHkLbI2HuJenuRY94hhfQRLC3IC+FBRrXKgTq7MhQrURXC70LajY7kHss1SOGnxnAc&#10;ZxnGcAwmGCRzSOUCYw6QPbnmo8iLUE3ENchohE0YSubsqsJFi/LQsswcUl5AJJ6LSzOngS3kuBho&#10;bMDuy24ibpEpYhF9NTsRFQ2IyY1HI3t6iT9hIHoWQweJ1JpeQotJfDNMgxgnMJCpR0CCCC/zRbiU&#10;IdIfKEqyIIojrihAtB06LzqJmUOmLsiKMSNaL/eMXU5YWp5jSMhPtf8ARFQV3DrKyVksIgchTTO7&#10;bV5E1my4JE8wGujbBF2HoQ9NtD0GmPKboecz1vIQUr3DyEXhCFS9cy5vkjczgY72LYSpQUKlLsSa&#10;DGUYtH0icI9Aoo9gawb4VEEEEEEEUghmhsy5RoQ2NKQhLokmkkk9CBBKjYNBDDHZF35IqMaEmooT&#10;EGNqTmiC4vMSV5SI+DozzsuTBnbA2ll6nOBNqS9xpPBDfo0cPZSjrNBFaBODVjsN2kdhM2d2JSEo&#10;RCVkYQewZPYh14xyQ/1bGFU7hGxULqwggggggggiiojUiIM0x4oSbjXwvpiREoqd7oRm5MsdyKQK&#10;c2ikySB6o+zMavfbFoVeoWE1qCSalYY0HuSISwJy3IjmTdB7g2HMZJhvUJSxHFh3avM4jt+lEhyz&#10;OpIkW+kWXZB5ZvuRPY4QkWEJSESWyIIrQQR0RcgggikEVirwq3MKjcpYfR7kIS6gzJ0oKhVBDvOk&#10;EEEDqxlWWlJBQhORKnKyahjMJGzh+qisyGyIp2o4mBTW9x0oRYu36F9y4Lgue7Iind6KgCiRUIII&#10;IIogiiCKwQQQQRSKKU52pAL3GgtalvV3sN4X3I5w2fVEX8Mg/cz/AKKsFf8Acfof9Z+hmlreuxP9&#10;gavwsyKHsxVJAuPk06sZKb2oj3ISYmJUWb1GiCL1O0UXU0g3tFTSUtbq4jnSEzUJ4TdBgZrJqqal&#10;fTcb0F7/ADxa1wlCgJEVQQQRWOeqCHoJUiqVIkhpK7Me99CKoeLNRwKcrmRfQeZYt69JL/iRbQJz&#10;h6KNZ1Tu3sGLA98lv9hCoU2lKE9aulhZoEKyfsb9PSNv8EzwXkJMkY7I+CUaeJZvR7ISnLlvnrXY&#10;zufNF3HCJGp9szD3uQQQQQQQJDDpqIYXKNpEJAlhII7EdqIjmHMU2fhJaiRBBBBBBFII6IpBHhRL&#10;O+IFMjJaGNLebsUSVJeoG5ZciHJ1MGPKj3FcKMkGDMrt5S4pu8T8jgZjgiuwQdgyNhxuTPb5qwQ1&#10;oRSKLCrkpDl9ij+0Ful+R9rzKfwi/dkT1ZpXI6osQKjoQQQQQQQQQKQqEhL80ggggj/OzTlbQyWR&#10;3ZErmQnGEQe4BwaQxdkk7hoU2THhVvEcHp5CcIJRhgSbZG2qYvyWQ1FjTsYJJtZsxhaDP+kP++P+&#10;8EUpLlDrDCN+piHfb9g5HT0SeZwPl4buyGWQTUuYIh1gaduWrCgiWJryXZY0qRSDFILKwQQQQRRF&#10;EdCII6IpHXBHXBFIHdTDZCsoeVktLEtnAkk+o1pRukRM0iLpvk0NWR32FlLHYlLRbYTauhNDL75e&#10;hMDeqtAoXWOB795XZkQ+BAPA4jAsoGzRxv2TeTFv7xcvDiZsOtQbG2FMys91Ycm5prIl6jW+ocVX&#10;a/S34PedDWbq5aEVQvkQQQR0QOiCCOqCKiCEUisEdEUgjqt0ul8dhEZJYh96d++bEk5OBNB6oj2F&#10;Daix61e5Fd0dNkQmaySxkWG3spFcnu5CuHMtk4p6OmyBhNlca2J+mtZ2Y0sOC4WGSykvYUXIlDTn&#10;RbjzOS2DhE4JtC6OEijKG25aXmeResKnuK6pemhpImnaNYSnsWCu3rBHRFGqxVrpSIER4vl0xbwp&#10;51K/c7qV+URseqLZGNrkJGDI6Ekoteixbj484G2OaZ7CtIdCXKAt2IbSY1MEogUDwYtHcOzQO3WT&#10;a7LGj7idvTVrYkyZRkVtiuTJZ/IJtMkhyiNyzggZLpTY0TRgrIlsOO7jXHFJ8G3+CYGDogUssnyR&#10;iJ/kOMXYCFNYYpFII6XSKQOkEEeDFY6I8F9egQpXCavup/BPrpvj+xibYhqpTY8iaWtKsJ5Ci+4i&#10;TbaukWBgCCd6LfU/IwhAeH2I4XZFv6acZ+ojzDRYP5vJJeIiqvIZ9wYqMeG0EZMsfyKACcUtwrit&#10;zPZZiRowvBhqJNc/ixuxcgsdEOHZwTkJjLiCdT64o0QQRSEQR4OPCjp06cSK3r1t+RqNttShbQv0&#10;ZY7C1uuaLSRAxCQs1P7NwM8ieq3qFtWNiAuWpkMGEeXYtpiFAHbXJD/AzRUhSOXJG+HHmTG5aeg1&#10;RyeUiHQ5StO41N1C40DXay/A6yXovvA9DSkF5slQfErvZDLguGIUy8JD9UdEEVikeLHXBHVBF+pp&#10;k+gNORSc7R52Ic5I5FxShnK4ZzfyyWjLYVw0HjWcfO4idiFPk2M3Vky8zENf2LEs3f4x8wKtch9h&#10;QQ/b9wybXmtyWfsI0luWXkkxpltjESOJLUani02yb2+QYXshhFNaKWEzN9g6w+YxDzE7S4Y6MCZQ&#10;pBI7ngQSak9MEeIlv4EEdEWI68ATijfUINGoZ5EHOB3YYJUglTyPJNCa8qJJlabrPgQvfmWIe0Ft&#10;N5/SLr4HssqPgi0WiaMcPVC9xplYe4acia7RErBy4MCj9I/R2pkZZJU5aIi1WJXdepFmSdKa6ckE&#10;GP8Aeh9UfmhoQ+dtgur79iz0/LCESJ6w7ogTm1sKzIpbWg1OGsOB1tUc7CxtZBi7mE9gLYSdJlXI&#10;m+p8DQmGoHI3d2Gg9TgkLagY4JV77C7SV5iNCibvY07F6kSi74VYhItVrMSPgnHTJIE5X2LR/Ppg&#10;ggjojpf+jPTPRCcPyy8cp19eg2k/c4MQ6UJOT9hO2u7OVCXHxdeX7wjPxc28iEnzZkamLuYD2VBO&#10;YRqC6fK2Zd3LMx3HadtrFPZkSemsWz3kGELkKX5H7NEjWWZFm/dsOAjhkkPAMR6lVJbbE+RD5N30&#10;5TXlJfCNAaQsOqCCCCBrojp18NX6opHhIs3xaE3wILooz3hJvWlXdl0kKmHuIe16Mw5O4WIjsyV/&#10;eP8AoiXy/wAxOyKGXcVITi4Y1uh6NSodzChLol3JS0ObI8sj0qb0XJ7cO1sdFqz0tE9U+ClWfEjr&#10;2BSX52/Jl7CcCY3RL3JdDNjXpjFhHsaBww1SSRcB5DGgjWufR/Hgwuba0I5ixlSixXXpv/gmMVik&#10;ExZdU9GPCbJkyj0ILMKDYmZJiiRUGQsGIWD2NFmGJpYkQuHg+9wbx2Luz7bjwbFYrtcSZd278VIg&#10;jojxI6V47ywwmby943cTokkkkbrwidj25iHuxhuSayTR7xkU6Jn8v7/ihPgtf+G096esY1Ekkkki&#10;q6GM2PajWD3EySeiSZDfuHFUo9g6r/AqTerq6L/HPitP3Lix3/MMTJF1XTSezMA8idJ6GTYn02NP&#10;2YR7B+JPS/AgxjoieiL0iqX+CKR0fcbs978hion1G6BUVobFfrZj7j7vCL+gIIrp4q6mIaL9EOun&#10;RJBH+L6Tcsfw/kyFVVVDdMuiRdboPu8LxFa9M1z1LwJt0xWery6YI6Yr9xue0fyZdaEOsz0mKk1V&#10;c/Y+7whJls34NKZ6PI1x4On/AJix9y489h/I+tMmo0MvdGA16ZpNPbH0eELL9vy6GqL/AAvpiunT&#10;NF0a1jojxEgzT2P5GiEzOA4DgJkyHSaGR7/KlqIhkMvSSaP6Q8s+sHlS930TeNehW6J8fNH4r8Of&#10;AWPqwqDCZcDrRR2nkEmqRJohyeBIJPckcFnnQ9olLIclmlKNgltOIXoQC9gmHI8pEQRSP9OfAjoz&#10;4Ek9WhJpVY5UxYtnPsNCdkTckmsiYwj3VPkQ1plTJI3Utx5CYNJ3+Y+jFjPTBjpfgImmH4iRBFc+&#10;HPhZO/5BPag93cb0nwa0kkkmg1xHvaW+ag9yb0mqpNiYZsibm9zuJnv0a+CqsXgZIpknwceOlI5f&#10;COtstNyM2G5SSSwj0mSJkkkkjD3Qj3lPlGsPFJMkkmorstpBhu8odiSrqutc9C6c08umVMeHNY6F&#10;4WhefCcW0ME7kiktoGpGQniRDlX1nf8APUUvhMZNB/Upj7jCphLcREIkCI6dovf92Lall2pNNOjJ&#10;FJpNJVk32rHKQ+4qNCFWSaudCKEi5JJ8KREEE0mspk9DsEXpE3dZeork6cqwaWhDLjmmk9q+BFy4&#10;qYe48sxrG/zke5Z+SA/LAUX6j76P+ev0Jj/UQSdrym8DS2WnvQaerPQiOi2aT15p364plBPUsFxR&#10;p0ZpHVYg1rAkQfh3hH4yX5Fh5w7pSE2fXIeR5Ydl2/aPWpWcgoGsuHBIKNpfLHKbQxtwIiGBqF/y&#10;uNal3cBBj3aPjwr+UbCy3YT3D8lf2cH1fsZ5ITWl+Q6K3DvMdZMioutTHgLpnwLdaJrmk9DvXTpk&#10;vkJJyL13DYlBc/JBBBFE9IhKu8GJG7SHudjyPPeJJ8nsN/i9iS01M9uGWdhy931CSG0tQLdxV5DS&#10;aiWQLgTYVYI8HAumemR9FyCSa69E9M1sZfRPgK2kIVmbRJmXdDZFgG7jFnGxPW8LaSe480xWrLaL&#10;5LMre4LHcdwsyj1BqJSG+ZJ3J1a9SOhr1S5ax3L0pgohZd6Kk1mfIjwb71XSupdOtJJknom/VNZJ&#10;6U+hmKWo6Z9/VAkIkwXcWDN3qwH1W9owQ2LGaz0R0T0TSSVRTBPgzTNH2F036J6YI6JVZpFIn3iP&#10;c9KrNMl3JMlRdbAiXfSutHmedEajUoUmhSaL/JmuCOnNII6Zpdrta/NDHx6TVdEHuqKMVF1tTzFD&#10;3NSsCrNXkm5NiRsRPiSeVNSayTWeiSemaXJpeIXnR9EnsgpbNLlyfA6V0Lo3iouvB3XyNxmyJcWP&#10;7aSXkjxGInoVh+HJPVhE9M008GKWqmYZlews+y6ZJoqYRIaXMfg4rsFLKDvwXdiQT4kSId8+DPga&#10;EVkfTNbyQKsippSSeCaSiS76Vxo+rDFl2o+pGhhpm7mHwfiH1u4sq+7EwXixJNJrNZvBpnomfA16&#10;Z6temehGOtEkkkjdZPI4fvQ18PAVMI7jTDkx0nrzJr/tkWe6/gYsUii6tVVUkzqT4UUmKT/jnpdJ&#10;G6LIHkcD8PAVMJpY90YPCRpIT0mzzEqKQr106GiCKIa28LJPXJJPVr0RNYEjsRyRV1il/fDS9vkP&#10;wrNJqhYMZoYd4upNfcP4H9v4Ete34KSRqYEd66EVbpYmiz1T4U0169elZIEXtWbCJJG6SYLDzFbX&#10;k0j1F7T8BCMZiOS8VjwJJ90ee0+EJLtjBHFULoXXFFfwZp59MeFFNeqehuutL08iScP8D8BVGI0S&#10;pNB+B8ggT9pGdx+em/Qq36FVF+m9c+HHR26L9U0Y2M1GSal6eRh17vLQfuVghkOqpyRojJaDJ6Yh&#10;UXsEgSbf8iXPpc0GQ6+fQ3Gomef+Oaz0+dFjpkknpbpI3V1alluJUYSBzaNGKNR/WZbLC1Uen7Gs&#10;+Ydmd2Q8hSsWJaasK2A8nOmmgwj/ACiwmeZ3ojcNCD2KLrFjISTyZpBF+jXovSKz0ySaeBNYSJJJ&#10;JJewmSIZJNGTRmCSRuB4resUwEJhnKUUJSy+tOCcch4C4xu1FGYt1EuEsGiJSaljdjTThq63Iy55&#10;ECy8glaPzGdtV8yLrtwWAWWwudRCE6nCYnRMm4hu3VHTjqimvRHVpXUnpkkmxNyaz4PuXGMIufTL&#10;8hlo3YXdhDVi8iSL/Mm1gqbafo0y8tinyFvSTce8akRqhNWkdGJNB9kPpL4s+pGlJckqhT9zB7DV&#10;xgnGRoQxQmJotR9OB+OqT4kwdqJJJNCSaSSSN1mjkxTB0VCQrrHvwMbuRO/JQjA5SZBQsNmJVt1L&#10;g1hI0FiaWeGdwCwlqTZeWC4QSGrwLyDzemXYbvstCWJnjwJtYk4lZHuV0rFkrstymSTKpE1QsoCr&#10;PQ+m4q36ppfpkvPFPLojomkkkzSWSSTSRtpqxImMZSh3vDM/aQhG8jr4GrxLrcy4pBa7ZMWPOCZJ&#10;NHnTKGTqMkUO7YQoOXJtQaiIv4NBHNXb8lYQrauggg0NxwlxbzBnA1s4hSwIGO7tCLUu9RdESJEX&#10;8COmRuXHgZ7PAkRoQ56I8PWjQ7DwMecEbwNdr8iW0NUr6kZhuL20JZ1EicEvBYK4EpwiPvWenRui&#10;W8PQgaTBTzPPkE7WcsTkiRq36RBsTQLS40UETVUtWS3RpTGTHhW8PTo06o689Go0KSG5CCRqMdwS&#10;3ZoECqDvkVuJeCYLMvKhi9BiibgiNqizcItGxTskO8oOyO1At75QxqzahcLtRLsITPkgiEWKLDYx&#10;rCdhUVZpJqLvWa56LE9C6OKYPLwPLrk06YIIrejESH+fC0NNTXSZKeDxwceIJbhF91+hPSaa6iMl&#10;atwKzsILbDstJDaKzho1HvewxzTu4Ext2If9Gx6/9kOt5BpiG+QIlN9UMxlN/Uy6Hb+hvJidhCpm&#10;mhJPTkwTeOieDPhzXPW+jPRFNaRSKWIIEEsJXbXCyx1RU0jyI1+Cjk1hWvQNMMSF1x0GrQTskNRI&#10;ax6g5610NrS5RiIRNETRVXQ4GxONiaQRSerWxFMHPRPRPVgYumKeZAxjCXICNLQboqEEiBoaHBGs&#10;M5eRIt3IEDAhCTYSCC7B04gaWWPIXyk0LamhFZouqRkIjoknfofXHQ79EXvR9MeE6OX9wUzUjR6j&#10;cTIUBIsNBuNi/QgZyLm7sSxh8CQwTkNyCFAxDZmZJSrXTqiwujNPIyNxcmV0xRQTVirgmCeJnwo6&#10;LDgZBKInokY6LmRcSwV+1C/sCO5hyCEcT0FuL0PuR/zCDSJowsSsJqBb0I7SH/ZH/s+5n3MWq/qI&#10;DgGyFu9chXmWmaO3THVpR8+As9I304oq6kDpBCIIkjwXgQ1caFlEwhMiWApNEHeQYLbgkP7iD+Ik&#10;/pRAfWeoMSErLC3IJoODYA7PgaNxbpJxzgHEOIJtfcNCrzNSWGmwvuNEjDrT6ETeutZos9Fv8eei&#10;KwJEWpPQ2M7KOkCCEQNCBGcHANEsPQXASGuxxDgehxvQbf0Fi/pj/jk/6Bu0jfq9RLWH6iirPmxU&#10;RAqxXWiTWk0l0nimvTPgKutJ6NBKEa0fTJIzSly/QxvwYoiBZE0JauoiKQRSBCEWprWDd7Iw7eFF&#10;dCa4rI6ORD6RYQ8Do8CNRmo8GqpqMeBj1ojWrzRoM2Ga0efIWEaCGMyFRrTU06GtCMnVqLIs1Kmo&#10;sjprR4EPBqxCpuKmiFQh6DxT/9oADAMBAAIAAwAAABCc5QAjFsGG/D/HyzYaYg2fus8nm3nUHOPU&#10;BijQrvvvG40fpAdGMJ2PxELaH0EXmGL+XH94P0c2UF2VjBJCET5ovBXwmzPc2cHqm0+5kxikW1CK&#10;ShPAyRDgQyRxaqt5syQ4NVR010gXxkq0rJd6Q7Jq+HOmXulHGlUTkS1jFgAii0k+8nNEPs1AR6Uj&#10;qpGsIKroI5M3Kd80pukGNNeOFf8A3OSkQdnTV3m7a2pt2GzH4y0UUsPyT8uslpVDRDV//wAyx9vk&#10;1xrUvxIGMdHTSdaV/fLlNCNJ+Xo09tZPqnCdyzz6x/kH/wC90fWQx7+F2wSm4knBRRQpSA5wEJFC&#10;K856blcsMfMaj7rn23C+fU3dYG1jggnxpRSLgRnB2WSfVLW1G2vP+t94xKKTvwnPRJ1hCVES4TcA&#10;ThhgrSSSyBWFulW0WBe89ueIisfUEFMb6E0ptcrW0C+pFTZyW00pwQp+NMavHmc9/ued1Uz4m1Kw&#10;R6lJuJoGAhtflkxJiqMX0XBeOJ65Pqc89u+Ol26qWXanSCCQfQmym+ccqeSuzAiFURQftjCjlrS9&#10;vde8fSRPcTp928rGjp8iJ3jdjpyi864ZRK1FOMQm7orQgbAT9etX/OKrFqi8WvdTPaeOTVzXbiKg&#10;Hy7BIvdNhJTqhjiFP3W2GsKv3/J/eaTbDjG13L5naDxkvmd0dNjeG6BgCyBtJBuP3E4eh2vpQoPA&#10;tM/QxjDRg8kltGcXw8wkxovCgxTApW/VtXykGfbLFZKw3djJWpCs+J9IBL5QNtH0SVCKnx0JFUFw&#10;Dyg2hGZsnuOghdCt/fONxhX9W77lhSD0XX5Q/nPdzjtXnjQy/kQVnrz/AJKQpP6XRz0GX+7Em18H&#10;U+a+8bFhbAmbRHMman2UMeZ1d8y1eTTvftQbO3SdKeHDtglKUKKHzMCo2D6XaUEx84a3e1HB8sre&#10;+SV+ab3FGU3/AN6qGx5vNF04mpmTg3iAo/g/GUpEypB93d4fypLeDRi+5xcmcUnYU/1/SVvxOsuE&#10;9ij345nPekottDG/viwBoUeeL7pzrE3RxTPC8UcxHiOUlosywdli9CUp/wBfQren+zy6wGUY6AYA&#10;auutR+QJShLpNhnlngquFA1pr9xQ/DJACqbz3ts6dMk1aBYWpVCg6QxbDw/WGlSOkUd3t2BiZSyS&#10;CDgm9yAS36NicwCSL56hv7xKdiBXJREwVqlQA4Cz6aLBUbpmEqZIJRDFn5C4V/2MjjwwoZt+2Hvp&#10;oO7PrtwVF6dlkyqwQ86HYZeEIIrLmSTE3QzCmoRDCmlWuudNCpsB7OlbXnGXVHN6SzSP8qjknOhX&#10;SRhOJeq5QqRxVUNkFW+xNnNBVxAhx7v0wKD/ACGevASo9eV7Qzie6nOfFNRnZ1piDn7Ut9oyNzfT&#10;Riz1GdnjlJndMyg+co0br/vdVsgk4Iwh4VPIm+r5JNIY5mSECWi4GUJfxc0BwNFvzH/PKauAwAgt&#10;txxgKm3sqeyw2hELptT4kMYMeztxFPDFz6SyKxUQ0AEeoFYCn7efyUJEPf0jjuowUeKY0A+PD54l&#10;U+OSMs4k0oIvq66TkfWC4qNnrPNOX7sLJ/ubfv32yicEsGikMUpkgc8op/0JAUqt75ihf+DzH6P3&#10;arQ3dLXjGsuBQwddTl0QLyfk1P8Ayf3P+bf/AGuPYk8Wi8t8KZz0HNPI7zrFqa0mUhgYpS9KNuGb&#10;wAIbYSnSr5cP58/0dqJTBVfKyRRg0Q1Dho4DR9ZoL/53xAJb7qHZSbIJd8rffcMFG1E5m1gCHXPC&#10;hCCSi2qCJmwRGz0QX94MXms1WSsX/tdtG0FtmGn3s1h02Ryrk1kmF8KNjCmvLLemzFX03X2lX3Mu&#10;tFA2HzZAUjgjQLQN8YT2H9Is0m39QSPSdy3HRYHH3kcfc32V6kPWgywC5I1IYpehDt9JWmLFU1Rg&#10;hxQdcVP58eNfterOUkSS+lPK4K8ovoUcq8OREGTIEyRKTzfKECnqbt3fcMtmuGUgNfZqoqYr+oFT&#10;yqv/AKIyNVra4Gm9QUMPY44ZhKnTBXjtqNeumKiyeuWh890hnB1XYBVq2HCGUgry8+AQEBtzHjXf&#10;Ki+iGyaz2lKw03YFjBbDAtJFoj1Z0YCiI0Ikc4Tv3ncq2em+IoCi9aOyydAgHqHtdd1/t/PxHL3j&#10;2iU49QW4ZcmKWWKHWq6nWeN7CT1YPT6lV1ReW9uv7PdLPGiMGip8waGaeeKcWkYyKqRjqVjcjdO1&#10;QI0+f+wDhrDjfaqzKm6I40CKimC+YssCwQcD/jNJlMxiQvcRLaTJDH//AH60s+2fYAlnjhCqsvpk&#10;vooPMwmedUX+1KiMELoPUwUzqt76y0wHeajssjqgr05rHNGGGoIXb53QCw7QrrUYMcXV5qqVc268&#10;1TnmA/8AIQBiThSas2oqeGYGRaPOw1t/AzyKJmi2eW1T/OPpu/8ATwY4MMYNzm3yc4JATtCrAo4W&#10;EgmpmWD/ANIeN9WbjiCzGqggtiokJYZ9Rr3v/JkINr3/AD+1gzCSwILwXHUzn/k4J6b7MVGF6LaS&#10;Z1xit3V9aLSZYVaa2yASXURxbSQnVmQikiLaIJ646rOgHFkmq8tHLM3DSbIiTyUA0EGGnku2mr0C&#10;xB6oKL5L7bdnwEVjeNNir21VkXSmGjaoZReiDEecEwf/xAAnEQADAAIDAAICAgIDAQAAAAAAAREQ&#10;MSAhQTBRQGFx8FCxgZGh4f/aAAgBAwEBPxB7w32sNdp4WafsaiZLCxSlKXjSlKUvPxZ2FrLdw9rF&#10;1lY2NjF8DeKJ/fOYhMs8WVsWZjx/OG1VlDNYYub4r5fMreTQfZcurWaaG8MXJDGh5XyU8ytiHaQb&#10;vGmPAikG8vmh3FX0fwEFQ9/I8ub5Wn9+yHkuGNovw7FO0JUQhVIh7+NjzrnpG2NP+v8AeNBaI3pj&#10;kSW0J78K6GsJEKvCDl0dfRF9E/QkLfN50Og3G+M0FovZSsavxTEEiSQ0Qm9DE2VlZX9nvN5fzEIa&#10;iCdYojzFHV2xti+G8F7KEvpjmt8Fvm94bnWX+BRoxph5ZRRjF8RshlINXBWv8uC3ze8bOOjG7D0X&#10;DF7FTFmlyUvwNEgoJnrC3zezvwRaxKrhssbsPXBNoYqw/gajzM7ZT+ijfQ1N8nsaJT3Ca74LeNmH&#10;rLcw0TMyuF8Z0dDy0aGo5wVKPitj67ENdlTQ+lJpwSYWymjFo8wzWh19DfY2G6JjE8rD+F7ZMQS4&#10;rZfGQglU0VaN5hY0Eoij8CYk0zeZehLohoXKqmykld8EhohMJFx12bQjWEqi95GPYzwbaXQ0+qhJ&#10;l/QokL4MQl3B74xnsJlCXZCDewdvjULpUQ3gmm6dXMMbGzRCynC3Fw8EJ32dOKa4oelG+Eb2JcUq&#10;xiaG0eMnCo2J9IvQuyDX0Xw6EQw+0PYhOhiExCEIQQSE5sbqwz0WUr0fTCaE76ETXQ3UG7mjdDdI&#10;8H6GbYm24L37FA3RUNrBY6EJIggkggiGeHZzFHhcG0fXQi90cR9nx0FpF6NSfRIhL0eCIhDSwWGQ&#10;IaorKwbFDFYvsuSe4reUyTheh7PMJsevrh4PQtC1gj9CWFsaHisJXKO/XJ4aI7/1e5yuCX0a+Hcj&#10;5PeGnXJ6FoWsFjzHohjyldL6LL/fRawuVOv6WeuxuNmmJ1cEQhIO04twehXBIcmLD0PED4nVfQzT&#10;M43p+p/f/Mp0QQXSFxT0XRMj8FIK7xaok9CjYkhiReyqG9EmWiEw6p/g04LO5/IX/f8AYlY03DqX&#10;QgjwYhCCXZpGNtNMWHZcUXCHEqOIJ/T/APhDIp7G5kase+pcN7KhMqGg2UTIuzrWN2VHdFW0UWzo&#10;6OjoXQxUhrwScUm1RIkGJiH10PpFLmIaSQhF8MeC6YlVRohGIhCDG5gnHRdD7ykJCNO3o2tBhsTJ&#10;xiWtiR9U8Qxo8S9C++O0HimUWUUUNiZt9YEjx6I0U4VMUuaV5YxIGz6RJsarLSNgKfC/EeQdTXsg&#10;SLWd3hfY2ZSlZWUTFjvKXCDuI2J1GR1Ir6wOi86aEm9iUQm0Eqw7EkCSWsrPVsPhCE4pt4gEiGXc&#10;EqG7VDP4NLwhMTEEiJT7SE+NtqIfsdER0dHR0dMi8GIzqHlIyw+mINw18GrQ1bI8X6igqEi4X4mi&#10;2NIoxTqlBbpkQkWGyiicSLRcr3mLXLCImUuV+Fq1HqvAI2SIKBekxqRZKGmkztBOq43ME7/AfxbD&#10;Fsf1gzTqFbdZoiHbDfcFtCXYtY1OvBX4L8+zGLDEj2eSCqZR7FtCnmGOENlY0YvyU7DEJwQj2eBj&#10;d2P9YWxdYbioqhFIVGj4r+BtvBpkE2PZ4JR/s6whvi3AklrDJOhqs38Zq2KK+yt7xqeMWUVjdcGq&#10;KvoguS+B/G3blqbLk3RcUkvyvWJiZt0QhCE/Gb8S2JwaNTZcWvw+/KtiDHho0NXCDX+A1uNlFYeG&#10;hqGmOmDF/PPYapCEPDQ0CUgkT/AlO2xSE+iZ0xzCEPRCr8KfK6TFVnApPobB2UiQ/wDIq9ifHPxE&#10;dMScFaL3SqJO9lzTfR2d/iz4thYmfZq5J18M/GbQXHTlTsa2cp8k+XoguOmB8GiNH+frFwZpydf8&#10;AbLizZydcS/OSpxY/RvJwSp/gc/CqpYhvseLdxuKn8SRKxCz80s0U7Eq4ORpj9jdwb7omSDRqOO0&#10;LYu9C9ZfyXi/ioxvEQuyRulbNIqvWHSIE76G7gkP4n+A+EkN10sG/wBDbYuh6FNh/oTS3gqY0Ri/&#10;CvwPi/LcpSlKaGqMfyrlcvmyw/mX9n8y/ssYK5AV1j8qcXY69K+2V9skEj0Ujb7P3n7T92JElF88&#10;w+CfJ8Uxd4Yycn+Aj//EACkRAAICAgICAQQCAgMAAAAAAAABEBEhMSBBMFFAYXHB8NHxgbFQkeH/&#10;2gAIAQIBAT8Qgt/8QskK4oazNFFFTRXn7lvA+LbCyPg5Q/AghjXiuUdy9DixCZuhlnLHKH4EIY0N&#10;58vcvQxuhJt4FIRm0t8XyYoJ0NjDasTteTudBlLsdseCzT7PyoTMY3xXN12Jp6RWRlC1EaUaeRSp&#10;IeRDk2Psjf8AvsexmzW5XNit9MsZkf8Av9/zBOmOm23fqvzf4MhVC15FOw3CZ6klp/ZxtNhtozwM&#10;9sfrws1qGfYa9l5KFChJdlIRJc1OwmYlWzC1J9xmxtDyKVD1iF4L6LLsbY3YmApCplIoUvAKfrKQ&#10;uCzeLzNoYSTEJjw/C0ITGUVsjsT4bOahM8lxNFHWNoahuENZwL2MXNFBK1guJ2JFlmBqVjK3DXmo&#10;0XBGozRClFF8KkqJWUZ4MQ0Kmy2XGvNCTbpFhVfDQo0i0KVsZQ1KYhD0FDE7ixvqVxLQ26rhcodK&#10;2NyWXw0jWdCmxRcV2WJiY5c60WXwehWVjZZaEzjixLGmtFMMTga1D0UMkrZQtyk2hZRYXuLWTU7U&#10;aLLtwpoqbLE6ULLG74vQrWUWWXTNC4jSLp2Ntu3HYkIanKWh0hMS9HYhCHFaJ6GVq0WNw2XgsssW&#10;XxoawJQ3kam0jYZQ0ZU4MlodtFdi0PWhsEIWhxZ1fBmSKKFYdFxSY3mFDKRrD0ULbEyKyNQyzo6h&#10;Zjio7hDEsCWdBpWP6Qxs7wkuyotVIXBvAoQ9jNJSwLkRYsYlOGUaVDNMa0PLLErhOLLhssbGYieR&#10;OVOh0ihUG9lZ4YBMiZCYC0zJYxLJ9IaGwaVxkhlR2UUUUMYqq2LYtj2WXwWAswSwMTWnDUTI1kVL&#10;FjNi2NZGMS0xaSUPX6P4HNmXubhiFa0vw3+DSOxjE88Vo2xn0FpcMgoe+CWNxtXDEt0NdofT3f8A&#10;oTELg6mx2Ys/ev5NI+oxirj0KO7nWwhrJOGxUMXSWp31QtMdwxDlNjVD9/8Av8GsXoSspeSqfGxD&#10;0a8UuAtMa5MYWGNl8TFllj+h7q7/AJkfBmp9zfv5NJuoVb8doWSx1WOKkV3ZbkblvoZdl26Gy2Ky&#10;0EiijcX9HpRPi4mx6P6/BqWvQktCUMYKikUUJJMoNDZriqjt7G/R9Z6Bg7/UZ/f7Ectlllmp+o/7&#10;W/8Asrdac3BvNdfvRkR6RYzLwyhghsFllw2MTp2ixcN6K9mCi6h5DSxWZcfRQplVkSlkbsQ+FDQm&#10;9BN2IawK2U9DextGQjaKZTKZdlBY3sQsTUNbFitsQbTWBn6G3ovyGSWikJLoqHqJCLLLLLLlm0Gs&#10;jGJa4BKiiilLY2NpbFYShDA0cCIklhFCp2CiuND4JhGYsfUdqjJbG8D6IXZiWJeNILhZZcYlM3DR&#10;Q2cZoWooqMxUZ+wVNCoUV4+6KZYply5cuXGyixaUrXGpb4UJNioULhXgsaQlUoaRSGlNWJFwTWiy&#10;l14KKEJeG+SdtiQ6bFYuNwy5GNgWVcYMYvym7FZksiZtiLE1eB7L6iuRYG6Ghpw2XkPzYhDhYKlH&#10;oJjVopCWBukPmjqMhOhi18nTg4eRsx6DCYo1GuDdZHtkoao0Cmyy1yfl2OgsbfRQjJrBsiFY3Q8a&#10;F0i7BGkI6HuVFFQvi7izU2Qotyt8DyPIqfJUIb4amwh8ExfFIuvlyHw0NuS0hflXx7Q2Fx0Xwr8l&#10;cZjNTblopvxL4hcXGs1ll/BFyrxjWRqGI0iZUo18pcWUymUyxVGkSUVCQxun4XF8LKK82DHSipUY&#10;IaG4hQtQOqwJmL+JfhTJcsozY3Li46LX8/bk2DcXFMee/gLiyuOhvxYlKF8q56fLQ34rbH5rl8r8&#10;C5aG0qNx+JzfOvgtORsMr4z8F0uTD4mp2P4lcH4VSi06mwlsqJX2NlDXmb8S81l8GsjUOhsCUzY7&#10;Ni+hPZDeD6GnjXBC8+z0NozHPAlNFAvoblF4o7Eq+A/DXG4bY3soJMkOzLbDZFViHlMtex9BPv8A&#10;4D0K9igYpIWWVFFx0aee/A/BdO2WKChZBVeC0xV7LRaKTKSNOCiy/LXKovhfB0Iox6Meil6KRT4F&#10;QxyuC8b8G/gf/8QAKBABAAICAQMEAgMBAQEAAAAAAQARITFBUWFxEIGRobHB0eHwIPEw/9oACAEB&#10;AAE/EMh7vxOcWK8zAndFKZ5ZvsIJmHUcvfXwgjBHb8QwIhVs4oq8yrYENQivaAUQsjEp5qwlGsMv&#10;eGgOpCRtwzPECx1Za69LomQw2p4TfUv0lukFWSCrUF0goKXgoenf/n3/AI+srKyvSV6Er0gekr0l&#10;ekp0iJTpK9IllR1KbqUr0eHoK5ifb+UYwkcQfRm3LT3fiXA+IcYsEN/pCq3cacqlHQ+Lhw9RhaNq&#10;opDlKgIsionZlH2FYWh0YPg95dwp3RD8MxH/ACkEAWXWDHv6EIRXbqIoGfR3iBzLwXmEYJg+yGyy&#10;7k4YKotzKE0lICAlekp6CAPQRt14IOfpgmT9opUlSi5UqV/3ZD/4sZj0uLFmxKA/zKXCXFil59GS&#10;fLph8JZSAjOYCl4lV0lS1k+4wJ21Kw82h9krEoqBKzktey/mcQgoctMTJRo/FMFEWcx9AotgK4l1&#10;LEgDPaXzSSuhgj0NsEGs+hi+BDcmEuLcvEuVmASiVAmPUgw+5QOCa8L1YYSsamW4DREy1vY5JRjU&#10;X0XLly/Rcs/+SzZfQfUPonyOFuKMXcuLMXyoaHkmbPMFGQzgCCzzFs35jb1+YKNx2CD7YaJWNytO&#10;8DlX4x/Md9pWJYLoLgOAw3hDUajiDFtQF6xDMupUUbjmpmDS43GqNTIKZlABLT6BDc629D0z0l/8&#10;cely4Zl4C2I9G6Dcr0qMAGKWZ65cuXLJfqXLS5cuXLlxZcWXLiy/R3NUzDujdjG5UqDMOPugoPMM&#10;ui48Be0dZdy9FO8t0WY5TQeHymcSsEKudzMqPQZVTU6nEzPiJR3NVZUHBFgXniJcAxDNsS6PiJkL&#10;YA2ZlzZLgpAODEHpmcDMCVAlJUqV6VElehcN7TpCMkoZkSotem7YWU6Korrh0/8Awz63CZ/4qVxK&#10;9GL6aof9HE3iR9A7QZh+KYDzKjKwtliMcRGxuVCd6pT3T7lw1NHWNBjPHPyMdocz42WHKUXEGpZT&#10;LBAMu1CK8wbElKiJazMJMEHqLdBlgSpUqVKlSmVK1KjjbBx7Q9SXZOZnlyTFB9CyyoNWzPEozQ9k&#10;9glSpUSUymZ9aZUqU+lSpXpTKlcyokOEN+X8SDtK9FQIcyzwH5gqjvKwvMey9ZqFxFIA2miWwTw2&#10;7dB5nSKYHpz/ADFEeIONkdqNzGD+SH6f7cqWobg4DOmP6JZiFEsEZwRLkgksgUED2JrxAAHEECBM&#10;JneO0qVKlSpUqViVKlTEgpwdWWQ9jDKVghU70cr0Qij0gCEz1imdRs2Dg7xzAPLErw+GVEiSpUqV&#10;KlSsSpUqVKlSpUr1KmJGS6H6yolTw9TNKvaPuNetSmh2YdpufEiHyaJ1OBKeSCjIoGAnEXG6U5ak&#10;fQ4y8yihz9kY5P3K33hhyRf4pyJQdJfgisUhgLFJNWTCYlJiDiEIQVByiZZUqVKlSpUqVKjQW6Is&#10;tAXGOIBkroYljaKVKZHcIzYpxAXshTX5jrK/MrvT4YtNn3g3ltXKlSokSVKgSvSpUqVKlQlSpUqV&#10;DFnYf7JgInqEZoK735JgxshXEsbslh6rwSjw91t7rzGi3DEJwiOJ7h/kQYek4MT6fuXX9T5TNG51&#10;h5+YRs7cIXM4UZ6ggKShb4lrRuZBTzKQxCDUMQhFkRwytypUqVKlRJXpUL3DXxNk0ZGXQb6gqFcB&#10;YU7K7wxPJRm076J/E2PxcdpnvlRbvcgNv5gN+xEiAc7C9QWu25Uq5UqVK7SpXpUqVKlSpUqJiVKl&#10;YlQ4Q2XT85DgleioEMOB1kjaoeIXBG+NRfuiWTLCq39Rp4g9m+pMLc6CPgx+4FO1MPyokrKHk5iz&#10;wVsXV7wqNYgCvRyDNWIQEEDECBBiGvazrK36VKlejE/4QqIztU5YA3dtQQEMwbxxHQnlibMwCWwb&#10;McOIrwm4ACHJZBewd5kYGKMRlR9KxKlSv+t+tSpXrUOEy7ag4lSpUqXS0ZZX1Gu9mJWrlNsvSBcG&#10;Ko+YCpVRZEM8p+g/xEaxqXe6O3OOJyT8xTp/H6jGThpu8No7PuCaytzCa4iKGL15qxKhEgQPQ4hq&#10;fhfQ5lSpUr1fWvQU6rGMJ05hoIRTynv0Ys5U0gfmbbncGouzEre4i1OJms6hS1ubK3195cNq9lLJ&#10;+gfdTb2hQMesRPZnj1SY/wCq/wDron1S0lenEWbj1QTQy3pQ0v7YXgSU66ijc/8AURJcv+TDeue8&#10;0R6xC94qVSttQV1rKY8TJxvdlTM0j7lNnWVUEwJSuZoEnWo+DTaURIgFyZAlCEq3dcPX5wtwSoEC&#10;aPD6df8AmpUT1r0ui4NfmHAcciLL4cI6TuRw/wCQ+7PuM4XDCHQ5h3zmVbQdd47eYNQCsPtCXp7y&#10;mzb5XLEryYh4eBywDeABL/4xLl+l/wDxPXb62XY/IzT/AJ+//ERWIIrvK0F8cxaFbYNHjrDRaA5Y&#10;+Ld6j5I2QIvX8zDsx4fM5a6SwHM52sP+/wDZs9oGcD35QJgFDRcGhShpM/7O1X56zOrDgBiEbkBD&#10;WesvEFFYSPpaK5ZDxKdem7ZiisxWoHoT6z6HP/T/ANVCZi+D2GYnDvEVZmKrg201c1lzANsUbmdX&#10;zCol2hWTohbhQLDpMX2ZrOaHoDPmH3G0Uk29wp1d8QdBqY0AlN6YOuGWAQUxj3r3gKIguaSrAyhW&#10;mmkCqJqArocLt6FsKa1IbKYtkY0czrek/qnpGgP2LIta9B/w/wDFf8jvt/nZp6bj6H5f4gCrSAtt&#10;NS7xOwgjt8G4zgHH+z81BczoHj20ghfHXBfsxmf6v1/aKVEg45l59nUzPkb3ZBxj0s96C/D+UOrd&#10;yyqTFFp6MN8XioVU5Gkax9QyBBqhssn9RlaLKSVCYzMmo+wDkpMneVAgQUPecw/4f+uPTUtZmS0+&#10;8BpVfUxVGPD74jnk8pu/7Reh7srqRyErWuoj9VikaofEZYNhXEocXQZMy8R0sLsBYGMRuqfCP1Vh&#10;ONaxLQJHIsQw6t8SkQEuoWKKooO+NwxBBD0MDtYtGmYF8+Y1VGDOLfmGRVYJGlbSaD9g6i2r9riT&#10;BFjJFOb0MErqdocvT8iH/wAbhN5dt0P8w1/xcutacTV/mKpceNPd1LEOh5fJlB5K2lr7wPQTkMwo&#10;H5SBHB70jOIt/gQz2l85iwWSpglQZVfhTGKxh15SeIo+5h1lh+WV1MM3xLLojfJMWijUNxe5HgjR&#10;oGFjatRbjqVTTD/jHP8A9OIQpUmjkhFFU4l3HFF9oYlo5uO76MuG5LcJ6uZv2uhNtrcNsM6nyNhf&#10;+6QFO0SQ1gyi69o5SgtlAEXk234hhQFw66olGYAenk4mXTu0rpXSAGeAgusXtt5MFQaPSUgrGFBj&#10;Aa7whdZmxYWb2+UCxnmi+3y9XJKOdmPnwNUi8Q6AxM24QlWi4bB6xKqyKsKAusXi2usNp0iHpf8A&#10;8LnOZp3P1DX/ACF0EBermupnT4fzB4B8E6k+Ir+kvgH7F+/EdhTOFrNF7rsYYaqTheMzG669ZgFk&#10;pbO52kQ16T33Ce8gMNtesdbZolVRDcFxCdh0lEbUqKYAXhWoBimkeekyOByuktsqdyvSoJczl/8A&#10;VDCOmXu1YzFMgF6QqGIxOTiO4ILUcNQKmf3EvEHsX8npu4P6C6A8W88Ax4Vqioe/K49llh6nHo/9&#10;G0kHof8AL/xo+JkvY+k4P+HEVwMVhnvHQSk6+hhx6CS6jHtd+4pDlU6yZBgSOuah5ojjUdhvmE6y&#10;B8wbXS5l01MNwwgUbq3TUCdsMB1uLGRuvylPw7DXjtKUAQUNMbG7sxzLYmm1uGfXXOXqx/8AiDvJ&#10;uWyYGEg4jkhjy0x2V0iZlKqMcGW1WtzJzWudtB7y0Qb9V/1QLrC7ydlmow0WrqXWGL7GYQz7zfFV&#10;/wDDI/4uCX/3c16bPEWX/MEG4PqsRQm+mJQjN4fuCYMUNsHv5InweyJCf9IILggMmITMYcPl9PTP&#10;pWCeqKyzTBUWInMVqBvX3iKstUTCo1RLgvMo0VdJkmx2gvo/S5S8S/8Aq/RfS/Sw7KydYt5IQfXP&#10;pRlIWcxSDTK8AlhQKSvQNyipFT8z547eZmP8WIcMDtHjT18Rm2bCYum4anmtfMUPVl8vv/s5u19x&#10;cJcuXLl4lsv1XwTNe/8AUMS5cMcM2WB0Hef4jvhNL/qcxd436P8AIxNXHeDfxAhxZaDF5qEW+45t&#10;m8qLrmVcqe1P7wiqAt1FGTb8MVuRMMT3Ex8V+prxKSBFDcQZjQ25C5H+JcO1X+EBCaYIw0TA94Sp&#10;9r00Y+jH0Y/8grRlhY0Hl9IaZdW6XJfXL2ggNu0GKhPhqFmY9WpTCrvKCt6rMzbkAEpurkatALva&#10;32gijUUW8M5Z7/0Y0WawX32hqzQ/c04pN0h7xjyMV49n7Zuao1q029W4yK2ra/8AZzdj8/8AFTj0&#10;0f8ABPrRW/X83qsT1mmCr4O1V6c+l+iy9GVDMZd0jgJbVNtkq5iDng9vTVgWUsOSE9kDEecx1pEE&#10;SEtzHOeQ2koq6Aaj8RClK6wqCVCL5PTV9X/h9V9GNujU6iE0y949qSijzX9RIaNqZeSDE+7f1LtL&#10;OhSZifsNwFJd8CC2Ruzj4jIYipzJ7BhixJ4Q7VpRdWQ94VMC6fhPZxL1cF7ID0r/AI49Bb9x9Qg+&#10;l9PS/RYvoeiyt1/L63O9H1Afr1fV49GIMZc3QSA7e/8A5Bnkm/ENJV2VPg/iWdoiCWvbBb5wawnB&#10;6nlLDmMTeGmDvDDbMtYXcjvLLlZ8TMetHpiYeabhwx9DUTD+cg/SWweOCWg+GZ8k3BMxVzu5l6Og&#10;Id02cdpWfmaYL50716+89/QimMtMteEWZjrWk4FuWukMdY7RBUXTMOh3KshNQr5qSwzywkd0nUTJ&#10;8zas91VL+IsciSpUfUZuz6r9N/8ADv0IbTNur/b6XuAgCroIII8dS4vAY4p8zvbqh+AqGTOgU9qB&#10;PKM2sQWROo8nePp0x1EvUu5uGHxPxsE/3/sMNtrzG2xAQ0hz5x2O4RMJk6jyqvPoBC+kfoYDSVKQ&#10;AZValtGy6I1FZYuVyYJXYRu2cei+eXOcfJUQuh7wBAIBCCaEgFrEPrj+oStEoGCJUbNwUcp4T6bh&#10;rgI5Il8RNoJ0R2XE3WpDgsv86wyqlrguVKSkAdyDvQvsDlcpenpFEgojArVVA0n0oB87+kEBjV3+&#10;Q+oipvePmPmosL4dPWUnoM3b+kNf93F9Bg1LS9W+2XLmP0Te17JqHSmJre0NF2FgbRyPIqGh90E1&#10;X3Tm2zxEjHDiNNS/oyhx+eoLyQDh0mRkhUBpfaZGLp+ItbJ1sdmdIFCsgQgYgHoq8djZAY5Jkq5h&#10;nB5nkZLGggNFX4jjDCW930AF8+iSXhCYXLZlSnH7yxjk+8GLpBGdOsUSATas/SZkQ8RbiJXUbbzB&#10;1Uz5I7h7xIX4K+YAnCGV6aSgH2LDiAM3+M9WYk2JYxkw2Nv7DEIi0yc+Eq+SG2l894BrvSQjAqAA&#10;oWJxCX/zcY+h6G71X8y4egK+xcQ0ta91y85tX1gM2WVmAbPt8JbKtAqL4ZXxu/hi13jHcXH/AB4A&#10;317kGtrFby1UQKlEltpHK3farhVS9PxELkxF8rKq/wCLnb6CBUCYQGvLAuwSpae3kVumFyag9bUt&#10;fshcAIJXw78xZmfklA7sNF7h6DJMUeYiYiJc2vjX8whNBRBlYliirJaAY7gjZtd9M84D7dfQpXoM&#10;5rxLxJri7r0DawQrC1G3fyiquYS4scxgktAZocyl27J8el1H0CGLz/Fp46RweZt77JvxbyRRilHT&#10;5P8Am5efR36XHD6H7jNF2nm0Ew4CXhOAUq4ZgXzhRT6ZnAx0ipQgasu2Oox3Bm4kr0xW6pvpNQWI&#10;LdxbZwQ1Ngbg93R+JeHmPLc0/wDFysN+gMwGJDltWgjAYOFRzgz14hHBNol7ljuNDUC6wjTH8keS&#10;8YfJEZNseJg3D/gDdCCQbGeF/wDYeiGIMTPcZolrYx8VmRXVH+vTDKZaWh84+LPERakqQbp6QTxm&#10;JbQdVUNkW2H4vPsPeZLFw67YfR8xLQAGAOIZgY9F9EMXTeYql38Bs9MRECLCFuz1lEq2HH7D8RBS&#10;Sp2Gz0x6cel+lz3jp+06+KEh1KiK2cq9ynpqqDrWRCB+onyV+JW+tpD1T1l/E0uDuqj4jtY4Coeg&#10;MhBcxY+IJAhpr7Wo+IA5ihKMd4+fTwN/gxN8G/QLkzSwDmabLpEu6vCzUvJjmLPEePqfzMH0KDBi&#10;FvDfLwd3tEK4XiSZL1mQ07TTuNsxLL5IwsRc11j+SULtlzVroPe2aCrPI8rojFVMpYZZ59EzmDAi&#10;tqO1mwPYiiiF1REUdy0lLBdGPydTPzGb64cPdLmewO1NfFyh18E/O4bXfQz8yxBB6MWGZY5aUPIk&#10;FjMDgujXuSkDrO9A6xpBOYIViBhcmSALAJTs5+PxLly5cuXLly8xU/Z/E70AmmKDNwLK+aOlXmDZ&#10;xYXXUbonCQG3s0/iIln1DcsHUxZH4mIctZOKHvcrzQNRonIzuAxkfcZd257KLAOr6RhGoolxZa0P&#10;6TjuesOKV5jVFiF3pJgXdFjyxCsu+kK+5hDW3zCrjuDCQLRbuBWoVd2H5qNkgLGjd8Fc9oeBCJWc&#10;04jlOeBbMcYY8DiDtGKoVYAcsKVq5v558QBrV0cJ5rhioO8c4U+BfzUFRYuvacaOj3vjSALx/wCY&#10;7kKZp2QjQyOljzKHcC/qx9RluVe7M24MGIkUPdyQySyMrEmfMEsr4hHECEMoBhGay2xx0hJNFJNc&#10;TgUAxv2gTK3AzmC8xvzGcMx5iBuXve5cuXLlxYS4ZipO78R1EoX6lvJe4I7VxzzK+xBd4JXrKSn1&#10;eDrFQUtZWYAEMrIWm7xXTMKvmg30EtBzuiHS6LHqP8etx3Dd/F/sjFw5CoCfMKUV8y0wA7sVQNsr&#10;hlLlWZd2/wBxbrJNEuDOjjj5gfaFDKHmJvL4OFnt9yy+KcDOV/7oEU0lLHKFlpwKPtEo6O2h3gDm&#10;19os5Em3Eq+pkXxDkBdCJ2yRpVejflgKPptfR/MYbNx/AfuOvQI5cFFb8wMFKzI61BN0DNcXT+Yf&#10;rFJm2KA9kyRJl8Hwtw7me0NiwnYnWYLt/wAqi53jY7Jix1Gj8rUEbB8QTKDiDiZF0GG/oxYsKjq9&#10;cN3XHeEfQTQKuSbusblRVHgxCBh0HLG3paTFuGVTQeA59xjPP3FussMc8Q61QDyTHuD1mHDEqcsS&#10;/S4w9bhuOm/1U8kIfE5AQur6lqdMLc1Lsw3qGV9joSpzAEEhVKli+Qm1LUMrWbRjykA85/cv1ZQ6&#10;un+IRXVErpvtEmxLPDvSDT2iFyuEVwOW5XaOBwx4Ka0+SIHapXpytzwDiIDtGgO6XCSZ46Evn4iG&#10;MJSW1sLYz24l/A68CC+M151KCtOycrXW3pZHyxfdW2/bzC5VKiDee0uUa6StK1iNoKJoML3xqH4S&#10;paODVQ5A3LuldCrIK2qywaPYhB7Ff4H8y1UAT8MJdLTwytz8kt0vp2LP4jyR5hCXGbhsdBjYjBJ0&#10;KKJ/iz8XEZqoDP3X6uYE2XKpjn3lJlFEouMxkrtjLDRYSyjbBGtn2RJVkVeVHOKPMt5jfmVeYhlh&#10;McG3wf8AVy/Q3E0Gel4jjGp91SkUAHvAqnCAiHMXAsIvFwBLxKSLxKxEVMbzED/7T+pUJUYb8h9T&#10;AK4ik2HmOjmWZ5qC2dJptYu8MJlgnlfESK2wKX6Of5h46K1KYsxnt3jdQ7PD7o9OiS8uOjWEmsXx&#10;uY1A6CHB8/mLU2jKK4Htm+8daqJppy2LHJ1g8bZV0c25eK5fEM2IHIkzKNuYKqFHaLkw5gBGCxdU&#10;2TpiXOUcW4MHU4xMhcqk0/62ke4i6f5J+5dqrlL72PqKhp0LvmD3qFFjMmu3v+YKFQMiPoGFuqvh&#10;fzDqXIXqDmWhjHThitD1wKsSszLd5bp3GPQD3VmXBh8JnqLlCYM+lViO5yB91+GKuOYttY9SCcwn&#10;LB8sepl67LqJWZkv0X0vvLl+mmGKqG0lD4DBTodnGcXslvUaC2xccQ780VheO16dI/CNxXhzWaut&#10;Ze9R8ARwa0lpaOi6qMvaa6LLqWz113esxZIqRYZoMsqc2IZKcNGt57EuKtlTC+He4v8AJ6EzGJUZ&#10;fzImO4S1ApuKU7jVhAp4g1niVjcrEe7WFGqXIWBtotW9BKLsgAuuK8wrkc+WVDSeDiU8ajgEyPa6&#10;faBRocsDaz7EuSt7bT7AeJVmk5gGRdTFy0rQtWHA98q+YKgicWmw9z7lrcoGCcECCahWroBtjglk&#10;kep7ufBKrCcnmcwpMNzMRwQMyFKLGHbFg0njh7kU9Y1eR5/cm6uYbi3c+QfqHKVoKqYrFQisKMAI&#10;aM8/TbKPiIUxwS40hnGkWKsW4tTB6iZHUatFv9J3gX1LzFOsxmMemaTKlFYHXVyx0W0XkFMv/i/W&#10;4MxOgPS8ohTsuSqq8VTUavw5U/2OkSMAFnmoiSyd6RSJX3SkO2lzNVgI982McHjBViMrxmKu6hrP&#10;OMxSh89RFuWjl9D17Kr7Qe7F+o4G9zliZXgVfLBPVMh5lS8QDb7iOR8ZfNQ+eEW3ZRbuNpDNlpao&#10;2K+9VuXglgvBr2BSYg0bDJ5P4hYUCR5B+6g3EZh0Ngf5uat3V8dr7CvLKQGAomA8A7YvSckQB4uS&#10;9kx8xjPkH+IiJ3N1+D6lEIilXe7o7EWnUg2tQFq8TmIgsrR4lAwUHDDWq7nNP++4vGH85cmvyl9X&#10;vcqHmYJm5ctp2jmMawBCyFmT3cxF/sQLiyZxu2wji3FRRo2uFXVZCXVFbrZL3wMPuxEfsU5VJ07R&#10;FMEY4mWj0qrlGWX0bibL5iA0jyGGMNo7RxyxxIgmXglDohf8vzFJJZatq31i7JRXgr+dQbr0uXFv&#10;0p49G3pSqwa7ZvzBoTBeFeCX4dO+YCvZKS7xDkZlDENphOG4b7VRDN4GR8R9MGJlutrF5maFmU5v&#10;pjjj0PXuUP2llP8AVRejFzZJgk3UHXJL0wA8exEs6RT6lwa5IQrVEzQUq1OZU2lwUw+TwNZRzb8S&#10;wK7pwiYPtjiAtDvV+PtKFlzA2pEBtixdwre0BBRlVI83o5WPAy0vr/mYNBQwcVDHBMLdZgmPPMEP&#10;F2hIrtemIFRUnQFQB6xkuZpb8EcM/JMR/EWrcMhYGXTzhie42gtfcMLQNpXAZYbw2Su4oBC8Bx7P&#10;aJ2NJSlbyRuy7JR3S+YNy5o5jw9o2Hdk8kJLCq6Wr6UbXEeoe8LWTqn/ADrB26Lhse/WOqrSXfE5&#10;9lYXwGLXoSzddktazsESlPRr0v1vtM6+COvDcMpRamg6sILYZdXmYBjiB0i5yyxBY7fiHkgD7gqQ&#10;F3eVev4y/wB+g1Nxgo9fwM7qAfUoS1jfLmITknVfbFH3AML312REWqyyC05xkiis5YAKJzTluJN1&#10;c3Y6GOjf1D2iWVUFtZ6rKjGV6s/s8alkOtUFZ8wB24qYI/nlEgPuL5l4fu/qD2J6Kv3RkF6Boghc&#10;oY7WBZM6TDDhUckopdX07yvbYMPiGrydhWJW5nD6GaA1XJkjaFlg9s/IapElLikhaXpbVZTWFCuS&#10;WQFWlkNjGdghTOrbhvRexp4Duwa9TSlQMOAD0KC5njqFHrEVUN9Bi7MZ4vH1HGAOrLxwurGJmxfQ&#10;8dZZs1sa97CZrmVP1b+4OEXAPyNmEI9APwRFlVmieMPpdx9LlxYCeQbYvxFrPEQ7hjTzGDs7apbb&#10;2EVHD8gxT9CJTbENqHUfeGt4LY1MM3mWgAD4kwg4jDQ6o+oONYTl59otKCnb+qImR34mggG8vmhr&#10;4QPq2jzWHmvmDFGg64fFzTBYX2pXZmNwtTcwSu0D0uFWg6DZkVb2PxDQs6O8X/uIEgKbqLxUp2sy&#10;YIrXKdOSUcw6gLJgjzJ/cZ2t2z7jRXO7cZYUi64lDvOTxxORxmO7lIdoqYlRsVH1o+F+GXhmIvW5&#10;QMwEG4Fbg4SwPpYxQFMVlco5fmOu0E5YNdzW36ZBGzuHBruC4NRXzK7ISmxHZoP6Yva1tKHljsop&#10;Hs1HGZTEIoIXLyxIddDELLvmXmeJxGZ85DxAOUyCleby94pN+1FznepWWzterGF4q77SloIKv7Q8&#10;RGwr9JH+LZp3XHzlGmcWWoPCdwYjVqq9XC8HSAOkCo5RCV0ObyeLNROsr3n+KPUizJHUgADYGN4R&#10;xbM/J13+2bzvFgjQb2lHuPqEMo3lLdGv4BC57KyLY9rp8EFMgHIvF4xM3xUd0v3SqrACwK7U3MRU&#10;Eb4YAEqmjYSwiX+4MOdDNMnbEEcC2kHS1pNwy1DTsGXoF95X6JYWZRm9YuPJLDuzbGUGykPUgI8w&#10;TcEeEP7lwSOLGabibcIdr7JkPklzDAjdwi8kS8ysA4hFUxEdpgUNRqKTpsaqGKuX0AstlgXlxMPG&#10;1D0gEAHAVACUPshf8wkPtCRfSKrQrpEUTa1GxXUSXiXL9TlKtnXsKXV9IEhYYvtLABtba11/UGcZ&#10;hoam0DOcS+MNQkK2jhHOYjyHEtHdyNcVALKoC0D9y3kxGath0s3Dvhrkg8n43BGVnJLtBcnd8TPM&#10;O7ClXNkBBF9nZfx/ys5lXgoM/s/iBwSisXr7r8TLvUYgUwy3JwV8A8wCZYrQdjz+ISVoBtde2fwR&#10;MvaJKApBftDQ9oAVQDax5RWqVzJ2glXS8y0FytLK/DdFghz5K3KYPVlTi3+2yxYfOCFtXp7witGA&#10;28cJKeWr6C/EroguwTrmO4NMD0TJmzqeIWjKUw9wf1PuLcYCtFu082/uUAcBQzMxztFczqJyiDAw&#10;adSIXOYtkY3bEyQZ3DQUhOl8y1trEIJogR/MNZn0sRTSNUesQjPlLnQj7lX7iPpKEK8RGcS0PWXj&#10;wkX6ly8+hLhFNIjLdXCiJk0/EsusS7br4gMBAFFtJXbZ4ijAqxEIvExNsPBD218p/L8SgNQFBAax&#10;ArsKFERUvKYAGveVlqz1ftFPgKBeNl55z/1zMLosri3/AJaRraMU2/0/mGs2e3+/cRZStSVhvQYC&#10;2KVB8HGb+JtiAwGvbNfCFCqGPOaHxL/BCWmLHwjQ0aooDoEUWV2dRfHvEFFogsOXnQaIzsXTC0mO&#10;HHzEqWA6pVXq4mT2FJ5SuSYFiBDo1l99wWcARUXrMYFdbWHtUDS57ETrP3TNJ90biryVLh7WQm4D&#10;iyZ1tLPJiZu0Rd99sP7nEYYO+7TZPOB9otoHiUN31iCocXiHG8iIXcS8yqmY/CXGGo0liCyqJUOg&#10;ErLBOY8uqEM8RBO5aAAC0UBHL43V/Tp8yjn8jmEx7aT2S/1FgeZUkRcBFRaxkyRkC5JaNPEfsY+h&#10;CYmkEE2AV7OjBbuyARw1KjteJpnA9oBRwW88R16p+e0pCAu6qVAdAl+94jV8XLq/LPKmzPmA9cLE&#10;HkjDNoaq7y+T6ETPowZQGeYLPhdvwTQTOa5fdv0Q8r/f7lnK21t4sf5qAqrNhBrQYFNafHEUIuBu&#10;Wnwx8fMAHRfz5m5HD7dLlkMrBIiti4XHiX3RzUwAdJmyQGnt3Aeyzyr8MtDSsrZWr6dpgJGVi38R&#10;LWIleFrUurqIzkIF3UbWl900RfUCMjK2vKhf+6GptCd2B9z+oqdADqwSeIfPMekdRlen5MOyF4CY&#10;8M9cPnaBgBRs6k00W+F7MQwjdInSdFKAPOJkSCZqJlb1KJUynVmO5fDhD2iFx1hgy1ccqwk6ojNL&#10;+BfPPHWbneCPoX1KlKb9mun6YSYeFzOmCvCEC+dyoUgt7VPzeoy4uI6jsOzcbgKW7gBTBhFTbKt8&#10;TmdvJWvv0EW0aP3EnK7axNss+DtAcPSmxNosxxHVGBS+7Pq5PRaiIrKQUnQ5PB8rLiUZPSn8H5gQ&#10;ZFh/v8RCkgkjVuqXB8LA3eIg7qnHF+KfHESQAPMPXH9fMv4lKXVS95cRIL5LN8578RvNIfeYXFTd&#10;NdoQMjY4mXoa78vzCSA2yjFu0OHQfEH4No4Jj2QZRhC6Ql+OYY0bnzM+VVrUrFw36C1FscOPkzLl&#10;zb7Gvv0fSzpJixuvTyOH2MUiYpZV1PyOIysNYmk6zc8mmZEfSmJOMyjoQb1EXAMMoaGHLj0GiYSi&#10;9l56SyVAyrwR7OXUbpwf5fjbT1DQVp5mXmlAU3+KXObml5C5aHqSsQG8MaiHBzD5j9xCaUxq/XMu&#10;E9/XcBBltLXrRVpduKiZgZqPiNBYQoizSLVaUaDNT4odEyoDlcDUdxMnp6DUoicREy14lRUaE8ap&#10;gA1VKyfvL9wbBpHj9fmYQKKTZnBYiHZDswqOhErxcW0e2fEYw2VaM9RZ7eaP9SVFs9bfzFWDp7Zn&#10;mqezk/MNLFUMYFMCwDZK0hrL+qnWhAsJzjWpR/MBodusAC6KXr1ituILiO9V/vaGe1aU/I7w7RLG&#10;geGRhQA0FZlIIZihrJ+obHig+Mv2xlxgt+h/KKcFD9P4lDFez0yV/QkeA+jInv0iS/DVdYl5lZqC&#10;BmDuwj1HLvDnMoqHeKiLKqVRbKsruUlegDw69+3+4T9/GB+47tKjtSJ9gnixntLz5PkTqEvxalq7&#10;wAsmIC0FlCidyHIK7p3BUOUGAZwVGD6L9XMzSue08+ZYzqVloGbHlzLujVzPxkRNDaSgIDaKkeE9&#10;wmREzKunWJXoMT0uKMV0cNXQ/cTA2KHfsb+ie0Gzf+94QuJ1vlhx8nux9AVF0DO2/sPDDBhVWcGd&#10;hX2SJdGxXPX7fzF5NfmGla/LH6IwR3meNWWO+oSnycxX2WyVjwxkLLpxaV8TWk0q3BqgQnSD9w33&#10;Rgwz6zGLEK3o3XV4J+8EXLGcRhtun4GLkUIX5/tMdUUPAP5uKI1V8Ft9QSg1GxHRxBKSsxeEpBio&#10;7m0T3CEYZ3KnezMCXQXGG4R4uj6CEAu37FkZF/cN/qfais7yfUsp6ypjygY9/wC0zU45hZttiLLo&#10;bdO5LzFVPMpMPGJlZXpfpzGd2EhJgTiFTeKlrIo/OEBoVMA6B5Y7b3glzBf9y7T6itzHcGZeItr6&#10;BfrRuKXW9OjfykoIKqo4f0/EUpd8Ofj+viJpBwFqdwLb8VDANura/WnD7PLKAmXThveGfNovbdrm&#10;7+7fzKtg0WtC2VCp7H7R0pmhpHOVwcXU7PL6JmOIAHoAoxjCV7o2Q1DlKhsYiQBay5NNvz4fBGMY&#10;wX/ozDWaMH/HWoDkoseqIf1FRBpBROsE/qHkmHzRXTzGOplXFM1jvfp0e/oJbHBPPLezDAOwCPi4&#10;T+zPyJQ7adcgXb8zV5nJ6k+XozCGPe8j+JbjIRc5ahfu/wDAXGc4036USrLvRE+0WZSXFuccIYDT&#10;jxN/B3lQ7ypUqVxxKjGC12NPNRapkg7Ikfcuw1S+wurV/UwHquaYxgzBxN/0GjNWQAcDxMPduYpe&#10;r3vZ+49xNtkoM3ER9DUuIm5FpQ30439e6O3rZbf5z+fZEgAVSGvBWfiOVZCt6cbryWOsOvmruSu9&#10;3918sLVTAfkFZ8wWq2iaeuuc/liQVulD2Rlg6B91ZnDaYGCrR4hzHKvsTkjYmWMUkzV0LP4hgD0A&#10;DLRAA0PWcydQxfKvSUABQaCMfRhv/dmFbGgOl0/Swibl/wAH1c0eZnK0Y+MfqYD1h1NwYms8qaTb&#10;0qu0ubQYZlHXRLrq18sRyvMIhs3wP0xPHI3oNPoJr8xX2kfb0ZjhvHwj+4hLRO7g+yAxAlHaGABE&#10;KZW5RaaMyImDhyeI/hxlY9dsqMb6tlfMLlsCcLl9xly2sDniEK1KMgYwPKFxLHwAK5uurHFqXNNQ&#10;ZcYFfaZHNF7pfUzT7x2wlCy0U7gQICyoNypcVVO92B8r4lJKQWXbT8h4B3mGVTeT29vt95beYeWO&#10;lN/L23FZau2N13u2vNkAgHgPDNc+a8EqUDzcr1zbfy+Y52iRVZuWP2tD1AH8xcMqdoNJMoUZu1vJ&#10;FQJZUxygntPXEuCGxjTmXhDo15YAU4g77XB1JQsEYkSMRgY4ZF9oidA/IfYTUzTf5Mn5gwuik4im&#10;jmKvgixNpsBHhbQE2ggYl1cN36VHIP8AEI3crYYJf8dpWbhf2jjL/BlKWMNDObwn81GAwL9xI0Zq&#10;PQp+yOBwzApmAehC+hV+odhag96XAkdQWFnyX8SpWeZTK9KicxwNu+XH3K1wZ7Hm5TR7MAE8otOe&#10;koIWLl450cbjfRACCRUIPD+IeGqAB6iGCW6y1bY3f/RJjW0VXC3o2e3ulSwDowupin2H3mTLDF9v&#10;9z8QFWCiHOHGqfFeHMNxRbAnq7r2PIzNqYNhXXa3v8EcNN/WmiWWA2PN/cp+sg5RbLuKiwdSpQoG&#10;OhFXDRbhPPcqIup2JV6gquzFyhsu7lymiNCoKbxB3g9KSkZz/T8KYvzC/wAUH8TBSntESeUOln93&#10;PihixBzH4TMPRuVtWo7gsu8uHepuEdQZvef7nlv69CWwGXwfzNgrals1eZaOrfb0vbK8FX0VkY8n&#10;3E7QUUrCjFUfqFuwekYcsxy3AurB+JhyXLxaz6YyknMF4o65cy/T02v1bxfSJb1Z8AX8Tfn/AKJ3&#10;CJ4gqD7BsYRC6Ci5VmpB6y0qYXOIZA0INmB8n4iejv11L9FgZGAYvN8ZS/CeIZrzc5xwla3yl59h&#10;ov2uv0dgg7PxwfS+JS42Ni1lNuN1PKM3SkOBnUPiUKuNMH+7QqFHVfEBCaauJEErqMY5OYNyWynG&#10;YL1be/ChtJUENQDBAK4l9RAMqIUQukxKQ+4OIe4uL/ixg/XAT/0s/wBLAKRfZ4zb5nSMnwflcdny&#10;ReHr8h+orT1LlWMMxipFrxFzFcHa9ZrCX6LY5Vo2n4cC2eT3HdD8Sqx0KmrzHgxKhw2viNTNfIn6&#10;jUvLjAv6gHvWiN1npEGu+Q2D4qCWAYOtU/qWg+4j2RHjqVF1KpZVIW/EB+ijwlH4RQrM7E7vxTB/&#10;BO/8Cdz1Ncr0gH2ywkR2tRacKaEy2LxjKDhV0cfUvNvNIQB66gqyodwuKLfXMRF9XfoxYkHYJYNl&#10;CM12sOtzCAn2HBXwPLCUFpKl2vj2iJgrcsozkyAtW5Wo0J310iMRuiog3peekEBJgEF5RrlFLMgq&#10;a6w2IXgESsYe8K0PhqFQZQrxKelgWYM6NAP4JcwFYo65RfiJmLFmDC2pjcEYyCdQQWIHrS4i3uVY&#10;G6JQa/MUY+LN76EOH4Ev/jStwoqG+r9Tf5hECALuJ+otgpzeTH6nYbfhfzF8hINxKWDpG5Q4OMNj&#10;U2vvykZQtCWZ9COhl68JRzmp7B+4L80t5ZgdVL+47+ZvEyqAdrdOkKWCwt3zFoCwzYHd5g2dYnzK&#10;GrZgCxLeWivJMzkrMcA+an6pTwF1g9+EeyyANINPdmAfD4AJkXvLiy5ZFxFjPd/iVH/qoYmsPlBp&#10;pXbs8xwdGxWI0kvBQ288RQILtfDM4DhVlIjUWWDXi/h95uVLh6VcX0NmsBZJkmPZha+drL/uhGDW&#10;3e8s4Pf4jKiVpzXV/iACgVRBW8QG7S6hDbG+HwQsAG0L54zKa2l4igst+UckIGw4FuZWe6TPtqMJ&#10;0Q6JFVDbQGFeAAiP4O4eIYGICziA38aUr+hA6L2j5DAIab7g4fzKIy8VD4mbzd7P3LGvGwOj95GQ&#10;C7uIMf6u81koIm/mfcgHBQS1kmfapiTdxVs29XprxKdjyGgUnDY/ETNwSwhyqVZcqsS7epf57dxc&#10;Nb5k7VyVJSywyQV6jZJiIwQxTFfOwnxdXY94nA3BNIRuumAXqIbhzKUQg1vPvdz/AFkT/wAULBB9&#10;kB+tROcKPuU/MvnpzRecs2cJvF1uY+wAXMew7B4QpsRbjT1R0XEMzhfLljduULQEiZif/wBJ/MeJ&#10;/KO4HzjT+5KM2e+Y+KdX8zZdQ1qZkoKCGNQO5DlVqy+I5vDEShAZ8Ji3a2jT0lDQGm+5+IepWWJk&#10;Ts+nMvpLhcfQzW4cKq4gOPqwdr/iAjvQKJrF8LhqId4YlHduWNFXlhG8W80BVw5xDjPBEOq8XvtC&#10;4Zr2YgFvwKMFPYTCq350oFeBls6ivXKEEp6MJc2nnLq+mRyfOmRMc1Ql9eKQ+Jgw44hjeXiAMkym&#10;MRY2VEiqudiNuqCTxRf3N3mWjZLBu4l6d18Q6LW3SuD456txSUFgLllgxtHrpTh1n2n/AJUTuN8W&#10;wbUJ2alFRzECkmyiF2iVT5Phpg66RAYboarXfiZMol9l2B++rCbyxULX3LylajBSHXY4HTokFrQ3&#10;1LkfENETtMNgu0WPxysRae3fofMRZ0WPgoCzKgxmOBEzMGTUTpQpbtnoaZ+50KU/jpVUYPFfNt+S&#10;Z471M+0xITYIH3cQceKh0YOlMAaQ0NYCq2MPS6xH1vBDUq5UVA4hhEeIqJBMF7jFyy94YlwdYyAX&#10;Vg92WY3TRhwSlEXtlwDmpOEqUbAykqoLHoUad1KAhknzFg5vVlMdAs7C/ENjHxMDVwK3jxMZVH4j&#10;R4ysBnpyKn8EsuM+4M2/snYfLK7aWHkOsSBNH4RPwzJ1Kug073P6FsSWjQVYUh48uYJbRgDqVwXq&#10;dBO1K9CV6TtR6Eu49J6Ur6gDBO1L51AVLE0cm97jQO6/u1k9z3hksROo3EZNGWCTGicqW/mI1Y45&#10;iw/Sgt/bBUFpTDCaH/2J3iMTqmzsnE3Kjgqh3gCEc1c24V1nyyAKzfWUGUDrcyNnyS+SfMvqPmPc&#10;fMRcnzEpx8xBJRjPUr+CNYMrAEvyvissMSEKW3Upl8TPHNINt1N/o2sU2ugOsbFpmR3PPmLuuz6l&#10;O9nHMZKsvZQOw19QZbK9RVqZOIOFS2IYGvqVLQ8xc8S/MGrmTKNNb9MvuM2+/SXzesVfl5i6gytp&#10;mrj0JRy1C424qMWAOIbb4gQAo1LS838kXgrfWWaB0gS5y62hAbID1lPWX5MYYFfMMb44DmKsw6J/&#10;a2ZP2sp/kZmX7plC94cD337wDSIgK3jHFyg15G/UZfdgjdoAHYJVmMS3LBGTXbg9GMC8wDzPOVgO&#10;spLOs8oYFQBEWBYxE6cyvlN+8rwnFQIoFb1m4JaBxLfh1ctPs/mZ8/SdU/P8w3Rc1fJFc0XX1R9L&#10;epFwPUHGj4isJmVxomumXap/JLdp8qeIdBS/+6d/8opy+WX4+JRDGB74lbhU5RR0vCJqlvvE+4bz&#10;6QhvygjPksifHFOC8VxKxpNYqpcLFmtfWAwKAA+NxkhfI4t2YXnzEvPiqdhdnaO/QqUem3UrWHvB&#10;aHux+4XglyRzASLJzVVCjW5mgnRy8vEvIqcrKPhjUQvBAaUrrtKUVdDEudIYvR1LUGWLYGh6TGEC&#10;3rKFbQujZzEcbkUnSUdNW7xT2i2A980M3bvc/wAQIbY8Y/iPdKDTHxC9iv3LAwIC6XiYsfGwYr62&#10;DRZpwV2e+veEDAKDRMpnKlnEuowycsBY3iWqYGIlzE9ZhKIQHTx9IEAvMomyJjXmV7RAyiUguYIF&#10;lBwxxmrbVw+593BbmcsW8NKRghTYLIBtBsmT0REINYKipobfkR1r4pd/wegVDHRLK0inTCaAx36Z&#10;jN1imsy00BsUtHrLkv43wqfUEpK6IPiqioZypqFXkMOSOEOlKFeSoloHriBb1mQgqjvvA5fBCwwi&#10;LMvHSCjajvawcvTQ2yrmrjmGyNYOWPvDG2Pc7lXja4hlanPQRFYEdTNNu5DEb5zURyqNb8SJx7wr&#10;lJ1U8I7LG1iqzA8TJ5h3P1KPL6gstXGCW/YWnq7ELlI0ErW0hlKlvGoH9njD+4rlydIGIhY7CxIX&#10;XwlwF4Li3H1DnL6NblF+PRKoA4ZRpehEsivELhwMB7DG5u55woiuocDAUqVbSuNqmy/GfmZCT7mK&#10;MrYJe0CDgTfzDIRUEr07Md/2T/3p/wC1P/cJT/MR2/jn/qS+FSdxNoV0LaHn/l1PfNFg+0f+ljTc&#10;BKCU6aOJ46xIg8qYl3YqGx5goYK2soNRt8TJR9f6iJY55eY7obYIe0DCQlDh6TBeanGPbKQNWfad&#10;g/aLVAvdMeozOWAcpqiGheMoOOFuvohxl7EEPVzBcEBAaAgqtgg1C7/qVFRe5+YPuCXZrEqLYW3y&#10;2nErQwJdnmA8fiX7D49IRHpK1YlpxCNEyuIa6lawzM0SukUj4a7y2WQcxKWN1lruFDndRuGJeDpu&#10;WZIovMi4UY9FGrubGGpOWnu9CWWeEcRr3lc2F0M6y4oDkVMCwgdqjqhLe3tNDx6MevOMpYcd79HX&#10;/WrJilh5ZdcbWAe0CW9S1ChbsIewDRGo7iGNE9ajBbHQhPq+piKzlaISNK8wjLfEUb+KN4id5XEs&#10;hf8Aks/8m9pDrCYPQNr07xk19XiZIOCKW7+I9XzCkL8QVVWocKmvErK8wrFR6U+5YJUnSKXBz0i8&#10;OeYOB7wqOPSKDgUSvRmKlEKJ6xwWYupr0L2FOGCNu70nh36DEfZfk9LAIQZrRzMS3c32FQ8gouhf&#10;qLwg/wBmb+pnGXQv8Ere+vdvcPxD07IKg7Bg9NB6sVPNBt/UwT27LX5nlA0L+Y3XdjY9mHLCKZIV&#10;bpZGfyUGvyFTXI7FzmWy7oWjrACCg09Zf/Fehl6/Uo/C8EACwDQS4Wg5l7arC8RG3F3/AFOqxzfW&#10;XQBR9sqbtnUw7SuhECEoMVM5TAndyCbC9YxvwQrfhltYHYid5piMBqoLghx6TSIOICpZMb4uCriU&#10;vEvUq4nIvJ+pYL4lUQ0ekAHe2B/desyyqIhcsqUqIlxhF7lOsKjFCMS6lsraRRyRXK8QZY8kfd6X&#10;K3MjmIJaEDmhjbF85lbwQOsCkv4inCVbq10RpuIviKnF0R1mLT4Cahm80ouWtk9l8Ny6cLSX8cfU&#10;bEcpcfYnTYh0x6VBDF5uVfUmaPAY3/ZGG17EBcn9ToL5YftBcASwZEzII8lQK69gQOP72GIBGo8G&#10;OIHK7Nrz0lmaroOJRsC6cSkF5zwEqmi5cRF7xODcLuYAVAEr0nYQpRWYU4nhGxULHSCrLC/WF3c6&#10;SoUzUFKr+IGVUEVveGUC7YqnAhlzSwqbIUyLnGRiL3Ntk0jXpGWMuYDrDvgWqkOsTqIMrW5SyLFR&#10;wKEF0cuXS7WXGVHKMJwnwiqeWUYlfg/qJe3hzQ/bf1LvqdX5KD4YJPy8BfBo9oKoQsrpOmqGhlMC&#10;RA61Ba2H0jNBgxy51M5mYh4nuvrOXDkAj8wq3BY3CfZMpuHRjXwRZXDyrA7okYJ+JKyvjvC9lBqq&#10;p3BioBdXcyfuO7/do+wHCtv8RqFx1RzSM4xlYwMjYdvnpApHoIN4xLGAgmIJVJjCpAL1KriZe0s5&#10;QRfMDWpjLYgcMLPOIAO8DGoFcTqlQNEDVGMwEEwOZZDUyxyKO490Ku4FlnCRK3GSoI5g6l+ssaYE&#10;7gG4K9zu3LeYDzCfM4piDkqJ28wwxMow3xu+sRXirio1X1Mrlgd0sQiDncA2gpsViLFrBXJuDZXk&#10;gqllcTMW9405J2mAQ9opkSKlZgM3WBsPxFedeS32SX5lxb2XOKzUR3lIhgm+LR7cuA4PMtrVwRoc&#10;vUOCW9Ibcf46R9SzC9+3SWV2q9ZakMMfMK64ljcCuWVlenxMiV6SvtKbnDia7gA95T/UPlBVqoLw&#10;wHeGGMy3WUeik1GMtKsekHjpw3p8MQ4D7wAt5l4sKqPTTFAPW2D5QeIXMF5t+4llXn+acC/sTlJ7&#10;H6lO3/x0ne/D/iD7Ly/4hwQg4S3hPC/icM+f4ptZ4V+ogFx1hjeq7JisYxzKdsbBB3h2iDVysysy&#10;sXKYjGNmgUqxDPdu8zLzGNFb6RydvmWpQw0Kso5Tn33KUIm4znR9o90VcQ3+kYDPaFKVe03tnZjz&#10;kx2mrFFmqwyySq4JrPglVnM40iBY+xGMimA+WWloj2lBTXJQSiq9vLFD3zb+PRpgpg31gjLn8Qd3&#10;iGF8RLbFmWW5WsGZrChPKVTglYlncVmVcCVhgEtuODD3lEqjMwldpXLLMpURajoSL5X+zUbofIYs&#10;u0mmmajYDaZNnBXWFW5ehEDFUuwvKlD55p/UFea9/wCKHBlkAxu+priKNhX/ADrHa2wr0N8xh0un&#10;B8SjJvWXlE5WhLQUOYoFe438wHnqobWUvA3iFaP97wM5PxiYPcUgdwjhAhxRfKEJlKACtdYKY/8A&#10;DmWQNy7lSjpGuDEAm+ImNwp1OcFl0/ErvCKZQacveFygWJpFtDWxcsejwZdl49sYJNwM4gdInpce&#10;cpAMeDTVEAwEwgIPFI/+CDNuET3IdRl8CdNH8ShCdP6Sx8tVPdgOMsG/3DEJbvLTWdmpVEy4gukS&#10;ncq7lfMpA+Ii6hCYlalUwnGJV4lTmpUsAZZl0gK1Xi9XPiNQDillhLLHYXKuVZZGnHeXKNyozMvE&#10;KtuCwwKDARSENuTDecvWEZl0BQqbfafSGkVBrYxYrL5msV2gNA0FeMvzU3/k48TBpoqICe6NjrG6&#10;iViyC6g30nWFx3xmdwxC2DmO4jyS0rOoQkBgA6GERMdYgBDr+2kOltwL8pQD3lZntk+Y8V9552UX&#10;4qF0Igt7bVebcyu0rzExcDMRrBb5l2HyxBxfvKKlzcO6NGOGvTSUd7njK9I5V+Z4nzPzYFFLbUpG&#10;twbsohRTmpaCubZJVVcS5WYlyjRmJjDEL1EzAslb3KzUCzMp4MQMZhuGZxrmJLxjEsCY6ZnmPY96&#10;ENxBl5zqu4qRJdbsRcnc2tWeYjCCmLg1ZAxF9SsTNB1A/iC3vSIjVKq5VkJDw3MbRsm8699TAC6y&#10;oajBDzU6HsV6CBeEZYU2mL61EYWvQA1mrM4gZEcFdRv6myxIFrdc31OH/d4iLT/q7TuoJQ+5e1aQ&#10;XQBfoYJcVCK7EsilYgC1hSuq0Qc8NhSHBfeHbRjWN4F8XF5OtSuIGJkRydCmUFdMJRUTI1F5Izxp&#10;Ksupl4lcRD0zKIBu9RvZcUu0wTDHnV3EVrMoYJnEkxbCOE8fQ98DiF6gYggIYYlYnEqiA5jTiFzE&#10;9sR3qNcEDrK5lZb5gYsLmagYzKas5gcYlOpVytSkq3vNIP2ACMvrQrsTcECMs3wQCECCdAC7gBMY&#10;CL7bJcOVAm/EoUvq1v6d2Djn1Vxmn9MU8xkAJ4vNwthQ08ueIQ2qFd7w/n4gzhgX7uniLYhsY5MF&#10;HEQcTLHaWfx7RN9WtQhzFqwU4zoviM5RaOYxudhuIsF8k+w1NvN/qPV4FVk1qWWAUBdbplQqYcr5&#10;J3CbYDAKx2DmWq5EOhwfEQ4I/FD+3vKKGS/5lIjUrGmBm4qHRTXWd+DZHDctY56zaabmFlS24GG9&#10;yqd+0qGGrJtqBRTARszJiZmi7hnmyUHMqH/iV5wwBAQKxMEBKDcs8SqgPSdUwMkbTWOkalXCko6Q&#10;txPKB7Tw47ziUODEcdfEyuimfggX18x1jiVbzBKa3Ba3RL1UJS7Ep+fqPeSuBWy3akgAbprC34i9&#10;vNhyS0ie0FasHtmCudrVrlYB0HOWxrsN1You0ZVyr5mAQwInwENFXRpTZdc9/EDOryrdq5YDcaAf&#10;BEAzCYLyVYoaiK1L8MUw1vcBWzkwOlM5gDJyi/iOYkEbhAFO4hrJsLC3Tl1UTBlxvYS8hj2hAyYV&#10;gSxw8mYAjoC7QfergMDSUoNFjlHmGXR99LftjbOqv3MxEYUzxH7iXRjLMFUqZGU8jBKE9FwTWVYG&#10;a9+Ya3N8SnE0idJUS4fSViDNSnieUrEpWuIgsxcw+IKJvtG1tMyl7QoQXDKBjRAzdYnE5uskBXBK&#10;DHM8x1n0x3IOf1C1l4IbrBCG/M2VMNmUMDMq81HEDIkwdmYYzEXiYbPwKQe7xBd99yMlo7uYQWun&#10;mWcLods1N5eblKnGs94kV8GgC6Lw9oiWCr1TcZf2wyqXywY76qLbQ3L5QpgKrSG8swyyktle/Q7Q&#10;gBxnzBWM0xnOtsMF083GJcVOsvoBvDnVxIZABYpo00ZgBtl1JlbYhYGSqlYVmtCnOIsEBeZfpgRp&#10;m3T+Y0HWlgDX6ggFw6CgCJetKGaA7vvBoKuA0iNg6p7yrO7BQVKxKzEiKhJcpiyWLT1v/MOVe4X7&#10;YbR7S0fBDwANg0RM4gt/UqmpbEcolLiGYisoL6wF3KB7RwuY4IjiIIZm1zBzzCMdoVAJWNQIFcyq&#10;w7ZTVblT+J2qiVT3jlM2y27iYMZ9FV0l7sl5xOLnD0l4g3KxggPmVxcxWSV0KlXs3KOIeILMOIAq&#10;STVAQREDSZyKNGEZ0EurCtqspeSUy5Nyvt+0dpWkcJ3jfRqg3Qjvv2jUe5GLLF/iAsZOMVX3DA83&#10;0h0pKvBKpVyjQDj8IzalyWpTfSw9Llc1WgZl0aDKU4ckuaO8bupbF6tcutYJd6dbi89JgJnTdN/B&#10;gZAsUKq14MwuipTYNNWPJjDOLoSQIjoftYTqN1cJUN9Zz7EdroMNDU41MPMqKRyzSJRRC2y1MZ+K&#10;nYg8pVysw7YntKp9BmV1IXuVbqY51KOJTnrKdcytxMza7hGkriDcHvDnABrMLgb1iBAJaGIkMcRi&#10;4bzjBE4gGZRxDD1m4kutb7SrOeso9pSIDFLhneZdnMUwixhKpiu3aURv4UuOBMdrW/hMACtxX94W&#10;kHI4O8UkRHkSG02sQ08KLcPQd4hExJ3dHowTHQjUWGbsDtUKZ0g6mW7qstKuYK8MLjNqE1oYRID+&#10;UI/GKSlaCFvbB9xXZQEbMgR5IV4odPih8ZnaY9qUelZuOeO94Xf2zFIl1DGMQQjAexDX0zaYs2SA&#10;tWuArU+5EBhUV0hAtfWCKFroRWLxBcBWF6KSGV3KL3JUe7KolZ7Smb1xC4hzKsi6lHvGxzUUGD7n&#10;GZi8EUdYgd4xzKtpmuZXWBdcSs3K6MHEzVwyz8kprE7pWJW+I9mBMVK5lldyo7GYlQ7zJKb17xum&#10;eOIJ0K63KyyrgAQCfmYHpAf2A9r9JTjhrrxqN8CoR9kFhxHDTAfcPF8y7KTmckbUAwXZ94KgsOEi&#10;GlA2gmPfiNzRfppD+IjHKMAPCbhxcoV6vxMzUpvbU3ZY+C9oiLpYveWPuZb6Q+XY6PCSjYiUhYOi&#10;RuK8Qnyywbiha69Dg9o/4W9QLr/EWQ3DyYT9czg0CjAFB3SqOrUskp09bWfBMg6wwIYxKijpLrEq&#10;I9zbMI5GtNdiDO53yfeXIrI57/iXWV0nX07+RIOYgSsSir5uZCIVHi8z/CGdfmK8sMKOY5SmVRmA&#10;+YhsiPRjmWmIF7lNTeWb3Ku84iQxxUOYijEA27xdY9K6QvMZT8QZtcVuBfESVCndC7UcHdlc1Ezc&#10;rvCzPeVcde5gTCzHsT9wjAC7FaHHzLthZxcVq1q8wlEGYusDMCFDHdg5lqRdtWmYdJHArLP4/My2&#10;m4QDsnATqHb8S3xyqq5zqH3w6QgVHqTj2qclbY1NqozzMzErepVouw0PWUCGVCBTqcsKhp8RlAFD&#10;3qD3SfamwPu1NY5vZT93KkO8CA2RM9oi21kX6miXyZfeYbK01fWe0Co0hwg31PaFCjWTk9oPklVK&#10;ZRcwM7MrtGovSYyjhxLHH3DhFEliVNs3F4qVvHpXiZo5lLqfBD7iKel1xicyrNys5ZR1maxM9Ial&#10;1zHKMs0MuW1qAtdZwy4oPqZIqs1Lr3lqQ150t5v+IFl1DJK1ZU8OX14d4ycaYlGtzzmXnNDHhtht&#10;6xPguF4q450sxBxdauPmDhdczWI0mFZ/T2immoml5ZgHiH4E+pF878T4uDYpQeSE5sqVij+Qe8Qt&#10;2Rfk+ojaQHnExGjl3PHeZ7h5Ioa5zC3q3VQWPmbv9L1kjC6lpCB5CMvUqWVMuYakX061uBj0RLLD&#10;xGSabOHrcpBM2K1lYIGJeMzfiJitDK8vMUVW8I6xGViVUo1L3xFHOo7R2zAqpXJFzmIvmBQxcY95&#10;TNMD0lzUCjSzRaS8TG4OWLnbHLDU0Z3LlFQrpOJ3i2TFZ14ifExxDsRqtxckXojZ/NSsXG/aLU6J&#10;UAMSmDaZX+iXVE3EGE5E/L9RQksYPcJT7wQdfwDlVfUSwnVE0D8LfuXuNUhV5UlvmYhtO7qVV+4V&#10;AsUfazMO4tzKbHJxKi9/4hq7pEnAmNW0iPCGQ4SKDJCqhrDDjGo4Q6q7vkfqCW8aP5xHwBpR/Yyl&#10;J6D/AClgERZRZWg8RSiVQbYV3ZDZMfQotdIBCKIjWPoRNz2hwoDZ0dDOC3RolZI9IeJvG5TWB1C3&#10;2ijaiCeJUc2Epw/zKbzMBpqXiX13KvUs8StZI0xUbaMQ+E5KlNyq1qI9IZYiSlHqRFe0rqXKMrZ5&#10;LnN/MXgIf+xLzC4eGGpmU1qFUU0OJXMotzDMAzMNnaV7Th+fQO0oq1jnWo/Mq5XuymXnW4gcxVxQ&#10;BXe1/mdZLP1KAiCqj60HicFRHM8xHE9b9oKgVSeYt0wyNTTYOPiNMnOGg7EpN8IRFbPtqCBaD/11&#10;i+FPP8kPtgmaA56wyNg3My4tOlmvD9eiy1YorhsX8kMhUqqgUIHhLJQQAOAqcRHcMwqbgDrECYUc&#10;Ke0Jt/g4j3OYVXsdVOCYqFuEhjE7ppEmbvvBTPOoOM1EtgWZ9Dug2ZmsRIimpePuGEcTPEviX0lL&#10;jrOMEf8AEXRAqiY7QF6RAV8sc81PeLxHGy5kn5mZRUxAA0x3KIdJVMesuZJ5iVzcu5rw1aDpu+YG&#10;WZ9y2WrcZqtssaZknEy4OGP5obLtPs4K8Eok7ljYzJzFcynS4VmMRLhczy79GVWWOZlOws8WD6CB&#10;iJgtqBUQxmIVuUPMvvL6Mw7vDQgccKRB74/cozc7fMMQu4mhKbshku43M6CB0Ruqr0p3nE3Ey3B4&#10;l1Ll1nUcz4gV3lc3B3PuCQ4JHM3z5gN8QEHzBX+Y0bL3LK1BsZzAzFMVNG9SuhLoq55hln/yLbiZ&#10;vpGrmNXK94YbqV0IDnMcu5dSrocIE+4PmzD5CZDvKCN5lRSq5ao55jCMtPMWUWXWUQ4uUp4lzyYK&#10;8Uy6EuQjS9xwgSpK42Li9xX1zQrl+Uzhiu7gD5ZrbooKr+YlwO0rF1Kx0JWpTco5IL8lxdh2INyW&#10;3bbAekKhd3E/xKxqVqJWYYmXmF0GY30zLU58RIB2ixzxKre4UmI2lMs3ftCqzOEuoVTazmipxMVK&#10;IVucL8Qs94uKIU4lFYqVvrMcy4PM1KvaUQIY8xL5lN9pxKjnTKrITJ7zW27nHaZtxPK36AirWT2z&#10;D6qOxeZhKbnaxgHprMNMVxoPWcojA+0YbvK8xU5jwiy6hvGpuFiMrvk+pV69gRj7EVJrB9EHpL4h&#10;39A7kpl1MVxL2Yl6PTDxKqdZcs5xCncldJ2nMUo4jWLlU8zA+Zd63A5nMtvtAaiZwxrpc9o0kMpm&#10;V7wrpLAO8Ms2YxApvES5zjE2BPGo2uiDjMGNvmaO8vNTXHmGcSlxMh0hnpF94XWSXLvzCXLGfzS9&#10;Qf2QmFKEceIY4nfCzKVErExXHL+kfyzR0VEaMxQ3aCvzOGcoWixZeY5HaGRLz7P6JZBsOdFtf1M/&#10;8eIVWtQ7MSw6OpWDE3/UUgIQQ23ENwMr1hq4PHEcZl3Nz4IVW4pc7Es94MpuXXMw4dwg2DiDTi4n&#10;Nyli0doMubYcyumoHfzM9q7wb/mbMQs4ju6lpol6iYl5eldYWPeYVnMXM47wuKwsvMtZbBektDO4&#10;W54hbuGKxLl/i0qK5P4TF9CyS1S+85gxucYqGfahZovUxg2O0drMogtQpFlxcyxzxMKVC3a/XLY8&#10;El/r9JUo9oa7eg6amTVR0XK7sBGOycVc6JXOo5/iVwQdcy2MRG7qeCZcXXiV5xKx3nEMuI9ERqZH&#10;eC8xL8QshReJV5uVmJfWaN3DkNwG1r2l27JTfoNXmX03Gze3pLryw3iU1AmiuZd8SzklhvcchU87&#10;hmVUo86gYr4hY0SuaxDBMYrrFabnFMOV/vHVxQu9xIbly5eY6mCL5IABajzhx+4qXtMzFBB6S5dw&#10;m4qGAb+PyEIV9Eh7g+idqZXSBcs9pTnEDd6iY3D6S+ZQ5j2jmfEJipdVjU3O11Lg7uphzLc4xKa8&#10;ykmK/mUZ3B01FVifURNTDh+IhZWJuU10xKN1fGdwMW9J3uU4LiUAqwXi7lX2JQM3AZb3HbmBibo3&#10;Majl2S3iYrdTm1ueNT8QS+8MVAPETGJrRLvmWj2gUzq//TFRcp9ooXWEIpcuU6zb0PvRKU18QBR2&#10;/MePiLpN9wQ9CXncHFXNEVspuZF+Z9RI3Xx+iXWJlIXLppl3i5w5mKynaN5hd59HG0Xmpzd1Nals&#10;E8MuXmoQ+IIs95aPMv3ix2ih0mI0l3Be0uKtYhc0QEzzFzUFYHSGWesOeIOO05NTN+ZhzLeJkqJE&#10;Kg1qWdJWDG5Uy4nZDB+IFpKlW3Mm5WDcTtBRf4vMMP8A7PQGDLgkHGos8YqizBYazCwE6T75+Zo8&#10;R2wTRCBxL7RS8R2xHeP3nA6JWn+Fgpi6NwwmtsVjSMS6u1ZIC2sUzi5ddY5ehK7y8w13gt4MMrs+&#10;izUCXUeuIUZq48UEHPeBfZlXZupTcwG4Y5uezC7u5qoLFX+YEK6ZmnszxAUwy3X3BfZ4l1bWJ2qi&#10;XWphZWLYN8TuEN0TOLl+JcbuH5l387guSVjc7RcY8zNWGJRen5jAUcC+RETfaX8wWXBKg2Zlyr0L&#10;U+2/iDfZUr8Z8xPtRbggxWDzCBxNIu4c3FYrluVP2f0muIfVQLpye8sepGq6xFagU6mXJNmsQ1dS&#10;87xErzKo6Mp2zUzrgmy8QGBW2EDn6hVVFqFE3piN7Zm9RHEoXPtKhR3S2ykYmdy3iDmd25fMXzCw&#10;8SrnG4iYGJeJ7R6mVricalcdZQqVnMqvR3glk/crRNGBiq6qAE10zKv0X4H9ygL0fGUu0OhEMCsp&#10;5fEcGUKNvMOjMkC4mYwvmYYGnxA9z8o8PEWApiPER6E21C+jBdGHZHPMAveEAjq/EK8IsQDvNTIZ&#10;gL2wLqIUal5wS83zFagqXZcMwrJEdphuOIt8S3UMzr+JVZ3Abl8xl3io4cEE9o73cHaPeF4gPBMT&#10;xuZ5lY1iBnrMOEfeNXv2gm/uWcTHEDFuusXD9Su9p1lqxM7lMrG4PMzWCF9I7qbN57SziYHzC2HO&#10;GXrrBfEuuZbntGvlWWWRP5Rf7nTWn4i+BCnAnid4ibwR/AUf4lHhAlnGplF76gAMIBaK/mnxUasg&#10;U3gIiLmfCOCyxW3BzEHLl74jVB4E7zH8NfqX/wCrL/cw0TuWe7NiGKtio3K3V+IVWYdpm7H5h33K&#10;O1+lY6yhjZ38y9YnGoR7wLyRE4nHaWGKqV0qpZM8S1O8Cl/qPZ+olc5mFtlI9CX1lrjmF08w7J0w&#10;VHHEKqLheomdOeZkNxcQM1UyTtN5uFWpl3hozAwGJrjU5vrDBqeWYWW6n/iXeyODOZ/vJVfqF/mv&#10;/MuH+qJz8Q5zSXBR9NzLiaRYK5TLuPPv+aMeCOkpcWUXBttwcTpFkQiklkpmfEkoPlfeVYbX4B+o&#10;2u0LqU1TFUo1KeZbAe8bGmOdENxS4amEpXrctrEFvU1fNyvYlV49MjMwcEG8VLwOo6mD9wuX2JdO&#10;Y7swy3mpWnEP93iP/sqhtgA0vcuFs3mOW5+ekN2j/EW0Bq2PaDRFL1M7C4XzOMQvf1Cu9Q7XATGJ&#10;l3qDiyeC5vjDENysdoHKSu8ppMVPZhbIIcIFq64qXd5fpLu0GdUKwlzmSYBctTHcRkRW4dHTFR8S&#10;tEy2gsIXEu2KuYsbM7T/ABzmWR7b8m/3Lm/3iDbX3BrG5ku3ELNpmr4GXXjrHRTG/eNlNX+plNyq&#10;5iicLNMxB5uZOsteCLtMeIeYX0ideZUaUEnDcBWqndHDqLsQwz+Jh5YJWSB0hjpAzcSlw6l50sVL&#10;qYWXMzXmcajjOY3mCvSauOdvzDnMs8kWzUycecSzmKFAYmb6SxCGhYffiFkFqmGG8zNahe4KYmzO&#10;Y5R0BQjeTmMzaAUBXSWO8r9Q9CehaXjelYDGyXqOjnjESdo3sQymH034jdljrFNVLq5gsiywT2gE&#10;pbGrsDpPNTKKDbFbmmiNmaZdaNcQc1Lc4ht0hZxF7MS8i5lqzCUZ6sNDOmZ5JM1BXauN3iCnCQ3c&#10;e863dXdYlZ5g2czRF3C7cyk1Na95Zyy11L4NzyhaUEb08cwe7mDEc5omdxc/mXnNdQlnSb5I2l7O&#10;IY37xbGusMHT2nNm4iZa7wxl+ZSxcciQBlDrHiWOMYhnnUpl5z+I9oIu8TF/zENcRgl3ZUPYcQqs&#10;G61qbBenV/Mb/BlO8HjP/Iy/+DKy3zf3R2b+gF+ofxscKplxdIto04j4OMsPaCMMCnlgmm88Qayw&#10;o3O8TvEHqQG1hqzA9hHwIuNCXRW24taqW546Rz4qHCYrRBB1Gr49o1o/URz0m8XDlDfSINxSX1ip&#10;eWag35nWX57R3BShYNOrlr7eYlZHcRyQNZbisqY8w23zqY59BS7lHJc4cE5YX4He7nkL6kFmukDW&#10;FM0xqUuCqPBM9/iKYxHBcexKojTZYnQY1Qe3mc9Y0yE0zEdbJtMEzUGrnIuJRXWCnMeZ8QBgWDwX&#10;ETJFUzzHF4vMsRivCwBVvoPMLUB2B7OYutsdZVofiJ0PxMVU/ER6fUaIXpEsrr8CBVXxMGd8wsN2&#10;1EnvJnDBRByMk+sSYBSFcYYcocD/AKYkCuc4f4eICfr/AIxXUEMGuzj+ELGhWi6AMe/vGzoC+z9T&#10;HuZL9y+vtBqFcmI6ofmXlm25hdysc+8sfNSmm2UvEXJbF+JolKwFvNTpmPRcu8TDY3NYu5fDLb0+&#10;YY5i5X9Qp069Fc1K715gBuoWEEqoN5MEPtMGes4Q314loI53corOCNjjUs1cvGWLL8ylm5ddAzbi&#10;UdfmPPSWZzmDF2YahYlZeYrVX7Q7y7xsOZZWc3HqxKBiaG5s6XxGV5cn3DDLntNtbF+FwsOFYqqt&#10;s6k+1XfqHK3t/UAZHj8BgGD4H7lz+IQhgGhQaxh3ErLwOTAXDuQ0ZzBOsgOAgUYRpIzparQc1DAU&#10;7txwIC2F6OntH7Tbuq7IwUNSKths4fzhb9E+wYfhID/a9pCzBLhHZSiW57Ma+5ZxdV5cxECsuXO8&#10;1CuGFHMoly6f1Ec9JRjcCNjON5ZgJde/SYqhl3nMXFZqAAem4PHWJzfaGLDEXGGb595muFl0oxcO&#10;PMS81qGRxiVSxeIdkC2uY58wStwFuU87lvBBpTLC2ZTaxOmOsp1nMtLMwDiK7faD4czCNo1uXnJF&#10;6IpeWAPeW1xULreIKNxWz8TTr4i1gGa2gUaIULROYoaSATFPiCdXRrERJvB52PGBgEVlV3UsD0la&#10;hSHCUy4O8+pwYYwC3WcNsRxNhi4dVUVQtMLMMgW7FP3Go+2Ioq/cW/Ct5SWm8v0gqyQq6zLWpaWB&#10;eoFfmC9iTwh1CMogYiBChO0LL6wtJpsguE7ygIGYIb1M0dJfNZmL1LvIczNzHuiK1LKqds1KLl11&#10;9pQdQ3uYXWZdcSxzcMPPEWCFPiF3R9zK1K2j1rAYlF5it6nOHXEHKyX3g4qLVws1EOgEwwLYIMRx&#10;j2l4vcxyhMDqTHQTiNPVlYKYcdZSuuZnZM5zuOcSvbvLrZ8S3iYRU3AGgdAJjKOa4lrEOgw4UAEN&#10;V46bIJiDQStd1yzENQ1BgkKWnJzFhZywOlAfiUUQAWrfaJbxg3HxGquaG5f2g1kNhtaJh1hlXh+5&#10;gvFu0g0QxjSImDiVA9o3b2Zm9GTviqzcaOf2hgMw0I/iWgKNVLeYCjBjwmRm7gU1CzmL0SU6iOiU&#10;rAc5gUxaWYdoOQW5VXV/MHUuVUcSl/8AZWct+8HDFpqXftOYl+Yc8RVm4pXWUOZvTMckfhEa8S/J&#10;iFmJRxdsDt4l+0zelGGjEOcebheCLUXMu81rpGnmbV3xFdTwj5exMNbJt5riNuiWhVWTBib4mUzE&#10;qkg75GVTLcOBWGm5xLxPkfqRPQ1DBAmHoBIpmQdkYnwTZs0/MTV7TmGkAajmI7iVAnNRWq5QoXQl&#10;RMBeUy6SF3shl0PEG3AzWk+I1eGUVu5vUquniDmUO0G+El1uoOcBnpC3E64z0lN/mWc34hSDuUWp&#10;qOUXolReRxG0EqXm8Ty+8q0SKnGYNFhiYSnHQl2qtzFXV1LCBRZpqpdnNTjmYGphzpg0/cCqcxus&#10;OpWbWIC7l0VLBTli2ZrtFyTs1O6WYzBBim1+JgqoINVBwufiATVxLyVFB1ZijqQh8qL9rismj2P1&#10;GLmGu/qdTn0LeoLPsmgHvFYdz8wUPE59Cvox3Camo6TSdabA8qH7mQzW8VNDTxBarmGdNRXzxLw7&#10;iWj06S6MMvNkW8YuLW2U5T5idhKLKD2lta95TLL6qgVJY4ZkpVwLqFhUGYmnURrm7ijoYJHLiUNy&#10;jsQJgxLDiCRDGbl+xG733mTUtxiY2Wwu+YuCB/Ut5ZdgYmM1KtU1Ep3Z8LnOKjmW0XLcVOiypXf5&#10;mBV5lqFdTIbiUZaimyXg47TJLGJbiXgCvxoflI1EX+HSLGBuEygY3HtHUMILLsiIULEGLeT8wfFL&#10;plK9LxGMLj1mSdw+yXDqOsdgL+iNg7ssM4lJqUdIdDiKzLLwEFtz7S1VBxUvZMA46XGljUNlzA3N&#10;gYIwvIx7peyOesseYS7dX6X0g02y7Kmlqr6y2plFxiKHMFy3Le0Q3ftLa3O551EXgnvUEDZcaZuD&#10;Zt7zBqLly+JpgAmjvMtaHCwW268y6OK5gO7qP5dZSUjf6hlX6m1fE949FWkKXUymJoXFp1GquoId&#10;iIriZN/jMNvUB0ce78y9Lql+Yx6Qh59FxYXcGGLA9YNU3iMvS3Zj3i+KJm5pLly7jLlsfwX0ldUB&#10;lXQQbQ78A59yfATkzFVjcLcaqCDeZaUst92Xi9SysXL6RVekWid4PvLrpcFejDkQd8TuzOyOdagZ&#10;58y6mxHKywbg5qy5XOI6riUHM3V/mAHM1thVbjkyS7MwNP1AV36S7LrUDt8ym76Sv9cNauKJwzJZ&#10;dtwOXXaYDcUOKiOuZY4rzFqhzKu8Q6fmUUGWbw2QA7k7XflmOIGXLCmbtlUqxUVT2ImcMd16fkjj&#10;EF+neTX1P97vGMOsEuEEL6DB6WgLbSUDdJF8Uu2Ed9Y449Gc3KxKg9fyRMaEGwqHhhuH/C5lm6rE&#10;MKWoPNwUGCp2g0W5g3yyqcsv4i4n4esM9MTWY9SpoZuDSG5XfzcwVHzEahh48RfeaZpxFtzL4gl6&#10;ilM/1wLNyuFuJtNMMTiVXPGmYOXPSK3Fe8pc14l7vE+4c4lLoZa5ImG3L1jRVWfQCruOYqGCFrO0&#10;RT+oX5ZVbTnJHJDiI4hOMbi9oWU4qIqzLM30X6S4d5B/B/LGabg0S8S4MHOfWwmIF3xC5ayZh4ob&#10;hqXFiy5fpsZOx2D7j/TNpkQKuIsgd4IPaZG4Om7mmGC1j8zFCvxGmiNrj3g4zMfHccoKJzAwXuZu&#10;s1LCFm4Pec1uXnEX5l3is+Z7lwgmD8xBzLCYv+ZcRxxuW9Id6lvYl4rnpLDbN9kqzOukAKAxLKuY&#10;TOCGxcsd4lDcEDcDkW7cUQpM3nrM65uXTKuvxAemXiGux1gq1q4iu33HHNxsYxU5PM6kbo1Fd8TG&#10;/wBw6Rli7CKrun8MwWdn8vo7gwqDBg5xFBxFknQj2ujPWYeCDCLrcvvLl16/T/uWH0KPGk+0sFVL&#10;OUwbqFlTBKWgal6zVwC7dsdopL66h8zjtF63SGusu8fUVGaCKJbqWLbxB22gnvL61PbELGN3jcJq&#10;e8QTvDPE6pWN/UpgsFiCDa57xzYzWK3CumZWJaB1iyuamFxdw+54/MFxkJms17S81Utha4l4vtDZ&#10;16Si9GXeRah256xbvtGs9p2E13uKaz9SkrriXTTbfaYAat8MtbR/FB/z3l/EJ29SD6DXpNKBkrYg&#10;rxQZcWLZ68y6mf8AjplQOA+mWdr639wznRlDhl0LuoYso95QbgV/c98MKy3iVQZ3E75gN3iaL64i&#10;62Qy3VzHUmV3KrcmJNmdRU8TXT3ha8V2hfGo66Ssd5WrYUcxwQ1csX0i31ucFyyLRXMw6c9oHIZn&#10;hOZCxcxu/Mc5u/Mq7Ll53DhWeXO5qVZnMrqkOxLFq+0Ogy9LWOYEXNLMCAZTtcXFzT7Mp6wLzGx7&#10;cTd9Y5Y+2JmrcQ0Lf6J3RH1glPP8kXc4x6L7wgg5m2/QwaOL26isKxGvPE5u4T39L9A6l95pHU+0&#10;Zu4T9JYjX5ELjFLAOKbIlW33DgOe0QMG86XMQrqXM8sczs1KovvmXY/m4kFSxJdsjfWU4qcdZa+K&#10;Osw1xMAZld5QNq3LHmaaxLsl0/3Oaupb2jxbOTO57Q3dzDeYQrbDORKrUW+Y9ZVzmniXW2cOk/2p&#10;fad+YtWG4FGp3XLZzFFAKvNsCmyCU1ZLAGWxWo0r9TSuCWqLVRacKyi3d+8XJD5gtufxwOFJHVpU&#10;Tl3R+IuYt8w9LgpB9GZMfNAWgMJTWbioXi2afE0y9Yi49HPpc0iE+g/olz6BLus/afxG+asgKspN&#10;FFlQDoL1grZmWyNQ69YZ/UwVmUmVsczV1uFjU3/Eb1ATZTHoJrrXWNGfqDSjFrJki8lmNTJzLzqV&#10;/wCzNn8Ra8QQvMu/6ZezaCxu3cqu3mXWcwpkh1ZvRPbPEp/9lc3iWFtMu+lQCjXmGClPMaNXMBTF&#10;q0C8w8M4thq19ukam24tbzLetR8xAwZmRY5c3DPZ2j5nmX4pSS7Py4/Z9ovkfxL5i4mvQIXiE3uC&#10;AG7xbwMwWJ3lYTlLg5l1NZl3ie01BK/8WSuHITxP0nxBrXX3KCVF3d15hSFMHirgjNYlZMSkRiG4&#10;G+srmJedejN7z1mete0M4W+8V4rMFGrldN94Hio0f7ma6zNa3AXZHDF5ajfEyxGBrv1jVxZTWy4r&#10;eYGLvxGhxNYnFX9ysneaS6HJXSXfeVjpEoqH2lNnJKb7sDAbrmalp0zKuh5msstMriGF4zzLy8xG&#10;WohqLGo0LPiIqYcy+q+0fFL+CGby/ix9M+8Vr/mGXxKZatTtTsTJxB6xzLBBSd5loHE0u0SNpaXu&#10;DBlxQLVOs+hb+H5f6jpCMJlrT3Llp3FQ+8BSSVveYJyX5gJWu8O9VMDRCpiZ5xNckAaXfWI6lioD&#10;ecy8je5eT8ReIWBVS2XdYplJdVDqnxLRmePiLRpi3c2YNzHaN3mduJi8Rw9LlLzuN/3K5SNKgz8x&#10;aekuvEVX8IUdVIKw3HMMHEusURuy5a9Ee6u0yc7g5F+bgj3SLeT8xVallfuLRqKTLUQrMWtRe/mZ&#10;N2xDrAK1mY3yEIQoFB4IErJBrrCs4HeHuvS328uGKSgeaUa15h/ESpP+xkgzSAIF+ZQAB0jARhyQ&#10;0How1d4qGxWggskDGX0VQE+ktIR8EYLye2wfQ9mcJjQiNGT90AFFiUkZn3NOx+a9pdhWussWnTF8&#10;TRmZf2woxd19ytRrh7wpMl3zF7FShMaqBTPHMTO8QGMSp4fqCcaYLeI9nMHOGXnEQYzLPYi0lllG&#10;faC+0DL3ngmTJBeILfaPaR1NmyDLDLzPCK5mWYgDNyjSYCVmCDod4is/MXRqFjf1EC5ljqJc7mCJ&#10;Fx2WJOfqXoYhsUXEYICykQpss5iq1+JeefeNugd4lvWAOYi7i1mK42h7YoKzgrHySwgI1gvOpj6e&#10;QCGoGMGpk8JwxdYiWROBOmWnzAsGDCVdhh73OInAcSi1JTTLwwIlvwBHVNKQZGVQVzULCIOExVvz&#10;ir9wHQjkQOy5H67RvXSQQVedO+JckTarfKOkipFGjrV1+ZQJVTCc2xFRErVw5JRbfqBYqqlrpxNS&#10;xGVbllVrdz7Si7uol4vEqyrPMCnn49F2UOYXiKcbjde8vKQtdNxuuZXdPfUL2sS8ws9OYDWdeYnZ&#10;h1l6qoq1RiJ3S01mC1nr0hy5jRrNwAzcwsxLpqpatVKa56Q0PtOC42f4ilmcS87nZ8xenXdRXdxv&#10;cxV/iY6R6nEVdbjebhYWZaiBW8cS1Kw0JvF2Boji828ofEG6ZxDCozToHWFYHBVy+IgahXB/MAzM&#10;7HtC0w+3IcaMh6tP1KJ1MYmILlz95Q+Je22LqJWyHGqbfxADXjdWLVzzDUI8qJVsLFFGVtQ58TGJ&#10;0jN7gHuU4/Esz6Kad4rO+4mMk2CoFmqWDjiCiyFj07RxbcLvCUxta/EERK3V5iZxcRuiYCluCX1x&#10;OO81o8y89GXTqXrEUomsh9xXHfiN3WZXVzFcUOajh+pYlXLTiW3mWF5yQoNy24u7mCdlz1ldXXec&#10;YllrBLwUnVRUzzzFDsCKvD9QeTmAFZrvxLqrGHLNRN61NDOZZUVDUzxUbbq4u87mitQXh5lNda4h&#10;WgleHDCS2QxHtKVDpXD81N917rpKAVUPYL/fo0ekSoDmnsXDFshE6iV+4VXFdwBe40zK0SGI4dSq&#10;DdZzUoHNUuYplYCZkGKoaIAGQn2Ts1uXjOAwMgO/MJAwFA0EOJj4aJbuwi8720KGLOuZz2GWNjf6&#10;i8AL4+zEEqvmYpvDMhKo1Lu8ZOTiaXFuRWNheJlf5IVvpBHWPEKG/frFZisD3INtQ2ZcOqxNcOd9&#10;pu71MDcUPMycrDXiKXKvLzLp2l54+I6y3MJWaeIWLcuqziKXVxfeX/4gygdXAAauK3UcKZawrulU&#10;EXp7iXRc47TzMjEr61MmbzLcdCF7rFRa5mHMsWrLAOvWWmbnJ9Sk478xvx5mcJZ5jZ6kqBJ1jTn2&#10;qKEUKC/EHAH8ysLZkcBMc2XH13KvG3WhA2NG3AW2+0CENHcuPhmrpcbO2IzaVAwRK63RcH3uOnD/&#10;AHAzMNkw/wC4ljsDQvOJgxFIWp3OfJFoAKuV7xQGfiKTbPAp+KLTlmdEAmno5mhTC9IJQC3A6Ybq&#10;KtsWQDzVHEVsGC7xLAvJBVe7rDAiZdcwxZdy6KwgyKwTJeYjhywLzkWIFSi6ZsM4iRK0rNazcpcJ&#10;cU5qNazUAyWwF3kg43ioN2EKzcvN23FjgU5lBqboOkcOFzFObjMQIGNzAubFdJYG6l8/mNhmvEo3&#10;8y8axH4JYt20Q2zUpVjH5MUbeK1KLzKL6yinEp0IlEo8Rqq1Lug1MXqNOekc3dRWXzzPLntA4MpX&#10;Lie7BTz0lKSl+2DZ0W6XALFjzLW7TpMp4D5ogp/CGm0brAy6ma9ohmkEahlqNT30fllCAFI5GO0m&#10;opkgOOa/BECtFjiUUrDArJb8RzBOYKtX2YlBajOctV+INj4ISCiYDzHt1VziqB+pxEwRnyMbtHV4&#10;jHQDUNGfaUWqqY6wKagz9wbzxDLbc43BLcYJkly6U6nN47S6zHJ0dyuiJpvEEFKrxdxIXRiCbNxv&#10;lqGzMc4sl/EKrLLzqYSOW5dHaXesRn3Gqi0TNM33qNvT4i3Z0jSKnPS4pg6Rawwcsy94vvLExAz3&#10;l3rU6tSgPWZu3mNmpT1mYtNcxyc4gciLnBKL7weuorgEZPEwIiAaGpYP+fUDQo7VFaCXFmDYOKAf&#10;1PZZYCHKmgiMWMLNwjGkTdq/UxPIBaDK/cV2CqgUSby3Ctc32/1GodH5ZUUpxGXenWL3qhwCtHjM&#10;p3WU9MOYPAv5hZn7So1feImWRZRYn0QHsVMgGzllxS6/vEBrzNP8xHX2hkuvEWO8GGoZ23qDZ0I5&#10;RdsQXnSaN3LstIDNFRr4mPEQGaYwM4lMUVmNHUvgja7JQmalDNy8rFO0xXeCuTWddIqNXLtxFNbM&#10;sMa6RbzzxC7vUd5T3hsrMUrqys6zB93mac1mOTHMb25lvgitFRbRa7zTtxFeUtSz4g44mV3Uqipk&#10;0fMTtuC9o3Y0/Mui9zbGZbzsh0/zGWjEOCcs67HzKhS2d5xz8xJhl3lqRWi8Jfk8RRjAj/nEFJWk&#10;tgS+LQL8qCXyDEqKQfIlzIdBUOqcb3zATHkKJj6Y7RQiIPscEbjEuy2p86jrDycah5xfuaAX+GGP&#10;lvWkb4Uh4adMZyC9m4mSl6vrxFRHC04lxFibjaqDTWLgthYUNNXBrD7lrDWYKu83upRjUL4MHEGU&#10;qnTOjiIpbNaimcfEEQ7S+2Ir9ouFYqNu9TOMRyDcrY4ZZWQWWZ1MXVZludTdLG70PvGhveo5QIpr&#10;EQF34hTi6rcS9ywaj2wVKqurKvAsQJyy77xa5arpBs6S7PSNL2m80RcVKVZ+I1dfqW8kI9ekHu5R&#10;hqU1VsoLd+Zkar3mD2lM2zZbUDA5xE5ot3PY9oCEBh0xziWGol6kLm8hZMUe6qhC1npUEtmCBQdG&#10;5bdpYhDlYsQMPqA8S94IhBnE7E4SKOmJYGUaFMATAyujCIDhRxe/u4L7qmhY+Y6MOOkMMF9YJbip&#10;QcPtHCuIu4ubfEFNQaSIlGy4tcw3ZCqsyauZD+ZSdrOTUtd7GYO0pszLRM3MlIo8yjdS++4tupXw&#10;ksKKFi5i7DjmXS7s6xTA6RehqB1JYFfMUX3gnO2VbfHiXWDnmKOkG8J8RDfScymur3m25dFuI4ie&#10;m4tupReDRzKxvzTBaq/uUaLxKOT4iYGGnT2lis4i68yo3plmmAxKcYEvARXVwZgPpiJkgcyiBTtA&#10;L4oiX2xKXMhv4gqrxBs0MQ6E4UCnE2flDviUGIESs1Mi+qEPhQjc5pafaBdJhkulgviDm1gtBFQx&#10;Tc0pJWKyTsKwfEujccXz5l+eIu4zI1t1cFd0Eqq7QL/uUjlx4mH/AJEcKjQ4g9rPMHqURfUvHSF1&#10;PuYxUL2kpJa7i8ckIdC4G1YZn/0g3hZVpZOZX7ysAUQN7WFl3zO9SrzWZXUx0lDeoi1moWDnE1h/&#10;8m7o+JmtFzTc3xidaqpYdI6euY5LuYBmCa2/EOFz3mG4FS1ipuEh7wSB0MRpjtEQx6x8y/sB+KPv&#10;I+4Gww/EcjtTo7nOK8wDfwj0SyiU9YlOGallYhQjNVLAOFuOukK2ZrBuGHLmbdEsdfiX8y1sQUYg&#10;6vcKxLrfWOHic3dfuNgYUQQIY8QBagOYCzrMHaW25wzT1jW3MV1uXVLi4Ns+Y0MRLteYCVatZlFq&#10;twUNsMmybyYjYOJZVZCrk0JnjvLzRmUpglHXMwFt+IAXvtL6nYnZm+scn8TDF4lQA5lXmXpcQNwL&#10;RTUKX2h8EMDxE4OJWGKBda3Gq4lHHEAlF94avtDaoKXCbY8MAuiu6DLIgv7pXOmBzHwQELbyIF/W&#10;gO7xTt4XLCKHaF3M5mFoauJy/eHL8seIRnyIOh9DM0oVsPiec8ET/gRdgLytRt1v9I9mDSjzBHXH&#10;EHRbBxTKzYVfeBkwYlW494IcQpvvEoMyuxjidQmal3QlFckzEskEEArGkjZVVLRy30jdYuXjzHtE&#10;6kFRh3d3NDRAWCwVfeG8xVOnWX2+opZnepa51f1EtOvaWi2cNETSNe03fxcvjpKXsmCtZmwYiVqA&#10;JQXm4oJXwlDxDmta8yqpBmHea5mKoPmbxi/ELsrEcHScZfaK8iBq+NyxVE21iW/Xliiu+YpazjYq&#10;Nzf5SgJbASP2DmAKXYsRYT2zTfufqBYXz/FB+bTqP4hqDAWlu9f3NfQS0ME1aKGJYAXIbOjvKVq7&#10;tOcTw3/UzZkV5V7P9y4z3/8AXD+r/uB/3wbhe/8ACNMh2dfiVqO6vFr+oBkuqgy9waDkCG1CnBUp&#10;tJdY5gDzUNGfqWAZempgzFOlfuXcVdbqWT9QRriIBlmBi1tcW7uXxwzT+tQa4xFy1EHKVNGBqGtP&#10;lhbTdRMXc75i3nFxbKxAW643LOX6jk3uVjMonLjiFU2yi+YAcYhm8VMlU5g0kvGob1KtkxArvHVk&#10;wZuK4xETH1OmCOBMFOoUtFpwV5j8CLbc7lRS+kS8V8QY5vpHusImTbAQM4NxTZcDjBKiglMY+oJG&#10;tTBqWLDONSobHxChyVFeKblnFwatPci3Z1giPUi/N73EtB+FFxY9sS/qRR1YdwPjEVwB2UojjK3l&#10;iFMBYQQAK4IIOIG7KuGOX3lW4TxUya/zAqItYKlJFhrioqtQ5dZhxUobQ7xQesaMS+2YrFYcwLbP&#10;Rm/1MmU8xVRhVpqYFBAR6vWbadxGvzM5pjdd5bzcq8sXPMy5W4iZsl7dI1wTh07SzTfzNmWGHETq&#10;g8nSKK30qHB0gw1t1bUBKGr5l0tlzOzEcseD9TDrTE6uXpojeXNz2BGh1esyF25m2xlZsjRvmbis&#10;Mb6HzKcWUTeRgNdoANyr3DtuBkYC05g06YHnEcB75jNJQtmQ3HCpzG+eIcPeCs9JtbKjdvE4ETZz&#10;AHM6+ZpqoA3rzDkfEE3zL90TmCN8RAE8jV1FEtZ1Y1zXtAr2jmrO5LeK9502znOI9eZvRmNeIdEG&#10;mqmXBh6syIvMwrgl3/U0XUul8d4LuWhkrzA1mtxaTUu0uC2Km7NCbvEdP+4nBHT7+sNv909NXibP&#10;mcPecPHp/JGDp8R/An8PQ0PS4Joxnl8R1N/j0O04e8dec2fM/Wce80+hMae82nLxNs3n6TnHc/WH&#10;5zl4nPtDXtGCOE+5P0hucp+ufijPLOE4Y6z8E1Pac+8NI6myaTV5jDY95sx/cdRy8Th94w3ZtNfe&#10;axs8Q1P/2VBLAQItABQABgAIAAAAIQCKFT+YDAEAABUCAAATAAAAAAAAAAAAAAAAAAAAAABbQ29u&#10;dGVudF9UeXBlc10ueG1sUEsBAi0AFAAGAAgAAAAhADj9If/WAAAAlAEAAAsAAAAAAAAAAAAAAAAA&#10;PQEAAF9yZWxzLy5yZWxzUEsBAi0AFAAGAAgAAAAhAOSdgXeMBQAAyBYAAA4AAAAAAAAAAAAAAAAA&#10;PAIAAGRycy9lMm9Eb2MueG1sUEsBAi0AFAAGAAgAAAAhAFhgsxu6AAAAIgEAABkAAAAAAAAAAAAA&#10;AAAA9AcAAGRycy9fcmVscy9lMm9Eb2MueG1sLnJlbHNQSwECLQAUAAYACAAAACEADS7lqeIAAAAL&#10;AQAADwAAAAAAAAAAAAAAAADlCAAAZHJzL2Rvd25yZXYueG1sUEsBAi0ACgAAAAAAAAAhAFsOqvfH&#10;GQEAxxkBABUAAAAAAAAAAAAAAAAA9AkAAGRycy9tZWRpYS9pbWFnZTEuanBlZ1BLBQYAAAAABgAG&#10;AH0BAADuIwEAAAA=&#10;">
                <v:group id="Group 28" o:spid="_x0000_s1027" style="position:absolute;width:17646;height:25116" coordsize="17646,25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alt="University of Tehran unveils Surena III humanoid robot" style="position:absolute;width:17646;height:24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9/uxAAAANoAAAAPAAAAZHJzL2Rvd25yZXYueG1sRI9Pa8JA&#10;FMTvhX6H5RV6Kc3GIKVJXUXEgke1pTS3R/blD82+jdlNjN/eFYQeh5n5DbNYTaYVI/WusaxgFsUg&#10;iAurG64UfH99vr6DcB5ZY2uZFFzIwWr5+LDATNszH2g8+koECLsMFdTed5mUrqjJoItsRxy80vYG&#10;fZB9JXWP5wA3rUzi+E0abDgs1NjRpqbi7zgYBfN2g7+zeXrZ/lSndZoPcv+Sl0o9P03rDxCeJv8f&#10;vrd3WkECtyvhBsjlFQAA//8DAFBLAQItABQABgAIAAAAIQDb4fbL7gAAAIUBAAATAAAAAAAAAAAA&#10;AAAAAAAAAABbQ29udGVudF9UeXBlc10ueG1sUEsBAi0AFAAGAAgAAAAhAFr0LFu/AAAAFQEAAAsA&#10;AAAAAAAAAAAAAAAAHwEAAF9yZWxzLy5yZWxzUEsBAi0AFAAGAAgAAAAhADsz3+7EAAAA2gAAAA8A&#10;AAAAAAAAAAAAAAAABwIAAGRycy9kb3ducmV2LnhtbFBLBQYAAAAAAwADALcAAAD4AgAAAAA=&#10;">
                    <v:imagedata r:id="rId123" o:title="University of Tehran unveils Surena III humanoid robot"/>
                    <v:path arrowok="t"/>
                  </v:shape>
                  <v:shapetype id="_x0000_t32" coordsize="21600,21600" o:spt="32" o:oned="t" path="m,l21600,21600e" filled="f">
                    <v:path arrowok="t" fillok="f" o:connecttype="none"/>
                    <o:lock v:ext="edit" shapetype="t"/>
                  </v:shapetype>
                  <v:shape id="Straight Arrow Connector 20" o:spid="_x0000_s1029" type="#_x0000_t32" style="position:absolute;left:8883;top:16727;width:36;height:47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xL5vAAAANsAAAAPAAAAZHJzL2Rvd25yZXYueG1sRE9LCsIw&#10;EN0L3iGM4E5TBT9Uo4ggCi7EqvuhGdtiM6lN1OrpzUJw+Xj/+bIxpXhS7QrLCgb9CARxanXBmYLz&#10;adObgnAeWWNpmRS8ycFy0W7NMdb2xUd6Jj4TIYRdjApy76tYSpfmZND1bUUcuKutDfoA60zqGl8h&#10;3JRyGEVjabDg0JBjReuc0lvyMArkh++jaJXttofkom3zmRQD2ivV7TSrGQhPjf+Lf+6dVjAM68OX&#10;8APk4gsAAP//AwBQSwECLQAUAAYACAAAACEA2+H2y+4AAACFAQAAEwAAAAAAAAAAAAAAAAAAAAAA&#10;W0NvbnRlbnRfVHlwZXNdLnhtbFBLAQItABQABgAIAAAAIQBa9CxbvwAAABUBAAALAAAAAAAAAAAA&#10;AAAAAB8BAABfcmVscy8ucmVsc1BLAQItABQABgAIAAAAIQDkHxL5vAAAANsAAAAPAAAAAAAAAAAA&#10;AAAAAAcCAABkcnMvZG93bnJldi54bWxQSwUGAAAAAAMAAwC3AAAA8AIAAAAA&#10;" strokecolor="red" strokeweight=".5pt">
                    <v:stroke endarrow="block" joinstyle="miter"/>
                  </v:shape>
                  <v:shape id="Straight Arrow Connector 21" o:spid="_x0000_s1030" type="#_x0000_t32" style="position:absolute;left:6197;top:21408;width:2743;height:37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sxQAAANsAAAAPAAAAZHJzL2Rvd25yZXYueG1sRI9Ba8JA&#10;FITvgv9heUJvdWNapI2uEhTbnipGPXh7ZF+T0OzbmN3q9t93hYLHYWa+YebLYFpxod41lhVMxgkI&#10;4tLqhisFh/3m8QWE88gaW8uk4JccLBfDwRwzba+8o0vhKxEh7DJUUHvfZVK6siaDbmw74uh92d6g&#10;j7KvpO7xGuGmlWmSTKXBhuNCjR2taiq/ix+j4Hhehzc+v3++njb756231VMZcqUeRiGfgfAU/D38&#10;3/7QCtIJ3L7EHyAXfwAAAP//AwBQSwECLQAUAAYACAAAACEA2+H2y+4AAACFAQAAEwAAAAAAAAAA&#10;AAAAAAAAAAAAW0NvbnRlbnRfVHlwZXNdLnhtbFBLAQItABQABgAIAAAAIQBa9CxbvwAAABUBAAAL&#10;AAAAAAAAAAAAAAAAAB8BAABfcmVscy8ucmVsc1BLAQItABQABgAIAAAAIQCk1+MsxQAAANsAAAAP&#10;AAAAAAAAAAAAAAAAAAcCAABkcnMvZG93bnJldi54bWxQSwUGAAAAAAMAAwC3AAAA+QIAAAAA&#10;" strokecolor="red" strokeweight=".5pt">
                    <v:stroke endarrow="block" joinstyle="miter"/>
                  </v:shape>
                  <v:shape id="Straight Arrow Connector 27" o:spid="_x0000_s1031" type="#_x0000_t32" style="position:absolute;left:8927;top:21451;width:4778;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IRwwAAANsAAAAPAAAAZHJzL2Rvd25yZXYueG1sRI9BawIx&#10;FITvgv8hvEJvmtWCtVujaKFQb9u19Py6eU2Wbl6WTequ/nojCB6HmfmGWW0G14gjdaH2rGA2zUAQ&#10;V17XbBR8Hd4nSxAhImtsPJOCEwXYrMejFeba9/xJxzIakSAcclRgY2xzKUNlyWGY+pY4eb++cxiT&#10;7IzUHfYJ7ho5z7KFdFhzWrDY0pul6q/8dwqwORf0bQr5snuabc/mp9iXtlfq8WHYvoKINMR7+Nb+&#10;0Armz3D9kn6AXF8AAAD//wMAUEsBAi0AFAAGAAgAAAAhANvh9svuAAAAhQEAABMAAAAAAAAAAAAA&#10;AAAAAAAAAFtDb250ZW50X1R5cGVzXS54bWxQSwECLQAUAAYACAAAACEAWvQsW78AAAAVAQAACwAA&#10;AAAAAAAAAAAAAAAfAQAAX3JlbHMvLnJlbHNQSwECLQAUAAYACAAAACEAqCECEcMAAADbAAAADwAA&#10;AAAAAAAAAAAAAAAHAgAAZHJzL2Rvd25yZXYueG1sUEsFBgAAAAADAAMAtwAAAPcCAAAAAA==&#10;" strokecolor="red" strokeweight=".5pt">
                    <v:stroke endarrow="block" joinstyle="miter"/>
                  </v:shape>
                </v:group>
                <v:shapetype id="_x0000_t202" coordsize="21600,21600" o:spt="202" path="m,l,21600r21600,l21600,xe">
                  <v:stroke joinstyle="miter"/>
                  <v:path gradientshapeok="t" o:connecttype="rect"/>
                </v:shapetype>
                <v:shape id="Text Box 2" o:spid="_x0000_s1032" type="#_x0000_t202" style="position:absolute;left:2952;top:23241;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E15C4C3" w14:textId="1CD5A20B" w:rsidR="0038727C" w:rsidRPr="002B11F8" w:rsidRDefault="0038727C" w:rsidP="002B11F8">
                        <w:pPr>
                          <w:rPr>
                            <w:color w:val="FF0000"/>
                          </w:rPr>
                        </w:pPr>
                        <w:r w:rsidRPr="002B11F8">
                          <w:rPr>
                            <w:color w:val="FF0000"/>
                          </w:rPr>
                          <w:t>x</w:t>
                        </w:r>
                      </w:p>
                    </w:txbxContent>
                  </v:textbox>
                </v:shape>
                <v:shape id="Text Box 2" o:spid="_x0000_s1033" type="#_x0000_t202" style="position:absolute;left:12001;top:20145;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174DA1A" w14:textId="0CAFC591" w:rsidR="0038727C" w:rsidRPr="002B11F8" w:rsidRDefault="0038727C" w:rsidP="002B11F8">
                        <w:pPr>
                          <w:rPr>
                            <w:color w:val="FF0000"/>
                          </w:rPr>
                        </w:pPr>
                        <w:r>
                          <w:rPr>
                            <w:color w:val="FF0000"/>
                          </w:rPr>
                          <w:t>y</w:t>
                        </w:r>
                      </w:p>
                    </w:txbxContent>
                  </v:textbox>
                </v:shape>
                <v:shape id="Text Box 2" o:spid="_x0000_s1034" type="#_x0000_t202" style="position:absolute;left:6286;top:14478;width:6928;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5537171" w14:textId="55D0B164" w:rsidR="0038727C" w:rsidRPr="002B11F8" w:rsidRDefault="0038727C" w:rsidP="002B11F8">
                        <w:pPr>
                          <w:jc w:val="center"/>
                          <w:rPr>
                            <w:color w:val="FF0000"/>
                          </w:rPr>
                        </w:pPr>
                        <w:r>
                          <w:rPr>
                            <w:color w:val="FF0000"/>
                          </w:rPr>
                          <w:t>z</w:t>
                        </w:r>
                      </w:p>
                    </w:txbxContent>
                  </v:textbox>
                </v:shape>
                <w10:wrap type="topAndBottom"/>
              </v:group>
            </w:pict>
          </mc:Fallback>
        </mc:AlternateContent>
      </w:r>
      <w:r w:rsidR="0062794F" w:rsidRPr="007755C2">
        <w:rPr>
          <w:rFonts w:cs="B Lotus" w:hint="cs"/>
          <w:b/>
          <w:bCs/>
          <w:sz w:val="28"/>
          <w:szCs w:val="28"/>
          <w:rtl/>
          <w:lang w:bidi="fa-IR"/>
        </w:rPr>
        <w:t>مختصات جهانی:</w:t>
      </w:r>
      <w:r w:rsidR="0062794F" w:rsidRPr="007755C2">
        <w:rPr>
          <w:rFonts w:cs="B Lotus" w:hint="cs"/>
          <w:sz w:val="28"/>
          <w:szCs w:val="28"/>
          <w:rtl/>
          <w:lang w:bidi="fa-IR"/>
        </w:rPr>
        <w:t xml:space="preserve"> دستگاه مختصات جهانی بر روی نقطه‌ای مستقیما زیر ربات قرار دارد. جهت </w:t>
      </w:r>
      <w:r w:rsidR="0062794F" w:rsidRPr="007755C2">
        <w:rPr>
          <w:rFonts w:asciiTheme="majorBidi" w:hAnsiTheme="majorBidi" w:cstheme="majorBidi"/>
          <w:sz w:val="28"/>
          <w:szCs w:val="28"/>
          <w:lang w:bidi="fa-IR"/>
        </w:rPr>
        <w:t>x</w:t>
      </w:r>
      <w:r w:rsidR="0062794F" w:rsidRPr="007755C2">
        <w:rPr>
          <w:rFonts w:cs="B Lotus" w:hint="cs"/>
          <w:sz w:val="28"/>
          <w:szCs w:val="28"/>
          <w:rtl/>
          <w:lang w:bidi="fa-IR"/>
        </w:rPr>
        <w:t xml:space="preserve"> به سمت جلو، جهت </w:t>
      </w:r>
      <w:r w:rsidR="0062794F" w:rsidRPr="007755C2">
        <w:rPr>
          <w:rFonts w:asciiTheme="majorBidi" w:hAnsiTheme="majorBidi" w:cstheme="majorBidi"/>
          <w:sz w:val="28"/>
          <w:szCs w:val="28"/>
          <w:lang w:bidi="fa-IR"/>
        </w:rPr>
        <w:t>z</w:t>
      </w:r>
      <w:r w:rsidR="0062794F" w:rsidRPr="007755C2">
        <w:rPr>
          <w:rFonts w:cs="B Lotus" w:hint="cs"/>
          <w:sz w:val="28"/>
          <w:szCs w:val="28"/>
          <w:rtl/>
          <w:lang w:bidi="fa-IR"/>
        </w:rPr>
        <w:t xml:space="preserve"> به سمت بالا و جهت </w:t>
      </w:r>
      <w:r w:rsidR="0062794F" w:rsidRPr="007755C2">
        <w:rPr>
          <w:rFonts w:asciiTheme="majorBidi" w:hAnsiTheme="majorBidi" w:cstheme="majorBidi"/>
          <w:sz w:val="28"/>
          <w:szCs w:val="28"/>
          <w:lang w:bidi="fa-IR"/>
        </w:rPr>
        <w:t>y</w:t>
      </w:r>
      <w:r w:rsidR="0062794F" w:rsidRPr="007755C2">
        <w:rPr>
          <w:rFonts w:cs="B Lotus" w:hint="cs"/>
          <w:sz w:val="28"/>
          <w:szCs w:val="28"/>
          <w:rtl/>
          <w:lang w:bidi="fa-IR"/>
        </w:rPr>
        <w:t xml:space="preserve"> با قانون دست راست مشخص می‌شود. </w:t>
      </w:r>
      <w:r w:rsidR="008C23E4">
        <w:rPr>
          <w:rFonts w:cs="B Lotus"/>
          <w:sz w:val="28"/>
          <w:szCs w:val="28"/>
          <w:rtl/>
          <w:lang w:bidi="fa-IR"/>
        </w:rPr>
        <w:fldChar w:fldCharType="begin"/>
      </w:r>
      <w:r w:rsidR="008C23E4">
        <w:rPr>
          <w:rFonts w:cs="B Lotus"/>
          <w:sz w:val="28"/>
          <w:szCs w:val="28"/>
          <w:rtl/>
          <w:lang w:bidi="fa-IR"/>
        </w:rPr>
        <w:instrText xml:space="preserve"> </w:instrText>
      </w:r>
      <w:r w:rsidR="008C23E4">
        <w:rPr>
          <w:rFonts w:cs="B Lotus" w:hint="cs"/>
          <w:sz w:val="28"/>
          <w:szCs w:val="28"/>
          <w:lang w:bidi="fa-IR"/>
        </w:rPr>
        <w:instrText xml:space="preserve">REF </w:instrText>
      </w:r>
      <w:r w:rsidR="008C23E4">
        <w:rPr>
          <w:rFonts w:cs="B Lotus" w:hint="cs"/>
          <w:sz w:val="28"/>
          <w:szCs w:val="28"/>
          <w:rtl/>
          <w:lang w:bidi="fa-IR"/>
        </w:rPr>
        <w:instrText>_</w:instrText>
      </w:r>
      <w:r w:rsidR="008C23E4">
        <w:rPr>
          <w:rFonts w:cs="B Lotus" w:hint="cs"/>
          <w:sz w:val="28"/>
          <w:szCs w:val="28"/>
          <w:lang w:bidi="fa-IR"/>
        </w:rPr>
        <w:instrText>Ref125791570 \h</w:instrText>
      </w:r>
      <w:r w:rsidR="008C23E4">
        <w:rPr>
          <w:rFonts w:cs="B Lotus"/>
          <w:sz w:val="28"/>
          <w:szCs w:val="28"/>
          <w:rtl/>
          <w:lang w:bidi="fa-IR"/>
        </w:rPr>
        <w:instrText xml:space="preserve">  \* </w:instrText>
      </w:r>
      <w:r w:rsidR="008C23E4">
        <w:rPr>
          <w:rFonts w:cs="B Lotus"/>
          <w:sz w:val="28"/>
          <w:szCs w:val="28"/>
          <w:lang w:bidi="fa-IR"/>
        </w:rPr>
        <w:instrText xml:space="preserve">MERGEFORMAT </w:instrText>
      </w:r>
      <w:r w:rsidR="008C23E4">
        <w:rPr>
          <w:rFonts w:cs="B Lotus"/>
          <w:sz w:val="28"/>
          <w:szCs w:val="28"/>
          <w:rtl/>
          <w:lang w:bidi="fa-IR"/>
        </w:rPr>
      </w:r>
      <w:r w:rsidR="008C23E4">
        <w:rPr>
          <w:rFonts w:cs="B Lotus"/>
          <w:sz w:val="28"/>
          <w:szCs w:val="28"/>
          <w:rtl/>
          <w:lang w:bidi="fa-IR"/>
        </w:rPr>
        <w:fldChar w:fldCharType="separate"/>
      </w:r>
      <w:r w:rsidR="008C23E4" w:rsidRPr="008C23E4">
        <w:rPr>
          <w:rFonts w:cs="B Lotus"/>
          <w:sz w:val="28"/>
          <w:szCs w:val="28"/>
          <w:rtl/>
          <w:lang w:bidi="fa-IR"/>
        </w:rPr>
        <w:t>شکل2- 11</w:t>
      </w:r>
      <w:r w:rsidR="008C23E4">
        <w:rPr>
          <w:rFonts w:cs="B Lotus"/>
          <w:sz w:val="28"/>
          <w:szCs w:val="28"/>
          <w:rtl/>
          <w:lang w:bidi="fa-IR"/>
        </w:rPr>
        <w:fldChar w:fldCharType="end"/>
      </w:r>
      <w:r w:rsidR="008C23E4">
        <w:rPr>
          <w:rFonts w:cs="B Lotus" w:hint="cs"/>
          <w:sz w:val="28"/>
          <w:szCs w:val="28"/>
          <w:rtl/>
          <w:lang w:bidi="fa-IR"/>
        </w:rPr>
        <w:t xml:space="preserve"> </w:t>
      </w:r>
      <w:r w:rsidR="0062794F" w:rsidRPr="007755C2">
        <w:rPr>
          <w:rFonts w:cs="B Lotus" w:hint="cs"/>
          <w:sz w:val="28"/>
          <w:szCs w:val="28"/>
          <w:rtl/>
          <w:lang w:bidi="fa-IR"/>
        </w:rPr>
        <w:t>دستگاه مختصات جهانی را نشان می‌دهد.</w:t>
      </w:r>
    </w:p>
    <w:p w14:paraId="742C7EB2" w14:textId="3C02F93B" w:rsidR="003E46FF" w:rsidRPr="00E800EC" w:rsidRDefault="00E800EC" w:rsidP="00E800EC">
      <w:pPr>
        <w:pStyle w:val="Caption"/>
        <w:rPr>
          <w:rFonts w:cs="B Lotus"/>
          <w:sz w:val="24"/>
          <w:lang w:bidi="fa-IR"/>
        </w:rPr>
      </w:pPr>
      <w:bookmarkStart w:id="59" w:name="_Ref125791570"/>
      <w:r w:rsidRPr="00E800EC">
        <w:rPr>
          <w:rFonts w:cs="B Lotus"/>
          <w:sz w:val="24"/>
          <w:rtl/>
        </w:rPr>
        <w:t xml:space="preserve">شکل2- </w:t>
      </w:r>
      <w:r w:rsidRPr="00E800EC">
        <w:rPr>
          <w:rFonts w:cs="B Lotus"/>
          <w:sz w:val="24"/>
          <w:rtl/>
        </w:rPr>
        <w:fldChar w:fldCharType="begin"/>
      </w:r>
      <w:r w:rsidRPr="00E800EC">
        <w:rPr>
          <w:rFonts w:cs="B Lotus"/>
          <w:sz w:val="24"/>
          <w:rtl/>
        </w:rPr>
        <w:instrText xml:space="preserve"> </w:instrText>
      </w:r>
      <w:r w:rsidRPr="00E800EC">
        <w:rPr>
          <w:rFonts w:cs="B Lotus"/>
          <w:sz w:val="24"/>
        </w:rPr>
        <w:instrText xml:space="preserve">SEQ </w:instrText>
      </w:r>
      <w:r w:rsidRPr="00E800EC">
        <w:rPr>
          <w:rFonts w:cs="B Lotus"/>
          <w:sz w:val="24"/>
          <w:rtl/>
        </w:rPr>
        <w:instrText xml:space="preserve">شکل2- \* </w:instrText>
      </w:r>
      <w:r w:rsidRPr="00E800EC">
        <w:rPr>
          <w:rFonts w:cs="B Lotus"/>
          <w:sz w:val="24"/>
        </w:rPr>
        <w:instrText>ARABIC</w:instrText>
      </w:r>
      <w:r w:rsidRPr="00E800EC">
        <w:rPr>
          <w:rFonts w:cs="B Lotus"/>
          <w:sz w:val="24"/>
          <w:rtl/>
        </w:rPr>
        <w:instrText xml:space="preserve"> </w:instrText>
      </w:r>
      <w:r w:rsidRPr="00E800EC">
        <w:rPr>
          <w:rFonts w:cs="B Lotus"/>
          <w:sz w:val="24"/>
          <w:rtl/>
        </w:rPr>
        <w:fldChar w:fldCharType="separate"/>
      </w:r>
      <w:r w:rsidRPr="00E800EC">
        <w:rPr>
          <w:rFonts w:cs="B Lotus"/>
          <w:noProof/>
          <w:sz w:val="24"/>
          <w:rtl/>
        </w:rPr>
        <w:t>11</w:t>
      </w:r>
      <w:r w:rsidRPr="00E800EC">
        <w:rPr>
          <w:rFonts w:cs="B Lotus"/>
          <w:sz w:val="24"/>
          <w:rtl/>
        </w:rPr>
        <w:fldChar w:fldCharType="end"/>
      </w:r>
      <w:bookmarkEnd w:id="59"/>
      <w:r w:rsidRPr="00E800EC">
        <w:rPr>
          <w:rFonts w:cs="B Lotus" w:hint="cs"/>
          <w:sz w:val="24"/>
          <w:rtl/>
          <w:lang w:bidi="fa-IR"/>
        </w:rPr>
        <w:t>: دستگاه مختصات جهانی ربات</w:t>
      </w:r>
    </w:p>
    <w:p w14:paraId="4912C23D" w14:textId="34D448D7" w:rsidR="0062794F" w:rsidRPr="00E47412" w:rsidRDefault="00152D48" w:rsidP="00F57918">
      <w:pPr>
        <w:pStyle w:val="ListParagraph"/>
        <w:numPr>
          <w:ilvl w:val="0"/>
          <w:numId w:val="21"/>
        </w:numPr>
        <w:bidi/>
        <w:jc w:val="both"/>
        <w:rPr>
          <w:rFonts w:cs="B Lotus"/>
          <w:sz w:val="28"/>
          <w:szCs w:val="28"/>
          <w:rtl/>
          <w:lang w:bidi="fa-IR"/>
        </w:rPr>
      </w:pPr>
      <w:r w:rsidRPr="00E47412">
        <w:rPr>
          <w:rFonts w:cs="B Lotus"/>
          <w:b/>
          <w:bCs/>
          <w:sz w:val="28"/>
          <w:szCs w:val="28"/>
          <w:rtl/>
          <w:lang w:bidi="fa-IR"/>
        </w:rPr>
        <w:t>دستگاه مختصات محل</w:t>
      </w:r>
      <w:r w:rsidRPr="00E47412">
        <w:rPr>
          <w:rFonts w:cs="B Lotus" w:hint="cs"/>
          <w:b/>
          <w:bCs/>
          <w:sz w:val="28"/>
          <w:szCs w:val="28"/>
          <w:rtl/>
          <w:lang w:bidi="fa-IR"/>
        </w:rPr>
        <w:t>ی</w:t>
      </w:r>
      <w:r w:rsidRPr="00E47412">
        <w:rPr>
          <w:rFonts w:cs="B Lotus"/>
          <w:b/>
          <w:bCs/>
          <w:sz w:val="28"/>
          <w:szCs w:val="28"/>
          <w:rtl/>
          <w:lang w:bidi="fa-IR"/>
        </w:rPr>
        <w:t>:</w:t>
      </w:r>
      <w:r w:rsidRPr="00E47412">
        <w:rPr>
          <w:rFonts w:cs="B Lotus"/>
          <w:sz w:val="28"/>
          <w:szCs w:val="28"/>
          <w:rtl/>
          <w:lang w:bidi="fa-IR"/>
        </w:rPr>
        <w:t xml:space="preserve"> به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مفاصل متصل است و با حرکت ل</w:t>
      </w:r>
      <w:r w:rsidRPr="00E47412">
        <w:rPr>
          <w:rFonts w:cs="B Lotus" w:hint="cs"/>
          <w:sz w:val="28"/>
          <w:szCs w:val="28"/>
          <w:rtl/>
          <w:lang w:bidi="fa-IR"/>
        </w:rPr>
        <w:t>ی</w:t>
      </w:r>
      <w:r w:rsidRPr="00E47412">
        <w:rPr>
          <w:rFonts w:cs="B Lotus" w:hint="eastAsia"/>
          <w:sz w:val="28"/>
          <w:szCs w:val="28"/>
          <w:rtl/>
          <w:lang w:bidi="fa-IR"/>
        </w:rPr>
        <w:t>نک‌ها</w:t>
      </w:r>
      <w:r w:rsidRPr="00E47412">
        <w:rPr>
          <w:rFonts w:cs="B Lotus"/>
          <w:sz w:val="28"/>
          <w:szCs w:val="28"/>
          <w:rtl/>
          <w:lang w:bidi="fa-IR"/>
        </w:rPr>
        <w:t xml:space="preserve"> حرکت م</w:t>
      </w:r>
      <w:r w:rsidRPr="00E47412">
        <w:rPr>
          <w:rFonts w:cs="B Lotus" w:hint="cs"/>
          <w:sz w:val="28"/>
          <w:szCs w:val="28"/>
          <w:rtl/>
          <w:lang w:bidi="fa-IR"/>
        </w:rPr>
        <w:t>ی‌</w:t>
      </w:r>
      <w:r w:rsidRPr="00E47412">
        <w:rPr>
          <w:rFonts w:cs="B Lotus" w:hint="eastAsia"/>
          <w:sz w:val="28"/>
          <w:szCs w:val="28"/>
          <w:rtl/>
          <w:lang w:bidi="fa-IR"/>
        </w:rPr>
        <w:t>کند</w:t>
      </w:r>
      <w:r w:rsidRPr="00E47412">
        <w:rPr>
          <w:rFonts w:cs="B Lotus"/>
          <w:sz w:val="28"/>
          <w:szCs w:val="28"/>
          <w:rtl/>
          <w:lang w:bidi="fa-IR"/>
        </w:rPr>
        <w:t xml:space="preserve">. سه بردار </w:t>
      </w:r>
      <w:r w:rsidRPr="00E47412">
        <w:rPr>
          <w:rFonts w:cs="B Lotus" w:hint="cs"/>
          <w:sz w:val="28"/>
          <w:szCs w:val="28"/>
          <w:rtl/>
          <w:lang w:bidi="fa-IR"/>
        </w:rPr>
        <w:t>ی</w:t>
      </w:r>
      <w:r w:rsidRPr="00E47412">
        <w:rPr>
          <w:rFonts w:cs="B Lotus" w:hint="eastAsia"/>
          <w:sz w:val="28"/>
          <w:szCs w:val="28"/>
          <w:rtl/>
          <w:lang w:bidi="fa-IR"/>
        </w:rPr>
        <w:t>که</w:t>
      </w:r>
      <w:r w:rsidRPr="00E47412">
        <w:rPr>
          <w:rFonts w:cs="B Lotus"/>
          <w:sz w:val="28"/>
          <w:szCs w:val="28"/>
          <w:rtl/>
          <w:lang w:bidi="fa-IR"/>
        </w:rPr>
        <w:t xml:space="preserve">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دستگاه‌ها</w:t>
      </w:r>
      <w:r w:rsidRPr="00E47412">
        <w:rPr>
          <w:rFonts w:cs="B Lotus" w:hint="cs"/>
          <w:sz w:val="28"/>
          <w:szCs w:val="28"/>
          <w:rtl/>
          <w:lang w:bidi="fa-IR"/>
        </w:rPr>
        <w:t>ی</w:t>
      </w:r>
      <w:r w:rsidRPr="00E47412">
        <w:rPr>
          <w:rFonts w:cs="B Lotus"/>
          <w:sz w:val="28"/>
          <w:szCs w:val="28"/>
          <w:rtl/>
          <w:lang w:bidi="fa-IR"/>
        </w:rPr>
        <w:t xml:space="preserve"> مختصات محل</w:t>
      </w:r>
      <w:r w:rsidRPr="00E47412">
        <w:rPr>
          <w:rFonts w:cs="B Lotus" w:hint="cs"/>
          <w:sz w:val="28"/>
          <w:szCs w:val="28"/>
          <w:rtl/>
          <w:lang w:bidi="fa-IR"/>
        </w:rPr>
        <w:t>ی</w:t>
      </w:r>
      <w:r w:rsidRPr="00E47412">
        <w:rPr>
          <w:rFonts w:cs="B Lotus"/>
          <w:sz w:val="28"/>
          <w:szCs w:val="28"/>
          <w:rtl/>
          <w:lang w:bidi="fa-IR"/>
        </w:rPr>
        <w:t xml:space="preserve"> با دستگاه مختصات جهان</w:t>
      </w:r>
      <w:r w:rsidRPr="00E47412">
        <w:rPr>
          <w:rFonts w:cs="B Lotus" w:hint="cs"/>
          <w:sz w:val="28"/>
          <w:szCs w:val="28"/>
          <w:rtl/>
          <w:lang w:bidi="fa-IR"/>
        </w:rPr>
        <w:t>ی</w:t>
      </w:r>
      <w:r w:rsidRPr="00E47412">
        <w:rPr>
          <w:rFonts w:cs="B Lotus"/>
          <w:sz w:val="28"/>
          <w:szCs w:val="28"/>
          <w:rtl/>
          <w:lang w:bidi="fa-IR"/>
        </w:rPr>
        <w:t xml:space="preserve"> مواز</w:t>
      </w:r>
      <w:r w:rsidRPr="00E47412">
        <w:rPr>
          <w:rFonts w:cs="B Lotus" w:hint="cs"/>
          <w:sz w:val="28"/>
          <w:szCs w:val="28"/>
          <w:rtl/>
          <w:lang w:bidi="fa-IR"/>
        </w:rPr>
        <w:t>ی</w:t>
      </w:r>
      <w:r w:rsidRPr="00E47412">
        <w:rPr>
          <w:rFonts w:cs="B Lotus"/>
          <w:sz w:val="28"/>
          <w:szCs w:val="28"/>
          <w:rtl/>
          <w:lang w:bidi="fa-IR"/>
        </w:rPr>
        <w:t xml:space="preserve"> است.</w:t>
      </w:r>
      <w:r w:rsidR="00502A02" w:rsidRPr="00E47412">
        <w:rPr>
          <w:rFonts w:cs="B Lotus" w:hint="cs"/>
          <w:sz w:val="28"/>
          <w:szCs w:val="28"/>
          <w:rtl/>
          <w:lang w:bidi="fa-IR"/>
        </w:rPr>
        <w:t xml:space="preserve"> برای مشخص کردن دستگاه مختصات محلی، تقاطع محور مفصل‌های لگن یا مچ پا را به عنوان مبدا در نظر می‌گیریم. همه دستگاه‌های مختصات محلی به گونه‌ای تنظیم می‌شوند تا با دستگاه جهانی منطبق باشند. سپس بردار محور مفاصل و بردار موقعیت نسبی آنها مشخص </w:t>
      </w:r>
      <w:r w:rsidR="00F57918">
        <w:rPr>
          <w:rFonts w:cs="B Lotus" w:hint="cs"/>
          <w:sz w:val="28"/>
          <w:szCs w:val="28"/>
          <w:rtl/>
          <w:lang w:bidi="fa-IR"/>
        </w:rPr>
        <w:t>می‌شوند</w:t>
      </w:r>
      <w:r w:rsidR="00502A02" w:rsidRPr="00E47412">
        <w:rPr>
          <w:rFonts w:cs="B Lotus" w:hint="cs"/>
          <w:sz w:val="28"/>
          <w:szCs w:val="28"/>
          <w:rtl/>
          <w:lang w:bidi="fa-IR"/>
        </w:rPr>
        <w:t>. این جهات، جهات مثبت دوران هستند. از توصیفات گفته شده برای محاسبه سینماتیک مستقیم، ماتریس ژاکوبین و سینماتیک معکوس استفاده خوهیم کرد.</w:t>
      </w:r>
    </w:p>
    <w:p w14:paraId="75E1000F" w14:textId="4AD9A036" w:rsidR="00502A02" w:rsidRPr="00DC6191" w:rsidRDefault="00502A02" w:rsidP="00DC6191">
      <w:pPr>
        <w:pStyle w:val="ListParagraph"/>
        <w:numPr>
          <w:ilvl w:val="0"/>
          <w:numId w:val="21"/>
        </w:numPr>
        <w:bidi/>
        <w:jc w:val="both"/>
        <w:rPr>
          <w:rFonts w:cs="B Lotus"/>
          <w:sz w:val="28"/>
          <w:szCs w:val="28"/>
          <w:rtl/>
          <w:lang w:bidi="fa-IR"/>
        </w:rPr>
      </w:pPr>
      <w:r w:rsidRPr="00DC6191">
        <w:rPr>
          <w:rFonts w:cs="B Lotus" w:hint="cs"/>
          <w:b/>
          <w:bCs/>
          <w:sz w:val="28"/>
          <w:szCs w:val="28"/>
          <w:rtl/>
          <w:lang w:bidi="fa-IR"/>
        </w:rPr>
        <w:t>سینماتیک مستقیم و معکوس:</w:t>
      </w:r>
      <w:r w:rsidRPr="00DC6191">
        <w:rPr>
          <w:rFonts w:cs="B Lotus" w:hint="cs"/>
          <w:sz w:val="28"/>
          <w:szCs w:val="28"/>
          <w:rtl/>
          <w:lang w:bidi="fa-IR"/>
        </w:rPr>
        <w:t xml:space="preserve"> </w:t>
      </w:r>
      <w:r w:rsidRPr="00DC6191">
        <w:rPr>
          <w:rFonts w:cs="B Lotus" w:hint="cs"/>
          <w:sz w:val="28"/>
          <w:szCs w:val="28"/>
          <w:rtl/>
        </w:rPr>
        <w:t xml:space="preserve">یافتن موقعیت و جهت‌گیری یک لینک به خصوص با داشتن زوایای مفاصل، سینماتیک مستقیم نامیده می‌شود و یافتن زاویه مفاصل با داشتن موقعیت و جهت‌گیری یک لینک خاص،سینماتیک معکوس نامیده می‌شود. </w:t>
      </w:r>
      <w:r w:rsidRPr="00DC6191">
        <w:rPr>
          <w:rFonts w:cs="B Lotus" w:hint="cs"/>
          <w:sz w:val="28"/>
          <w:szCs w:val="28"/>
          <w:rtl/>
          <w:lang w:bidi="fa-IR"/>
        </w:rPr>
        <w:t xml:space="preserve">سینماتیک مستقیم وقتی به درد می‌خورد که بخواهیم </w:t>
      </w:r>
      <w:r w:rsidRPr="00DC6191">
        <w:rPr>
          <w:rFonts w:cs="B Lotus" w:hint="cs"/>
          <w:sz w:val="28"/>
          <w:szCs w:val="28"/>
          <w:rtl/>
          <w:lang w:bidi="fa-IR"/>
        </w:rPr>
        <w:lastRenderedPageBreak/>
        <w:t>موقعیت مرکز جرم کل ربات را به دست بیاوریم یا بخواهیم برخورد ربات با محیط را تشخیص بدهیم. سینماتیک معکوس محاسبه زاویه‌های مفاصل با داشتن موقعیت و حالت لینک‌ها است.</w:t>
      </w:r>
    </w:p>
    <w:p w14:paraId="3BBD67CD" w14:textId="6BE5F412" w:rsidR="00E7777E" w:rsidRDefault="00E7777E" w:rsidP="000B1F3B">
      <w:pPr>
        <w:ind w:firstLine="0"/>
        <w:rPr>
          <w:rFonts w:cs="B Lotus"/>
          <w:sz w:val="28"/>
          <w:szCs w:val="28"/>
          <w:rtl/>
          <w:lang w:bidi="fa-IR"/>
        </w:rPr>
      </w:pPr>
    </w:p>
    <w:p w14:paraId="380E0D9D" w14:textId="77777777" w:rsidR="0066702B" w:rsidRPr="0066702B" w:rsidRDefault="0066702B" w:rsidP="0066702B">
      <w:pPr>
        <w:rPr>
          <w:rFonts w:cs="B Lotus"/>
          <w:sz w:val="28"/>
          <w:szCs w:val="28"/>
          <w:rtl/>
          <w:lang w:bidi="fa-IR"/>
        </w:rPr>
      </w:pPr>
      <w:r w:rsidRPr="0066702B">
        <w:rPr>
          <w:rFonts w:cs="B Lotus"/>
          <w:sz w:val="28"/>
          <w:szCs w:val="28"/>
          <w:rtl/>
          <w:lang w:bidi="fa-IR"/>
        </w:rPr>
        <w:t>فرض</w:t>
      </w:r>
      <w:r w:rsidRPr="0066702B">
        <w:rPr>
          <w:rFonts w:cs="B Lotus" w:hint="cs"/>
          <w:sz w:val="28"/>
          <w:szCs w:val="28"/>
          <w:rtl/>
          <w:lang w:bidi="fa-IR"/>
        </w:rPr>
        <w:t>یات</w:t>
      </w:r>
      <w:r w:rsidRPr="0066702B">
        <w:rPr>
          <w:rFonts w:cs="B Lotus"/>
          <w:sz w:val="28"/>
          <w:szCs w:val="28"/>
          <w:rtl/>
          <w:lang w:bidi="fa-IR"/>
        </w:rPr>
        <w:t xml:space="preserve"> مدل آونگ معکوس</w:t>
      </w:r>
      <w:r w:rsidRPr="0066702B">
        <w:rPr>
          <w:rFonts w:cs="B Lotus"/>
          <w:sz w:val="28"/>
          <w:szCs w:val="28"/>
          <w:lang w:bidi="fa-IR"/>
        </w:rPr>
        <w:t>:</w:t>
      </w:r>
    </w:p>
    <w:p w14:paraId="0E2D2471"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مرکز جرم در صفحه افق</w:t>
      </w:r>
      <w:r w:rsidRPr="0066702B">
        <w:rPr>
          <w:rFonts w:cs="B Lotus" w:hint="cs"/>
          <w:sz w:val="28"/>
          <w:szCs w:val="28"/>
          <w:rtl/>
          <w:lang w:bidi="fa-IR"/>
        </w:rPr>
        <w:t>ی</w:t>
      </w:r>
      <w:r w:rsidRPr="0066702B">
        <w:rPr>
          <w:rFonts w:cs="B Lotus"/>
          <w:sz w:val="28"/>
          <w:szCs w:val="28"/>
          <w:rtl/>
          <w:lang w:bidi="fa-IR"/>
        </w:rPr>
        <w:t xml:space="preserve"> با ارتفاع ثابت حرکت م</w:t>
      </w:r>
      <w:r w:rsidRPr="0066702B">
        <w:rPr>
          <w:rFonts w:cs="B Lotus" w:hint="cs"/>
          <w:sz w:val="28"/>
          <w:szCs w:val="28"/>
          <w:rtl/>
          <w:lang w:bidi="fa-IR"/>
        </w:rPr>
        <w:t>ی‌کند</w:t>
      </w:r>
    </w:p>
    <w:p w14:paraId="74DBC5CF"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تغ</w:t>
      </w:r>
      <w:r w:rsidRPr="0066702B">
        <w:rPr>
          <w:rFonts w:cs="B Lotus" w:hint="cs"/>
          <w:sz w:val="28"/>
          <w:szCs w:val="28"/>
          <w:rtl/>
          <w:lang w:bidi="fa-IR"/>
        </w:rPr>
        <w:t>ییرات</w:t>
      </w:r>
      <w:r w:rsidRPr="0066702B">
        <w:rPr>
          <w:rFonts w:cs="B Lotus"/>
          <w:sz w:val="28"/>
          <w:szCs w:val="28"/>
          <w:rtl/>
          <w:lang w:bidi="fa-IR"/>
        </w:rPr>
        <w:t xml:space="preserve"> ممنتوم دوران</w:t>
      </w:r>
      <w:r w:rsidRPr="0066702B">
        <w:rPr>
          <w:rFonts w:cs="B Lotus" w:hint="cs"/>
          <w:sz w:val="28"/>
          <w:szCs w:val="28"/>
          <w:rtl/>
          <w:lang w:bidi="fa-IR"/>
        </w:rPr>
        <w:t>ی</w:t>
      </w:r>
      <w:r w:rsidRPr="0066702B">
        <w:rPr>
          <w:rFonts w:cs="B Lotus"/>
          <w:sz w:val="28"/>
          <w:szCs w:val="28"/>
          <w:rtl/>
          <w:lang w:bidi="fa-IR"/>
        </w:rPr>
        <w:t xml:space="preserve"> بالاتنه صفر م</w:t>
      </w:r>
      <w:r w:rsidRPr="0066702B">
        <w:rPr>
          <w:rFonts w:cs="B Lotus" w:hint="cs"/>
          <w:sz w:val="28"/>
          <w:szCs w:val="28"/>
          <w:rtl/>
          <w:lang w:bidi="fa-IR"/>
        </w:rPr>
        <w:t>ی‌باشد</w:t>
      </w:r>
    </w:p>
    <w:p w14:paraId="5561F248" w14:textId="34780440" w:rsidR="002F1862" w:rsidRPr="000B1F3B" w:rsidRDefault="0066702B" w:rsidP="000B1F3B">
      <w:pPr>
        <w:numPr>
          <w:ilvl w:val="0"/>
          <w:numId w:val="22"/>
        </w:numPr>
        <w:rPr>
          <w:rFonts w:cs="B Lotus"/>
          <w:sz w:val="28"/>
          <w:szCs w:val="28"/>
          <w:rtl/>
          <w:lang w:bidi="fa-IR"/>
        </w:rPr>
      </w:pPr>
      <w:r w:rsidRPr="0066702B">
        <w:rPr>
          <w:rFonts w:cs="B Lotus"/>
          <w:sz w:val="28"/>
          <w:szCs w:val="28"/>
          <w:rtl/>
          <w:lang w:bidi="fa-IR"/>
        </w:rPr>
        <w:t>مفصل پا</w:t>
      </w:r>
      <w:r w:rsidRPr="0066702B">
        <w:rPr>
          <w:rFonts w:cs="B Lotus" w:hint="cs"/>
          <w:sz w:val="28"/>
          <w:szCs w:val="28"/>
          <w:rtl/>
          <w:lang w:bidi="fa-IR"/>
        </w:rPr>
        <w:t>یه</w:t>
      </w:r>
      <w:r w:rsidRPr="0066702B">
        <w:rPr>
          <w:rFonts w:cs="B Lotus"/>
          <w:sz w:val="28"/>
          <w:szCs w:val="28"/>
          <w:rtl/>
          <w:lang w:bidi="fa-IR"/>
        </w:rPr>
        <w:t xml:space="preserve"> آونگ فاقد گشتاور م</w:t>
      </w:r>
      <w:r w:rsidRPr="0066702B">
        <w:rPr>
          <w:rFonts w:cs="B Lotus" w:hint="cs"/>
          <w:sz w:val="28"/>
          <w:szCs w:val="28"/>
          <w:rtl/>
          <w:lang w:bidi="fa-IR"/>
        </w:rPr>
        <w:t>ی‌باشد</w:t>
      </w:r>
    </w:p>
    <w:p w14:paraId="3E746946" w14:textId="01173ACF" w:rsidR="00ED44E7" w:rsidRDefault="00ED44E7" w:rsidP="00E7777E">
      <w:pPr>
        <w:rPr>
          <w:rFonts w:cs="B Lotus"/>
          <w:sz w:val="28"/>
          <w:szCs w:val="28"/>
          <w:rtl/>
          <w:lang w:bidi="fa-IR"/>
        </w:rPr>
      </w:pPr>
    </w:p>
    <w:p w14:paraId="786D08C9" w14:textId="77777777" w:rsidR="00530E71" w:rsidRDefault="00530E71" w:rsidP="00530E71">
      <w:pPr>
        <w:ind w:firstLine="0"/>
        <w:rPr>
          <w:rFonts w:cs="B Lotus"/>
          <w:sz w:val="28"/>
          <w:szCs w:val="28"/>
          <w:rtl/>
          <w:lang w:bidi="fa-IR"/>
        </w:rPr>
        <w:sectPr w:rsidR="00530E71" w:rsidSect="00593317">
          <w:headerReference w:type="default" r:id="rId124"/>
          <w:footerReference w:type="default" r:id="rId125"/>
          <w:footnotePr>
            <w:numRestart w:val="eachPage"/>
          </w:footnotePr>
          <w:endnotePr>
            <w:numFmt w:val="decimal"/>
          </w:endnotePr>
          <w:pgSz w:w="11906" w:h="16838" w:code="9"/>
          <w:pgMar w:top="1701" w:right="1418" w:bottom="1418" w:left="1134" w:header="720" w:footer="851" w:gutter="0"/>
          <w:cols w:space="340"/>
          <w:bidi/>
          <w:rtlGutter/>
        </w:sectPr>
      </w:pPr>
    </w:p>
    <w:p w14:paraId="3D6C73E8" w14:textId="67B1BBD7" w:rsidR="00ED44E7" w:rsidRPr="00005787" w:rsidRDefault="00ED44E7" w:rsidP="00530E71">
      <w:pPr>
        <w:ind w:firstLine="0"/>
        <w:rPr>
          <w:rFonts w:cs="B Lotus"/>
          <w:rtl/>
        </w:rPr>
      </w:pPr>
    </w:p>
    <w:p w14:paraId="04A769EB" w14:textId="77777777" w:rsidR="00ED44E7" w:rsidRPr="00005787" w:rsidRDefault="00ED44E7" w:rsidP="00ED44E7">
      <w:pPr>
        <w:rPr>
          <w:rFonts w:cs="B Lotus"/>
          <w:rtl/>
        </w:rPr>
      </w:pPr>
    </w:p>
    <w:p w14:paraId="25971FA9" w14:textId="77777777" w:rsidR="00ED44E7" w:rsidRPr="00005787" w:rsidRDefault="00ED44E7" w:rsidP="00ED44E7">
      <w:pPr>
        <w:rPr>
          <w:rFonts w:cs="B Lotus"/>
          <w:rtl/>
        </w:rPr>
      </w:pPr>
    </w:p>
    <w:p w14:paraId="31A64E38" w14:textId="77777777" w:rsidR="00ED44E7" w:rsidRPr="00005787" w:rsidRDefault="00ED44E7" w:rsidP="00ED44E7">
      <w:pPr>
        <w:rPr>
          <w:rFonts w:cs="B Lotus"/>
          <w:rtl/>
        </w:rPr>
      </w:pPr>
    </w:p>
    <w:p w14:paraId="54137A2F" w14:textId="77777777" w:rsidR="00ED44E7" w:rsidRPr="00005787" w:rsidRDefault="00ED44E7" w:rsidP="00ED44E7">
      <w:pPr>
        <w:rPr>
          <w:rFonts w:cs="B Lotus"/>
          <w:rtl/>
        </w:rPr>
      </w:pPr>
    </w:p>
    <w:p w14:paraId="0A432DA0" w14:textId="77777777" w:rsidR="00ED44E7" w:rsidRPr="00005787" w:rsidRDefault="00ED44E7" w:rsidP="00ED44E7">
      <w:pPr>
        <w:rPr>
          <w:rFonts w:cs="B Lotus"/>
          <w:rtl/>
        </w:rPr>
      </w:pPr>
    </w:p>
    <w:p w14:paraId="4E3A10B7" w14:textId="77777777" w:rsidR="00ED44E7" w:rsidRPr="00005787" w:rsidRDefault="00ED44E7" w:rsidP="00ED44E7">
      <w:pPr>
        <w:rPr>
          <w:rFonts w:cs="B Lotus"/>
          <w:rtl/>
        </w:rPr>
      </w:pPr>
    </w:p>
    <w:p w14:paraId="24A02229" w14:textId="77777777" w:rsidR="00ED44E7" w:rsidRPr="00005787" w:rsidRDefault="00ED44E7" w:rsidP="00ED44E7">
      <w:pPr>
        <w:rPr>
          <w:rFonts w:cs="B Lotus"/>
          <w:rtl/>
        </w:rPr>
      </w:pPr>
    </w:p>
    <w:p w14:paraId="2E4B4507" w14:textId="77777777" w:rsidR="00ED44E7" w:rsidRPr="00005787" w:rsidRDefault="00ED44E7" w:rsidP="00ED44E7">
      <w:pPr>
        <w:rPr>
          <w:rFonts w:cs="B Lotus"/>
          <w:rtl/>
        </w:rPr>
      </w:pPr>
    </w:p>
    <w:p w14:paraId="18A3F7FC" w14:textId="77777777" w:rsidR="00ED44E7" w:rsidRPr="00005787" w:rsidRDefault="00ED44E7" w:rsidP="00ED44E7">
      <w:pPr>
        <w:rPr>
          <w:rFonts w:cs="B Lotus"/>
          <w:rtl/>
        </w:rPr>
      </w:pPr>
    </w:p>
    <w:p w14:paraId="656D3B3D" w14:textId="31642B11" w:rsidR="00ED44E7" w:rsidRPr="00005787" w:rsidRDefault="00ED44E7" w:rsidP="00ED44E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سوم</w:t>
      </w:r>
    </w:p>
    <w:p w14:paraId="2A8671F2" w14:textId="77777777" w:rsidR="00ED44E7" w:rsidRDefault="00ED44E7" w:rsidP="00ED44E7">
      <w:pPr>
        <w:widowControl/>
        <w:spacing w:line="240" w:lineRule="auto"/>
        <w:ind w:firstLine="0"/>
        <w:jc w:val="left"/>
        <w:rPr>
          <w:rFonts w:cs="B Lotus"/>
          <w:sz w:val="200"/>
          <w:szCs w:val="200"/>
          <w:rtl/>
          <w:lang w:bidi="fa-IR"/>
        </w:rPr>
      </w:pPr>
      <w:r>
        <w:rPr>
          <w:rFonts w:cs="B Lotus"/>
          <w:sz w:val="200"/>
          <w:szCs w:val="200"/>
          <w:rtl/>
          <w:lang w:bidi="fa-IR"/>
        </w:rPr>
        <w:br w:type="page"/>
      </w:r>
    </w:p>
    <w:p w14:paraId="02CE2224" w14:textId="36E033B2" w:rsidR="00ED44E7" w:rsidRPr="00005787" w:rsidRDefault="00064593" w:rsidP="00ED44E7">
      <w:pPr>
        <w:rPr>
          <w:rFonts w:cs="B Lotus"/>
          <w:sz w:val="200"/>
          <w:szCs w:val="200"/>
          <w:rtl/>
          <w:lang w:bidi="fa-IR"/>
        </w:rPr>
      </w:pPr>
      <w:r>
        <w:rPr>
          <w:rFonts w:cs="B Lotus" w:hint="cs"/>
          <w:sz w:val="200"/>
          <w:szCs w:val="200"/>
          <w:rtl/>
          <w:lang w:bidi="fa-IR"/>
        </w:rPr>
        <w:lastRenderedPageBreak/>
        <w:t>3</w:t>
      </w:r>
    </w:p>
    <w:p w14:paraId="39006EA9" w14:textId="34A25ECD" w:rsidR="00ED44E7" w:rsidRPr="00005787" w:rsidRDefault="009D3BC3" w:rsidP="00ED44E7">
      <w:pPr>
        <w:pStyle w:val="Heading1"/>
        <w:rPr>
          <w:rtl/>
        </w:rPr>
      </w:pPr>
      <w:r>
        <w:rPr>
          <w:rFonts w:hint="cs"/>
          <w:rtl/>
        </w:rPr>
        <w:t>بازیابی تعادل بر اساس مدل آونگ معکوس خطی</w:t>
      </w:r>
    </w:p>
    <w:p w14:paraId="1DB3AB72" w14:textId="33D1FE81" w:rsidR="00BC6309" w:rsidRDefault="00BC6309" w:rsidP="005764F9">
      <w:pPr>
        <w:ind w:firstLine="272"/>
        <w:rPr>
          <w:rFonts w:cs="B Lotus"/>
          <w:sz w:val="28"/>
          <w:szCs w:val="28"/>
          <w:rtl/>
          <w:lang w:bidi="fa-IR"/>
        </w:rPr>
      </w:pPr>
      <w:r w:rsidRPr="00BC6309">
        <w:rPr>
          <w:rFonts w:cs="B Lotus" w:hint="cs"/>
          <w:sz w:val="28"/>
          <w:szCs w:val="28"/>
          <w:rtl/>
          <w:lang w:bidi="fa-IR"/>
        </w:rPr>
        <w:t>الگو راه رفتن</w:t>
      </w:r>
      <w:r w:rsidRPr="00BC6309">
        <w:rPr>
          <w:rStyle w:val="FootnoteReference"/>
          <w:rFonts w:cs="B Lotus"/>
          <w:sz w:val="28"/>
          <w:szCs w:val="28"/>
          <w:rtl/>
          <w:lang w:bidi="fa-IR"/>
        </w:rPr>
        <w:footnoteReference w:id="27"/>
      </w:r>
      <w:r w:rsidRPr="00BC6309">
        <w:rPr>
          <w:rFonts w:cs="B Lotus" w:hint="cs"/>
          <w:sz w:val="28"/>
          <w:szCs w:val="28"/>
          <w:rtl/>
          <w:lang w:bidi="fa-IR"/>
        </w:rPr>
        <w:t xml:space="preserve"> ی</w:t>
      </w:r>
      <w:r w:rsidRPr="00BC6309">
        <w:rPr>
          <w:rFonts w:cs="B Lotus" w:hint="eastAsia"/>
          <w:sz w:val="28"/>
          <w:szCs w:val="28"/>
          <w:rtl/>
          <w:lang w:bidi="fa-IR"/>
        </w:rPr>
        <w:t>ک</w:t>
      </w:r>
      <w:r w:rsidRPr="00BC6309">
        <w:rPr>
          <w:rFonts w:cs="B Lotus"/>
          <w:sz w:val="28"/>
          <w:szCs w:val="28"/>
          <w:rtl/>
          <w:lang w:bidi="fa-IR"/>
        </w:rPr>
        <w:t xml:space="preserve"> مجموعه از ترجکتور</w:t>
      </w:r>
      <w:r w:rsidRPr="00BC6309">
        <w:rPr>
          <w:rFonts w:cs="B Lotus" w:hint="cs"/>
          <w:sz w:val="28"/>
          <w:szCs w:val="28"/>
          <w:rtl/>
          <w:lang w:bidi="fa-IR"/>
        </w:rPr>
        <w:t>ی‌</w:t>
      </w:r>
      <w:r w:rsidRPr="00BC6309">
        <w:rPr>
          <w:rFonts w:cs="B Lotus" w:hint="eastAsia"/>
          <w:sz w:val="28"/>
          <w:szCs w:val="28"/>
          <w:rtl/>
          <w:lang w:bidi="fa-IR"/>
        </w:rPr>
        <w:t>ها</w:t>
      </w:r>
      <w:r w:rsidRPr="00BC6309">
        <w:rPr>
          <w:rFonts w:cs="B Lotus"/>
          <w:sz w:val="28"/>
          <w:szCs w:val="28"/>
          <w:rtl/>
          <w:lang w:bidi="fa-IR"/>
        </w:rPr>
        <w:t xml:space="preserve"> برا</w:t>
      </w:r>
      <w:r w:rsidRPr="00BC6309">
        <w:rPr>
          <w:rFonts w:cs="B Lotus" w:hint="cs"/>
          <w:sz w:val="28"/>
          <w:szCs w:val="28"/>
          <w:rtl/>
          <w:lang w:bidi="fa-IR"/>
        </w:rPr>
        <w:t>ی</w:t>
      </w:r>
      <w:r w:rsidRPr="00BC6309">
        <w:rPr>
          <w:rFonts w:cs="B Lotus"/>
          <w:sz w:val="28"/>
          <w:szCs w:val="28"/>
          <w:rtl/>
          <w:lang w:bidi="fa-IR"/>
        </w:rPr>
        <w:t xml:space="preserve"> </w:t>
      </w:r>
      <w:r w:rsidRPr="00BC6309">
        <w:rPr>
          <w:rFonts w:cs="B Lotus"/>
          <w:sz w:val="28"/>
          <w:szCs w:val="28"/>
          <w:lang w:bidi="fa-IR"/>
        </w:rPr>
        <w:t>ZMP</w:t>
      </w:r>
      <w:r w:rsidRPr="00BC6309">
        <w:rPr>
          <w:rFonts w:cs="B Lotus"/>
          <w:sz w:val="28"/>
          <w:szCs w:val="28"/>
          <w:rtl/>
          <w:lang w:bidi="fa-IR"/>
        </w:rPr>
        <w:t xml:space="preserve"> دلخواه، پاها و بالاتنه اس</w:t>
      </w:r>
      <w:r w:rsidRPr="00BC6309">
        <w:rPr>
          <w:rFonts w:cs="B Lotus" w:hint="cs"/>
          <w:sz w:val="28"/>
          <w:szCs w:val="28"/>
          <w:rtl/>
          <w:lang w:bidi="fa-IR"/>
        </w:rPr>
        <w:t xml:space="preserve">ت؛ </w:t>
      </w:r>
      <w:r w:rsidRPr="00BC6309">
        <w:rPr>
          <w:rFonts w:cs="B Lotus"/>
          <w:sz w:val="28"/>
          <w:szCs w:val="28"/>
          <w:rtl/>
          <w:lang w:bidi="fa-IR"/>
        </w:rPr>
        <w:t>در واقع وقت</w:t>
      </w:r>
      <w:r w:rsidRPr="00BC6309">
        <w:rPr>
          <w:rFonts w:cs="B Lotus" w:hint="cs"/>
          <w:sz w:val="28"/>
          <w:szCs w:val="28"/>
          <w:rtl/>
          <w:lang w:bidi="fa-IR"/>
        </w:rPr>
        <w:t>ی</w:t>
      </w:r>
      <w:r w:rsidRPr="00BC6309">
        <w:rPr>
          <w:rFonts w:cs="B Lotus"/>
          <w:sz w:val="28"/>
          <w:szCs w:val="28"/>
          <w:rtl/>
          <w:lang w:bidi="fa-IR"/>
        </w:rPr>
        <w:t xml:space="preserve"> ترجکتور</w:t>
      </w:r>
      <w:r w:rsidRPr="00BC6309">
        <w:rPr>
          <w:rFonts w:cs="B Lotus" w:hint="cs"/>
          <w:sz w:val="28"/>
          <w:szCs w:val="28"/>
          <w:rtl/>
          <w:lang w:bidi="fa-IR"/>
        </w:rPr>
        <w:t>ی</w:t>
      </w:r>
      <w:r w:rsidRPr="00BC6309">
        <w:rPr>
          <w:rFonts w:cs="B Lotus"/>
          <w:sz w:val="28"/>
          <w:szCs w:val="28"/>
          <w:rtl/>
          <w:lang w:bidi="fa-IR"/>
        </w:rPr>
        <w:t xml:space="preserve"> برا</w:t>
      </w:r>
      <w:r w:rsidRPr="00BC6309">
        <w:rPr>
          <w:rFonts w:cs="B Lotus" w:hint="cs"/>
          <w:sz w:val="28"/>
          <w:szCs w:val="28"/>
          <w:rtl/>
          <w:lang w:bidi="fa-IR"/>
        </w:rPr>
        <w:t>ی</w:t>
      </w:r>
      <w:r w:rsidRPr="00BC6309">
        <w:rPr>
          <w:rFonts w:cs="B Lotus"/>
          <w:sz w:val="28"/>
          <w:szCs w:val="28"/>
          <w:rtl/>
          <w:lang w:bidi="fa-IR"/>
        </w:rPr>
        <w:t xml:space="preserve"> </w:t>
      </w:r>
      <w:r w:rsidRPr="00BC6309">
        <w:rPr>
          <w:rFonts w:cs="B Lotus"/>
          <w:sz w:val="28"/>
          <w:szCs w:val="28"/>
          <w:lang w:bidi="fa-IR"/>
        </w:rPr>
        <w:t>ZMP</w:t>
      </w:r>
      <w:r>
        <w:rPr>
          <w:rFonts w:cs="B Lotus"/>
          <w:sz w:val="28"/>
          <w:szCs w:val="28"/>
          <w:rtl/>
          <w:lang w:bidi="fa-IR"/>
        </w:rPr>
        <w:t>، پاها و مرکز جرم</w:t>
      </w:r>
      <w:r w:rsidRPr="00BC6309">
        <w:rPr>
          <w:rFonts w:cs="B Lotus"/>
          <w:sz w:val="28"/>
          <w:szCs w:val="28"/>
          <w:rtl/>
          <w:lang w:bidi="fa-IR"/>
        </w:rPr>
        <w:t xml:space="preserve"> طراح</w:t>
      </w:r>
      <w:r w:rsidRPr="00BC6309">
        <w:rPr>
          <w:rFonts w:cs="B Lotus" w:hint="cs"/>
          <w:sz w:val="28"/>
          <w:szCs w:val="28"/>
          <w:rtl/>
          <w:lang w:bidi="fa-IR"/>
        </w:rPr>
        <w:t>ی</w:t>
      </w:r>
      <w:r>
        <w:rPr>
          <w:rFonts w:cs="B Lotus"/>
          <w:sz w:val="28"/>
          <w:szCs w:val="28"/>
          <w:rtl/>
          <w:lang w:bidi="fa-IR"/>
        </w:rPr>
        <w:t xml:space="preserve"> ش</w:t>
      </w:r>
      <w:r>
        <w:rPr>
          <w:rFonts w:cs="B Lotus" w:hint="cs"/>
          <w:sz w:val="28"/>
          <w:szCs w:val="28"/>
          <w:rtl/>
          <w:lang w:bidi="fa-IR"/>
        </w:rPr>
        <w:t>ود</w:t>
      </w:r>
      <w:r w:rsidRPr="00BC6309">
        <w:rPr>
          <w:rFonts w:cs="B Lotus"/>
          <w:sz w:val="28"/>
          <w:szCs w:val="28"/>
          <w:rtl/>
          <w:lang w:bidi="fa-IR"/>
        </w:rPr>
        <w:t>، گفته م</w:t>
      </w:r>
      <w:r w:rsidRPr="00BC6309">
        <w:rPr>
          <w:rFonts w:cs="B Lotus" w:hint="cs"/>
          <w:sz w:val="28"/>
          <w:szCs w:val="28"/>
          <w:rtl/>
          <w:lang w:bidi="fa-IR"/>
        </w:rPr>
        <w:t>ی‌</w:t>
      </w:r>
      <w:r w:rsidRPr="00BC6309">
        <w:rPr>
          <w:rFonts w:cs="B Lotus" w:hint="eastAsia"/>
          <w:sz w:val="28"/>
          <w:szCs w:val="28"/>
          <w:rtl/>
          <w:lang w:bidi="fa-IR"/>
        </w:rPr>
        <w:t>شود</w:t>
      </w:r>
      <w:r w:rsidRPr="00BC6309">
        <w:rPr>
          <w:rFonts w:cs="B Lotus"/>
          <w:sz w:val="28"/>
          <w:szCs w:val="28"/>
          <w:rtl/>
          <w:lang w:bidi="fa-IR"/>
        </w:rPr>
        <w:t xml:space="preserve"> که </w:t>
      </w:r>
      <w:r>
        <w:rPr>
          <w:rFonts w:cs="B Lotus" w:hint="cs"/>
          <w:sz w:val="28"/>
          <w:szCs w:val="28"/>
          <w:rtl/>
          <w:lang w:bidi="fa-IR"/>
        </w:rPr>
        <w:t>الگو راه رفتن طراحی</w:t>
      </w:r>
      <w:r>
        <w:rPr>
          <w:rFonts w:cs="B Lotus"/>
          <w:sz w:val="28"/>
          <w:szCs w:val="28"/>
          <w:rtl/>
          <w:lang w:bidi="fa-IR"/>
        </w:rPr>
        <w:t xml:space="preserve"> شده است.</w:t>
      </w:r>
      <w:r w:rsidR="00F203C0">
        <w:rPr>
          <w:rFonts w:cs="B Lotus" w:hint="cs"/>
          <w:sz w:val="28"/>
          <w:szCs w:val="28"/>
          <w:rtl/>
          <w:lang w:bidi="fa-IR"/>
        </w:rPr>
        <w:t xml:space="preserve"> در مرحله اول فرآیند طراحی الگو راه رفتن، موقعیت گام‌ها </w:t>
      </w:r>
      <w:r w:rsidR="00FA1841">
        <w:rPr>
          <w:rFonts w:cs="B Lotus" w:hint="cs"/>
          <w:sz w:val="28"/>
          <w:szCs w:val="28"/>
          <w:rtl/>
          <w:lang w:bidi="fa-IR"/>
        </w:rPr>
        <w:t xml:space="preserve">و زمان هر گام تصمیم‌گیری می‌شود؛ سپس با داشتن این پارامترها، ترجکتوری </w:t>
      </w:r>
      <w:r w:rsidR="00FA1841">
        <w:rPr>
          <w:rFonts w:cs="B Lotus"/>
          <w:sz w:val="28"/>
          <w:szCs w:val="28"/>
          <w:lang w:bidi="fa-IR"/>
        </w:rPr>
        <w:t>ZMP</w:t>
      </w:r>
      <w:r w:rsidR="00FA1841">
        <w:rPr>
          <w:rFonts w:cs="B Lotus" w:hint="cs"/>
          <w:sz w:val="28"/>
          <w:szCs w:val="28"/>
          <w:rtl/>
          <w:lang w:bidi="fa-IR"/>
        </w:rPr>
        <w:t xml:space="preserve"> دلخواه و ترجکتوری پاها طراحی می‌شود. در گام بعد ترجکتوری بالاتنه به گونه‌ای به دست می‌آید که ترجکتوری </w:t>
      </w:r>
      <w:r w:rsidR="00FA1841">
        <w:rPr>
          <w:rFonts w:cs="B Lotus"/>
          <w:sz w:val="28"/>
          <w:szCs w:val="28"/>
          <w:lang w:bidi="fa-IR"/>
        </w:rPr>
        <w:t>ZMP</w:t>
      </w:r>
      <w:r w:rsidR="00FA1841">
        <w:rPr>
          <w:rFonts w:cs="B Lotus" w:hint="cs"/>
          <w:sz w:val="28"/>
          <w:szCs w:val="28"/>
          <w:rtl/>
          <w:lang w:bidi="fa-IR"/>
        </w:rPr>
        <w:t xml:space="preserve"> دلخواه را ارضاء کند و واگرا نشود. تمام این مراحل برای مدل تقریبی ساده شده به دست می‌آید و سپس کنترلر برای جبران خطای دینامیکی ناشی</w:t>
      </w:r>
      <w:r w:rsidR="005764F9">
        <w:rPr>
          <w:rFonts w:cs="B Lotus" w:hint="cs"/>
          <w:sz w:val="28"/>
          <w:szCs w:val="28"/>
          <w:rtl/>
          <w:lang w:bidi="fa-IR"/>
        </w:rPr>
        <w:t xml:space="preserve"> </w:t>
      </w:r>
      <w:r w:rsidR="00FA1841">
        <w:rPr>
          <w:rFonts w:cs="B Lotus" w:hint="cs"/>
          <w:sz w:val="28"/>
          <w:szCs w:val="28"/>
          <w:rtl/>
          <w:lang w:bidi="fa-IR"/>
        </w:rPr>
        <w:t xml:space="preserve">از مدل دینامیکی تقریبی طراحی می‌شود. در نهایت طراحی مسیر به دست آمده برای مدل ساده شده </w:t>
      </w:r>
      <w:r w:rsidR="005764F9">
        <w:rPr>
          <w:rFonts w:cs="B Lotus" w:hint="cs"/>
          <w:sz w:val="28"/>
          <w:szCs w:val="28"/>
          <w:rtl/>
          <w:lang w:bidi="fa-IR"/>
        </w:rPr>
        <w:t>به ربات واقعی اعمال می‌شود و</w:t>
      </w:r>
      <w:r w:rsidR="00FA1841">
        <w:rPr>
          <w:rFonts w:cs="B Lotus" w:hint="cs"/>
          <w:sz w:val="28"/>
          <w:szCs w:val="28"/>
          <w:rtl/>
          <w:lang w:bidi="fa-IR"/>
        </w:rPr>
        <w:t xml:space="preserve"> به گونه‌ای کنترل </w:t>
      </w:r>
      <w:r w:rsidR="005764F9">
        <w:rPr>
          <w:rFonts w:cs="B Lotus" w:hint="cs"/>
          <w:sz w:val="28"/>
          <w:szCs w:val="28"/>
          <w:rtl/>
          <w:lang w:bidi="fa-IR"/>
        </w:rPr>
        <w:t>می‌شود</w:t>
      </w:r>
      <w:r w:rsidR="00FA1841">
        <w:rPr>
          <w:rFonts w:cs="B Lotus" w:hint="cs"/>
          <w:sz w:val="28"/>
          <w:szCs w:val="28"/>
          <w:rtl/>
          <w:lang w:bidi="fa-IR"/>
        </w:rPr>
        <w:t xml:space="preserve"> تا الگو را دنبال کند.</w:t>
      </w:r>
    </w:p>
    <w:p w14:paraId="1A1D79A6" w14:textId="0EC3B26A" w:rsidR="00BC79E1" w:rsidRPr="00BC6309" w:rsidRDefault="00A374B3" w:rsidP="00A374B3">
      <w:pPr>
        <w:ind w:firstLine="272"/>
        <w:rPr>
          <w:rFonts w:cs="B Lotus"/>
          <w:sz w:val="28"/>
          <w:szCs w:val="28"/>
          <w:rtl/>
          <w:lang w:bidi="fa-IR"/>
        </w:rPr>
      </w:pPr>
      <w:r>
        <w:rPr>
          <w:rFonts w:cs="B Lotus" w:hint="cs"/>
          <w:sz w:val="28"/>
          <w:szCs w:val="28"/>
          <w:rtl/>
          <w:lang w:bidi="fa-IR"/>
        </w:rPr>
        <w:t xml:space="preserve">در این فصل، فرآیند طراحی مسیر برای </w:t>
      </w:r>
      <w:r>
        <w:rPr>
          <w:rFonts w:cs="B Lotus"/>
          <w:sz w:val="28"/>
          <w:szCs w:val="28"/>
          <w:lang w:bidi="fa-IR"/>
        </w:rPr>
        <w:t>ZMP</w:t>
      </w:r>
      <w:r>
        <w:rPr>
          <w:rFonts w:cs="B Lotus" w:hint="cs"/>
          <w:sz w:val="28"/>
          <w:szCs w:val="28"/>
          <w:rtl/>
          <w:lang w:bidi="fa-IR"/>
        </w:rPr>
        <w:t>، پا و بالاتنه با استفاده از مدل آونگ معکوس خطی آورده شده است؛ همچنین معادلات کنترلر برای پایداری حرکت استخراج شده است. این فرآیند برای مدل 3 جرمه در فصل 4 به تفصیل ارائه شده است.</w:t>
      </w:r>
    </w:p>
    <w:p w14:paraId="4365E90E" w14:textId="62404B79" w:rsidR="00ED44E7" w:rsidRPr="00512129" w:rsidRDefault="00811AA5" w:rsidP="00ED44E7">
      <w:pPr>
        <w:pStyle w:val="Heading2"/>
        <w:spacing w:before="0" w:after="0"/>
        <w:rPr>
          <w:rFonts w:cs="B Lotus"/>
          <w:sz w:val="32"/>
          <w:szCs w:val="32"/>
          <w:rtl/>
          <w:lang w:bidi="fa-IR"/>
        </w:rPr>
      </w:pPr>
      <w:r>
        <w:rPr>
          <w:rFonts w:cs="B Lotus" w:hint="cs"/>
          <w:sz w:val="32"/>
          <w:szCs w:val="32"/>
          <w:rtl/>
          <w:lang w:bidi="fa-IR"/>
        </w:rPr>
        <w:lastRenderedPageBreak/>
        <w:t>استخراج معادلات دینامیک</w:t>
      </w:r>
    </w:p>
    <w:p w14:paraId="37AA9621" w14:textId="34C8D608" w:rsidR="00ED44E7" w:rsidRPr="00005787" w:rsidRDefault="00ED44E7" w:rsidP="00190634">
      <w:pPr>
        <w:rPr>
          <w:rFonts w:cs="B Lotus"/>
          <w:rtl/>
          <w:lang w:bidi="fa-IR"/>
        </w:rPr>
      </w:pPr>
      <w:r w:rsidRPr="00005787">
        <w:rPr>
          <w:rFonts w:cs="B Lotus" w:hint="cs"/>
          <w:sz w:val="28"/>
          <w:szCs w:val="28"/>
          <w:rtl/>
          <w:lang w:bidi="fa-IR"/>
        </w:rPr>
        <w:t xml:space="preserve"> </w:t>
      </w:r>
    </w:p>
    <w:p w14:paraId="264E33E0" w14:textId="0EDEE68D" w:rsidR="00ED44E7" w:rsidRPr="00512129" w:rsidRDefault="00F909BB" w:rsidP="00ED44E7">
      <w:pPr>
        <w:pStyle w:val="Heading3"/>
        <w:rPr>
          <w:rFonts w:cs="B Lotus"/>
          <w:sz w:val="28"/>
          <w:szCs w:val="28"/>
          <w:rtl/>
          <w:lang w:bidi="fa-IR"/>
        </w:rPr>
      </w:pPr>
      <w:r>
        <w:rPr>
          <w:rFonts w:cs="B Lotus" w:hint="cs"/>
          <w:sz w:val="28"/>
          <w:szCs w:val="28"/>
          <w:rtl/>
          <w:lang w:bidi="fa-IR"/>
        </w:rPr>
        <w:t>دینامیک مرکز جرم</w:t>
      </w:r>
    </w:p>
    <w:p w14:paraId="7337BAB6" w14:textId="77777777" w:rsidR="00ED44E7" w:rsidRDefault="00ED44E7" w:rsidP="00190634">
      <w:pPr>
        <w:rPr>
          <w:rFonts w:cs="B Lotus"/>
          <w:sz w:val="28"/>
          <w:szCs w:val="28"/>
          <w:rtl/>
        </w:rPr>
      </w:pPr>
    </w:p>
    <w:p w14:paraId="555A4ABB" w14:textId="40EC6C3C" w:rsidR="003E1DAB" w:rsidRDefault="003E1DAB" w:rsidP="003E1DAB">
      <w:pPr>
        <w:pStyle w:val="Heading2"/>
        <w:spacing w:before="0" w:after="0"/>
        <w:rPr>
          <w:rFonts w:cs="B Lotus"/>
          <w:sz w:val="32"/>
          <w:szCs w:val="32"/>
          <w:rtl/>
          <w:lang w:bidi="fa-IR"/>
        </w:rPr>
      </w:pPr>
      <w:r>
        <w:rPr>
          <w:rFonts w:cs="B Lotus" w:hint="cs"/>
          <w:sz w:val="32"/>
          <w:szCs w:val="32"/>
          <w:rtl/>
          <w:lang w:bidi="fa-IR"/>
        </w:rPr>
        <w:t xml:space="preserve">طراحی مسیر </w:t>
      </w:r>
      <w:r>
        <w:rPr>
          <w:rFonts w:cs="B Lotus"/>
          <w:sz w:val="32"/>
          <w:szCs w:val="32"/>
          <w:lang w:bidi="fa-IR"/>
        </w:rPr>
        <w:t>ZMP</w:t>
      </w:r>
    </w:p>
    <w:p w14:paraId="22B1264E" w14:textId="77777777" w:rsidR="0054342D" w:rsidRDefault="0054342D" w:rsidP="00E7777E">
      <w:pPr>
        <w:rPr>
          <w:rFonts w:cs="B Lotus"/>
          <w:sz w:val="28"/>
          <w:szCs w:val="28"/>
          <w:rtl/>
          <w:lang w:bidi="fa-IR"/>
        </w:rPr>
      </w:pPr>
    </w:p>
    <w:p w14:paraId="3226A1EA" w14:textId="5E29F81F" w:rsidR="003E1DAB" w:rsidRDefault="003E1DAB" w:rsidP="003E1DAB">
      <w:pPr>
        <w:pStyle w:val="Heading2"/>
        <w:spacing w:before="0" w:after="0"/>
        <w:rPr>
          <w:rFonts w:cs="B Lotus"/>
          <w:sz w:val="32"/>
          <w:szCs w:val="32"/>
          <w:rtl/>
          <w:lang w:bidi="fa-IR"/>
        </w:rPr>
      </w:pPr>
      <w:r>
        <w:rPr>
          <w:rFonts w:cs="B Lotus" w:hint="cs"/>
          <w:sz w:val="32"/>
          <w:szCs w:val="32"/>
          <w:rtl/>
          <w:lang w:bidi="fa-IR"/>
        </w:rPr>
        <w:t>طراحی مسیر مرکز جرم</w:t>
      </w:r>
    </w:p>
    <w:p w14:paraId="0B20B693" w14:textId="77777777" w:rsidR="003E1DAB" w:rsidRPr="004B622A" w:rsidRDefault="003E1DAB" w:rsidP="003E1DAB">
      <w:pPr>
        <w:rPr>
          <w:rFonts w:cs="B Lotus"/>
          <w:sz w:val="28"/>
          <w:szCs w:val="28"/>
          <w:rtl/>
          <w:lang w:bidi="fa-IR"/>
        </w:rPr>
      </w:pPr>
    </w:p>
    <w:p w14:paraId="5EC7D8F3" w14:textId="13750F66" w:rsidR="003E1DAB" w:rsidRDefault="003E1DAB" w:rsidP="003E1DAB">
      <w:pPr>
        <w:pStyle w:val="Heading2"/>
        <w:spacing w:before="0" w:after="0"/>
        <w:rPr>
          <w:rFonts w:cs="B Lotus"/>
          <w:sz w:val="32"/>
          <w:szCs w:val="32"/>
          <w:rtl/>
          <w:lang w:bidi="fa-IR"/>
        </w:rPr>
      </w:pPr>
      <w:r>
        <w:rPr>
          <w:rFonts w:cs="B Lotus" w:hint="cs"/>
          <w:sz w:val="32"/>
          <w:szCs w:val="32"/>
          <w:rtl/>
          <w:lang w:bidi="fa-IR"/>
        </w:rPr>
        <w:t>طراحی مسیر پاها</w:t>
      </w:r>
    </w:p>
    <w:p w14:paraId="0CDC8078" w14:textId="6EC72444" w:rsidR="003E1DAB" w:rsidRPr="004B622A" w:rsidRDefault="003E1DAB" w:rsidP="003E1DAB">
      <w:pPr>
        <w:rPr>
          <w:rFonts w:cs="B Lotus"/>
          <w:sz w:val="28"/>
          <w:szCs w:val="28"/>
          <w:rtl/>
          <w:lang w:bidi="fa-IR"/>
        </w:rPr>
      </w:pPr>
    </w:p>
    <w:p w14:paraId="68C7341F" w14:textId="7273D1CE" w:rsidR="003E1DAB" w:rsidRDefault="003E1DAB" w:rsidP="003E1DAB">
      <w:pPr>
        <w:pStyle w:val="Heading2"/>
        <w:spacing w:before="0" w:after="0"/>
        <w:rPr>
          <w:rFonts w:cs="B Lotus"/>
          <w:sz w:val="32"/>
          <w:szCs w:val="32"/>
          <w:rtl/>
          <w:lang w:bidi="fa-IR"/>
        </w:rPr>
      </w:pPr>
      <w:r>
        <w:rPr>
          <w:rFonts w:cs="B Lotus" w:hint="cs"/>
          <w:sz w:val="32"/>
          <w:szCs w:val="32"/>
          <w:rtl/>
          <w:lang w:bidi="fa-IR"/>
        </w:rPr>
        <w:t>استخراج معادلات کنترلر</w:t>
      </w:r>
    </w:p>
    <w:p w14:paraId="6044C5AB" w14:textId="4790D9E3" w:rsidR="003E1DAB" w:rsidRPr="004B622A" w:rsidRDefault="003E1DAB" w:rsidP="003E1DAB">
      <w:pPr>
        <w:rPr>
          <w:rFonts w:cs="B Lotus"/>
          <w:sz w:val="28"/>
          <w:szCs w:val="28"/>
          <w:rtl/>
          <w:lang w:bidi="fa-IR"/>
        </w:rPr>
      </w:pPr>
    </w:p>
    <w:p w14:paraId="7B21BE47" w14:textId="5C231F39" w:rsidR="003E1DAB" w:rsidRDefault="003E1DAB" w:rsidP="003E1DAB">
      <w:pPr>
        <w:pStyle w:val="Heading2"/>
        <w:spacing w:before="0" w:after="0"/>
        <w:rPr>
          <w:rFonts w:cs="B Lotus"/>
          <w:sz w:val="32"/>
          <w:szCs w:val="32"/>
          <w:rtl/>
          <w:lang w:bidi="fa-IR"/>
        </w:rPr>
      </w:pPr>
      <w:r>
        <w:rPr>
          <w:rFonts w:cs="B Lotus" w:hint="cs"/>
          <w:sz w:val="32"/>
          <w:szCs w:val="32"/>
          <w:rtl/>
          <w:lang w:bidi="fa-IR"/>
        </w:rPr>
        <w:t>شبیه‌سازی حرکت در متلب</w:t>
      </w:r>
    </w:p>
    <w:p w14:paraId="1B03BCBF" w14:textId="0C7A1726" w:rsidR="00B07340" w:rsidRDefault="00B07340" w:rsidP="003E1DAB">
      <w:pPr>
        <w:rPr>
          <w:rtl/>
          <w:lang w:bidi="fa-IR"/>
        </w:rPr>
      </w:pPr>
    </w:p>
    <w:p w14:paraId="046D50D3" w14:textId="77777777" w:rsidR="00B07340" w:rsidRPr="00B07340" w:rsidRDefault="00B07340" w:rsidP="00B07340">
      <w:pPr>
        <w:rPr>
          <w:rtl/>
          <w:lang w:bidi="fa-IR"/>
        </w:rPr>
      </w:pPr>
    </w:p>
    <w:p w14:paraId="6CA5B8DF" w14:textId="77777777" w:rsidR="00B07340" w:rsidRPr="00B07340" w:rsidRDefault="00B07340" w:rsidP="00B07340">
      <w:pPr>
        <w:rPr>
          <w:rtl/>
          <w:lang w:bidi="fa-IR"/>
        </w:rPr>
      </w:pPr>
    </w:p>
    <w:p w14:paraId="4DE065B1" w14:textId="77777777" w:rsidR="00B07340" w:rsidRPr="00B07340" w:rsidRDefault="00B07340" w:rsidP="00B07340">
      <w:pPr>
        <w:rPr>
          <w:rtl/>
          <w:lang w:bidi="fa-IR"/>
        </w:rPr>
      </w:pPr>
    </w:p>
    <w:p w14:paraId="7D296F2F" w14:textId="77777777" w:rsidR="00B07340" w:rsidRPr="00B07340" w:rsidRDefault="00B07340" w:rsidP="00B07340">
      <w:pPr>
        <w:rPr>
          <w:rtl/>
          <w:lang w:bidi="fa-IR"/>
        </w:rPr>
      </w:pPr>
    </w:p>
    <w:p w14:paraId="17F5818C" w14:textId="77777777" w:rsidR="00B07340" w:rsidRPr="00B07340" w:rsidRDefault="00B07340" w:rsidP="00B07340">
      <w:pPr>
        <w:rPr>
          <w:rtl/>
          <w:lang w:bidi="fa-IR"/>
        </w:rPr>
      </w:pPr>
    </w:p>
    <w:p w14:paraId="455FD175" w14:textId="77777777" w:rsidR="00B07340" w:rsidRPr="00B07340" w:rsidRDefault="00B07340" w:rsidP="00B07340">
      <w:pPr>
        <w:rPr>
          <w:rtl/>
          <w:lang w:bidi="fa-IR"/>
        </w:rPr>
      </w:pPr>
    </w:p>
    <w:p w14:paraId="1BEA1823" w14:textId="77777777" w:rsidR="00B07340" w:rsidRPr="00B07340" w:rsidRDefault="00B07340" w:rsidP="00B07340">
      <w:pPr>
        <w:rPr>
          <w:rtl/>
          <w:lang w:bidi="fa-IR"/>
        </w:rPr>
      </w:pPr>
    </w:p>
    <w:p w14:paraId="094DEC4E" w14:textId="77777777" w:rsidR="00B07340" w:rsidRDefault="00B07340" w:rsidP="00B07340">
      <w:pPr>
        <w:rPr>
          <w:rtl/>
          <w:lang w:bidi="fa-IR"/>
        </w:rPr>
        <w:sectPr w:rsidR="00B07340" w:rsidSect="00593317">
          <w:headerReference w:type="default" r:id="rId126"/>
          <w:footnotePr>
            <w:numRestart w:val="eachPage"/>
          </w:footnotePr>
          <w:endnotePr>
            <w:numFmt w:val="decimal"/>
          </w:endnotePr>
          <w:pgSz w:w="11906" w:h="16838" w:code="9"/>
          <w:pgMar w:top="1701" w:right="1418" w:bottom="1418" w:left="1134" w:header="720" w:footer="851" w:gutter="0"/>
          <w:cols w:space="340"/>
          <w:bidi/>
          <w:rtlGutter/>
        </w:sectPr>
      </w:pPr>
    </w:p>
    <w:p w14:paraId="1186AFCB" w14:textId="77777777" w:rsidR="0007688A" w:rsidRPr="00005787" w:rsidRDefault="0007688A" w:rsidP="0007688A">
      <w:pPr>
        <w:ind w:firstLine="0"/>
        <w:rPr>
          <w:rFonts w:cs="B Lotus"/>
          <w:rtl/>
        </w:rPr>
      </w:pPr>
    </w:p>
    <w:p w14:paraId="7712B25E" w14:textId="77777777" w:rsidR="0007688A" w:rsidRPr="00005787" w:rsidRDefault="0007688A" w:rsidP="0007688A">
      <w:pPr>
        <w:rPr>
          <w:rFonts w:cs="B Lotus"/>
          <w:rtl/>
        </w:rPr>
      </w:pPr>
    </w:p>
    <w:p w14:paraId="2351C61F" w14:textId="77777777" w:rsidR="0007688A" w:rsidRPr="00005787" w:rsidRDefault="0007688A" w:rsidP="0007688A">
      <w:pPr>
        <w:rPr>
          <w:rFonts w:cs="B Lotus"/>
          <w:rtl/>
        </w:rPr>
      </w:pPr>
    </w:p>
    <w:p w14:paraId="132A646A" w14:textId="77777777" w:rsidR="0007688A" w:rsidRPr="00005787" w:rsidRDefault="0007688A" w:rsidP="0007688A">
      <w:pPr>
        <w:rPr>
          <w:rFonts w:cs="B Lotus"/>
          <w:rtl/>
        </w:rPr>
      </w:pPr>
    </w:p>
    <w:p w14:paraId="5C5ADF1E" w14:textId="77777777" w:rsidR="0007688A" w:rsidRPr="00005787" w:rsidRDefault="0007688A" w:rsidP="0007688A">
      <w:pPr>
        <w:rPr>
          <w:rFonts w:cs="B Lotus"/>
          <w:rtl/>
        </w:rPr>
      </w:pPr>
    </w:p>
    <w:p w14:paraId="252E6CF9" w14:textId="77777777" w:rsidR="0007688A" w:rsidRPr="00005787" w:rsidRDefault="0007688A" w:rsidP="0007688A">
      <w:pPr>
        <w:rPr>
          <w:rFonts w:cs="B Lotus"/>
          <w:rtl/>
        </w:rPr>
      </w:pPr>
    </w:p>
    <w:p w14:paraId="01175597" w14:textId="77777777" w:rsidR="0007688A" w:rsidRPr="00005787" w:rsidRDefault="0007688A" w:rsidP="0007688A">
      <w:pPr>
        <w:rPr>
          <w:rFonts w:cs="B Lotus"/>
          <w:rtl/>
        </w:rPr>
      </w:pPr>
    </w:p>
    <w:p w14:paraId="773B401E" w14:textId="77777777" w:rsidR="0007688A" w:rsidRPr="00005787" w:rsidRDefault="0007688A" w:rsidP="0007688A">
      <w:pPr>
        <w:rPr>
          <w:rFonts w:cs="B Lotus"/>
          <w:rtl/>
        </w:rPr>
      </w:pPr>
    </w:p>
    <w:p w14:paraId="3717BCEE" w14:textId="77777777" w:rsidR="0007688A" w:rsidRPr="00005787" w:rsidRDefault="0007688A" w:rsidP="0007688A">
      <w:pPr>
        <w:rPr>
          <w:rFonts w:cs="B Lotus"/>
          <w:rtl/>
        </w:rPr>
      </w:pPr>
    </w:p>
    <w:p w14:paraId="24B7C969" w14:textId="77777777" w:rsidR="0007688A" w:rsidRPr="00005787" w:rsidRDefault="0007688A" w:rsidP="0007688A">
      <w:pPr>
        <w:rPr>
          <w:rFonts w:cs="B Lotus"/>
          <w:rtl/>
        </w:rPr>
      </w:pPr>
    </w:p>
    <w:p w14:paraId="39B6778B" w14:textId="225D88DB" w:rsidR="0007688A" w:rsidRPr="00005787" w:rsidRDefault="0007688A" w:rsidP="0007688A">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چهارم</w:t>
      </w:r>
    </w:p>
    <w:p w14:paraId="2814E464" w14:textId="77777777" w:rsidR="0007688A" w:rsidRDefault="0007688A" w:rsidP="0007688A">
      <w:pPr>
        <w:widowControl/>
        <w:spacing w:line="240" w:lineRule="auto"/>
        <w:ind w:firstLine="0"/>
        <w:jc w:val="left"/>
        <w:rPr>
          <w:rFonts w:cs="B Lotus"/>
          <w:sz w:val="200"/>
          <w:szCs w:val="200"/>
          <w:rtl/>
          <w:lang w:bidi="fa-IR"/>
        </w:rPr>
      </w:pPr>
      <w:r>
        <w:rPr>
          <w:rFonts w:cs="B Lotus"/>
          <w:sz w:val="200"/>
          <w:szCs w:val="200"/>
          <w:rtl/>
          <w:lang w:bidi="fa-IR"/>
        </w:rPr>
        <w:br w:type="page"/>
      </w:r>
    </w:p>
    <w:p w14:paraId="448AA273" w14:textId="7C373ABF" w:rsidR="0007688A" w:rsidRPr="00005787" w:rsidRDefault="0007688A" w:rsidP="0007688A">
      <w:pPr>
        <w:rPr>
          <w:rFonts w:cs="B Lotus"/>
          <w:sz w:val="200"/>
          <w:szCs w:val="200"/>
          <w:rtl/>
          <w:lang w:bidi="fa-IR"/>
        </w:rPr>
      </w:pPr>
      <w:r>
        <w:rPr>
          <w:rFonts w:cs="B Lotus" w:hint="cs"/>
          <w:sz w:val="200"/>
          <w:szCs w:val="200"/>
          <w:rtl/>
          <w:lang w:bidi="fa-IR"/>
        </w:rPr>
        <w:lastRenderedPageBreak/>
        <w:t>4</w:t>
      </w:r>
    </w:p>
    <w:p w14:paraId="1586F29E" w14:textId="66CCA3DF" w:rsidR="0007688A" w:rsidRPr="00005787" w:rsidRDefault="0007688A" w:rsidP="00CC041A">
      <w:pPr>
        <w:pStyle w:val="Heading1"/>
        <w:rPr>
          <w:rtl/>
        </w:rPr>
      </w:pPr>
      <w:r>
        <w:rPr>
          <w:rFonts w:hint="cs"/>
          <w:rtl/>
        </w:rPr>
        <w:t xml:space="preserve">بازیابی تعادل بر اساس مدل </w:t>
      </w:r>
      <w:r w:rsidR="00CC041A">
        <w:rPr>
          <w:rFonts w:hint="cs"/>
          <w:rtl/>
        </w:rPr>
        <w:t>3 جرمه</w:t>
      </w:r>
    </w:p>
    <w:p w14:paraId="75164CE5" w14:textId="77777777" w:rsidR="0007688A" w:rsidRDefault="0007688A" w:rsidP="0007688A">
      <w:pPr>
        <w:ind w:firstLine="272"/>
        <w:rPr>
          <w:rFonts w:cs="B Lotus"/>
          <w:sz w:val="28"/>
          <w:szCs w:val="28"/>
          <w:rtl/>
          <w:lang w:bidi="fa-IR"/>
        </w:rPr>
      </w:pPr>
      <w:r w:rsidRPr="00BC6309">
        <w:rPr>
          <w:rFonts w:cs="B Lotus" w:hint="cs"/>
          <w:sz w:val="28"/>
          <w:szCs w:val="28"/>
          <w:rtl/>
          <w:lang w:bidi="fa-IR"/>
        </w:rPr>
        <w:t>الگو راه رفتن</w:t>
      </w:r>
      <w:r w:rsidRPr="00BC6309">
        <w:rPr>
          <w:rStyle w:val="FootnoteReference"/>
          <w:rFonts w:cs="B Lotus"/>
          <w:sz w:val="28"/>
          <w:szCs w:val="28"/>
          <w:rtl/>
          <w:lang w:bidi="fa-IR"/>
        </w:rPr>
        <w:footnoteReference w:id="28"/>
      </w:r>
      <w:r w:rsidRPr="00BC6309">
        <w:rPr>
          <w:rFonts w:cs="B Lotus" w:hint="cs"/>
          <w:sz w:val="28"/>
          <w:szCs w:val="28"/>
          <w:rtl/>
          <w:lang w:bidi="fa-IR"/>
        </w:rPr>
        <w:t xml:space="preserve"> ی</w:t>
      </w:r>
      <w:r w:rsidRPr="00BC6309">
        <w:rPr>
          <w:rFonts w:cs="B Lotus" w:hint="eastAsia"/>
          <w:sz w:val="28"/>
          <w:szCs w:val="28"/>
          <w:rtl/>
          <w:lang w:bidi="fa-IR"/>
        </w:rPr>
        <w:t>ک</w:t>
      </w:r>
      <w:r w:rsidRPr="00BC6309">
        <w:rPr>
          <w:rFonts w:cs="B Lotus"/>
          <w:sz w:val="28"/>
          <w:szCs w:val="28"/>
          <w:rtl/>
          <w:lang w:bidi="fa-IR"/>
        </w:rPr>
        <w:t xml:space="preserve"> مجموعه از ترجکتور</w:t>
      </w:r>
      <w:r w:rsidRPr="00BC6309">
        <w:rPr>
          <w:rFonts w:cs="B Lotus" w:hint="cs"/>
          <w:sz w:val="28"/>
          <w:szCs w:val="28"/>
          <w:rtl/>
          <w:lang w:bidi="fa-IR"/>
        </w:rPr>
        <w:t>ی‌</w:t>
      </w:r>
      <w:r w:rsidRPr="00BC6309">
        <w:rPr>
          <w:rFonts w:cs="B Lotus" w:hint="eastAsia"/>
          <w:sz w:val="28"/>
          <w:szCs w:val="28"/>
          <w:rtl/>
          <w:lang w:bidi="fa-IR"/>
        </w:rPr>
        <w:t>ها</w:t>
      </w:r>
      <w:r w:rsidRPr="00BC6309">
        <w:rPr>
          <w:rFonts w:cs="B Lotus"/>
          <w:sz w:val="28"/>
          <w:szCs w:val="28"/>
          <w:rtl/>
          <w:lang w:bidi="fa-IR"/>
        </w:rPr>
        <w:t xml:space="preserve"> برا</w:t>
      </w:r>
      <w:r w:rsidRPr="00BC6309">
        <w:rPr>
          <w:rFonts w:cs="B Lotus" w:hint="cs"/>
          <w:sz w:val="28"/>
          <w:szCs w:val="28"/>
          <w:rtl/>
          <w:lang w:bidi="fa-IR"/>
        </w:rPr>
        <w:t>ی</w:t>
      </w:r>
      <w:r w:rsidRPr="00BC6309">
        <w:rPr>
          <w:rFonts w:cs="B Lotus"/>
          <w:sz w:val="28"/>
          <w:szCs w:val="28"/>
          <w:rtl/>
          <w:lang w:bidi="fa-IR"/>
        </w:rPr>
        <w:t xml:space="preserve"> </w:t>
      </w:r>
      <w:r w:rsidRPr="00BC6309">
        <w:rPr>
          <w:rFonts w:cs="B Lotus"/>
          <w:sz w:val="28"/>
          <w:szCs w:val="28"/>
          <w:lang w:bidi="fa-IR"/>
        </w:rPr>
        <w:t>ZMP</w:t>
      </w:r>
      <w:r w:rsidRPr="00BC6309">
        <w:rPr>
          <w:rFonts w:cs="B Lotus"/>
          <w:sz w:val="28"/>
          <w:szCs w:val="28"/>
          <w:rtl/>
          <w:lang w:bidi="fa-IR"/>
        </w:rPr>
        <w:t xml:space="preserve"> دلخواه، پاها و بالاتنه اس</w:t>
      </w:r>
      <w:r w:rsidRPr="00BC6309">
        <w:rPr>
          <w:rFonts w:cs="B Lotus" w:hint="cs"/>
          <w:sz w:val="28"/>
          <w:szCs w:val="28"/>
          <w:rtl/>
          <w:lang w:bidi="fa-IR"/>
        </w:rPr>
        <w:t xml:space="preserve">ت؛ </w:t>
      </w:r>
      <w:r w:rsidRPr="00BC6309">
        <w:rPr>
          <w:rFonts w:cs="B Lotus"/>
          <w:sz w:val="28"/>
          <w:szCs w:val="28"/>
          <w:rtl/>
          <w:lang w:bidi="fa-IR"/>
        </w:rPr>
        <w:t>در واقع وقت</w:t>
      </w:r>
      <w:r w:rsidRPr="00BC6309">
        <w:rPr>
          <w:rFonts w:cs="B Lotus" w:hint="cs"/>
          <w:sz w:val="28"/>
          <w:szCs w:val="28"/>
          <w:rtl/>
          <w:lang w:bidi="fa-IR"/>
        </w:rPr>
        <w:t>ی</w:t>
      </w:r>
      <w:r w:rsidRPr="00BC6309">
        <w:rPr>
          <w:rFonts w:cs="B Lotus"/>
          <w:sz w:val="28"/>
          <w:szCs w:val="28"/>
          <w:rtl/>
          <w:lang w:bidi="fa-IR"/>
        </w:rPr>
        <w:t xml:space="preserve"> ترجکتور</w:t>
      </w:r>
      <w:r w:rsidRPr="00BC6309">
        <w:rPr>
          <w:rFonts w:cs="B Lotus" w:hint="cs"/>
          <w:sz w:val="28"/>
          <w:szCs w:val="28"/>
          <w:rtl/>
          <w:lang w:bidi="fa-IR"/>
        </w:rPr>
        <w:t>ی</w:t>
      </w:r>
      <w:r w:rsidRPr="00BC6309">
        <w:rPr>
          <w:rFonts w:cs="B Lotus"/>
          <w:sz w:val="28"/>
          <w:szCs w:val="28"/>
          <w:rtl/>
          <w:lang w:bidi="fa-IR"/>
        </w:rPr>
        <w:t xml:space="preserve"> برا</w:t>
      </w:r>
      <w:r w:rsidRPr="00BC6309">
        <w:rPr>
          <w:rFonts w:cs="B Lotus" w:hint="cs"/>
          <w:sz w:val="28"/>
          <w:szCs w:val="28"/>
          <w:rtl/>
          <w:lang w:bidi="fa-IR"/>
        </w:rPr>
        <w:t>ی</w:t>
      </w:r>
      <w:r w:rsidRPr="00BC6309">
        <w:rPr>
          <w:rFonts w:cs="B Lotus"/>
          <w:sz w:val="28"/>
          <w:szCs w:val="28"/>
          <w:rtl/>
          <w:lang w:bidi="fa-IR"/>
        </w:rPr>
        <w:t xml:space="preserve"> </w:t>
      </w:r>
      <w:r w:rsidRPr="00BC6309">
        <w:rPr>
          <w:rFonts w:cs="B Lotus"/>
          <w:sz w:val="28"/>
          <w:szCs w:val="28"/>
          <w:lang w:bidi="fa-IR"/>
        </w:rPr>
        <w:t>ZMP</w:t>
      </w:r>
      <w:r>
        <w:rPr>
          <w:rFonts w:cs="B Lotus"/>
          <w:sz w:val="28"/>
          <w:szCs w:val="28"/>
          <w:rtl/>
          <w:lang w:bidi="fa-IR"/>
        </w:rPr>
        <w:t>، پاها و مرکز جرم</w:t>
      </w:r>
      <w:r w:rsidRPr="00BC6309">
        <w:rPr>
          <w:rFonts w:cs="B Lotus"/>
          <w:sz w:val="28"/>
          <w:szCs w:val="28"/>
          <w:rtl/>
          <w:lang w:bidi="fa-IR"/>
        </w:rPr>
        <w:t xml:space="preserve"> طراح</w:t>
      </w:r>
      <w:r w:rsidRPr="00BC6309">
        <w:rPr>
          <w:rFonts w:cs="B Lotus" w:hint="cs"/>
          <w:sz w:val="28"/>
          <w:szCs w:val="28"/>
          <w:rtl/>
          <w:lang w:bidi="fa-IR"/>
        </w:rPr>
        <w:t>ی</w:t>
      </w:r>
      <w:r>
        <w:rPr>
          <w:rFonts w:cs="B Lotus"/>
          <w:sz w:val="28"/>
          <w:szCs w:val="28"/>
          <w:rtl/>
          <w:lang w:bidi="fa-IR"/>
        </w:rPr>
        <w:t xml:space="preserve"> ش</w:t>
      </w:r>
      <w:r>
        <w:rPr>
          <w:rFonts w:cs="B Lotus" w:hint="cs"/>
          <w:sz w:val="28"/>
          <w:szCs w:val="28"/>
          <w:rtl/>
          <w:lang w:bidi="fa-IR"/>
        </w:rPr>
        <w:t>ود</w:t>
      </w:r>
      <w:r w:rsidRPr="00BC6309">
        <w:rPr>
          <w:rFonts w:cs="B Lotus"/>
          <w:sz w:val="28"/>
          <w:szCs w:val="28"/>
          <w:rtl/>
          <w:lang w:bidi="fa-IR"/>
        </w:rPr>
        <w:t>، گفته م</w:t>
      </w:r>
      <w:r w:rsidRPr="00BC6309">
        <w:rPr>
          <w:rFonts w:cs="B Lotus" w:hint="cs"/>
          <w:sz w:val="28"/>
          <w:szCs w:val="28"/>
          <w:rtl/>
          <w:lang w:bidi="fa-IR"/>
        </w:rPr>
        <w:t>ی‌</w:t>
      </w:r>
      <w:r w:rsidRPr="00BC6309">
        <w:rPr>
          <w:rFonts w:cs="B Lotus" w:hint="eastAsia"/>
          <w:sz w:val="28"/>
          <w:szCs w:val="28"/>
          <w:rtl/>
          <w:lang w:bidi="fa-IR"/>
        </w:rPr>
        <w:t>شود</w:t>
      </w:r>
      <w:r w:rsidRPr="00BC6309">
        <w:rPr>
          <w:rFonts w:cs="B Lotus"/>
          <w:sz w:val="28"/>
          <w:szCs w:val="28"/>
          <w:rtl/>
          <w:lang w:bidi="fa-IR"/>
        </w:rPr>
        <w:t xml:space="preserve"> که </w:t>
      </w:r>
      <w:r>
        <w:rPr>
          <w:rFonts w:cs="B Lotus" w:hint="cs"/>
          <w:sz w:val="28"/>
          <w:szCs w:val="28"/>
          <w:rtl/>
          <w:lang w:bidi="fa-IR"/>
        </w:rPr>
        <w:t>الگو راه رفتن طراحی</w:t>
      </w:r>
      <w:r>
        <w:rPr>
          <w:rFonts w:cs="B Lotus"/>
          <w:sz w:val="28"/>
          <w:szCs w:val="28"/>
          <w:rtl/>
          <w:lang w:bidi="fa-IR"/>
        </w:rPr>
        <w:t xml:space="preserve"> شده است.</w:t>
      </w:r>
      <w:r>
        <w:rPr>
          <w:rFonts w:cs="B Lotus" w:hint="cs"/>
          <w:sz w:val="28"/>
          <w:szCs w:val="28"/>
          <w:rtl/>
          <w:lang w:bidi="fa-IR"/>
        </w:rPr>
        <w:t xml:space="preserve"> در مرحله اول فرآیند طراحی الگو راه رفتن، موقعیت گام‌ها و زمان هر گام تصمیم‌گیری می‌شود؛ سپس با داشتن این پارامترها، ترجکتوری </w:t>
      </w:r>
      <w:r>
        <w:rPr>
          <w:rFonts w:cs="B Lotus"/>
          <w:sz w:val="28"/>
          <w:szCs w:val="28"/>
          <w:lang w:bidi="fa-IR"/>
        </w:rPr>
        <w:t>ZMP</w:t>
      </w:r>
      <w:r>
        <w:rPr>
          <w:rFonts w:cs="B Lotus" w:hint="cs"/>
          <w:sz w:val="28"/>
          <w:szCs w:val="28"/>
          <w:rtl/>
          <w:lang w:bidi="fa-IR"/>
        </w:rPr>
        <w:t xml:space="preserve"> دلخواه و ترجکتوری پاها طراحی می‌شود. در گام بعد ترجکتوری بالاتنه به گونه‌ای به دست می‌آید که ترجکتوری </w:t>
      </w:r>
      <w:r>
        <w:rPr>
          <w:rFonts w:cs="B Lotus"/>
          <w:sz w:val="28"/>
          <w:szCs w:val="28"/>
          <w:lang w:bidi="fa-IR"/>
        </w:rPr>
        <w:t>ZMP</w:t>
      </w:r>
      <w:r>
        <w:rPr>
          <w:rFonts w:cs="B Lotus" w:hint="cs"/>
          <w:sz w:val="28"/>
          <w:szCs w:val="28"/>
          <w:rtl/>
          <w:lang w:bidi="fa-IR"/>
        </w:rPr>
        <w:t xml:space="preserve"> دلخواه را ارضاء کند و واگرا نشود. تمام این مراحل برای مدل تقریبی ساده شده به دست می‌آید و سپس کنترلر برای جبران خطای دینامیکی ناشی از مدل دینامیکی تقریبی طراحی می‌شود. در نهایت طراحی مسیر به دست آمده برای مدل ساده شده به ربات واقعی اعمال می‌شود و به گونه‌ای کنترل می‌شود تا الگو را دنبال کند.</w:t>
      </w:r>
    </w:p>
    <w:p w14:paraId="7390E18D" w14:textId="77777777" w:rsidR="0007688A" w:rsidRPr="00BC6309" w:rsidRDefault="0007688A" w:rsidP="0007688A">
      <w:pPr>
        <w:ind w:firstLine="272"/>
        <w:rPr>
          <w:rFonts w:cs="B Lotus"/>
          <w:sz w:val="28"/>
          <w:szCs w:val="28"/>
          <w:rtl/>
          <w:lang w:bidi="fa-IR"/>
        </w:rPr>
      </w:pPr>
      <w:r>
        <w:rPr>
          <w:rFonts w:cs="B Lotus" w:hint="cs"/>
          <w:sz w:val="28"/>
          <w:szCs w:val="28"/>
          <w:rtl/>
          <w:lang w:bidi="fa-IR"/>
        </w:rPr>
        <w:t xml:space="preserve">در این فصل، فرآیند طراحی مسیر برای </w:t>
      </w:r>
      <w:r>
        <w:rPr>
          <w:rFonts w:cs="B Lotus"/>
          <w:sz w:val="28"/>
          <w:szCs w:val="28"/>
          <w:lang w:bidi="fa-IR"/>
        </w:rPr>
        <w:t>ZMP</w:t>
      </w:r>
      <w:r>
        <w:rPr>
          <w:rFonts w:cs="B Lotus" w:hint="cs"/>
          <w:sz w:val="28"/>
          <w:szCs w:val="28"/>
          <w:rtl/>
          <w:lang w:bidi="fa-IR"/>
        </w:rPr>
        <w:t>، پا و بالاتنه با استفاده از مدل آونگ معکوس خطی آورده شده است؛ همچنین معادلات کنترلر برای پایداری حرکت استخراج شده است. این فرآیند برای مدل 3 جرمه در فصل 4 به تفصیل ارائه شده است.</w:t>
      </w:r>
    </w:p>
    <w:p w14:paraId="1829E1E0" w14:textId="77777777" w:rsidR="0007688A" w:rsidRPr="00512129" w:rsidRDefault="0007688A" w:rsidP="0007688A">
      <w:pPr>
        <w:pStyle w:val="Heading2"/>
        <w:spacing w:before="0" w:after="0"/>
        <w:rPr>
          <w:rFonts w:cs="B Lotus"/>
          <w:sz w:val="32"/>
          <w:szCs w:val="32"/>
          <w:rtl/>
          <w:lang w:bidi="fa-IR"/>
        </w:rPr>
      </w:pPr>
      <w:r>
        <w:rPr>
          <w:rFonts w:cs="B Lotus" w:hint="cs"/>
          <w:sz w:val="32"/>
          <w:szCs w:val="32"/>
          <w:rtl/>
          <w:lang w:bidi="fa-IR"/>
        </w:rPr>
        <w:lastRenderedPageBreak/>
        <w:t>استخراج معادلات دینامیک</w:t>
      </w:r>
    </w:p>
    <w:p w14:paraId="5D08DED7" w14:textId="484EDDE8" w:rsidR="002B5708" w:rsidRPr="002B5708" w:rsidRDefault="002B5708" w:rsidP="00C0195F">
      <w:pPr>
        <w:rPr>
          <w:rFonts w:cs="B Lotus"/>
          <w:sz w:val="28"/>
          <w:szCs w:val="28"/>
          <w:rtl/>
          <w:lang w:bidi="fa-IR"/>
        </w:rPr>
      </w:pPr>
      <w:r>
        <w:rPr>
          <w:rFonts w:cs="B Lotus" w:hint="cs"/>
          <w:sz w:val="28"/>
          <w:szCs w:val="28"/>
          <w:rtl/>
          <w:lang w:bidi="fa-IR"/>
        </w:rPr>
        <w:t xml:space="preserve">همانطور که پیشتر گفته شد، </w:t>
      </w:r>
      <w:r w:rsidRPr="002B5708">
        <w:rPr>
          <w:rFonts w:cs="B Lotus" w:hint="cs"/>
          <w:sz w:val="28"/>
          <w:szCs w:val="28"/>
          <w:rtl/>
          <w:lang w:bidi="fa-IR"/>
        </w:rPr>
        <w:t xml:space="preserve">چون تخمین وضعیت آینده مدل </w:t>
      </w:r>
      <w:r>
        <w:rPr>
          <w:rFonts w:cs="B Lotus" w:hint="cs"/>
          <w:sz w:val="28"/>
          <w:szCs w:val="28"/>
          <w:rtl/>
          <w:lang w:bidi="fa-IR"/>
        </w:rPr>
        <w:t>به صورت بلادرنگ و</w:t>
      </w:r>
      <w:r w:rsidRPr="002B5708">
        <w:rPr>
          <w:rFonts w:cs="B Lotus" w:hint="cs"/>
          <w:sz w:val="28"/>
          <w:szCs w:val="28"/>
          <w:rtl/>
          <w:lang w:bidi="fa-IR"/>
        </w:rPr>
        <w:t xml:space="preserve"> با توجه به دینامیک غیرخطی و قیود سینماتیکی دشوار است از مدل دینامیکی تقریبی به جای مدل دقیق استفاده می‌کنیم.</w:t>
      </w:r>
      <w:r>
        <w:rPr>
          <w:rFonts w:cs="B Lotus" w:hint="cs"/>
          <w:sz w:val="28"/>
          <w:szCs w:val="28"/>
          <w:rtl/>
          <w:lang w:bidi="fa-IR"/>
        </w:rPr>
        <w:t xml:space="preserve"> در این راستا در این بخش مدت دینامیکی 3 جرمه که تخمین دقیق‌تری از مدل ربات است ارائه می‌شود.</w:t>
      </w:r>
    </w:p>
    <w:p w14:paraId="2BF95AC8" w14:textId="32853B47" w:rsidR="002B5708" w:rsidRPr="002B5708" w:rsidRDefault="007C0F53" w:rsidP="00C0195F">
      <w:pPr>
        <w:ind w:firstLine="272"/>
        <w:rPr>
          <w:rFonts w:cs="B Lotus"/>
          <w:sz w:val="28"/>
          <w:szCs w:val="28"/>
          <w:rtl/>
          <w:lang w:bidi="fa-IR"/>
        </w:rPr>
      </w:pPr>
      <w:r>
        <w:rPr>
          <w:rFonts w:cs="B Lotus" w:hint="cs"/>
          <w:sz w:val="28"/>
          <w:szCs w:val="28"/>
          <w:rtl/>
          <w:lang w:bidi="fa-IR"/>
        </w:rPr>
        <w:t>یک</w:t>
      </w:r>
      <w:r w:rsidR="002B5708" w:rsidRPr="002B5708">
        <w:rPr>
          <w:rFonts w:cs="B Lotus" w:hint="cs"/>
          <w:sz w:val="28"/>
          <w:szCs w:val="28"/>
          <w:rtl/>
          <w:lang w:bidi="fa-IR"/>
        </w:rPr>
        <w:t xml:space="preserve"> مدل دینامیکی </w:t>
      </w:r>
      <w:r>
        <w:rPr>
          <w:rFonts w:cs="B Lotus" w:hint="cs"/>
          <w:sz w:val="28"/>
          <w:szCs w:val="28"/>
          <w:rtl/>
          <w:lang w:bidi="fa-IR"/>
        </w:rPr>
        <w:t>تقریبی</w:t>
      </w:r>
      <w:r w:rsidR="006D6105">
        <w:rPr>
          <w:rFonts w:cs="B Lotus" w:hint="cs"/>
          <w:sz w:val="28"/>
          <w:szCs w:val="28"/>
          <w:rtl/>
          <w:lang w:bidi="fa-IR"/>
        </w:rPr>
        <w:t xml:space="preserve"> برای ربات دوپا </w:t>
      </w:r>
      <w:r>
        <w:rPr>
          <w:rFonts w:cs="B Lotus" w:hint="cs"/>
          <w:sz w:val="28"/>
          <w:szCs w:val="28"/>
          <w:rtl/>
          <w:lang w:bidi="fa-IR"/>
        </w:rPr>
        <w:t xml:space="preserve">باید </w:t>
      </w:r>
      <w:r w:rsidR="00CE694A">
        <w:rPr>
          <w:rFonts w:cs="B Lotus" w:hint="cs"/>
          <w:sz w:val="28"/>
          <w:szCs w:val="28"/>
          <w:rtl/>
          <w:lang w:bidi="fa-IR"/>
        </w:rPr>
        <w:t>دو ویژگی</w:t>
      </w:r>
      <w:r>
        <w:rPr>
          <w:rFonts w:cs="B Lotus" w:hint="cs"/>
          <w:sz w:val="28"/>
          <w:szCs w:val="28"/>
          <w:rtl/>
          <w:lang w:bidi="fa-IR"/>
        </w:rPr>
        <w:t xml:space="preserve"> زیر را داشته باشد:</w:t>
      </w:r>
    </w:p>
    <w:p w14:paraId="61DE1D43" w14:textId="77777777" w:rsidR="00DD7DC2" w:rsidRDefault="002B5708" w:rsidP="00C0195F">
      <w:pPr>
        <w:pStyle w:val="ListParagraph"/>
        <w:numPr>
          <w:ilvl w:val="0"/>
          <w:numId w:val="27"/>
        </w:numPr>
        <w:bidi/>
        <w:jc w:val="both"/>
        <w:rPr>
          <w:rFonts w:cs="B Lotus"/>
          <w:sz w:val="28"/>
          <w:szCs w:val="28"/>
          <w:lang w:bidi="fa-IR"/>
        </w:rPr>
      </w:pPr>
      <w:r w:rsidRPr="00AF0299">
        <w:rPr>
          <w:rFonts w:cs="B Lotus" w:hint="cs"/>
          <w:sz w:val="28"/>
          <w:szCs w:val="28"/>
          <w:rtl/>
          <w:lang w:bidi="fa-IR"/>
        </w:rPr>
        <w:t xml:space="preserve">اختلاف دینامیکی بین مدل تقریبی و ربات واقعی به اندازه کافی کوچک </w:t>
      </w:r>
      <w:r w:rsidR="00AF0299">
        <w:rPr>
          <w:rFonts w:cs="B Lotus" w:hint="cs"/>
          <w:sz w:val="28"/>
          <w:szCs w:val="28"/>
          <w:rtl/>
          <w:lang w:bidi="fa-IR"/>
        </w:rPr>
        <w:t>باشد</w:t>
      </w:r>
      <w:r w:rsidRPr="00AF0299">
        <w:rPr>
          <w:rFonts w:cs="B Lotus" w:hint="cs"/>
          <w:sz w:val="28"/>
          <w:szCs w:val="28"/>
          <w:rtl/>
          <w:lang w:bidi="fa-IR"/>
        </w:rPr>
        <w:t>.</w:t>
      </w:r>
    </w:p>
    <w:p w14:paraId="7804A727" w14:textId="6BFA5E3E" w:rsidR="00566FA5" w:rsidRPr="00566FA5" w:rsidRDefault="002B5708" w:rsidP="00566FA5">
      <w:pPr>
        <w:pStyle w:val="ListParagraph"/>
        <w:numPr>
          <w:ilvl w:val="0"/>
          <w:numId w:val="27"/>
        </w:numPr>
        <w:bidi/>
        <w:jc w:val="both"/>
        <w:rPr>
          <w:rFonts w:cs="B Lotus"/>
          <w:sz w:val="28"/>
          <w:szCs w:val="28"/>
          <w:rtl/>
          <w:lang w:bidi="fa-IR"/>
        </w:rPr>
      </w:pPr>
      <w:r w:rsidRPr="00DD7DC2">
        <w:rPr>
          <w:rFonts w:cs="B Lotus" w:hint="cs"/>
          <w:sz w:val="28"/>
          <w:szCs w:val="28"/>
          <w:rtl/>
          <w:lang w:bidi="fa-IR"/>
        </w:rPr>
        <w:t>هزینه</w:t>
      </w:r>
      <w:r w:rsidR="00192300">
        <w:rPr>
          <w:rFonts w:cs="B Lotus" w:hint="cs"/>
          <w:sz w:val="28"/>
          <w:szCs w:val="28"/>
          <w:rtl/>
          <w:lang w:bidi="fa-IR"/>
        </w:rPr>
        <w:t xml:space="preserve"> محاسبات </w:t>
      </w:r>
      <w:r w:rsidRPr="00DD7DC2">
        <w:rPr>
          <w:rFonts w:cs="B Lotus" w:hint="cs"/>
          <w:sz w:val="28"/>
          <w:szCs w:val="28"/>
          <w:rtl/>
          <w:lang w:bidi="fa-IR"/>
        </w:rPr>
        <w:t>دینامیک</w:t>
      </w:r>
      <w:r w:rsidR="00192300">
        <w:rPr>
          <w:rFonts w:cs="B Lotus" w:hint="cs"/>
          <w:sz w:val="28"/>
          <w:szCs w:val="28"/>
          <w:rtl/>
          <w:lang w:bidi="fa-IR"/>
        </w:rPr>
        <w:t>ی</w:t>
      </w:r>
      <w:r w:rsidRPr="00DD7DC2">
        <w:rPr>
          <w:rFonts w:cs="B Lotus" w:hint="cs"/>
          <w:sz w:val="28"/>
          <w:szCs w:val="28"/>
          <w:rtl/>
          <w:lang w:bidi="fa-IR"/>
        </w:rPr>
        <w:t xml:space="preserve"> با استفاده </w:t>
      </w:r>
      <w:r w:rsidR="00DD7DC2">
        <w:rPr>
          <w:rFonts w:cs="B Lotus" w:hint="cs"/>
          <w:sz w:val="28"/>
          <w:szCs w:val="28"/>
          <w:rtl/>
          <w:lang w:bidi="fa-IR"/>
        </w:rPr>
        <w:t>از مدل</w:t>
      </w:r>
      <w:r w:rsidR="00192300">
        <w:rPr>
          <w:rFonts w:cs="B Lotus" w:hint="cs"/>
          <w:sz w:val="28"/>
          <w:szCs w:val="28"/>
          <w:rtl/>
          <w:lang w:bidi="fa-IR"/>
        </w:rPr>
        <w:t xml:space="preserve"> تقریبی</w:t>
      </w:r>
      <w:r w:rsidR="00DD7DC2">
        <w:rPr>
          <w:rFonts w:cs="B Lotus" w:hint="cs"/>
          <w:sz w:val="28"/>
          <w:szCs w:val="28"/>
          <w:rtl/>
          <w:lang w:bidi="fa-IR"/>
        </w:rPr>
        <w:t xml:space="preserve"> کوچک باشد</w:t>
      </w:r>
      <w:r w:rsidRPr="00DD7DC2">
        <w:rPr>
          <w:rFonts w:cs="B Lotus" w:hint="cs"/>
          <w:sz w:val="28"/>
          <w:szCs w:val="28"/>
          <w:rtl/>
          <w:lang w:bidi="fa-IR"/>
        </w:rPr>
        <w:t>.</w:t>
      </w:r>
    </w:p>
    <w:p w14:paraId="7FCF2F34" w14:textId="493C0DC5" w:rsidR="00566FA5" w:rsidRPr="00566FA5" w:rsidRDefault="00566FA5" w:rsidP="00566FA5">
      <w:pPr>
        <w:pStyle w:val="Heading3"/>
        <w:rPr>
          <w:rFonts w:cs="B Lotus"/>
          <w:sz w:val="28"/>
          <w:szCs w:val="28"/>
          <w:lang w:bidi="fa-IR"/>
        </w:rPr>
      </w:pPr>
      <w:r>
        <w:rPr>
          <w:rFonts w:cs="B Lotus" w:hint="cs"/>
          <w:sz w:val="28"/>
          <w:szCs w:val="28"/>
          <w:rtl/>
          <w:lang w:bidi="fa-IR"/>
        </w:rPr>
        <w:t>دینامیک مرکز جرم</w:t>
      </w:r>
    </w:p>
    <w:p w14:paraId="2DDD5B1A" w14:textId="0136B0A9" w:rsidR="002B5708" w:rsidRPr="002B5708" w:rsidRDefault="00CE694A" w:rsidP="00C0195F">
      <w:pPr>
        <w:rPr>
          <w:rFonts w:cs="B Lotus"/>
          <w:sz w:val="28"/>
          <w:szCs w:val="28"/>
          <w:lang w:bidi="fa-IR"/>
        </w:rPr>
      </w:pPr>
      <w:r>
        <w:rPr>
          <w:rFonts w:cs="B Lotus" w:hint="cs"/>
          <w:sz w:val="28"/>
          <w:szCs w:val="28"/>
          <w:rtl/>
          <w:lang w:bidi="fa-IR"/>
        </w:rPr>
        <w:t>برای مدل 3 جرمه فرضیات زیر برقرار است:</w:t>
      </w:r>
    </w:p>
    <w:p w14:paraId="1FFCC871" w14:textId="36E96E15" w:rsidR="002B5708" w:rsidRPr="003C2A55" w:rsidRDefault="002B5708" w:rsidP="00C85AAB">
      <w:pPr>
        <w:pStyle w:val="ListParagraph"/>
        <w:numPr>
          <w:ilvl w:val="0"/>
          <w:numId w:val="28"/>
        </w:numPr>
        <w:bidi/>
        <w:jc w:val="both"/>
        <w:rPr>
          <w:rFonts w:cs="B Lotus"/>
          <w:sz w:val="28"/>
          <w:szCs w:val="28"/>
          <w:lang w:bidi="fa-IR"/>
        </w:rPr>
      </w:pPr>
      <w:r w:rsidRPr="003C2A55">
        <w:rPr>
          <w:rFonts w:cs="B Lotus" w:hint="cs"/>
          <w:sz w:val="28"/>
          <w:szCs w:val="28"/>
          <w:rtl/>
          <w:lang w:bidi="fa-IR"/>
        </w:rPr>
        <w:t>مدل</w:t>
      </w:r>
      <w:r w:rsidR="003C2A55">
        <w:rPr>
          <w:rFonts w:cs="B Lotus" w:hint="cs"/>
          <w:sz w:val="28"/>
          <w:szCs w:val="28"/>
          <w:rtl/>
          <w:lang w:bidi="fa-IR"/>
        </w:rPr>
        <w:t>،</w:t>
      </w:r>
      <w:r w:rsidRPr="003C2A55">
        <w:rPr>
          <w:rFonts w:cs="B Lotus" w:hint="cs"/>
          <w:sz w:val="28"/>
          <w:szCs w:val="28"/>
          <w:rtl/>
          <w:lang w:bidi="fa-IR"/>
        </w:rPr>
        <w:t xml:space="preserve"> سه جرم نقطه‌ای دارد، یکی در انتهای آونگ معکوس، دیگری در مچ پای تکیه‌گاهی، آخری در مچ پای پروازی.</w:t>
      </w:r>
      <w:r w:rsidR="00925159">
        <w:rPr>
          <w:rFonts w:cs="B Lotus" w:hint="cs"/>
          <w:sz w:val="28"/>
          <w:szCs w:val="28"/>
          <w:rtl/>
          <w:lang w:bidi="fa-IR"/>
        </w:rPr>
        <w:t xml:space="preserve"> </w:t>
      </w:r>
      <w:r w:rsidR="00925159" w:rsidRPr="00925159">
        <w:rPr>
          <w:rFonts w:cs="B Lotus"/>
          <w:sz w:val="28"/>
          <w:szCs w:val="28"/>
          <w:rtl/>
          <w:lang w:bidi="fa-IR"/>
        </w:rPr>
        <w:fldChar w:fldCharType="begin"/>
      </w:r>
      <w:r w:rsidR="00925159">
        <w:rPr>
          <w:rFonts w:cs="B Lotus"/>
          <w:sz w:val="28"/>
          <w:szCs w:val="28"/>
          <w:rtl/>
          <w:lang w:bidi="fa-IR"/>
        </w:rPr>
        <w:instrText xml:space="preserve"> </w:instrText>
      </w:r>
      <w:r w:rsidR="00925159">
        <w:rPr>
          <w:rFonts w:cs="B Lotus" w:hint="cs"/>
          <w:sz w:val="28"/>
          <w:szCs w:val="28"/>
          <w:lang w:bidi="fa-IR"/>
        </w:rPr>
        <w:instrText xml:space="preserve">REF </w:instrText>
      </w:r>
      <w:r w:rsidR="00925159">
        <w:rPr>
          <w:rFonts w:cs="B Lotus" w:hint="cs"/>
          <w:sz w:val="28"/>
          <w:szCs w:val="28"/>
          <w:rtl/>
          <w:lang w:bidi="fa-IR"/>
        </w:rPr>
        <w:instrText>_</w:instrText>
      </w:r>
      <w:r w:rsidR="00925159">
        <w:rPr>
          <w:rFonts w:cs="B Lotus" w:hint="cs"/>
          <w:sz w:val="28"/>
          <w:szCs w:val="28"/>
          <w:lang w:bidi="fa-IR"/>
        </w:rPr>
        <w:instrText>Ref125982642 \h</w:instrText>
      </w:r>
      <w:r w:rsidR="00925159">
        <w:rPr>
          <w:rFonts w:cs="B Lotus"/>
          <w:sz w:val="28"/>
          <w:szCs w:val="28"/>
          <w:rtl/>
          <w:lang w:bidi="fa-IR"/>
        </w:rPr>
        <w:instrText xml:space="preserve">  \* </w:instrText>
      </w:r>
      <w:r w:rsidR="00925159">
        <w:rPr>
          <w:rFonts w:cs="B Lotus"/>
          <w:sz w:val="28"/>
          <w:szCs w:val="28"/>
          <w:lang w:bidi="fa-IR"/>
        </w:rPr>
        <w:instrText xml:space="preserve">MERGEFORMAT </w:instrText>
      </w:r>
      <w:r w:rsidR="00925159" w:rsidRPr="00925159">
        <w:rPr>
          <w:rFonts w:cs="B Lotus"/>
          <w:sz w:val="28"/>
          <w:szCs w:val="28"/>
          <w:rtl/>
          <w:lang w:bidi="fa-IR"/>
        </w:rPr>
      </w:r>
      <w:r w:rsidR="00925159" w:rsidRPr="00925159">
        <w:rPr>
          <w:rFonts w:cs="B Lotus"/>
          <w:sz w:val="28"/>
          <w:szCs w:val="28"/>
          <w:rtl/>
          <w:lang w:bidi="fa-IR"/>
        </w:rPr>
        <w:fldChar w:fldCharType="separate"/>
      </w:r>
      <w:r w:rsidR="00925159" w:rsidRPr="00925159">
        <w:rPr>
          <w:rFonts w:cs="B Lotus"/>
          <w:sz w:val="28"/>
          <w:szCs w:val="28"/>
          <w:rtl/>
          <w:lang w:bidi="fa-IR"/>
        </w:rPr>
        <w:t>شکل4-1</w:t>
      </w:r>
      <w:r w:rsidR="00925159" w:rsidRPr="00925159">
        <w:rPr>
          <w:rFonts w:cs="B Lotus"/>
          <w:sz w:val="28"/>
          <w:szCs w:val="28"/>
          <w:rtl/>
          <w:lang w:bidi="fa-IR"/>
        </w:rPr>
        <w:fldChar w:fldCharType="end"/>
      </w:r>
      <w:r w:rsidR="003C2A55">
        <w:rPr>
          <w:rFonts w:cs="B Lotus" w:hint="cs"/>
          <w:sz w:val="28"/>
          <w:szCs w:val="28"/>
          <w:rtl/>
          <w:lang w:bidi="fa-IR"/>
        </w:rPr>
        <w:t xml:space="preserve"> این مدل را نشان می‌دهد.</w:t>
      </w:r>
    </w:p>
    <w:p w14:paraId="3FA26247" w14:textId="40DE10CB" w:rsidR="002B5708" w:rsidRPr="000C7553" w:rsidRDefault="002B5708" w:rsidP="00C0195F">
      <w:pPr>
        <w:pStyle w:val="ListParagraph"/>
        <w:numPr>
          <w:ilvl w:val="0"/>
          <w:numId w:val="28"/>
        </w:numPr>
        <w:bidi/>
        <w:jc w:val="both"/>
        <w:rPr>
          <w:rFonts w:cs="B Lotus"/>
          <w:sz w:val="28"/>
          <w:szCs w:val="28"/>
          <w:lang w:bidi="fa-IR"/>
        </w:rPr>
      </w:pPr>
      <w:r w:rsidRPr="000C7553">
        <w:rPr>
          <w:rFonts w:cs="B Lotus" w:hint="cs"/>
          <w:sz w:val="28"/>
          <w:szCs w:val="28"/>
          <w:rtl/>
          <w:lang w:bidi="fa-IR"/>
        </w:rPr>
        <w:t>برای کاهش پیچیدگی</w:t>
      </w:r>
      <w:r w:rsidR="000C7553">
        <w:rPr>
          <w:rFonts w:cs="B Lotus" w:hint="cs"/>
          <w:sz w:val="28"/>
          <w:szCs w:val="28"/>
          <w:rtl/>
          <w:lang w:bidi="fa-IR"/>
        </w:rPr>
        <w:t xml:space="preserve"> محاسباتی هیچ قید سینماتیکی بین 3 جرم (</w:t>
      </w:r>
      <w:r w:rsidRPr="000C7553">
        <w:rPr>
          <w:rFonts w:cs="B Lotus" w:hint="cs"/>
          <w:sz w:val="28"/>
          <w:szCs w:val="28"/>
          <w:rtl/>
          <w:lang w:bidi="fa-IR"/>
        </w:rPr>
        <w:t>پاها و آونگ معکوس</w:t>
      </w:r>
      <w:r w:rsidR="000C7553">
        <w:rPr>
          <w:rFonts w:cs="B Lotus" w:hint="cs"/>
          <w:sz w:val="28"/>
          <w:szCs w:val="28"/>
          <w:rtl/>
          <w:lang w:bidi="fa-IR"/>
        </w:rPr>
        <w:t>)</w:t>
      </w:r>
      <w:r w:rsidRPr="000C7553">
        <w:rPr>
          <w:rFonts w:cs="B Lotus" w:hint="cs"/>
          <w:sz w:val="28"/>
          <w:szCs w:val="28"/>
          <w:rtl/>
          <w:lang w:bidi="fa-IR"/>
        </w:rPr>
        <w:t xml:space="preserve"> وجود ندارد.</w:t>
      </w:r>
    </w:p>
    <w:p w14:paraId="03C9AADF" w14:textId="77777777" w:rsidR="001025A2" w:rsidRDefault="002B5708" w:rsidP="001025A2">
      <w:pPr>
        <w:pStyle w:val="ListParagraph"/>
        <w:numPr>
          <w:ilvl w:val="0"/>
          <w:numId w:val="28"/>
        </w:numPr>
        <w:bidi/>
        <w:jc w:val="both"/>
        <w:rPr>
          <w:rFonts w:cs="B Lotus"/>
          <w:sz w:val="28"/>
          <w:szCs w:val="28"/>
          <w:lang w:bidi="fa-IR"/>
        </w:rPr>
      </w:pPr>
      <w:r w:rsidRPr="00BF528D">
        <w:rPr>
          <w:rFonts w:cs="B Lotus" w:hint="cs"/>
          <w:sz w:val="28"/>
          <w:szCs w:val="28"/>
          <w:rtl/>
          <w:lang w:bidi="fa-IR"/>
        </w:rPr>
        <w:t>مقدار جرم‌ها به گونه‌ای طراحی شده‌اند که بر ویژگی‌های سینماتیک و دینامیک ربات واقعی منطبق باشند. به عنوان مثال جرم واقعی پا بین آونگ معکوس و پا تقسیم شده است.</w:t>
      </w:r>
    </w:p>
    <w:p w14:paraId="09667C7E" w14:textId="77777777" w:rsidR="001025A2" w:rsidRDefault="002B5708" w:rsidP="001025A2">
      <w:pPr>
        <w:pStyle w:val="ListParagraph"/>
        <w:numPr>
          <w:ilvl w:val="0"/>
          <w:numId w:val="28"/>
        </w:numPr>
        <w:bidi/>
        <w:jc w:val="both"/>
        <w:rPr>
          <w:rFonts w:cs="B Lotus"/>
          <w:sz w:val="28"/>
          <w:szCs w:val="28"/>
          <w:lang w:bidi="fa-IR"/>
        </w:rPr>
      </w:pPr>
      <w:r w:rsidRPr="001025A2">
        <w:rPr>
          <w:rFonts w:cs="B Lotus" w:hint="cs"/>
          <w:sz w:val="28"/>
          <w:szCs w:val="28"/>
          <w:rtl/>
          <w:lang w:bidi="fa-IR"/>
        </w:rPr>
        <w:t xml:space="preserve">ارتفاع پاندول در فاصله‌ای از زمین ثابت شده است و </w:t>
      </w:r>
      <w:r w:rsidR="001025A2">
        <w:rPr>
          <w:rFonts w:cs="B Lotus" w:hint="cs"/>
          <w:sz w:val="28"/>
          <w:szCs w:val="28"/>
          <w:rtl/>
          <w:lang w:bidi="fa-IR"/>
        </w:rPr>
        <w:t xml:space="preserve">در نتیجه </w:t>
      </w:r>
      <w:r w:rsidRPr="001025A2">
        <w:rPr>
          <w:rFonts w:cs="B Lotus" w:hint="cs"/>
          <w:sz w:val="28"/>
          <w:szCs w:val="28"/>
          <w:rtl/>
          <w:lang w:bidi="fa-IR"/>
        </w:rPr>
        <w:t>پاندول دینامیک خطی دارد.</w:t>
      </w:r>
    </w:p>
    <w:p w14:paraId="35567884" w14:textId="5256C726" w:rsidR="002B5708" w:rsidRPr="001025A2" w:rsidRDefault="002B5708" w:rsidP="002C38CA">
      <w:pPr>
        <w:pStyle w:val="ListParagraph"/>
        <w:numPr>
          <w:ilvl w:val="0"/>
          <w:numId w:val="28"/>
        </w:numPr>
        <w:bidi/>
        <w:jc w:val="both"/>
        <w:rPr>
          <w:rFonts w:cs="B Lotus"/>
          <w:sz w:val="28"/>
          <w:szCs w:val="28"/>
          <w:lang w:bidi="fa-IR"/>
        </w:rPr>
      </w:pPr>
      <w:r w:rsidRPr="001025A2">
        <w:rPr>
          <w:rFonts w:cs="B Lotus" w:hint="cs"/>
          <w:sz w:val="28"/>
          <w:szCs w:val="28"/>
          <w:rtl/>
          <w:lang w:bidi="fa-IR"/>
        </w:rPr>
        <w:t xml:space="preserve">حرکت در صفحه </w:t>
      </w:r>
      <w:r w:rsidR="002C38CA">
        <w:rPr>
          <w:rFonts w:cs="B Lotus" w:hint="cs"/>
          <w:sz w:val="28"/>
          <w:szCs w:val="28"/>
          <w:rtl/>
          <w:lang w:bidi="fa-IR"/>
        </w:rPr>
        <w:t>عرضی</w:t>
      </w:r>
      <w:r w:rsidR="004813CC">
        <w:rPr>
          <w:rStyle w:val="FootnoteReference"/>
          <w:rFonts w:cs="B Lotus"/>
          <w:sz w:val="28"/>
          <w:szCs w:val="28"/>
          <w:rtl/>
          <w:lang w:bidi="fa-IR"/>
        </w:rPr>
        <w:footnoteReference w:id="29"/>
      </w:r>
      <w:r w:rsidRPr="001025A2">
        <w:rPr>
          <w:rFonts w:cs="B Lotus" w:hint="cs"/>
          <w:sz w:val="28"/>
          <w:szCs w:val="28"/>
          <w:rtl/>
          <w:lang w:bidi="fa-IR"/>
        </w:rPr>
        <w:t xml:space="preserve"> و </w:t>
      </w:r>
      <w:r w:rsidR="002C38CA">
        <w:rPr>
          <w:rFonts w:cs="B Lotus" w:hint="cs"/>
          <w:sz w:val="28"/>
          <w:szCs w:val="28"/>
          <w:rtl/>
          <w:lang w:bidi="fa-IR"/>
        </w:rPr>
        <w:t>طولی</w:t>
      </w:r>
      <w:r w:rsidR="004813CC">
        <w:rPr>
          <w:rStyle w:val="FootnoteReference"/>
          <w:rFonts w:cs="B Lotus"/>
          <w:sz w:val="28"/>
          <w:szCs w:val="28"/>
          <w:rtl/>
          <w:lang w:bidi="fa-IR"/>
        </w:rPr>
        <w:footnoteReference w:id="30"/>
      </w:r>
      <w:r w:rsidRPr="001025A2">
        <w:rPr>
          <w:rFonts w:cs="B Lotus" w:hint="cs"/>
          <w:sz w:val="28"/>
          <w:szCs w:val="28"/>
          <w:rtl/>
          <w:lang w:bidi="fa-IR"/>
        </w:rPr>
        <w:t xml:space="preserve"> از هم جدا شده است</w:t>
      </w:r>
      <w:r w:rsidR="00F51964">
        <w:rPr>
          <w:rFonts w:cs="B Lotus" w:hint="cs"/>
          <w:sz w:val="28"/>
          <w:szCs w:val="28"/>
          <w:rtl/>
          <w:lang w:bidi="fa-IR"/>
        </w:rPr>
        <w:t>.</w:t>
      </w:r>
    </w:p>
    <w:p w14:paraId="17B39A27" w14:textId="6B87C91C" w:rsidR="006D4E56" w:rsidRDefault="00465ED2" w:rsidP="00C92C5F">
      <w:pPr>
        <w:rPr>
          <w:rFonts w:cs="B Lotus"/>
          <w:sz w:val="28"/>
          <w:szCs w:val="28"/>
          <w:rtl/>
          <w:lang w:bidi="fa-IR"/>
        </w:rPr>
      </w:pPr>
      <w:r>
        <w:rPr>
          <w:rFonts w:cs="B Lotus" w:hint="cs"/>
          <w:sz w:val="28"/>
          <w:szCs w:val="28"/>
          <w:rtl/>
          <w:lang w:bidi="fa-IR"/>
        </w:rPr>
        <w:t xml:space="preserve">این </w:t>
      </w:r>
      <w:r w:rsidR="004813CC" w:rsidRPr="00F51964">
        <w:rPr>
          <w:rFonts w:cs="B Lotus"/>
          <w:sz w:val="28"/>
          <w:szCs w:val="28"/>
          <w:rtl/>
          <w:lang w:bidi="fa-IR"/>
        </w:rPr>
        <w:t>مدل تنها سه جرم دارد، در نت</w:t>
      </w:r>
      <w:r w:rsidR="004813CC" w:rsidRPr="00F51964">
        <w:rPr>
          <w:rFonts w:cs="B Lotus" w:hint="cs"/>
          <w:sz w:val="28"/>
          <w:szCs w:val="28"/>
          <w:rtl/>
          <w:lang w:bidi="fa-IR"/>
        </w:rPr>
        <w:t>ی</w:t>
      </w:r>
      <w:r w:rsidR="004813CC" w:rsidRPr="00F51964">
        <w:rPr>
          <w:rFonts w:cs="B Lotus" w:hint="eastAsia"/>
          <w:sz w:val="28"/>
          <w:szCs w:val="28"/>
          <w:rtl/>
          <w:lang w:bidi="fa-IR"/>
        </w:rPr>
        <w:t>جه</w:t>
      </w:r>
      <w:r w:rsidR="004813CC" w:rsidRPr="00F51964">
        <w:rPr>
          <w:rFonts w:cs="B Lotus"/>
          <w:sz w:val="28"/>
          <w:szCs w:val="28"/>
          <w:rtl/>
          <w:lang w:bidi="fa-IR"/>
        </w:rPr>
        <w:t xml:space="preserve"> از ق</w:t>
      </w:r>
      <w:r w:rsidR="004813CC" w:rsidRPr="00F51964">
        <w:rPr>
          <w:rFonts w:cs="B Lotus" w:hint="cs"/>
          <w:sz w:val="28"/>
          <w:szCs w:val="28"/>
          <w:rtl/>
          <w:lang w:bidi="fa-IR"/>
        </w:rPr>
        <w:t>ی</w:t>
      </w:r>
      <w:r w:rsidR="004813CC" w:rsidRPr="00F51964">
        <w:rPr>
          <w:rFonts w:cs="B Lotus" w:hint="eastAsia"/>
          <w:sz w:val="28"/>
          <w:szCs w:val="28"/>
          <w:rtl/>
          <w:lang w:bidi="fa-IR"/>
        </w:rPr>
        <w:t>ود</w:t>
      </w:r>
      <w:r w:rsidR="004813CC" w:rsidRPr="00F51964">
        <w:rPr>
          <w:rFonts w:cs="B Lotus"/>
          <w:sz w:val="28"/>
          <w:szCs w:val="28"/>
          <w:rtl/>
          <w:lang w:bidi="fa-IR"/>
        </w:rPr>
        <w:t xml:space="preserve"> س</w:t>
      </w:r>
      <w:r w:rsidR="004813CC" w:rsidRPr="00F51964">
        <w:rPr>
          <w:rFonts w:cs="B Lotus" w:hint="cs"/>
          <w:sz w:val="28"/>
          <w:szCs w:val="28"/>
          <w:rtl/>
          <w:lang w:bidi="fa-IR"/>
        </w:rPr>
        <w:t>ی</w:t>
      </w:r>
      <w:r w:rsidR="004813CC" w:rsidRPr="00F51964">
        <w:rPr>
          <w:rFonts w:cs="B Lotus" w:hint="eastAsia"/>
          <w:sz w:val="28"/>
          <w:szCs w:val="28"/>
          <w:rtl/>
          <w:lang w:bidi="fa-IR"/>
        </w:rPr>
        <w:t>نمات</w:t>
      </w:r>
      <w:r w:rsidR="004813CC" w:rsidRPr="00F51964">
        <w:rPr>
          <w:rFonts w:cs="B Lotus" w:hint="cs"/>
          <w:sz w:val="28"/>
          <w:szCs w:val="28"/>
          <w:rtl/>
          <w:lang w:bidi="fa-IR"/>
        </w:rPr>
        <w:t>ی</w:t>
      </w:r>
      <w:r w:rsidR="004813CC" w:rsidRPr="00F51964">
        <w:rPr>
          <w:rFonts w:cs="B Lotus" w:hint="eastAsia"/>
          <w:sz w:val="28"/>
          <w:szCs w:val="28"/>
          <w:rtl/>
          <w:lang w:bidi="fa-IR"/>
        </w:rPr>
        <w:t>ک</w:t>
      </w:r>
      <w:r w:rsidR="004813CC" w:rsidRPr="00F51964">
        <w:rPr>
          <w:rFonts w:cs="B Lotus" w:hint="cs"/>
          <w:sz w:val="28"/>
          <w:szCs w:val="28"/>
          <w:rtl/>
          <w:lang w:bidi="fa-IR"/>
        </w:rPr>
        <w:t>ی</w:t>
      </w:r>
      <w:r w:rsidR="004813CC" w:rsidRPr="00F51964">
        <w:rPr>
          <w:rFonts w:cs="B Lotus"/>
          <w:sz w:val="28"/>
          <w:szCs w:val="28"/>
          <w:rtl/>
          <w:lang w:bidi="fa-IR"/>
        </w:rPr>
        <w:t xml:space="preserve"> چشم پوش</w:t>
      </w:r>
      <w:r w:rsidR="004813CC" w:rsidRPr="00F51964">
        <w:rPr>
          <w:rFonts w:cs="B Lotus" w:hint="cs"/>
          <w:sz w:val="28"/>
          <w:szCs w:val="28"/>
          <w:rtl/>
          <w:lang w:bidi="fa-IR"/>
        </w:rPr>
        <w:t>ی</w:t>
      </w:r>
      <w:r w:rsidR="004813CC" w:rsidRPr="00F51964">
        <w:rPr>
          <w:rFonts w:cs="B Lotus"/>
          <w:sz w:val="28"/>
          <w:szCs w:val="28"/>
          <w:rtl/>
          <w:lang w:bidi="fa-IR"/>
        </w:rPr>
        <w:t xml:space="preserve"> م</w:t>
      </w:r>
      <w:r w:rsidR="004813CC" w:rsidRPr="00F51964">
        <w:rPr>
          <w:rFonts w:cs="B Lotus" w:hint="cs"/>
          <w:sz w:val="28"/>
          <w:szCs w:val="28"/>
          <w:rtl/>
          <w:lang w:bidi="fa-IR"/>
        </w:rPr>
        <w:t>ی‌</w:t>
      </w:r>
      <w:r w:rsidR="004813CC" w:rsidRPr="00F51964">
        <w:rPr>
          <w:rFonts w:cs="B Lotus" w:hint="eastAsia"/>
          <w:sz w:val="28"/>
          <w:szCs w:val="28"/>
          <w:rtl/>
          <w:lang w:bidi="fa-IR"/>
        </w:rPr>
        <w:t>شود</w:t>
      </w:r>
      <w:r w:rsidR="004813CC" w:rsidRPr="00F51964">
        <w:rPr>
          <w:rFonts w:cs="B Lotus"/>
          <w:sz w:val="28"/>
          <w:szCs w:val="28"/>
          <w:rtl/>
          <w:lang w:bidi="fa-IR"/>
        </w:rPr>
        <w:t>. اگر به عنوان مثال جرم زانو اضافه شود، با</w:t>
      </w:r>
      <w:r w:rsidR="004813CC" w:rsidRPr="00F51964">
        <w:rPr>
          <w:rFonts w:cs="B Lotus" w:hint="cs"/>
          <w:sz w:val="28"/>
          <w:szCs w:val="28"/>
          <w:rtl/>
          <w:lang w:bidi="fa-IR"/>
        </w:rPr>
        <w:t>ی</w:t>
      </w:r>
      <w:r w:rsidR="004813CC" w:rsidRPr="00F51964">
        <w:rPr>
          <w:rFonts w:cs="B Lotus" w:hint="eastAsia"/>
          <w:sz w:val="28"/>
          <w:szCs w:val="28"/>
          <w:rtl/>
          <w:lang w:bidi="fa-IR"/>
        </w:rPr>
        <w:t>د</w:t>
      </w:r>
      <w:r w:rsidR="004813CC" w:rsidRPr="00F51964">
        <w:rPr>
          <w:rFonts w:cs="B Lotus"/>
          <w:sz w:val="28"/>
          <w:szCs w:val="28"/>
          <w:rtl/>
          <w:lang w:bidi="fa-IR"/>
        </w:rPr>
        <w:t xml:space="preserve"> ق</w:t>
      </w:r>
      <w:r w:rsidR="004813CC" w:rsidRPr="00F51964">
        <w:rPr>
          <w:rFonts w:cs="B Lotus" w:hint="cs"/>
          <w:sz w:val="28"/>
          <w:szCs w:val="28"/>
          <w:rtl/>
          <w:lang w:bidi="fa-IR"/>
        </w:rPr>
        <w:t>ی</w:t>
      </w:r>
      <w:r w:rsidR="004813CC" w:rsidRPr="00F51964">
        <w:rPr>
          <w:rFonts w:cs="B Lotus" w:hint="eastAsia"/>
          <w:sz w:val="28"/>
          <w:szCs w:val="28"/>
          <w:rtl/>
          <w:lang w:bidi="fa-IR"/>
        </w:rPr>
        <w:t>د</w:t>
      </w:r>
      <w:r w:rsidR="004813CC" w:rsidRPr="00F51964">
        <w:rPr>
          <w:rFonts w:cs="B Lotus"/>
          <w:sz w:val="28"/>
          <w:szCs w:val="28"/>
          <w:rtl/>
          <w:lang w:bidi="fa-IR"/>
        </w:rPr>
        <w:t xml:space="preserve"> س</w:t>
      </w:r>
      <w:r w:rsidR="004813CC" w:rsidRPr="00F51964">
        <w:rPr>
          <w:rFonts w:cs="B Lotus" w:hint="cs"/>
          <w:sz w:val="28"/>
          <w:szCs w:val="28"/>
          <w:rtl/>
          <w:lang w:bidi="fa-IR"/>
        </w:rPr>
        <w:t>ی</w:t>
      </w:r>
      <w:r w:rsidR="004813CC" w:rsidRPr="00F51964">
        <w:rPr>
          <w:rFonts w:cs="B Lotus" w:hint="eastAsia"/>
          <w:sz w:val="28"/>
          <w:szCs w:val="28"/>
          <w:rtl/>
          <w:lang w:bidi="fa-IR"/>
        </w:rPr>
        <w:t>نمات</w:t>
      </w:r>
      <w:r w:rsidR="004813CC" w:rsidRPr="00F51964">
        <w:rPr>
          <w:rFonts w:cs="B Lotus" w:hint="cs"/>
          <w:sz w:val="28"/>
          <w:szCs w:val="28"/>
          <w:rtl/>
          <w:lang w:bidi="fa-IR"/>
        </w:rPr>
        <w:t>ی</w:t>
      </w:r>
      <w:r w:rsidR="004813CC" w:rsidRPr="00F51964">
        <w:rPr>
          <w:rFonts w:cs="B Lotus" w:hint="eastAsia"/>
          <w:sz w:val="28"/>
          <w:szCs w:val="28"/>
          <w:rtl/>
          <w:lang w:bidi="fa-IR"/>
        </w:rPr>
        <w:t>ک</w:t>
      </w:r>
      <w:r w:rsidR="004813CC" w:rsidRPr="00F51964">
        <w:rPr>
          <w:rFonts w:cs="B Lotus" w:hint="cs"/>
          <w:sz w:val="28"/>
          <w:szCs w:val="28"/>
          <w:rtl/>
          <w:lang w:bidi="fa-IR"/>
        </w:rPr>
        <w:t>ی</w:t>
      </w:r>
      <w:r w:rsidR="004813CC" w:rsidRPr="00F51964">
        <w:rPr>
          <w:rFonts w:cs="B Lotus"/>
          <w:sz w:val="28"/>
          <w:szCs w:val="28"/>
          <w:rtl/>
          <w:lang w:bidi="fa-IR"/>
        </w:rPr>
        <w:t xml:space="preserve"> و تک</w:t>
      </w:r>
      <w:r w:rsidR="004813CC" w:rsidRPr="00F51964">
        <w:rPr>
          <w:rFonts w:cs="B Lotus" w:hint="cs"/>
          <w:sz w:val="28"/>
          <w:szCs w:val="28"/>
          <w:rtl/>
          <w:lang w:bidi="fa-IR"/>
        </w:rPr>
        <w:t>ی</w:t>
      </w:r>
      <w:r w:rsidR="004813CC" w:rsidRPr="00F51964">
        <w:rPr>
          <w:rFonts w:cs="B Lotus" w:hint="eastAsia"/>
          <w:sz w:val="28"/>
          <w:szCs w:val="28"/>
          <w:rtl/>
          <w:lang w:bidi="fa-IR"/>
        </w:rPr>
        <w:t>نگ</w:t>
      </w:r>
      <w:r w:rsidR="004813CC" w:rsidRPr="00F51964">
        <w:rPr>
          <w:rFonts w:cs="B Lotus" w:hint="cs"/>
          <w:sz w:val="28"/>
          <w:szCs w:val="28"/>
          <w:rtl/>
          <w:lang w:bidi="fa-IR"/>
        </w:rPr>
        <w:t>ی</w:t>
      </w:r>
      <w:r>
        <w:rPr>
          <w:rFonts w:cs="B Lotus" w:hint="cs"/>
          <w:sz w:val="28"/>
          <w:szCs w:val="28"/>
          <w:rtl/>
          <w:lang w:bidi="fa-IR"/>
        </w:rPr>
        <w:t xml:space="preserve"> نیز</w:t>
      </w:r>
      <w:r w:rsidR="004813CC" w:rsidRPr="00F51964">
        <w:rPr>
          <w:rFonts w:cs="B Lotus"/>
          <w:sz w:val="28"/>
          <w:szCs w:val="28"/>
          <w:rtl/>
          <w:lang w:bidi="fa-IR"/>
        </w:rPr>
        <w:t xml:space="preserve"> در نظر گرفته شود. متغ</w:t>
      </w:r>
      <w:r w:rsidR="004813CC" w:rsidRPr="00F51964">
        <w:rPr>
          <w:rFonts w:cs="B Lotus" w:hint="cs"/>
          <w:sz w:val="28"/>
          <w:szCs w:val="28"/>
          <w:rtl/>
          <w:lang w:bidi="fa-IR"/>
        </w:rPr>
        <w:t>ی</w:t>
      </w:r>
      <w:r w:rsidR="004813CC" w:rsidRPr="00F51964">
        <w:rPr>
          <w:rFonts w:cs="B Lotus" w:hint="eastAsia"/>
          <w:sz w:val="28"/>
          <w:szCs w:val="28"/>
          <w:rtl/>
          <w:lang w:bidi="fa-IR"/>
        </w:rPr>
        <w:t>رها</w:t>
      </w:r>
      <w:r w:rsidR="004813CC" w:rsidRPr="00F51964">
        <w:rPr>
          <w:rFonts w:cs="B Lotus" w:hint="cs"/>
          <w:sz w:val="28"/>
          <w:szCs w:val="28"/>
          <w:rtl/>
          <w:lang w:bidi="fa-IR"/>
        </w:rPr>
        <w:t>یی</w:t>
      </w:r>
      <w:r w:rsidR="004813CC" w:rsidRPr="00F51964">
        <w:rPr>
          <w:rFonts w:cs="B Lotus"/>
          <w:sz w:val="28"/>
          <w:szCs w:val="28"/>
          <w:rtl/>
          <w:lang w:bidi="fa-IR"/>
        </w:rPr>
        <w:t xml:space="preserve"> که مدل د</w:t>
      </w:r>
      <w:r w:rsidR="004813CC" w:rsidRPr="00F51964">
        <w:rPr>
          <w:rFonts w:cs="B Lotus" w:hint="cs"/>
          <w:sz w:val="28"/>
          <w:szCs w:val="28"/>
          <w:rtl/>
          <w:lang w:bidi="fa-IR"/>
        </w:rPr>
        <w:t>ی</w:t>
      </w:r>
      <w:r w:rsidR="004813CC" w:rsidRPr="00F51964">
        <w:rPr>
          <w:rFonts w:cs="B Lotus" w:hint="eastAsia"/>
          <w:sz w:val="28"/>
          <w:szCs w:val="28"/>
          <w:rtl/>
          <w:lang w:bidi="fa-IR"/>
        </w:rPr>
        <w:t>نام</w:t>
      </w:r>
      <w:r w:rsidR="004813CC" w:rsidRPr="00F51964">
        <w:rPr>
          <w:rFonts w:cs="B Lotus" w:hint="cs"/>
          <w:sz w:val="28"/>
          <w:szCs w:val="28"/>
          <w:rtl/>
          <w:lang w:bidi="fa-IR"/>
        </w:rPr>
        <w:t>ی</w:t>
      </w:r>
      <w:r w:rsidR="004813CC" w:rsidRPr="00F51964">
        <w:rPr>
          <w:rFonts w:cs="B Lotus" w:hint="eastAsia"/>
          <w:sz w:val="28"/>
          <w:szCs w:val="28"/>
          <w:rtl/>
          <w:lang w:bidi="fa-IR"/>
        </w:rPr>
        <w:t>ک</w:t>
      </w:r>
      <w:r w:rsidR="004813CC" w:rsidRPr="00F51964">
        <w:rPr>
          <w:rFonts w:cs="B Lotus" w:hint="cs"/>
          <w:sz w:val="28"/>
          <w:szCs w:val="28"/>
          <w:rtl/>
          <w:lang w:bidi="fa-IR"/>
        </w:rPr>
        <w:t>ی</w:t>
      </w:r>
      <w:r w:rsidR="004813CC" w:rsidRPr="00F51964">
        <w:rPr>
          <w:rFonts w:cs="B Lotus"/>
          <w:sz w:val="28"/>
          <w:szCs w:val="28"/>
          <w:rtl/>
          <w:lang w:bidi="fa-IR"/>
        </w:rPr>
        <w:t xml:space="preserve"> تقر</w:t>
      </w:r>
      <w:r w:rsidR="004813CC" w:rsidRPr="00F51964">
        <w:rPr>
          <w:rFonts w:cs="B Lotus" w:hint="cs"/>
          <w:sz w:val="28"/>
          <w:szCs w:val="28"/>
          <w:rtl/>
          <w:lang w:bidi="fa-IR"/>
        </w:rPr>
        <w:t>ی</w:t>
      </w:r>
      <w:r w:rsidR="004813CC" w:rsidRPr="00F51964">
        <w:rPr>
          <w:rFonts w:cs="B Lotus" w:hint="eastAsia"/>
          <w:sz w:val="28"/>
          <w:szCs w:val="28"/>
          <w:rtl/>
          <w:lang w:bidi="fa-IR"/>
        </w:rPr>
        <w:t>ب</w:t>
      </w:r>
      <w:r w:rsidR="004813CC" w:rsidRPr="00F51964">
        <w:rPr>
          <w:rFonts w:cs="B Lotus" w:hint="cs"/>
          <w:sz w:val="28"/>
          <w:szCs w:val="28"/>
          <w:rtl/>
          <w:lang w:bidi="fa-IR"/>
        </w:rPr>
        <w:t>ی</w:t>
      </w:r>
      <w:r w:rsidR="004813CC" w:rsidRPr="00F51964">
        <w:rPr>
          <w:rFonts w:cs="B Lotus"/>
          <w:sz w:val="28"/>
          <w:szCs w:val="28"/>
          <w:rtl/>
          <w:lang w:bidi="fa-IR"/>
        </w:rPr>
        <w:t xml:space="preserve"> را توص</w:t>
      </w:r>
      <w:r w:rsidR="004813CC" w:rsidRPr="00F51964">
        <w:rPr>
          <w:rFonts w:cs="B Lotus" w:hint="cs"/>
          <w:sz w:val="28"/>
          <w:szCs w:val="28"/>
          <w:rtl/>
          <w:lang w:bidi="fa-IR"/>
        </w:rPr>
        <w:t>ی</w:t>
      </w:r>
      <w:r w:rsidR="004813CC" w:rsidRPr="00F51964">
        <w:rPr>
          <w:rFonts w:cs="B Lotus" w:hint="eastAsia"/>
          <w:sz w:val="28"/>
          <w:szCs w:val="28"/>
          <w:rtl/>
          <w:lang w:bidi="fa-IR"/>
        </w:rPr>
        <w:t>ف</w:t>
      </w:r>
      <w:r w:rsidR="004813CC" w:rsidRPr="00F51964">
        <w:rPr>
          <w:rFonts w:cs="B Lotus"/>
          <w:sz w:val="28"/>
          <w:szCs w:val="28"/>
          <w:rtl/>
          <w:lang w:bidi="fa-IR"/>
        </w:rPr>
        <w:t xml:space="preserve"> م</w:t>
      </w:r>
      <w:r w:rsidR="004813CC" w:rsidRPr="00F51964">
        <w:rPr>
          <w:rFonts w:cs="B Lotus" w:hint="cs"/>
          <w:sz w:val="28"/>
          <w:szCs w:val="28"/>
          <w:rtl/>
          <w:lang w:bidi="fa-IR"/>
        </w:rPr>
        <w:t>ی‌</w:t>
      </w:r>
      <w:r w:rsidR="004813CC" w:rsidRPr="00F51964">
        <w:rPr>
          <w:rFonts w:cs="B Lotus" w:hint="eastAsia"/>
          <w:sz w:val="28"/>
          <w:szCs w:val="28"/>
          <w:rtl/>
          <w:lang w:bidi="fa-IR"/>
        </w:rPr>
        <w:t>کنند</w:t>
      </w:r>
      <w:r w:rsidR="00003595">
        <w:rPr>
          <w:rFonts w:cs="B Lotus" w:hint="cs"/>
          <w:sz w:val="28"/>
          <w:szCs w:val="28"/>
          <w:rtl/>
          <w:lang w:bidi="fa-IR"/>
        </w:rPr>
        <w:t xml:space="preserve"> در </w:t>
      </w:r>
      <w:r w:rsidR="00003595">
        <w:rPr>
          <w:rFonts w:cs="B Lotus"/>
          <w:sz w:val="28"/>
          <w:szCs w:val="28"/>
          <w:rtl/>
          <w:lang w:bidi="fa-IR"/>
        </w:rPr>
        <w:fldChar w:fldCharType="begin"/>
      </w:r>
      <w:r w:rsidR="00003595">
        <w:rPr>
          <w:rFonts w:cs="B Lotus"/>
          <w:sz w:val="28"/>
          <w:szCs w:val="28"/>
          <w:rtl/>
          <w:lang w:bidi="fa-IR"/>
        </w:rPr>
        <w:instrText xml:space="preserve"> </w:instrText>
      </w:r>
      <w:r w:rsidR="00003595">
        <w:rPr>
          <w:rFonts w:cs="B Lotus" w:hint="cs"/>
          <w:sz w:val="28"/>
          <w:szCs w:val="28"/>
          <w:lang w:bidi="fa-IR"/>
        </w:rPr>
        <w:instrText xml:space="preserve">REF </w:instrText>
      </w:r>
      <w:r w:rsidR="00003595">
        <w:rPr>
          <w:rFonts w:cs="B Lotus" w:hint="cs"/>
          <w:sz w:val="28"/>
          <w:szCs w:val="28"/>
          <w:rtl/>
          <w:lang w:bidi="fa-IR"/>
        </w:rPr>
        <w:instrText>_</w:instrText>
      </w:r>
      <w:r w:rsidR="00003595">
        <w:rPr>
          <w:rFonts w:cs="B Lotus" w:hint="cs"/>
          <w:sz w:val="28"/>
          <w:szCs w:val="28"/>
          <w:lang w:bidi="fa-IR"/>
        </w:rPr>
        <w:instrText>Ref125973472 \h</w:instrText>
      </w:r>
      <w:r w:rsidR="00003595">
        <w:rPr>
          <w:rFonts w:cs="B Lotus"/>
          <w:sz w:val="28"/>
          <w:szCs w:val="28"/>
          <w:rtl/>
          <w:lang w:bidi="fa-IR"/>
        </w:rPr>
        <w:instrText xml:space="preserve"> </w:instrText>
      </w:r>
      <w:r w:rsidR="007952DB">
        <w:rPr>
          <w:rFonts w:cs="B Lotus"/>
          <w:sz w:val="28"/>
          <w:szCs w:val="28"/>
          <w:rtl/>
          <w:lang w:bidi="fa-IR"/>
        </w:rPr>
        <w:instrText xml:space="preserve"> \* </w:instrText>
      </w:r>
      <w:r w:rsidR="007952DB">
        <w:rPr>
          <w:rFonts w:cs="B Lotus"/>
          <w:sz w:val="28"/>
          <w:szCs w:val="28"/>
          <w:lang w:bidi="fa-IR"/>
        </w:rPr>
        <w:instrText xml:space="preserve">MERGEFORMAT </w:instrText>
      </w:r>
      <w:r w:rsidR="00003595">
        <w:rPr>
          <w:rFonts w:cs="B Lotus"/>
          <w:sz w:val="28"/>
          <w:szCs w:val="28"/>
          <w:rtl/>
          <w:lang w:bidi="fa-IR"/>
        </w:rPr>
      </w:r>
      <w:r w:rsidR="00003595">
        <w:rPr>
          <w:rFonts w:cs="B Lotus"/>
          <w:sz w:val="28"/>
          <w:szCs w:val="28"/>
          <w:rtl/>
          <w:lang w:bidi="fa-IR"/>
        </w:rPr>
        <w:fldChar w:fldCharType="separate"/>
      </w:r>
      <w:r w:rsidR="00003595" w:rsidRPr="007952DB">
        <w:rPr>
          <w:rFonts w:cs="B Lotus"/>
          <w:sz w:val="28"/>
          <w:szCs w:val="28"/>
          <w:rtl/>
          <w:lang w:bidi="fa-IR"/>
        </w:rPr>
        <w:t>جدول4-1</w:t>
      </w:r>
      <w:r w:rsidR="00003595">
        <w:rPr>
          <w:rFonts w:cs="B Lotus"/>
          <w:sz w:val="28"/>
          <w:szCs w:val="28"/>
          <w:rtl/>
          <w:lang w:bidi="fa-IR"/>
        </w:rPr>
        <w:fldChar w:fldCharType="end"/>
      </w:r>
      <w:r w:rsidR="00003595">
        <w:rPr>
          <w:rFonts w:cs="B Lotus" w:hint="cs"/>
          <w:sz w:val="28"/>
          <w:szCs w:val="28"/>
          <w:rtl/>
          <w:lang w:bidi="fa-IR"/>
        </w:rPr>
        <w:t xml:space="preserve"> آورده شده است.</w:t>
      </w:r>
    </w:p>
    <w:p w14:paraId="533B2EAF" w14:textId="77777777" w:rsidR="00C92C5F" w:rsidRDefault="00C92C5F" w:rsidP="00C92C5F">
      <w:pPr>
        <w:rPr>
          <w:rFonts w:cs="B Lotus"/>
          <w:sz w:val="28"/>
          <w:szCs w:val="28"/>
          <w:rtl/>
          <w:lang w:bidi="fa-IR"/>
        </w:rPr>
      </w:pPr>
    </w:p>
    <w:p w14:paraId="69D1F812" w14:textId="1B980612" w:rsidR="006505F4" w:rsidRPr="00003595" w:rsidRDefault="00EE1584" w:rsidP="00C85AAB">
      <w:pPr>
        <w:pStyle w:val="Caption"/>
        <w:rPr>
          <w:rFonts w:cs="B Lotus"/>
          <w:sz w:val="28"/>
          <w:szCs w:val="28"/>
          <w:rtl/>
          <w:lang w:bidi="fa-IR"/>
        </w:rPr>
      </w:pPr>
      <w:bookmarkStart w:id="60" w:name="_Ref125973472"/>
      <w:r w:rsidRPr="00003595">
        <w:rPr>
          <w:rFonts w:cs="B Lotus"/>
          <w:rtl/>
        </w:rPr>
        <w:lastRenderedPageBreak/>
        <w:t>جدول4-</w:t>
      </w:r>
      <w:r w:rsidRPr="00003595">
        <w:rPr>
          <w:rFonts w:cs="B Lotus"/>
          <w:rtl/>
        </w:rPr>
        <w:fldChar w:fldCharType="begin"/>
      </w:r>
      <w:r w:rsidRPr="00003595">
        <w:rPr>
          <w:rFonts w:cs="B Lotus"/>
          <w:rtl/>
        </w:rPr>
        <w:instrText xml:space="preserve"> </w:instrText>
      </w:r>
      <w:r w:rsidRPr="00003595">
        <w:rPr>
          <w:rFonts w:cs="B Lotus"/>
        </w:rPr>
        <w:instrText xml:space="preserve">SEQ </w:instrText>
      </w:r>
      <w:r w:rsidRPr="00003595">
        <w:rPr>
          <w:rFonts w:cs="B Lotus"/>
          <w:rtl/>
        </w:rPr>
        <w:instrText xml:space="preserve">جدول4- \* </w:instrText>
      </w:r>
      <w:r w:rsidRPr="00003595">
        <w:rPr>
          <w:rFonts w:cs="B Lotus"/>
        </w:rPr>
        <w:instrText>ARABIC</w:instrText>
      </w:r>
      <w:r w:rsidRPr="00003595">
        <w:rPr>
          <w:rFonts w:cs="B Lotus"/>
          <w:rtl/>
        </w:rPr>
        <w:instrText xml:space="preserve"> </w:instrText>
      </w:r>
      <w:r w:rsidRPr="00003595">
        <w:rPr>
          <w:rFonts w:cs="B Lotus"/>
          <w:rtl/>
        </w:rPr>
        <w:fldChar w:fldCharType="separate"/>
      </w:r>
      <w:r w:rsidRPr="00003595">
        <w:rPr>
          <w:rFonts w:cs="B Lotus"/>
          <w:noProof/>
          <w:rtl/>
        </w:rPr>
        <w:t>1</w:t>
      </w:r>
      <w:r w:rsidRPr="00003595">
        <w:rPr>
          <w:rFonts w:cs="B Lotus"/>
          <w:rtl/>
        </w:rPr>
        <w:fldChar w:fldCharType="end"/>
      </w:r>
      <w:bookmarkEnd w:id="60"/>
      <w:r w:rsidRPr="00003595">
        <w:rPr>
          <w:rFonts w:cs="B Lotus" w:hint="cs"/>
          <w:rtl/>
        </w:rPr>
        <w:t>: متغیرهای توصیف کننده مدل دینامیکی آونگ معکوس 3 جرمه</w:t>
      </w:r>
    </w:p>
    <w:tbl>
      <w:tblPr>
        <w:tblStyle w:val="TableGrid"/>
        <w:bidiVisual/>
        <w:tblW w:w="0" w:type="auto"/>
        <w:jc w:val="center"/>
        <w:tblLook w:val="04A0" w:firstRow="1" w:lastRow="0" w:firstColumn="1" w:lastColumn="0" w:noHBand="0" w:noVBand="1"/>
      </w:tblPr>
      <w:tblGrid>
        <w:gridCol w:w="4324"/>
        <w:gridCol w:w="1156"/>
      </w:tblGrid>
      <w:tr w:rsidR="005355EE" w14:paraId="58A03689" w14:textId="77777777" w:rsidTr="004F73CA">
        <w:trPr>
          <w:trHeight w:val="321"/>
          <w:jc w:val="center"/>
        </w:trPr>
        <w:tc>
          <w:tcPr>
            <w:tcW w:w="4324" w:type="dxa"/>
            <w:vAlign w:val="center"/>
          </w:tcPr>
          <w:p w14:paraId="64D48F62" w14:textId="31B432EB" w:rsidR="005355EE" w:rsidRPr="00072A3B" w:rsidRDefault="009565CA" w:rsidP="005355EE">
            <w:pPr>
              <w:ind w:firstLine="0"/>
              <w:jc w:val="center"/>
              <w:rPr>
                <w:rFonts w:cs="B Lotus"/>
                <w:sz w:val="24"/>
                <w:rtl/>
                <w:lang w:bidi="fa-IR"/>
              </w:rPr>
            </w:pPr>
            <w:r w:rsidRPr="00072A3B">
              <w:rPr>
                <w:rFonts w:cs="B Lotus" w:hint="cs"/>
                <w:sz w:val="24"/>
                <w:rtl/>
                <w:lang w:bidi="fa-IR"/>
              </w:rPr>
              <w:t>جرم پای تکیه‌گاهی</w:t>
            </w:r>
          </w:p>
        </w:tc>
        <w:tc>
          <w:tcPr>
            <w:tcW w:w="1156" w:type="dxa"/>
            <w:vAlign w:val="center"/>
          </w:tcPr>
          <w:p w14:paraId="498D9BD6" w14:textId="7B172581" w:rsidR="005355EE" w:rsidRDefault="009565CA" w:rsidP="009565CA">
            <w:pPr>
              <w:ind w:firstLine="0"/>
              <w:rPr>
                <w:rFonts w:cs="B Lotus"/>
                <w:sz w:val="28"/>
                <w:szCs w:val="28"/>
                <w:rtl/>
                <w:lang w:bidi="fa-IR"/>
              </w:rPr>
            </w:pPr>
            <w:r w:rsidRPr="009565CA">
              <w:rPr>
                <w:rFonts w:cs="B Lotus"/>
                <w:position w:val="-4"/>
                <w:sz w:val="28"/>
                <w:szCs w:val="28"/>
                <w:lang w:bidi="fa-IR"/>
              </w:rPr>
              <w:object w:dxaOrig="180" w:dyaOrig="260" w14:anchorId="3657DD4F">
                <v:shape id="_x0000_i1025" type="#_x0000_t75" style="width:8.75pt;height:13.15pt" o:ole="">
                  <v:imagedata r:id="rId127" o:title=""/>
                </v:shape>
                <o:OLEObject Type="Embed" ProgID="Equation.DSMT4" ShapeID="_x0000_i1025" DrawAspect="Content" ObjectID="_1736840850" r:id="rId128"/>
              </w:object>
            </w:r>
            <w:r w:rsidRPr="009565CA">
              <w:rPr>
                <w:rFonts w:cs="B Lotus"/>
                <w:position w:val="-14"/>
                <w:sz w:val="28"/>
                <w:szCs w:val="28"/>
                <w:lang w:bidi="fa-IR"/>
              </w:rPr>
              <w:object w:dxaOrig="499" w:dyaOrig="380" w14:anchorId="46AB7DDC">
                <v:shape id="_x0000_i1026" type="#_x0000_t75" style="width:25.05pt;height:18.8pt" o:ole="">
                  <v:imagedata r:id="rId129" o:title=""/>
                </v:shape>
                <o:OLEObject Type="Embed" ProgID="Equation.DSMT4" ShapeID="_x0000_i1026" DrawAspect="Content" ObjectID="_1736840851" r:id="rId130"/>
              </w:object>
            </w:r>
          </w:p>
        </w:tc>
      </w:tr>
      <w:tr w:rsidR="005355EE" w14:paraId="51C8DD8F" w14:textId="77777777" w:rsidTr="004F73CA">
        <w:trPr>
          <w:trHeight w:val="314"/>
          <w:jc w:val="center"/>
        </w:trPr>
        <w:tc>
          <w:tcPr>
            <w:tcW w:w="4324" w:type="dxa"/>
            <w:vAlign w:val="center"/>
          </w:tcPr>
          <w:p w14:paraId="1558FECA" w14:textId="07C24C1F" w:rsidR="005355EE" w:rsidRPr="00072A3B" w:rsidRDefault="009565CA" w:rsidP="005355EE">
            <w:pPr>
              <w:ind w:firstLine="0"/>
              <w:jc w:val="center"/>
              <w:rPr>
                <w:rFonts w:cs="B Lotus"/>
                <w:sz w:val="24"/>
                <w:rtl/>
                <w:lang w:bidi="fa-IR"/>
              </w:rPr>
            </w:pPr>
            <w:r w:rsidRPr="00072A3B">
              <w:rPr>
                <w:rFonts w:cs="B Lotus" w:hint="cs"/>
                <w:sz w:val="24"/>
                <w:rtl/>
                <w:lang w:bidi="fa-IR"/>
              </w:rPr>
              <w:t>جرم پای پروازی</w:t>
            </w:r>
          </w:p>
        </w:tc>
        <w:tc>
          <w:tcPr>
            <w:tcW w:w="1156" w:type="dxa"/>
            <w:vAlign w:val="center"/>
          </w:tcPr>
          <w:p w14:paraId="123336C5" w14:textId="6F8D27AE" w:rsidR="005355EE" w:rsidRDefault="009565CA" w:rsidP="005355EE">
            <w:pPr>
              <w:ind w:firstLine="0"/>
              <w:jc w:val="center"/>
              <w:rPr>
                <w:rFonts w:cs="B Lotus"/>
                <w:sz w:val="28"/>
                <w:szCs w:val="28"/>
                <w:rtl/>
                <w:lang w:bidi="fa-IR"/>
              </w:rPr>
            </w:pPr>
            <w:r w:rsidRPr="009565CA">
              <w:rPr>
                <w:rFonts w:cs="B Lotus"/>
                <w:position w:val="-14"/>
                <w:sz w:val="28"/>
                <w:szCs w:val="28"/>
                <w:lang w:bidi="fa-IR"/>
              </w:rPr>
              <w:object w:dxaOrig="520" w:dyaOrig="380" w14:anchorId="20772BCF">
                <v:shape id="_x0000_i1027" type="#_x0000_t75" style="width:26.3pt;height:18.8pt" o:ole="">
                  <v:imagedata r:id="rId131" o:title=""/>
                </v:shape>
                <o:OLEObject Type="Embed" ProgID="Equation.DSMT4" ShapeID="_x0000_i1027" DrawAspect="Content" ObjectID="_1736840852" r:id="rId132"/>
              </w:object>
            </w:r>
          </w:p>
        </w:tc>
      </w:tr>
      <w:tr w:rsidR="00072A3B" w14:paraId="0AC73E2C" w14:textId="77777777" w:rsidTr="004F73CA">
        <w:trPr>
          <w:trHeight w:val="314"/>
          <w:jc w:val="center"/>
        </w:trPr>
        <w:tc>
          <w:tcPr>
            <w:tcW w:w="4324" w:type="dxa"/>
            <w:vAlign w:val="center"/>
          </w:tcPr>
          <w:p w14:paraId="4919B85B" w14:textId="21F7B6C8" w:rsidR="00072A3B" w:rsidRPr="00072A3B" w:rsidRDefault="00072A3B" w:rsidP="005355EE">
            <w:pPr>
              <w:ind w:firstLine="0"/>
              <w:jc w:val="center"/>
              <w:rPr>
                <w:rFonts w:cs="B Lotus"/>
                <w:sz w:val="24"/>
                <w:rtl/>
                <w:lang w:bidi="fa-IR"/>
              </w:rPr>
            </w:pPr>
            <w:r w:rsidRPr="00072A3B">
              <w:rPr>
                <w:rFonts w:cs="B Lotus" w:hint="cs"/>
                <w:sz w:val="24"/>
                <w:rtl/>
                <w:lang w:bidi="fa-IR"/>
              </w:rPr>
              <w:t>جرم آونگ معکوس</w:t>
            </w:r>
          </w:p>
        </w:tc>
        <w:tc>
          <w:tcPr>
            <w:tcW w:w="1156" w:type="dxa"/>
            <w:vAlign w:val="center"/>
          </w:tcPr>
          <w:p w14:paraId="7AC24B14" w14:textId="4899970D" w:rsidR="00072A3B" w:rsidRDefault="00072A3B" w:rsidP="005355EE">
            <w:pPr>
              <w:ind w:firstLine="0"/>
              <w:jc w:val="center"/>
              <w:rPr>
                <w:rFonts w:cs="B Lotus"/>
                <w:sz w:val="28"/>
                <w:szCs w:val="28"/>
                <w:rtl/>
                <w:lang w:bidi="fa-IR"/>
              </w:rPr>
            </w:pPr>
            <w:r w:rsidRPr="009565CA">
              <w:rPr>
                <w:rFonts w:cs="B Lotus"/>
                <w:position w:val="-14"/>
                <w:sz w:val="28"/>
                <w:szCs w:val="28"/>
                <w:lang w:bidi="fa-IR"/>
              </w:rPr>
              <w:object w:dxaOrig="580" w:dyaOrig="380" w14:anchorId="257BD8D7">
                <v:shape id="_x0000_i1028" type="#_x0000_t75" style="width:28.8pt;height:18.8pt" o:ole="">
                  <v:imagedata r:id="rId133" o:title=""/>
                </v:shape>
                <o:OLEObject Type="Embed" ProgID="Equation.DSMT4" ShapeID="_x0000_i1028" DrawAspect="Content" ObjectID="_1736840853" r:id="rId134"/>
              </w:object>
            </w:r>
          </w:p>
        </w:tc>
      </w:tr>
      <w:tr w:rsidR="00072A3B" w14:paraId="21CA6B6A" w14:textId="77777777" w:rsidTr="004F73CA">
        <w:trPr>
          <w:trHeight w:val="314"/>
          <w:jc w:val="center"/>
        </w:trPr>
        <w:tc>
          <w:tcPr>
            <w:tcW w:w="4324" w:type="dxa"/>
            <w:vAlign w:val="center"/>
          </w:tcPr>
          <w:p w14:paraId="789BFFA3" w14:textId="1607D9B9" w:rsidR="00072A3B" w:rsidRPr="00072A3B" w:rsidRDefault="00072A3B" w:rsidP="005355EE">
            <w:pPr>
              <w:ind w:firstLine="0"/>
              <w:jc w:val="center"/>
              <w:rPr>
                <w:rFonts w:cs="B Lotus"/>
                <w:sz w:val="24"/>
                <w:rtl/>
                <w:lang w:bidi="fa-IR"/>
              </w:rPr>
            </w:pPr>
            <w:r>
              <w:rPr>
                <w:rFonts w:cs="B Lotus" w:hint="cs"/>
                <w:sz w:val="24"/>
                <w:rtl/>
                <w:lang w:bidi="fa-IR"/>
              </w:rPr>
              <w:t>جرم مدل دینامیکی (</w:t>
            </w:r>
            <w:r w:rsidR="0034769E" w:rsidRPr="009565CA">
              <w:rPr>
                <w:rFonts w:cs="B Lotus"/>
                <w:position w:val="-14"/>
                <w:sz w:val="28"/>
                <w:szCs w:val="28"/>
                <w:lang w:bidi="fa-IR"/>
              </w:rPr>
              <w:object w:dxaOrig="1920" w:dyaOrig="380" w14:anchorId="1D276DDB">
                <v:shape id="_x0000_i1029" type="#_x0000_t75" style="width:95.8pt;height:18.8pt" o:ole="">
                  <v:imagedata r:id="rId135" o:title=""/>
                </v:shape>
                <o:OLEObject Type="Embed" ProgID="Equation.DSMT4" ShapeID="_x0000_i1029" DrawAspect="Content" ObjectID="_1736840854" r:id="rId136"/>
              </w:object>
            </w:r>
            <w:r>
              <w:rPr>
                <w:rFonts w:cs="B Lotus" w:hint="cs"/>
                <w:sz w:val="24"/>
                <w:rtl/>
                <w:lang w:bidi="fa-IR"/>
              </w:rPr>
              <w:t>)</w:t>
            </w:r>
          </w:p>
        </w:tc>
        <w:tc>
          <w:tcPr>
            <w:tcW w:w="1156" w:type="dxa"/>
            <w:vAlign w:val="center"/>
          </w:tcPr>
          <w:p w14:paraId="13AAFD77" w14:textId="24CE4AFC" w:rsidR="00072A3B" w:rsidRDefault="00072A3B" w:rsidP="005355EE">
            <w:pPr>
              <w:ind w:firstLine="0"/>
              <w:jc w:val="center"/>
              <w:rPr>
                <w:rFonts w:cs="B Lotus"/>
                <w:sz w:val="28"/>
                <w:szCs w:val="28"/>
                <w:rtl/>
                <w:lang w:bidi="fa-IR"/>
              </w:rPr>
            </w:pPr>
            <w:r w:rsidRPr="00072A3B">
              <w:rPr>
                <w:rFonts w:cs="B Lotus"/>
                <w:position w:val="-12"/>
                <w:sz w:val="28"/>
                <w:szCs w:val="28"/>
                <w:lang w:bidi="fa-IR"/>
              </w:rPr>
              <w:object w:dxaOrig="560" w:dyaOrig="360" w14:anchorId="6B9404A0">
                <v:shape id="_x0000_i1030" type="#_x0000_t75" style="width:28.15pt;height:18.15pt" o:ole="">
                  <v:imagedata r:id="rId137" o:title=""/>
                </v:shape>
                <o:OLEObject Type="Embed" ProgID="Equation.DSMT4" ShapeID="_x0000_i1030" DrawAspect="Content" ObjectID="_1736840855" r:id="rId138"/>
              </w:object>
            </w:r>
          </w:p>
        </w:tc>
      </w:tr>
      <w:tr w:rsidR="00ED0006" w14:paraId="1B7F9B79" w14:textId="77777777" w:rsidTr="004F73CA">
        <w:trPr>
          <w:trHeight w:val="314"/>
          <w:jc w:val="center"/>
        </w:trPr>
        <w:tc>
          <w:tcPr>
            <w:tcW w:w="4324" w:type="dxa"/>
            <w:vAlign w:val="center"/>
          </w:tcPr>
          <w:p w14:paraId="78AF1CC1" w14:textId="075A68E2" w:rsidR="00ED0006" w:rsidRDefault="00684827" w:rsidP="005355EE">
            <w:pPr>
              <w:ind w:firstLine="0"/>
              <w:jc w:val="center"/>
              <w:rPr>
                <w:rFonts w:cs="B Lotus"/>
                <w:sz w:val="24"/>
                <w:rtl/>
                <w:lang w:bidi="fa-IR"/>
              </w:rPr>
            </w:pPr>
            <w:r>
              <w:rPr>
                <w:rFonts w:cs="B Lotus" w:hint="cs"/>
                <w:sz w:val="24"/>
                <w:rtl/>
                <w:lang w:bidi="fa-IR"/>
              </w:rPr>
              <w:t>جرم پا (</w:t>
            </w:r>
            <w:r w:rsidRPr="009565CA">
              <w:rPr>
                <w:rFonts w:cs="B Lotus"/>
                <w:position w:val="-14"/>
                <w:sz w:val="28"/>
                <w:szCs w:val="28"/>
                <w:lang w:bidi="fa-IR"/>
              </w:rPr>
              <w:object w:dxaOrig="1180" w:dyaOrig="380" w14:anchorId="4A2DD32E">
                <v:shape id="_x0000_i1031" type="#_x0000_t75" style="width:58.85pt;height:18.8pt" o:ole="">
                  <v:imagedata r:id="rId139" o:title=""/>
                </v:shape>
                <o:OLEObject Type="Embed" ProgID="Equation.DSMT4" ShapeID="_x0000_i1031" DrawAspect="Content" ObjectID="_1736840856" r:id="rId140"/>
              </w:object>
            </w:r>
            <w:r>
              <w:rPr>
                <w:rFonts w:cs="B Lotus" w:hint="cs"/>
                <w:sz w:val="24"/>
                <w:rtl/>
                <w:lang w:bidi="fa-IR"/>
              </w:rPr>
              <w:t>)</w:t>
            </w:r>
          </w:p>
        </w:tc>
        <w:tc>
          <w:tcPr>
            <w:tcW w:w="1156" w:type="dxa"/>
            <w:vAlign w:val="center"/>
          </w:tcPr>
          <w:p w14:paraId="70EEFD7D" w14:textId="4DE1903A" w:rsidR="00ED0006" w:rsidRDefault="00ED0006" w:rsidP="005355EE">
            <w:pPr>
              <w:ind w:firstLine="0"/>
              <w:jc w:val="center"/>
              <w:rPr>
                <w:rFonts w:cs="B Lotus"/>
                <w:sz w:val="28"/>
                <w:szCs w:val="28"/>
                <w:rtl/>
                <w:lang w:bidi="fa-IR"/>
              </w:rPr>
            </w:pPr>
            <w:r w:rsidRPr="00ED0006">
              <w:rPr>
                <w:rFonts w:cs="B Lotus"/>
                <w:position w:val="-12"/>
                <w:sz w:val="28"/>
                <w:szCs w:val="28"/>
                <w:lang w:bidi="fa-IR"/>
              </w:rPr>
              <w:object w:dxaOrig="499" w:dyaOrig="360" w14:anchorId="0A553745">
                <v:shape id="_x0000_i1032" type="#_x0000_t75" style="width:25.05pt;height:18.15pt" o:ole="">
                  <v:imagedata r:id="rId141" o:title=""/>
                </v:shape>
                <o:OLEObject Type="Embed" ProgID="Equation.DSMT4" ShapeID="_x0000_i1032" DrawAspect="Content" ObjectID="_1736840857" r:id="rId142"/>
              </w:object>
            </w:r>
          </w:p>
        </w:tc>
      </w:tr>
      <w:tr w:rsidR="00684827" w14:paraId="0177C8E5" w14:textId="77777777" w:rsidTr="004F73CA">
        <w:trPr>
          <w:trHeight w:val="314"/>
          <w:jc w:val="center"/>
        </w:trPr>
        <w:tc>
          <w:tcPr>
            <w:tcW w:w="4324" w:type="dxa"/>
            <w:vAlign w:val="center"/>
          </w:tcPr>
          <w:p w14:paraId="702ABE0C" w14:textId="2C2A90B5" w:rsidR="00684827" w:rsidRDefault="00684827" w:rsidP="005355EE">
            <w:pPr>
              <w:ind w:firstLine="0"/>
              <w:jc w:val="center"/>
              <w:rPr>
                <w:rFonts w:cs="B Lotus"/>
                <w:sz w:val="24"/>
                <w:rtl/>
                <w:lang w:bidi="fa-IR"/>
              </w:rPr>
            </w:pPr>
            <w:r>
              <w:rPr>
                <w:rFonts w:cs="B Lotus" w:hint="cs"/>
                <w:sz w:val="24"/>
                <w:rtl/>
                <w:lang w:bidi="fa-IR"/>
              </w:rPr>
              <w:t>موقعیت افقی آونگ معکوس (معادل با موقعیت بالاتنه)</w:t>
            </w:r>
          </w:p>
        </w:tc>
        <w:tc>
          <w:tcPr>
            <w:tcW w:w="1156" w:type="dxa"/>
            <w:vAlign w:val="center"/>
          </w:tcPr>
          <w:p w14:paraId="32C9C42D" w14:textId="724217B8" w:rsidR="00684827" w:rsidRDefault="00684827" w:rsidP="005355EE">
            <w:pPr>
              <w:ind w:firstLine="0"/>
              <w:jc w:val="center"/>
              <w:rPr>
                <w:rFonts w:cs="B Lotus"/>
                <w:sz w:val="28"/>
                <w:szCs w:val="28"/>
                <w:rtl/>
                <w:lang w:bidi="fa-IR"/>
              </w:rPr>
            </w:pPr>
            <w:r w:rsidRPr="009565CA">
              <w:rPr>
                <w:rFonts w:cs="B Lotus"/>
                <w:position w:val="-14"/>
                <w:sz w:val="28"/>
                <w:szCs w:val="28"/>
                <w:lang w:bidi="fa-IR"/>
              </w:rPr>
              <w:object w:dxaOrig="499" w:dyaOrig="380" w14:anchorId="352DE6AF">
                <v:shape id="_x0000_i1033" type="#_x0000_t75" style="width:25.05pt;height:18.8pt" o:ole="">
                  <v:imagedata r:id="rId143" o:title=""/>
                </v:shape>
                <o:OLEObject Type="Embed" ProgID="Equation.DSMT4" ShapeID="_x0000_i1033" DrawAspect="Content" ObjectID="_1736840858" r:id="rId144"/>
              </w:object>
            </w:r>
          </w:p>
        </w:tc>
      </w:tr>
      <w:tr w:rsidR="00486657" w14:paraId="5C4F8B2F" w14:textId="77777777" w:rsidTr="004F73CA">
        <w:trPr>
          <w:trHeight w:val="314"/>
          <w:jc w:val="center"/>
        </w:trPr>
        <w:tc>
          <w:tcPr>
            <w:tcW w:w="4324" w:type="dxa"/>
            <w:vAlign w:val="center"/>
          </w:tcPr>
          <w:p w14:paraId="6CEE70D9" w14:textId="3B602036" w:rsidR="00486657" w:rsidRDefault="00486657" w:rsidP="005355EE">
            <w:pPr>
              <w:ind w:firstLine="0"/>
              <w:jc w:val="center"/>
              <w:rPr>
                <w:rFonts w:cs="B Lotus"/>
                <w:sz w:val="24"/>
                <w:rtl/>
                <w:lang w:bidi="fa-IR"/>
              </w:rPr>
            </w:pPr>
            <w:r>
              <w:rPr>
                <w:rFonts w:cs="B Lotus" w:hint="cs"/>
                <w:sz w:val="24"/>
                <w:rtl/>
                <w:lang w:bidi="fa-IR"/>
              </w:rPr>
              <w:t>موقعیت افقی و عمودی جرم نقطه‌ای پا تکیه‌گاهی</w:t>
            </w:r>
          </w:p>
        </w:tc>
        <w:tc>
          <w:tcPr>
            <w:tcW w:w="1156" w:type="dxa"/>
            <w:vAlign w:val="center"/>
          </w:tcPr>
          <w:p w14:paraId="126C3590" w14:textId="4BD8E5D0" w:rsidR="00486657" w:rsidRDefault="00486657" w:rsidP="005355EE">
            <w:pPr>
              <w:ind w:firstLine="0"/>
              <w:jc w:val="center"/>
              <w:rPr>
                <w:rFonts w:cs="B Lotus"/>
                <w:sz w:val="28"/>
                <w:szCs w:val="28"/>
                <w:rtl/>
                <w:lang w:bidi="fa-IR"/>
              </w:rPr>
            </w:pPr>
            <w:r w:rsidRPr="009565CA">
              <w:rPr>
                <w:rFonts w:cs="B Lotus"/>
                <w:position w:val="-14"/>
                <w:sz w:val="28"/>
                <w:szCs w:val="28"/>
                <w:lang w:bidi="fa-IR"/>
              </w:rPr>
              <w:object w:dxaOrig="859" w:dyaOrig="380" w14:anchorId="20B9FB07">
                <v:shape id="_x0000_i1034" type="#_x0000_t75" style="width:43.2pt;height:18.8pt" o:ole="">
                  <v:imagedata r:id="rId145" o:title=""/>
                </v:shape>
                <o:OLEObject Type="Embed" ProgID="Equation.DSMT4" ShapeID="_x0000_i1034" DrawAspect="Content" ObjectID="_1736840859" r:id="rId146"/>
              </w:object>
            </w:r>
          </w:p>
        </w:tc>
      </w:tr>
      <w:tr w:rsidR="001B59D7" w14:paraId="65CB72AE" w14:textId="77777777" w:rsidTr="004F73CA">
        <w:trPr>
          <w:trHeight w:val="314"/>
          <w:jc w:val="center"/>
        </w:trPr>
        <w:tc>
          <w:tcPr>
            <w:tcW w:w="4324" w:type="dxa"/>
            <w:vAlign w:val="center"/>
          </w:tcPr>
          <w:p w14:paraId="494C4363" w14:textId="7D0A03F4" w:rsidR="001B59D7" w:rsidRDefault="00330C84" w:rsidP="00330C84">
            <w:pPr>
              <w:ind w:firstLine="0"/>
              <w:jc w:val="center"/>
              <w:rPr>
                <w:rFonts w:cs="B Lotus"/>
                <w:sz w:val="24"/>
                <w:rtl/>
                <w:lang w:bidi="fa-IR"/>
              </w:rPr>
            </w:pPr>
            <w:r>
              <w:rPr>
                <w:rFonts w:cs="B Lotus" w:hint="cs"/>
                <w:sz w:val="24"/>
                <w:rtl/>
                <w:lang w:bidi="fa-IR"/>
              </w:rPr>
              <w:t>موقعیت افقی و عمودی جرم نقطه‌ای پا پروازی</w:t>
            </w:r>
          </w:p>
        </w:tc>
        <w:tc>
          <w:tcPr>
            <w:tcW w:w="1156" w:type="dxa"/>
            <w:vAlign w:val="center"/>
          </w:tcPr>
          <w:p w14:paraId="0DC1FB1E" w14:textId="47BD476F" w:rsidR="001B59D7" w:rsidRDefault="00330C84" w:rsidP="005355EE">
            <w:pPr>
              <w:ind w:firstLine="0"/>
              <w:jc w:val="center"/>
              <w:rPr>
                <w:rFonts w:cs="B Lotus"/>
                <w:sz w:val="28"/>
                <w:szCs w:val="28"/>
                <w:rtl/>
                <w:lang w:bidi="fa-IR"/>
              </w:rPr>
            </w:pPr>
            <w:r w:rsidRPr="009565CA">
              <w:rPr>
                <w:rFonts w:cs="B Lotus"/>
                <w:position w:val="-14"/>
                <w:sz w:val="28"/>
                <w:szCs w:val="28"/>
                <w:lang w:bidi="fa-IR"/>
              </w:rPr>
              <w:object w:dxaOrig="940" w:dyaOrig="380" w14:anchorId="33D62977">
                <v:shape id="_x0000_i1035" type="#_x0000_t75" style="width:46.95pt;height:18.8pt" o:ole="">
                  <v:imagedata r:id="rId147" o:title=""/>
                </v:shape>
                <o:OLEObject Type="Embed" ProgID="Equation.DSMT4" ShapeID="_x0000_i1035" DrawAspect="Content" ObjectID="_1736840860" r:id="rId148"/>
              </w:object>
            </w:r>
          </w:p>
        </w:tc>
      </w:tr>
      <w:tr w:rsidR="00B421B5" w14:paraId="667D9D48" w14:textId="77777777" w:rsidTr="004F73CA">
        <w:trPr>
          <w:trHeight w:val="314"/>
          <w:jc w:val="center"/>
        </w:trPr>
        <w:tc>
          <w:tcPr>
            <w:tcW w:w="4324" w:type="dxa"/>
            <w:vAlign w:val="center"/>
          </w:tcPr>
          <w:p w14:paraId="09C22A21" w14:textId="3399F006" w:rsidR="00B421B5" w:rsidRDefault="00B421B5" w:rsidP="00330C84">
            <w:pPr>
              <w:ind w:firstLine="0"/>
              <w:jc w:val="center"/>
              <w:rPr>
                <w:rFonts w:cs="B Lotus"/>
                <w:sz w:val="24"/>
                <w:rtl/>
                <w:lang w:bidi="fa-IR"/>
              </w:rPr>
            </w:pPr>
            <w:r>
              <w:rPr>
                <w:rFonts w:cs="B Lotus" w:hint="cs"/>
                <w:sz w:val="24"/>
                <w:rtl/>
                <w:lang w:bidi="fa-IR"/>
              </w:rPr>
              <w:t>ارتفاع مرکز جرم (ثابت)</w:t>
            </w:r>
          </w:p>
        </w:tc>
        <w:tc>
          <w:tcPr>
            <w:tcW w:w="1156" w:type="dxa"/>
            <w:vAlign w:val="center"/>
          </w:tcPr>
          <w:p w14:paraId="78D6E0DE" w14:textId="01D2D3D4" w:rsidR="00B421B5" w:rsidRDefault="00B421B5" w:rsidP="005355EE">
            <w:pPr>
              <w:ind w:firstLine="0"/>
              <w:jc w:val="center"/>
              <w:rPr>
                <w:rFonts w:cs="B Lotus"/>
                <w:sz w:val="28"/>
                <w:szCs w:val="28"/>
                <w:rtl/>
                <w:lang w:bidi="fa-IR"/>
              </w:rPr>
            </w:pPr>
            <w:r w:rsidRPr="00B421B5">
              <w:rPr>
                <w:rFonts w:cs="B Lotus"/>
                <w:position w:val="-4"/>
                <w:sz w:val="28"/>
                <w:szCs w:val="28"/>
                <w:lang w:bidi="fa-IR"/>
              </w:rPr>
              <w:object w:dxaOrig="200" w:dyaOrig="260" w14:anchorId="27B11482">
                <v:shape id="_x0000_i1036" type="#_x0000_t75" style="width:10pt;height:13.15pt" o:ole="">
                  <v:imagedata r:id="rId149" o:title=""/>
                </v:shape>
                <o:OLEObject Type="Embed" ProgID="Equation.DSMT4" ShapeID="_x0000_i1036" DrawAspect="Content" ObjectID="_1736840861" r:id="rId150"/>
              </w:object>
            </w:r>
          </w:p>
        </w:tc>
      </w:tr>
      <w:tr w:rsidR="00B421B5" w14:paraId="2416976E" w14:textId="77777777" w:rsidTr="004F73CA">
        <w:trPr>
          <w:trHeight w:val="314"/>
          <w:jc w:val="center"/>
        </w:trPr>
        <w:tc>
          <w:tcPr>
            <w:tcW w:w="4324" w:type="dxa"/>
            <w:vAlign w:val="center"/>
          </w:tcPr>
          <w:p w14:paraId="7509A613" w14:textId="6740CF44" w:rsidR="00B421B5" w:rsidRDefault="00B421B5" w:rsidP="00330C84">
            <w:pPr>
              <w:ind w:firstLine="0"/>
              <w:jc w:val="center"/>
              <w:rPr>
                <w:rFonts w:cs="B Lotus"/>
                <w:sz w:val="24"/>
                <w:rtl/>
                <w:lang w:bidi="fa-IR"/>
              </w:rPr>
            </w:pPr>
            <w:r>
              <w:rPr>
                <w:rFonts w:cs="B Lotus"/>
                <w:sz w:val="24"/>
                <w:lang w:bidi="fa-IR"/>
              </w:rPr>
              <w:t>ZMP</w:t>
            </w:r>
            <w:r>
              <w:rPr>
                <w:rFonts w:cs="B Lotus" w:hint="cs"/>
                <w:sz w:val="24"/>
                <w:rtl/>
                <w:lang w:bidi="fa-IR"/>
              </w:rPr>
              <w:t xml:space="preserve"> آونگ معکوس</w:t>
            </w:r>
          </w:p>
        </w:tc>
        <w:tc>
          <w:tcPr>
            <w:tcW w:w="1156" w:type="dxa"/>
            <w:vAlign w:val="center"/>
          </w:tcPr>
          <w:p w14:paraId="0E350BE9" w14:textId="4D8A4243" w:rsidR="00B421B5" w:rsidRDefault="00B421B5" w:rsidP="005355EE">
            <w:pPr>
              <w:ind w:firstLine="0"/>
              <w:jc w:val="center"/>
              <w:rPr>
                <w:rFonts w:cs="B Lotus"/>
                <w:sz w:val="28"/>
                <w:szCs w:val="28"/>
                <w:rtl/>
                <w:lang w:bidi="fa-IR"/>
              </w:rPr>
            </w:pPr>
            <w:r w:rsidRPr="009565CA">
              <w:rPr>
                <w:rFonts w:cs="B Lotus"/>
                <w:position w:val="-14"/>
                <w:sz w:val="28"/>
                <w:szCs w:val="28"/>
                <w:lang w:bidi="fa-IR"/>
              </w:rPr>
              <w:object w:dxaOrig="520" w:dyaOrig="400" w14:anchorId="4EF2FE93">
                <v:shape id="_x0000_i1037" type="#_x0000_t75" style="width:26.3pt;height:20.05pt" o:ole="">
                  <v:imagedata r:id="rId151" o:title=""/>
                </v:shape>
                <o:OLEObject Type="Embed" ProgID="Equation.DSMT4" ShapeID="_x0000_i1037" DrawAspect="Content" ObjectID="_1736840862" r:id="rId152"/>
              </w:object>
            </w:r>
          </w:p>
        </w:tc>
      </w:tr>
      <w:tr w:rsidR="00AF6C68" w14:paraId="00C9FF64" w14:textId="77777777" w:rsidTr="004F73CA">
        <w:trPr>
          <w:trHeight w:val="314"/>
          <w:jc w:val="center"/>
        </w:trPr>
        <w:tc>
          <w:tcPr>
            <w:tcW w:w="4324" w:type="dxa"/>
            <w:vAlign w:val="center"/>
          </w:tcPr>
          <w:p w14:paraId="1F0B7A93" w14:textId="36059A42" w:rsidR="00AF6C68" w:rsidRDefault="00AF6C68" w:rsidP="00330C84">
            <w:pPr>
              <w:ind w:firstLine="0"/>
              <w:jc w:val="center"/>
              <w:rPr>
                <w:rFonts w:cs="B Lotus"/>
                <w:sz w:val="24"/>
                <w:lang w:bidi="fa-IR"/>
              </w:rPr>
            </w:pPr>
            <w:r>
              <w:rPr>
                <w:rFonts w:cs="B Lotus" w:hint="cs"/>
                <w:sz w:val="24"/>
                <w:rtl/>
                <w:lang w:bidi="fa-IR"/>
              </w:rPr>
              <w:t>موقعیت افقی و عمودی مرکز جرم</w:t>
            </w:r>
          </w:p>
        </w:tc>
        <w:tc>
          <w:tcPr>
            <w:tcW w:w="1156" w:type="dxa"/>
            <w:vAlign w:val="center"/>
          </w:tcPr>
          <w:p w14:paraId="166A22E9" w14:textId="6946E71A" w:rsidR="00AF6C68" w:rsidRDefault="00AF6C68" w:rsidP="005355EE">
            <w:pPr>
              <w:ind w:firstLine="0"/>
              <w:jc w:val="center"/>
              <w:rPr>
                <w:rFonts w:cs="B Lotus"/>
                <w:sz w:val="28"/>
                <w:szCs w:val="28"/>
                <w:rtl/>
                <w:lang w:bidi="fa-IR"/>
              </w:rPr>
            </w:pPr>
            <w:r w:rsidRPr="009565CA">
              <w:rPr>
                <w:rFonts w:cs="B Lotus"/>
                <w:position w:val="-14"/>
                <w:sz w:val="28"/>
                <w:szCs w:val="28"/>
                <w:lang w:bidi="fa-IR"/>
              </w:rPr>
              <w:object w:dxaOrig="840" w:dyaOrig="380" w14:anchorId="6FF4D73E">
                <v:shape id="_x0000_i1038" type="#_x0000_t75" style="width:41.95pt;height:18.8pt" o:ole="">
                  <v:imagedata r:id="rId153" o:title=""/>
                </v:shape>
                <o:OLEObject Type="Embed" ProgID="Equation.DSMT4" ShapeID="_x0000_i1038" DrawAspect="Content" ObjectID="_1736840863" r:id="rId154"/>
              </w:object>
            </w:r>
          </w:p>
        </w:tc>
      </w:tr>
      <w:tr w:rsidR="00082E01" w14:paraId="57F05B5D" w14:textId="77777777" w:rsidTr="004F73CA">
        <w:trPr>
          <w:trHeight w:val="314"/>
          <w:jc w:val="center"/>
        </w:trPr>
        <w:tc>
          <w:tcPr>
            <w:tcW w:w="4324" w:type="dxa"/>
            <w:vAlign w:val="center"/>
          </w:tcPr>
          <w:p w14:paraId="75947F66" w14:textId="4D5DA3A9" w:rsidR="00082E01" w:rsidRDefault="00082E01" w:rsidP="00330C84">
            <w:pPr>
              <w:ind w:firstLine="0"/>
              <w:jc w:val="center"/>
              <w:rPr>
                <w:rFonts w:cs="B Lotus"/>
                <w:sz w:val="24"/>
                <w:rtl/>
                <w:lang w:bidi="fa-IR"/>
              </w:rPr>
            </w:pPr>
            <w:r>
              <w:rPr>
                <w:rFonts w:cs="B Lotus" w:hint="cs"/>
                <w:sz w:val="24"/>
                <w:rtl/>
                <w:lang w:bidi="fa-IR"/>
              </w:rPr>
              <w:t>ثابت گرانش</w:t>
            </w:r>
          </w:p>
        </w:tc>
        <w:tc>
          <w:tcPr>
            <w:tcW w:w="1156" w:type="dxa"/>
            <w:vAlign w:val="center"/>
          </w:tcPr>
          <w:p w14:paraId="5CE85421" w14:textId="2164076D" w:rsidR="00082E01" w:rsidRDefault="00082E01" w:rsidP="005355EE">
            <w:pPr>
              <w:ind w:firstLine="0"/>
              <w:jc w:val="center"/>
              <w:rPr>
                <w:rFonts w:cs="B Lotus"/>
                <w:sz w:val="28"/>
                <w:szCs w:val="28"/>
                <w:rtl/>
                <w:lang w:bidi="fa-IR"/>
              </w:rPr>
            </w:pPr>
            <w:r w:rsidRPr="00082E01">
              <w:rPr>
                <w:rFonts w:cs="B Lotus"/>
                <w:position w:val="-10"/>
                <w:sz w:val="28"/>
                <w:szCs w:val="28"/>
                <w:lang w:bidi="fa-IR"/>
              </w:rPr>
              <w:object w:dxaOrig="200" w:dyaOrig="260" w14:anchorId="5EFCC46F">
                <v:shape id="_x0000_i1039" type="#_x0000_t75" style="width:10pt;height:13.15pt" o:ole="">
                  <v:imagedata r:id="rId155" o:title=""/>
                </v:shape>
                <o:OLEObject Type="Embed" ProgID="Equation.DSMT4" ShapeID="_x0000_i1039" DrawAspect="Content" ObjectID="_1736840864" r:id="rId156"/>
              </w:object>
            </w:r>
          </w:p>
        </w:tc>
      </w:tr>
      <w:tr w:rsidR="00A26826" w14:paraId="3A9BCD8F" w14:textId="77777777" w:rsidTr="004F73CA">
        <w:trPr>
          <w:trHeight w:val="314"/>
          <w:jc w:val="center"/>
        </w:trPr>
        <w:tc>
          <w:tcPr>
            <w:tcW w:w="4324" w:type="dxa"/>
            <w:vAlign w:val="center"/>
          </w:tcPr>
          <w:p w14:paraId="75A3444D" w14:textId="629CAF71" w:rsidR="00A26826" w:rsidRDefault="00A26826" w:rsidP="00330C84">
            <w:pPr>
              <w:ind w:firstLine="0"/>
              <w:jc w:val="center"/>
              <w:rPr>
                <w:rFonts w:cs="B Lotus"/>
                <w:sz w:val="24"/>
                <w:rtl/>
                <w:lang w:bidi="fa-IR"/>
              </w:rPr>
            </w:pPr>
            <w:r>
              <w:rPr>
                <w:rFonts w:cs="B Lotus"/>
                <w:sz w:val="24"/>
                <w:lang w:bidi="fa-IR"/>
              </w:rPr>
              <w:t>ZMP</w:t>
            </w:r>
            <w:r>
              <w:rPr>
                <w:rFonts w:cs="B Lotus" w:hint="cs"/>
                <w:sz w:val="24"/>
                <w:rtl/>
                <w:lang w:bidi="fa-IR"/>
              </w:rPr>
              <w:t xml:space="preserve"> کلی مدل</w:t>
            </w:r>
          </w:p>
        </w:tc>
        <w:tc>
          <w:tcPr>
            <w:tcW w:w="1156" w:type="dxa"/>
            <w:vAlign w:val="center"/>
          </w:tcPr>
          <w:p w14:paraId="13804320" w14:textId="34717B75" w:rsidR="00A26826" w:rsidRDefault="00A26826" w:rsidP="005355EE">
            <w:pPr>
              <w:ind w:firstLine="0"/>
              <w:jc w:val="center"/>
              <w:rPr>
                <w:rFonts w:cs="B Lotus"/>
                <w:sz w:val="28"/>
                <w:szCs w:val="28"/>
                <w:rtl/>
                <w:lang w:bidi="fa-IR"/>
              </w:rPr>
            </w:pPr>
            <w:r w:rsidRPr="00A26826">
              <w:rPr>
                <w:rFonts w:cs="B Lotus"/>
                <w:position w:val="-12"/>
                <w:sz w:val="28"/>
                <w:szCs w:val="28"/>
                <w:lang w:bidi="fa-IR"/>
              </w:rPr>
              <w:object w:dxaOrig="520" w:dyaOrig="380" w14:anchorId="071456D4">
                <v:shape id="_x0000_i1040" type="#_x0000_t75" style="width:26.3pt;height:18.8pt" o:ole="">
                  <v:imagedata r:id="rId157" o:title=""/>
                </v:shape>
                <o:OLEObject Type="Embed" ProgID="Equation.DSMT4" ShapeID="_x0000_i1040" DrawAspect="Content" ObjectID="_1736840865" r:id="rId158"/>
              </w:object>
            </w:r>
          </w:p>
        </w:tc>
      </w:tr>
    </w:tbl>
    <w:p w14:paraId="2810A05C" w14:textId="7CC328F0" w:rsidR="004F73CA" w:rsidRDefault="00B51EB1" w:rsidP="004F73CA">
      <w:pPr>
        <w:rPr>
          <w:rFonts w:cs="B Lotus"/>
          <w:sz w:val="28"/>
          <w:szCs w:val="28"/>
          <w:rtl/>
          <w:lang w:bidi="fa-IR"/>
        </w:rPr>
      </w:pPr>
      <w:r>
        <w:rPr>
          <w:noProof/>
        </w:rPr>
        <w:drawing>
          <wp:anchor distT="0" distB="0" distL="114300" distR="114300" simplePos="0" relativeHeight="251883520" behindDoc="0" locked="0" layoutInCell="1" allowOverlap="1" wp14:anchorId="22615177" wp14:editId="6AEABF7F">
            <wp:simplePos x="0" y="0"/>
            <wp:positionH relativeFrom="margin">
              <wp:align>center</wp:align>
            </wp:positionH>
            <wp:positionV relativeFrom="paragraph">
              <wp:posOffset>1058855</wp:posOffset>
            </wp:positionV>
            <wp:extent cx="2625725" cy="2435860"/>
            <wp:effectExtent l="0" t="0" r="3175"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extLst>
                        <a:ext uri="{28A0092B-C50C-407E-A947-70E740481C1C}">
                          <a14:useLocalDpi xmlns:a14="http://schemas.microsoft.com/office/drawing/2010/main" val="0"/>
                        </a:ext>
                      </a:extLst>
                    </a:blip>
                    <a:srcRect l="21724" t="22562" r="41009" b="15948"/>
                    <a:stretch/>
                  </pic:blipFill>
                  <pic:spPr bwMode="auto">
                    <a:xfrm>
                      <a:off x="0" y="0"/>
                      <a:ext cx="2625725" cy="24358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F73CA" w:rsidRPr="004F73CA">
        <w:rPr>
          <w:rFonts w:cs="B Lotus" w:hint="cs"/>
          <w:sz w:val="28"/>
          <w:szCs w:val="28"/>
          <w:rtl/>
          <w:lang w:bidi="fa-IR"/>
        </w:rPr>
        <w:t>مرکز دستگاه مختصات بر روی تصویر عمودی مچ پای تکیه‌گاهی بر روی زمین وقتی در حالت تماس کامل با زمین قرار دارد، می‌باشد. این دستگاه مختصات با عنوان دستگاه مختصات پا تکیه‌گاهی یاد می‌شود و در ادامه محاسبات نسبت به این دستگاه اندازه‌گیری می‌شود، مگر آنکه جز آن ذکر شود.</w:t>
      </w:r>
    </w:p>
    <w:p w14:paraId="38199AEC" w14:textId="7E786615" w:rsidR="00B51EB1" w:rsidRPr="00925159" w:rsidRDefault="004E5F5F" w:rsidP="00C85AAB">
      <w:pPr>
        <w:pStyle w:val="Caption"/>
        <w:rPr>
          <w:rFonts w:cs="B Lotus"/>
          <w:sz w:val="28"/>
          <w:szCs w:val="28"/>
          <w:rtl/>
          <w:lang w:bidi="fa-IR"/>
        </w:rPr>
      </w:pPr>
      <w:bookmarkStart w:id="61" w:name="_Ref125982642"/>
      <w:r w:rsidRPr="00925159">
        <w:rPr>
          <w:rFonts w:cs="B Lotus"/>
          <w:rtl/>
        </w:rPr>
        <w:t>شکل4-</w:t>
      </w:r>
      <w:r w:rsidRPr="00925159">
        <w:rPr>
          <w:rFonts w:cs="B Lotus"/>
          <w:rtl/>
        </w:rPr>
        <w:fldChar w:fldCharType="begin"/>
      </w:r>
      <w:r w:rsidRPr="00925159">
        <w:rPr>
          <w:rFonts w:cs="B Lotus"/>
          <w:rtl/>
        </w:rPr>
        <w:instrText xml:space="preserve"> </w:instrText>
      </w:r>
      <w:r w:rsidRPr="00925159">
        <w:rPr>
          <w:rFonts w:cs="B Lotus"/>
        </w:rPr>
        <w:instrText xml:space="preserve">SEQ </w:instrText>
      </w:r>
      <w:r w:rsidRPr="00925159">
        <w:rPr>
          <w:rFonts w:cs="B Lotus"/>
          <w:rtl/>
        </w:rPr>
        <w:instrText xml:space="preserve">شکل4- \* </w:instrText>
      </w:r>
      <w:r w:rsidRPr="00925159">
        <w:rPr>
          <w:rFonts w:cs="B Lotus"/>
        </w:rPr>
        <w:instrText>ARABIC</w:instrText>
      </w:r>
      <w:r w:rsidRPr="00925159">
        <w:rPr>
          <w:rFonts w:cs="B Lotus"/>
          <w:rtl/>
        </w:rPr>
        <w:instrText xml:space="preserve"> </w:instrText>
      </w:r>
      <w:r w:rsidRPr="00925159">
        <w:rPr>
          <w:rFonts w:cs="B Lotus"/>
          <w:rtl/>
        </w:rPr>
        <w:fldChar w:fldCharType="separate"/>
      </w:r>
      <w:r w:rsidRPr="00925159">
        <w:rPr>
          <w:rFonts w:cs="B Lotus"/>
          <w:noProof/>
          <w:rtl/>
        </w:rPr>
        <w:t>1</w:t>
      </w:r>
      <w:r w:rsidRPr="00925159">
        <w:rPr>
          <w:rFonts w:cs="B Lotus"/>
          <w:rtl/>
        </w:rPr>
        <w:fldChar w:fldCharType="end"/>
      </w:r>
      <w:bookmarkEnd w:id="61"/>
      <w:r w:rsidRPr="00925159">
        <w:rPr>
          <w:rFonts w:cs="B Lotus" w:hint="cs"/>
          <w:noProof/>
          <w:rtl/>
          <w:lang w:bidi="fa-IR"/>
        </w:rPr>
        <w:t>: مدل دینامیکی با 3 جرم</w:t>
      </w:r>
    </w:p>
    <w:p w14:paraId="2961BF3F" w14:textId="35C74867" w:rsidR="00B60460" w:rsidRDefault="008D3BAF" w:rsidP="00101AF6">
      <w:pPr>
        <w:rPr>
          <w:rFonts w:cs="B Lotus"/>
          <w:sz w:val="28"/>
          <w:szCs w:val="28"/>
          <w:rtl/>
          <w:lang w:bidi="fa-IR"/>
        </w:rPr>
      </w:pPr>
      <w:r>
        <w:rPr>
          <w:rFonts w:cs="B Lotus" w:hint="cs"/>
          <w:sz w:val="28"/>
          <w:szCs w:val="28"/>
          <w:rtl/>
          <w:lang w:bidi="fa-IR"/>
        </w:rPr>
        <w:lastRenderedPageBreak/>
        <w:t xml:space="preserve">گشتاور نسبت به نقطه </w:t>
      </w:r>
      <w:r>
        <w:rPr>
          <w:rFonts w:cs="B Lotus"/>
          <w:sz w:val="28"/>
          <w:szCs w:val="28"/>
          <w:lang w:bidi="fa-IR"/>
        </w:rPr>
        <w:t>P</w:t>
      </w:r>
      <w:r>
        <w:rPr>
          <w:rFonts w:cs="B Lotus" w:hint="cs"/>
          <w:sz w:val="28"/>
          <w:szCs w:val="28"/>
          <w:rtl/>
          <w:lang w:bidi="fa-IR"/>
        </w:rPr>
        <w:t xml:space="preserve"> بر روی زمین که در مختصات</w:t>
      </w:r>
      <w:r w:rsidRPr="008D3BAF">
        <w:rPr>
          <w:rFonts w:cs="B Lotus"/>
          <w:position w:val="-16"/>
          <w:sz w:val="28"/>
          <w:szCs w:val="28"/>
          <w:lang w:bidi="fa-IR"/>
        </w:rPr>
        <w:object w:dxaOrig="320" w:dyaOrig="420" w14:anchorId="36E94596">
          <v:shape id="_x0000_i1041" type="#_x0000_t75" style="width:16.3pt;height:21.3pt" o:ole="">
            <v:imagedata r:id="rId160" o:title=""/>
          </v:shape>
          <o:OLEObject Type="Embed" ProgID="Equation.DSMT4" ShapeID="_x0000_i1041" DrawAspect="Content" ObjectID="_1736840866" r:id="rId161"/>
        </w:object>
      </w:r>
      <w:r>
        <w:rPr>
          <w:rFonts w:cs="B Lotus" w:hint="cs"/>
          <w:sz w:val="28"/>
          <w:szCs w:val="28"/>
          <w:rtl/>
          <w:lang w:bidi="fa-IR"/>
        </w:rPr>
        <w:t xml:space="preserve"> و</w:t>
      </w:r>
      <w:r w:rsidRPr="008D3BAF">
        <w:rPr>
          <w:rFonts w:cs="B Lotus"/>
          <w:position w:val="-16"/>
          <w:sz w:val="28"/>
          <w:szCs w:val="28"/>
          <w:lang w:bidi="fa-IR"/>
        </w:rPr>
        <w:object w:dxaOrig="300" w:dyaOrig="420" w14:anchorId="736B945E">
          <v:shape id="_x0000_i1042" type="#_x0000_t75" style="width:15.05pt;height:21.3pt" o:ole="">
            <v:imagedata r:id="rId162" o:title=""/>
          </v:shape>
          <o:OLEObject Type="Embed" ProgID="Equation.DSMT4" ShapeID="_x0000_i1042" DrawAspect="Content" ObjectID="_1736840867" r:id="rId163"/>
        </w:object>
      </w:r>
      <w:r w:rsidR="00B60460">
        <w:rPr>
          <w:rFonts w:cs="B Lotus" w:hint="cs"/>
          <w:sz w:val="28"/>
          <w:szCs w:val="28"/>
          <w:rtl/>
          <w:lang w:bidi="fa-IR"/>
        </w:rPr>
        <w:t xml:space="preserve"> قرار دارد، سنجیده می‌شود. </w:t>
      </w:r>
      <w:r w:rsidR="00B60460" w:rsidRPr="00B60460">
        <w:rPr>
          <w:rFonts w:cs="B Lotus" w:hint="cs"/>
          <w:sz w:val="28"/>
          <w:szCs w:val="28"/>
          <w:rtl/>
          <w:lang w:bidi="fa-IR"/>
        </w:rPr>
        <w:t xml:space="preserve">گشتاور عکس‌العملی زمین به خاطر جرم پاها حول نقطه </w:t>
      </w:r>
      <w:r w:rsidR="00B60460" w:rsidRPr="00B60460">
        <w:rPr>
          <w:rFonts w:cs="B Lotus"/>
          <w:sz w:val="28"/>
          <w:szCs w:val="28"/>
          <w:lang w:bidi="fa-IR"/>
        </w:rPr>
        <w:t>P</w:t>
      </w:r>
      <w:r w:rsidR="00B60460" w:rsidRPr="00B60460">
        <w:rPr>
          <w:rFonts w:cs="B Lotus" w:hint="cs"/>
          <w:sz w:val="28"/>
          <w:szCs w:val="28"/>
          <w:rtl/>
          <w:lang w:bidi="fa-IR"/>
        </w:rPr>
        <w:t>، گشتاور پا</w:t>
      </w:r>
      <w:r w:rsidR="00B74E51">
        <w:rPr>
          <w:rFonts w:cs="B Lotus" w:hint="cs"/>
          <w:sz w:val="28"/>
          <w:szCs w:val="28"/>
          <w:rtl/>
          <w:lang w:bidi="fa-IR"/>
        </w:rPr>
        <w:t xml:space="preserve"> (</w:t>
      </w:r>
      <w:r w:rsidR="00B74E51" w:rsidRPr="00B74E51">
        <w:rPr>
          <w:rFonts w:cs="B Lotus"/>
          <w:position w:val="-12"/>
          <w:sz w:val="28"/>
          <w:szCs w:val="28"/>
          <w:lang w:bidi="fa-IR"/>
        </w:rPr>
        <w:object w:dxaOrig="600" w:dyaOrig="380" w14:anchorId="1C8FBE67">
          <v:shape id="_x0000_i1043" type="#_x0000_t75" style="width:30.05pt;height:18.8pt" o:ole="">
            <v:imagedata r:id="rId164" o:title=""/>
          </v:shape>
          <o:OLEObject Type="Embed" ProgID="Equation.DSMT4" ShapeID="_x0000_i1043" DrawAspect="Content" ObjectID="_1736840868" r:id="rId165"/>
        </w:object>
      </w:r>
      <w:r w:rsidR="00B74E51">
        <w:rPr>
          <w:rFonts w:cs="B Lotus" w:hint="cs"/>
          <w:sz w:val="28"/>
          <w:szCs w:val="28"/>
          <w:rtl/>
          <w:lang w:bidi="fa-IR"/>
        </w:rPr>
        <w:t>)</w:t>
      </w:r>
      <w:r w:rsidR="00B60460" w:rsidRPr="00B60460">
        <w:rPr>
          <w:rFonts w:cs="B Lotus" w:hint="cs"/>
          <w:sz w:val="28"/>
          <w:szCs w:val="28"/>
          <w:rtl/>
          <w:lang w:bidi="fa-IR"/>
        </w:rPr>
        <w:t xml:space="preserve"> نامیده می‌شود و مطابق </w:t>
      </w:r>
      <w:r w:rsidR="00101AF6">
        <w:rPr>
          <w:rFonts w:cs="B Lotus" w:hint="cs"/>
          <w:sz w:val="28"/>
          <w:szCs w:val="28"/>
          <w:rtl/>
          <w:lang w:bidi="fa-IR"/>
        </w:rPr>
        <w:t xml:space="preserve">رابطه </w:t>
      </w:r>
      <w:r w:rsidR="00101AF6">
        <w:rPr>
          <w:rFonts w:cs="B Lotus"/>
          <w:sz w:val="28"/>
          <w:szCs w:val="28"/>
          <w:rtl/>
          <w:lang w:bidi="fa-IR"/>
        </w:rPr>
        <w:fldChar w:fldCharType="begin"/>
      </w:r>
      <w:r w:rsidR="00101AF6">
        <w:rPr>
          <w:rFonts w:cs="B Lotus"/>
          <w:sz w:val="28"/>
          <w:szCs w:val="28"/>
          <w:rtl/>
          <w:lang w:bidi="fa-IR"/>
        </w:rPr>
        <w:instrText xml:space="preserve"> </w:instrText>
      </w:r>
      <w:r w:rsidR="00101AF6">
        <w:rPr>
          <w:rFonts w:cs="B Lotus" w:hint="cs"/>
          <w:sz w:val="28"/>
          <w:szCs w:val="28"/>
          <w:lang w:bidi="fa-IR"/>
        </w:rPr>
        <w:instrText xml:space="preserve">REF </w:instrText>
      </w:r>
      <w:r w:rsidR="00101AF6">
        <w:rPr>
          <w:rFonts w:cs="B Lotus" w:hint="cs"/>
          <w:sz w:val="28"/>
          <w:szCs w:val="28"/>
          <w:rtl/>
          <w:lang w:bidi="fa-IR"/>
        </w:rPr>
        <w:instrText>_</w:instrText>
      </w:r>
      <w:r w:rsidR="00101AF6">
        <w:rPr>
          <w:rFonts w:cs="B Lotus" w:hint="cs"/>
          <w:sz w:val="28"/>
          <w:szCs w:val="28"/>
          <w:lang w:bidi="fa-IR"/>
        </w:rPr>
        <w:instrText>Ref125984209 \h</w:instrText>
      </w:r>
      <w:r w:rsidR="00101AF6">
        <w:rPr>
          <w:rFonts w:cs="B Lotus"/>
          <w:sz w:val="28"/>
          <w:szCs w:val="28"/>
          <w:rtl/>
          <w:lang w:bidi="fa-IR"/>
        </w:rPr>
        <w:instrText xml:space="preserve">  \* </w:instrText>
      </w:r>
      <w:r w:rsidR="00101AF6">
        <w:rPr>
          <w:rFonts w:cs="B Lotus"/>
          <w:sz w:val="28"/>
          <w:szCs w:val="28"/>
          <w:lang w:bidi="fa-IR"/>
        </w:rPr>
        <w:instrText xml:space="preserve">MERGEFORMAT </w:instrText>
      </w:r>
      <w:r w:rsidR="00101AF6">
        <w:rPr>
          <w:rFonts w:cs="B Lotus"/>
          <w:sz w:val="28"/>
          <w:szCs w:val="28"/>
          <w:rtl/>
          <w:lang w:bidi="fa-IR"/>
        </w:rPr>
      </w:r>
      <w:r w:rsidR="00101AF6">
        <w:rPr>
          <w:rFonts w:cs="B Lotus"/>
          <w:sz w:val="28"/>
          <w:szCs w:val="28"/>
          <w:rtl/>
          <w:lang w:bidi="fa-IR"/>
        </w:rPr>
        <w:fldChar w:fldCharType="separate"/>
      </w:r>
      <w:r w:rsidR="00101AF6" w:rsidRPr="00101AF6">
        <w:rPr>
          <w:rFonts w:cs="B Lotus"/>
          <w:sz w:val="28"/>
          <w:szCs w:val="28"/>
          <w:rtl/>
          <w:lang w:bidi="fa-IR"/>
        </w:rPr>
        <w:t>(4-1</w:t>
      </w:r>
      <w:r w:rsidR="00101AF6">
        <w:rPr>
          <w:rFonts w:cs="B Lotus"/>
          <w:sz w:val="28"/>
          <w:szCs w:val="28"/>
          <w:rtl/>
          <w:lang w:bidi="fa-IR"/>
        </w:rPr>
        <w:fldChar w:fldCharType="end"/>
      </w:r>
      <w:r w:rsidR="00101AF6">
        <w:rPr>
          <w:rFonts w:cs="B Lotus" w:hint="cs"/>
          <w:sz w:val="28"/>
          <w:szCs w:val="28"/>
          <w:rtl/>
          <w:lang w:bidi="fa-IR"/>
        </w:rPr>
        <w:t>)</w:t>
      </w:r>
      <w:r w:rsidR="008675AD">
        <w:rPr>
          <w:rFonts w:cs="B Lotus" w:hint="cs"/>
          <w:sz w:val="28"/>
          <w:szCs w:val="28"/>
          <w:rtl/>
          <w:lang w:bidi="fa-IR"/>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5F6465" w14:paraId="699C04A4" w14:textId="77777777" w:rsidTr="00F63FF2">
        <w:tc>
          <w:tcPr>
            <w:tcW w:w="889" w:type="dxa"/>
            <w:vAlign w:val="center"/>
          </w:tcPr>
          <w:p w14:paraId="70A6205D" w14:textId="608B30FB" w:rsidR="005F6465" w:rsidRPr="00DF0816" w:rsidRDefault="00F63FF2" w:rsidP="00101AF6">
            <w:pPr>
              <w:pStyle w:val="Caption"/>
              <w:rPr>
                <w:rFonts w:cs="B Lotus"/>
                <w:sz w:val="28"/>
                <w:szCs w:val="28"/>
                <w:rtl/>
                <w:lang w:bidi="fa-IR"/>
              </w:rPr>
            </w:pPr>
            <w:bookmarkStart w:id="62" w:name="_Ref125984209"/>
            <w:bookmarkStart w:id="63" w:name="_Ref125990001"/>
            <w:r w:rsidRPr="00DF0816">
              <w:rPr>
                <w:rFonts w:cs="B Lotus"/>
                <w:rtl/>
              </w:rPr>
              <w:t>(4-</w:t>
            </w:r>
            <w:r w:rsidRPr="00DF0816">
              <w:rPr>
                <w:rFonts w:cs="B Lotus"/>
                <w:rtl/>
              </w:rPr>
              <w:fldChar w:fldCharType="begin"/>
            </w:r>
            <w:r w:rsidRPr="00DF0816">
              <w:rPr>
                <w:rFonts w:cs="B Lotus"/>
                <w:rtl/>
              </w:rPr>
              <w:instrText xml:space="preserve"> </w:instrText>
            </w:r>
            <w:r w:rsidRPr="00DF0816">
              <w:rPr>
                <w:rFonts w:cs="B Lotus"/>
              </w:rPr>
              <w:instrText xml:space="preserve">SEQ </w:instrText>
            </w:r>
            <w:r w:rsidRPr="00DF0816">
              <w:rPr>
                <w:rFonts w:cs="B Lotus"/>
                <w:rtl/>
              </w:rPr>
              <w:instrText xml:space="preserve">(4- \* </w:instrText>
            </w:r>
            <w:r w:rsidRPr="00DF0816">
              <w:rPr>
                <w:rFonts w:cs="B Lotus"/>
              </w:rPr>
              <w:instrText>ARABIC</w:instrText>
            </w:r>
            <w:r w:rsidRPr="00DF0816">
              <w:rPr>
                <w:rFonts w:cs="B Lotus"/>
                <w:rtl/>
              </w:rPr>
              <w:instrText xml:space="preserve"> </w:instrText>
            </w:r>
            <w:r w:rsidRPr="00DF0816">
              <w:rPr>
                <w:rFonts w:cs="B Lotus"/>
                <w:rtl/>
              </w:rPr>
              <w:fldChar w:fldCharType="separate"/>
            </w:r>
            <w:r w:rsidR="00BB6C74">
              <w:rPr>
                <w:rFonts w:cs="B Lotus"/>
                <w:noProof/>
                <w:rtl/>
              </w:rPr>
              <w:t>1</w:t>
            </w:r>
            <w:r w:rsidRPr="00DF0816">
              <w:rPr>
                <w:rFonts w:cs="B Lotus"/>
                <w:rtl/>
              </w:rPr>
              <w:fldChar w:fldCharType="end"/>
            </w:r>
            <w:bookmarkEnd w:id="62"/>
            <w:r w:rsidRPr="00DF0816">
              <w:rPr>
                <w:rFonts w:cs="B Lotus" w:hint="cs"/>
                <w:rtl/>
                <w:lang w:bidi="fa-IR"/>
              </w:rPr>
              <w:t>)</w:t>
            </w:r>
            <w:bookmarkEnd w:id="63"/>
          </w:p>
        </w:tc>
        <w:tc>
          <w:tcPr>
            <w:tcW w:w="8455" w:type="dxa"/>
            <w:vAlign w:val="center"/>
          </w:tcPr>
          <w:p w14:paraId="30348340" w14:textId="19A9E384" w:rsidR="005F6465" w:rsidRDefault="00101AF6" w:rsidP="00F63FF2">
            <w:pPr>
              <w:keepNext/>
              <w:ind w:firstLine="0"/>
              <w:jc w:val="right"/>
              <w:rPr>
                <w:sz w:val="28"/>
                <w:szCs w:val="28"/>
                <w:rtl/>
                <w:lang w:bidi="fa-IR"/>
              </w:rPr>
            </w:pPr>
            <w:r w:rsidRPr="00101AF6">
              <w:rPr>
                <w:rFonts w:cs="B Lotus"/>
                <w:position w:val="-32"/>
                <w:sz w:val="28"/>
                <w:szCs w:val="28"/>
                <w:lang w:bidi="fa-IR"/>
              </w:rPr>
              <w:object w:dxaOrig="5460" w:dyaOrig="780" w14:anchorId="0A7D78BF">
                <v:shape id="_x0000_i1044" type="#_x0000_t75" style="width:272.95pt;height:38.8pt" o:ole="">
                  <v:imagedata r:id="rId166" o:title=""/>
                </v:shape>
                <o:OLEObject Type="Embed" ProgID="Equation.DSMT4" ShapeID="_x0000_i1044" DrawAspect="Content" ObjectID="_1736840869" r:id="rId167"/>
              </w:object>
            </w:r>
          </w:p>
        </w:tc>
      </w:tr>
    </w:tbl>
    <w:p w14:paraId="048EF085" w14:textId="286A2ADF" w:rsidR="00827A6D" w:rsidRDefault="00827A6D" w:rsidP="00101AF6">
      <w:pPr>
        <w:rPr>
          <w:rFonts w:cs="B Lotus"/>
          <w:sz w:val="28"/>
          <w:szCs w:val="28"/>
          <w:rtl/>
          <w:lang w:bidi="fa-IR"/>
        </w:rPr>
      </w:pPr>
      <w:r w:rsidRPr="00B60460">
        <w:rPr>
          <w:rFonts w:cs="B Lotus" w:hint="cs"/>
          <w:sz w:val="28"/>
          <w:szCs w:val="28"/>
          <w:rtl/>
          <w:lang w:bidi="fa-IR"/>
        </w:rPr>
        <w:t xml:space="preserve">گشتاور عکس‌العملی زمین به خاطر جرم </w:t>
      </w:r>
      <w:r>
        <w:rPr>
          <w:rFonts w:cs="B Lotus" w:hint="cs"/>
          <w:sz w:val="28"/>
          <w:szCs w:val="28"/>
          <w:rtl/>
          <w:lang w:bidi="fa-IR"/>
        </w:rPr>
        <w:t>آونگ معکوس</w:t>
      </w:r>
      <w:r w:rsidRPr="00B60460">
        <w:rPr>
          <w:rFonts w:cs="B Lotus" w:hint="cs"/>
          <w:sz w:val="28"/>
          <w:szCs w:val="28"/>
          <w:rtl/>
          <w:lang w:bidi="fa-IR"/>
        </w:rPr>
        <w:t xml:space="preserve"> حول نقطه </w:t>
      </w:r>
      <w:r w:rsidRPr="00B60460">
        <w:rPr>
          <w:rFonts w:cs="B Lotus"/>
          <w:sz w:val="28"/>
          <w:szCs w:val="28"/>
          <w:lang w:bidi="fa-IR"/>
        </w:rPr>
        <w:t>P</w:t>
      </w:r>
      <w:r w:rsidRPr="00B60460">
        <w:rPr>
          <w:rFonts w:cs="B Lotus" w:hint="cs"/>
          <w:sz w:val="28"/>
          <w:szCs w:val="28"/>
          <w:rtl/>
          <w:lang w:bidi="fa-IR"/>
        </w:rPr>
        <w:t xml:space="preserve">، گشتاور </w:t>
      </w:r>
      <w:r>
        <w:rPr>
          <w:rFonts w:cs="B Lotus" w:hint="cs"/>
          <w:sz w:val="28"/>
          <w:szCs w:val="28"/>
          <w:rtl/>
          <w:lang w:bidi="fa-IR"/>
        </w:rPr>
        <w:t>آونگ (</w:t>
      </w:r>
      <w:r w:rsidRPr="00827A6D">
        <w:rPr>
          <w:rFonts w:cs="B Lotus"/>
          <w:position w:val="-16"/>
          <w:sz w:val="28"/>
          <w:szCs w:val="28"/>
          <w:lang w:bidi="fa-IR"/>
        </w:rPr>
        <w:object w:dxaOrig="700" w:dyaOrig="420" w14:anchorId="044274FE">
          <v:shape id="_x0000_i1045" type="#_x0000_t75" style="width:35.05pt;height:21.3pt" o:ole="">
            <v:imagedata r:id="rId168" o:title=""/>
          </v:shape>
          <o:OLEObject Type="Embed" ProgID="Equation.DSMT4" ShapeID="_x0000_i1045" DrawAspect="Content" ObjectID="_1736840870" r:id="rId169"/>
        </w:object>
      </w:r>
      <w:r>
        <w:rPr>
          <w:rFonts w:cs="B Lotus" w:hint="cs"/>
          <w:sz w:val="28"/>
          <w:szCs w:val="28"/>
          <w:rtl/>
          <w:lang w:bidi="fa-IR"/>
        </w:rPr>
        <w:t>)</w:t>
      </w:r>
      <w:r w:rsidRPr="00B60460">
        <w:rPr>
          <w:rFonts w:cs="B Lotus" w:hint="cs"/>
          <w:sz w:val="28"/>
          <w:szCs w:val="28"/>
          <w:rtl/>
          <w:lang w:bidi="fa-IR"/>
        </w:rPr>
        <w:t xml:space="preserve"> نامیده می‌شود و مطابق </w:t>
      </w:r>
      <w:r w:rsidR="00101AF6">
        <w:rPr>
          <w:rFonts w:cs="B Lotus" w:hint="cs"/>
          <w:sz w:val="28"/>
          <w:szCs w:val="28"/>
          <w:rtl/>
          <w:lang w:bidi="fa-IR"/>
        </w:rPr>
        <w:t xml:space="preserve">رابطه </w:t>
      </w:r>
      <w:r w:rsidR="00101AF6" w:rsidRPr="007E7678">
        <w:rPr>
          <w:rFonts w:cs="B Lotus"/>
          <w:sz w:val="28"/>
          <w:szCs w:val="28"/>
          <w:rtl/>
          <w:lang w:bidi="fa-IR"/>
        </w:rPr>
        <w:fldChar w:fldCharType="begin"/>
      </w:r>
      <w:r w:rsidR="00101AF6" w:rsidRPr="007E7678">
        <w:rPr>
          <w:rFonts w:cs="B Lotus"/>
          <w:sz w:val="28"/>
          <w:szCs w:val="28"/>
          <w:rtl/>
          <w:lang w:bidi="fa-IR"/>
        </w:rPr>
        <w:instrText xml:space="preserve"> </w:instrText>
      </w:r>
      <w:r w:rsidR="00101AF6" w:rsidRPr="007E7678">
        <w:rPr>
          <w:rFonts w:cs="B Lotus" w:hint="cs"/>
          <w:sz w:val="28"/>
          <w:szCs w:val="28"/>
          <w:lang w:bidi="fa-IR"/>
        </w:rPr>
        <w:instrText xml:space="preserve">REF </w:instrText>
      </w:r>
      <w:r w:rsidR="00101AF6" w:rsidRPr="007E7678">
        <w:rPr>
          <w:rFonts w:cs="B Lotus" w:hint="cs"/>
          <w:sz w:val="28"/>
          <w:szCs w:val="28"/>
          <w:rtl/>
          <w:lang w:bidi="fa-IR"/>
        </w:rPr>
        <w:instrText>_</w:instrText>
      </w:r>
      <w:r w:rsidR="00101AF6" w:rsidRPr="007E7678">
        <w:rPr>
          <w:rFonts w:cs="B Lotus" w:hint="cs"/>
          <w:sz w:val="28"/>
          <w:szCs w:val="28"/>
          <w:lang w:bidi="fa-IR"/>
        </w:rPr>
        <w:instrText>Ref125984272 \h</w:instrText>
      </w:r>
      <w:r w:rsidR="00101AF6" w:rsidRPr="007E7678">
        <w:rPr>
          <w:rFonts w:cs="B Lotus"/>
          <w:sz w:val="28"/>
          <w:szCs w:val="28"/>
          <w:rtl/>
          <w:lang w:bidi="fa-IR"/>
        </w:rPr>
        <w:instrText xml:space="preserve"> </w:instrText>
      </w:r>
      <w:r w:rsidR="00ED7CDC" w:rsidRPr="007E7678">
        <w:rPr>
          <w:rFonts w:cs="B Lotus"/>
          <w:sz w:val="28"/>
          <w:szCs w:val="28"/>
          <w:rtl/>
          <w:lang w:bidi="fa-IR"/>
        </w:rPr>
        <w:instrText xml:space="preserve"> \* </w:instrText>
      </w:r>
      <w:r w:rsidR="00ED7CDC" w:rsidRPr="007E7678">
        <w:rPr>
          <w:rFonts w:cs="B Lotus"/>
          <w:sz w:val="28"/>
          <w:szCs w:val="28"/>
          <w:lang w:bidi="fa-IR"/>
        </w:rPr>
        <w:instrText xml:space="preserve">MERGEFORMAT </w:instrText>
      </w:r>
      <w:r w:rsidR="00101AF6" w:rsidRPr="007E7678">
        <w:rPr>
          <w:rFonts w:cs="B Lotus"/>
          <w:sz w:val="28"/>
          <w:szCs w:val="28"/>
          <w:rtl/>
          <w:lang w:bidi="fa-IR"/>
        </w:rPr>
      </w:r>
      <w:r w:rsidR="00101AF6" w:rsidRPr="007E7678">
        <w:rPr>
          <w:rFonts w:cs="B Lotus"/>
          <w:sz w:val="28"/>
          <w:szCs w:val="28"/>
          <w:rtl/>
          <w:lang w:bidi="fa-IR"/>
        </w:rPr>
        <w:fldChar w:fldCharType="separate"/>
      </w:r>
      <w:r w:rsidR="00101AF6" w:rsidRPr="007E7678">
        <w:rPr>
          <w:rFonts w:cs="B Lotus"/>
          <w:sz w:val="28"/>
          <w:szCs w:val="28"/>
          <w:rtl/>
        </w:rPr>
        <w:t>(4-2</w:t>
      </w:r>
      <w:r w:rsidR="00101AF6" w:rsidRPr="007E7678">
        <w:rPr>
          <w:rFonts w:cs="B Lotus"/>
          <w:sz w:val="28"/>
          <w:szCs w:val="28"/>
          <w:rtl/>
          <w:lang w:bidi="fa-IR"/>
        </w:rPr>
        <w:fldChar w:fldCharType="end"/>
      </w:r>
      <w:r w:rsidR="00101AF6" w:rsidRPr="007E7678">
        <w:rPr>
          <w:rFonts w:cs="B Lotus" w:hint="cs"/>
          <w:sz w:val="28"/>
          <w:szCs w:val="28"/>
          <w:rtl/>
          <w:lang w:bidi="fa-IR"/>
        </w:rPr>
        <w:t>)</w:t>
      </w:r>
      <w:r w:rsidRPr="007E7678">
        <w:rPr>
          <w:rFonts w:cs="B Lotus" w:hint="cs"/>
          <w:sz w:val="28"/>
          <w:szCs w:val="28"/>
          <w:rtl/>
          <w:lang w:bidi="fa-IR"/>
        </w:rPr>
        <w:t xml:space="preserve"> </w:t>
      </w:r>
      <w:r w:rsidR="008675AD">
        <w:rPr>
          <w:rFonts w:cs="B Lotus" w:hint="cs"/>
          <w:sz w:val="28"/>
          <w:szCs w:val="28"/>
          <w:rtl/>
          <w:lang w:bidi="fa-IR"/>
        </w:rPr>
        <w:t>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827A6D" w14:paraId="19CAF7EC" w14:textId="77777777" w:rsidTr="0038727C">
        <w:tc>
          <w:tcPr>
            <w:tcW w:w="889" w:type="dxa"/>
            <w:vAlign w:val="center"/>
          </w:tcPr>
          <w:p w14:paraId="348A35AF" w14:textId="494EC23D" w:rsidR="00827A6D" w:rsidRPr="007E7678" w:rsidRDefault="00BD2128" w:rsidP="00101AF6">
            <w:pPr>
              <w:pStyle w:val="Caption"/>
              <w:rPr>
                <w:rFonts w:cs="B Lotus"/>
                <w:sz w:val="28"/>
                <w:szCs w:val="28"/>
                <w:rtl/>
                <w:lang w:bidi="fa-IR"/>
              </w:rPr>
            </w:pPr>
            <w:bookmarkStart w:id="64" w:name="_Ref125984272"/>
            <w:r w:rsidRPr="007E7678">
              <w:rPr>
                <w:rFonts w:cs="B Lotus"/>
                <w:rtl/>
              </w:rPr>
              <w:t>(4-</w:t>
            </w:r>
            <w:r w:rsidRPr="007E7678">
              <w:rPr>
                <w:rFonts w:cs="B Lotus"/>
                <w:rtl/>
              </w:rPr>
              <w:fldChar w:fldCharType="begin"/>
            </w:r>
            <w:r w:rsidRPr="007E7678">
              <w:rPr>
                <w:rFonts w:cs="B Lotus"/>
                <w:rtl/>
              </w:rPr>
              <w:instrText xml:space="preserve"> </w:instrText>
            </w:r>
            <w:r w:rsidRPr="007E7678">
              <w:rPr>
                <w:rFonts w:cs="B Lotus"/>
              </w:rPr>
              <w:instrText xml:space="preserve">SEQ </w:instrText>
            </w:r>
            <w:r w:rsidRPr="007E7678">
              <w:rPr>
                <w:rFonts w:cs="B Lotus"/>
                <w:rtl/>
              </w:rPr>
              <w:instrText xml:space="preserve">(4- \* </w:instrText>
            </w:r>
            <w:r w:rsidRPr="007E7678">
              <w:rPr>
                <w:rFonts w:cs="B Lotus"/>
              </w:rPr>
              <w:instrText>ARABIC</w:instrText>
            </w:r>
            <w:r w:rsidRPr="007E7678">
              <w:rPr>
                <w:rFonts w:cs="B Lotus"/>
                <w:rtl/>
              </w:rPr>
              <w:instrText xml:space="preserve"> </w:instrText>
            </w:r>
            <w:r w:rsidRPr="007E7678">
              <w:rPr>
                <w:rFonts w:cs="B Lotus"/>
                <w:rtl/>
              </w:rPr>
              <w:fldChar w:fldCharType="separate"/>
            </w:r>
            <w:r w:rsidR="00BB6C74">
              <w:rPr>
                <w:rFonts w:cs="B Lotus"/>
                <w:noProof/>
                <w:rtl/>
              </w:rPr>
              <w:t>2</w:t>
            </w:r>
            <w:r w:rsidRPr="007E7678">
              <w:rPr>
                <w:rFonts w:cs="B Lotus"/>
                <w:rtl/>
              </w:rPr>
              <w:fldChar w:fldCharType="end"/>
            </w:r>
            <w:bookmarkEnd w:id="64"/>
            <w:r w:rsidRPr="007E7678">
              <w:rPr>
                <w:rFonts w:cs="B Lotus" w:hint="cs"/>
                <w:rtl/>
              </w:rPr>
              <w:t>)</w:t>
            </w:r>
          </w:p>
        </w:tc>
        <w:tc>
          <w:tcPr>
            <w:tcW w:w="8455" w:type="dxa"/>
            <w:vAlign w:val="center"/>
          </w:tcPr>
          <w:p w14:paraId="353A5490" w14:textId="25376FAD" w:rsidR="00827A6D" w:rsidRDefault="00101AF6" w:rsidP="00BD2128">
            <w:pPr>
              <w:keepNext/>
              <w:ind w:firstLine="0"/>
              <w:jc w:val="right"/>
              <w:rPr>
                <w:sz w:val="28"/>
                <w:szCs w:val="28"/>
                <w:rtl/>
                <w:lang w:bidi="fa-IR"/>
              </w:rPr>
            </w:pPr>
            <w:r w:rsidRPr="00101AF6">
              <w:rPr>
                <w:rFonts w:cs="B Lotus"/>
                <w:position w:val="-14"/>
                <w:sz w:val="28"/>
                <w:szCs w:val="28"/>
                <w:lang w:bidi="fa-IR"/>
              </w:rPr>
              <w:object w:dxaOrig="2600" w:dyaOrig="400" w14:anchorId="1D49D557">
                <v:shape id="_x0000_i1046" type="#_x0000_t75" style="width:130.25pt;height:20.05pt" o:ole="">
                  <v:imagedata r:id="rId170" o:title=""/>
                </v:shape>
                <o:OLEObject Type="Embed" ProgID="Equation.DSMT4" ShapeID="_x0000_i1046" DrawAspect="Content" ObjectID="_1736840871" r:id="rId171"/>
              </w:object>
            </w:r>
          </w:p>
        </w:tc>
      </w:tr>
    </w:tbl>
    <w:p w14:paraId="359156E1" w14:textId="1548C233" w:rsidR="00827A6D" w:rsidRDefault="003A4DBD" w:rsidP="002634BB">
      <w:pPr>
        <w:rPr>
          <w:rFonts w:cs="B Lotus"/>
          <w:sz w:val="28"/>
          <w:szCs w:val="28"/>
          <w:rtl/>
          <w:lang w:bidi="fa-IR"/>
        </w:rPr>
      </w:pPr>
      <w:r w:rsidRPr="003A4DBD">
        <w:rPr>
          <w:rFonts w:cs="B Lotus" w:hint="cs"/>
          <w:sz w:val="28"/>
          <w:szCs w:val="28"/>
          <w:rtl/>
          <w:lang w:bidi="fa-IR"/>
        </w:rPr>
        <w:t>گشتاور عکس‌العملی زمین به خاط</w:t>
      </w:r>
      <w:r>
        <w:rPr>
          <w:rFonts w:cs="B Lotus" w:hint="cs"/>
          <w:sz w:val="28"/>
          <w:szCs w:val="28"/>
          <w:rtl/>
          <w:lang w:bidi="fa-IR"/>
        </w:rPr>
        <w:t>ر هر سه جرم، گشتاور کلی</w:t>
      </w:r>
      <w:r w:rsidR="00101AF6">
        <w:rPr>
          <w:rFonts w:cs="B Lotus" w:hint="cs"/>
          <w:sz w:val="28"/>
          <w:szCs w:val="28"/>
          <w:rtl/>
          <w:lang w:bidi="fa-IR"/>
        </w:rPr>
        <w:t xml:space="preserve"> (</w:t>
      </w:r>
      <w:r w:rsidR="00101AF6" w:rsidRPr="00B74E51">
        <w:rPr>
          <w:rFonts w:cs="B Lotus"/>
          <w:position w:val="-12"/>
          <w:sz w:val="28"/>
          <w:szCs w:val="28"/>
          <w:lang w:bidi="fa-IR"/>
        </w:rPr>
        <w:object w:dxaOrig="660" w:dyaOrig="380" w14:anchorId="049F616A">
          <v:shape id="_x0000_i1047" type="#_x0000_t75" style="width:33.2pt;height:18.8pt" o:ole="">
            <v:imagedata r:id="rId172" o:title=""/>
          </v:shape>
          <o:OLEObject Type="Embed" ProgID="Equation.DSMT4" ShapeID="_x0000_i1047" DrawAspect="Content" ObjectID="_1736840872" r:id="rId173"/>
        </w:object>
      </w:r>
      <w:r w:rsidR="00101AF6">
        <w:rPr>
          <w:rFonts w:cs="B Lotus" w:hint="cs"/>
          <w:sz w:val="28"/>
          <w:szCs w:val="28"/>
          <w:rtl/>
          <w:lang w:bidi="fa-IR"/>
        </w:rPr>
        <w:t>)</w:t>
      </w:r>
      <w:r>
        <w:rPr>
          <w:rFonts w:cs="B Lotus" w:hint="cs"/>
          <w:sz w:val="28"/>
          <w:szCs w:val="28"/>
          <w:rtl/>
          <w:lang w:bidi="fa-IR"/>
        </w:rPr>
        <w:t xml:space="preserve"> نامیده شده و مطابق </w:t>
      </w:r>
      <w:r w:rsidR="00AA6A5D" w:rsidRPr="001613FF">
        <w:rPr>
          <w:rFonts w:cs="B Lotus" w:hint="cs"/>
          <w:sz w:val="28"/>
          <w:szCs w:val="28"/>
          <w:rtl/>
          <w:lang w:bidi="fa-IR"/>
        </w:rPr>
        <w:t xml:space="preserve">رابطه </w:t>
      </w:r>
      <w:r w:rsidR="001613FF" w:rsidRPr="001613FF">
        <w:rPr>
          <w:rFonts w:cs="B Lotus"/>
          <w:sz w:val="28"/>
          <w:szCs w:val="28"/>
          <w:rtl/>
          <w:lang w:bidi="fa-IR"/>
        </w:rPr>
        <w:fldChar w:fldCharType="begin"/>
      </w:r>
      <w:r w:rsidR="001613FF" w:rsidRPr="001613FF">
        <w:rPr>
          <w:rFonts w:cs="B Lotus"/>
          <w:sz w:val="28"/>
          <w:szCs w:val="28"/>
          <w:rtl/>
          <w:lang w:bidi="fa-IR"/>
        </w:rPr>
        <w:instrText xml:space="preserve"> </w:instrText>
      </w:r>
      <w:r w:rsidR="001613FF" w:rsidRPr="001613FF">
        <w:rPr>
          <w:rFonts w:cs="B Lotus" w:hint="cs"/>
          <w:sz w:val="28"/>
          <w:szCs w:val="28"/>
          <w:lang w:bidi="fa-IR"/>
        </w:rPr>
        <w:instrText xml:space="preserve">REF </w:instrText>
      </w:r>
      <w:r w:rsidR="001613FF" w:rsidRPr="001613FF">
        <w:rPr>
          <w:rFonts w:cs="B Lotus" w:hint="cs"/>
          <w:sz w:val="28"/>
          <w:szCs w:val="28"/>
          <w:rtl/>
          <w:lang w:bidi="fa-IR"/>
        </w:rPr>
        <w:instrText>_</w:instrText>
      </w:r>
      <w:r w:rsidR="001613FF" w:rsidRPr="001613FF">
        <w:rPr>
          <w:rFonts w:cs="B Lotus" w:hint="cs"/>
          <w:sz w:val="28"/>
          <w:szCs w:val="28"/>
          <w:lang w:bidi="fa-IR"/>
        </w:rPr>
        <w:instrText>Ref125986501 \h</w:instrText>
      </w:r>
      <w:r w:rsidR="001613FF" w:rsidRPr="001613FF">
        <w:rPr>
          <w:rFonts w:cs="B Lotus"/>
          <w:sz w:val="28"/>
          <w:szCs w:val="28"/>
          <w:rtl/>
          <w:lang w:bidi="fa-IR"/>
        </w:rPr>
        <w:instrText xml:space="preserve">  \* </w:instrText>
      </w:r>
      <w:r w:rsidR="001613FF" w:rsidRPr="001613FF">
        <w:rPr>
          <w:rFonts w:cs="B Lotus"/>
          <w:sz w:val="28"/>
          <w:szCs w:val="28"/>
          <w:lang w:bidi="fa-IR"/>
        </w:rPr>
        <w:instrText xml:space="preserve">MERGEFORMAT </w:instrText>
      </w:r>
      <w:r w:rsidR="001613FF" w:rsidRPr="001613FF">
        <w:rPr>
          <w:rFonts w:cs="B Lotus"/>
          <w:sz w:val="28"/>
          <w:szCs w:val="28"/>
          <w:rtl/>
          <w:lang w:bidi="fa-IR"/>
        </w:rPr>
      </w:r>
      <w:r w:rsidR="001613FF" w:rsidRPr="001613FF">
        <w:rPr>
          <w:rFonts w:cs="B Lotus"/>
          <w:sz w:val="28"/>
          <w:szCs w:val="28"/>
          <w:rtl/>
          <w:lang w:bidi="fa-IR"/>
        </w:rPr>
        <w:fldChar w:fldCharType="separate"/>
      </w:r>
      <w:r w:rsidR="001613FF" w:rsidRPr="001613FF">
        <w:rPr>
          <w:rFonts w:cs="B Lotus"/>
          <w:sz w:val="28"/>
          <w:szCs w:val="28"/>
          <w:rtl/>
        </w:rPr>
        <w:t>(4-</w:t>
      </w:r>
      <w:r w:rsidR="001613FF" w:rsidRPr="001613FF">
        <w:rPr>
          <w:rFonts w:cs="B Lotus"/>
          <w:noProof/>
          <w:sz w:val="28"/>
          <w:szCs w:val="28"/>
          <w:rtl/>
        </w:rPr>
        <w:t>3</w:t>
      </w:r>
      <w:r w:rsidR="001613FF" w:rsidRPr="001613FF">
        <w:rPr>
          <w:rFonts w:cs="B Lotus"/>
          <w:sz w:val="28"/>
          <w:szCs w:val="28"/>
          <w:rtl/>
          <w:lang w:bidi="fa-IR"/>
        </w:rPr>
        <w:fldChar w:fldCharType="end"/>
      </w:r>
      <w:r w:rsidR="001613FF" w:rsidRPr="001613FF">
        <w:rPr>
          <w:rFonts w:cs="B Lotus" w:hint="cs"/>
          <w:sz w:val="28"/>
          <w:szCs w:val="28"/>
          <w:rtl/>
          <w:lang w:bidi="fa-IR"/>
        </w:rPr>
        <w:t>)</w:t>
      </w:r>
      <w:r w:rsidR="008675AD">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AA6A5D" w14:paraId="6E1121DE" w14:textId="77777777" w:rsidTr="0038727C">
        <w:tc>
          <w:tcPr>
            <w:tcW w:w="889" w:type="dxa"/>
            <w:vAlign w:val="center"/>
          </w:tcPr>
          <w:p w14:paraId="0B1C212C" w14:textId="1F883A7F" w:rsidR="00AA6A5D" w:rsidRPr="00AA6A5D" w:rsidRDefault="00AA6A5D" w:rsidP="002634BB">
            <w:pPr>
              <w:pStyle w:val="Caption"/>
              <w:rPr>
                <w:rFonts w:cs="B Lotus"/>
                <w:sz w:val="24"/>
                <w:rtl/>
                <w:lang w:bidi="fa-IR"/>
              </w:rPr>
            </w:pPr>
            <w:bookmarkStart w:id="65" w:name="_Ref125986501"/>
            <w:r w:rsidRPr="00AA6A5D">
              <w:rPr>
                <w:rFonts w:cs="B Lotus"/>
                <w:sz w:val="24"/>
                <w:rtl/>
              </w:rPr>
              <w:t>(4-</w:t>
            </w:r>
            <w:r w:rsidRPr="00AA6A5D">
              <w:rPr>
                <w:rFonts w:cs="B Lotus"/>
                <w:sz w:val="24"/>
                <w:rtl/>
              </w:rPr>
              <w:fldChar w:fldCharType="begin"/>
            </w:r>
            <w:r w:rsidRPr="00AA6A5D">
              <w:rPr>
                <w:rFonts w:cs="B Lotus"/>
                <w:sz w:val="24"/>
                <w:rtl/>
              </w:rPr>
              <w:instrText xml:space="preserve"> </w:instrText>
            </w:r>
            <w:r w:rsidRPr="00AA6A5D">
              <w:rPr>
                <w:rFonts w:cs="B Lotus"/>
                <w:sz w:val="24"/>
              </w:rPr>
              <w:instrText xml:space="preserve">SEQ </w:instrText>
            </w:r>
            <w:r w:rsidRPr="00AA6A5D">
              <w:rPr>
                <w:rFonts w:cs="B Lotus"/>
                <w:sz w:val="24"/>
                <w:rtl/>
              </w:rPr>
              <w:instrText xml:space="preserve">(4- \* </w:instrText>
            </w:r>
            <w:r w:rsidRPr="00AA6A5D">
              <w:rPr>
                <w:rFonts w:cs="B Lotus"/>
                <w:sz w:val="24"/>
              </w:rPr>
              <w:instrText>ARABIC</w:instrText>
            </w:r>
            <w:r w:rsidRPr="00AA6A5D">
              <w:rPr>
                <w:rFonts w:cs="B Lotus"/>
                <w:sz w:val="24"/>
                <w:rtl/>
              </w:rPr>
              <w:instrText xml:space="preserve"> </w:instrText>
            </w:r>
            <w:r w:rsidRPr="00AA6A5D">
              <w:rPr>
                <w:rFonts w:cs="B Lotus"/>
                <w:sz w:val="24"/>
                <w:rtl/>
              </w:rPr>
              <w:fldChar w:fldCharType="separate"/>
            </w:r>
            <w:r w:rsidR="00BB6C74">
              <w:rPr>
                <w:rFonts w:cs="B Lotus"/>
                <w:noProof/>
                <w:sz w:val="24"/>
                <w:rtl/>
              </w:rPr>
              <w:t>3</w:t>
            </w:r>
            <w:r w:rsidRPr="00AA6A5D">
              <w:rPr>
                <w:rFonts w:cs="B Lotus"/>
                <w:sz w:val="24"/>
                <w:rtl/>
              </w:rPr>
              <w:fldChar w:fldCharType="end"/>
            </w:r>
            <w:bookmarkEnd w:id="65"/>
            <w:r w:rsidRPr="00AA6A5D">
              <w:rPr>
                <w:rFonts w:cs="B Lotus" w:hint="cs"/>
                <w:sz w:val="24"/>
                <w:rtl/>
                <w:lang w:bidi="fa-IR"/>
              </w:rPr>
              <w:t>)</w:t>
            </w:r>
          </w:p>
        </w:tc>
        <w:tc>
          <w:tcPr>
            <w:tcW w:w="8455" w:type="dxa"/>
            <w:vAlign w:val="center"/>
          </w:tcPr>
          <w:p w14:paraId="51315EDD" w14:textId="1C403837" w:rsidR="00AA6A5D" w:rsidRDefault="002246B5" w:rsidP="0038727C">
            <w:pPr>
              <w:keepNext/>
              <w:ind w:firstLine="0"/>
              <w:jc w:val="right"/>
              <w:rPr>
                <w:sz w:val="28"/>
                <w:szCs w:val="28"/>
                <w:rtl/>
                <w:lang w:bidi="fa-IR"/>
              </w:rPr>
            </w:pPr>
            <w:r w:rsidRPr="00101AF6">
              <w:rPr>
                <w:rFonts w:cs="B Lotus"/>
                <w:position w:val="-14"/>
                <w:sz w:val="28"/>
                <w:szCs w:val="28"/>
                <w:lang w:bidi="fa-IR"/>
              </w:rPr>
              <w:object w:dxaOrig="2100" w:dyaOrig="380" w14:anchorId="66DEC443">
                <v:shape id="_x0000_i1048" type="#_x0000_t75" style="width:105.2pt;height:18.8pt" o:ole="">
                  <v:imagedata r:id="rId174" o:title=""/>
                </v:shape>
                <o:OLEObject Type="Embed" ProgID="Equation.DSMT4" ShapeID="_x0000_i1048" DrawAspect="Content" ObjectID="_1736840873" r:id="rId175"/>
              </w:object>
            </w:r>
          </w:p>
        </w:tc>
      </w:tr>
    </w:tbl>
    <w:p w14:paraId="3A363464" w14:textId="0FA012EA" w:rsidR="006D4E56" w:rsidRDefault="00E0480A" w:rsidP="002634BB">
      <w:pPr>
        <w:rPr>
          <w:rFonts w:cs="B Lotus"/>
          <w:sz w:val="28"/>
          <w:szCs w:val="28"/>
          <w:rtl/>
          <w:lang w:bidi="fa-IR"/>
        </w:rPr>
      </w:pPr>
      <w:r>
        <w:rPr>
          <w:rFonts w:cs="B Lotus" w:hint="cs"/>
          <w:sz w:val="28"/>
          <w:szCs w:val="28"/>
          <w:rtl/>
          <w:lang w:bidi="fa-IR"/>
        </w:rPr>
        <w:t xml:space="preserve">ارتباط بین گشتاور کلی و </w:t>
      </w:r>
      <w:r w:rsidRPr="00B74E51">
        <w:rPr>
          <w:rFonts w:cs="B Lotus"/>
          <w:position w:val="-12"/>
          <w:sz w:val="28"/>
          <w:szCs w:val="28"/>
          <w:lang w:bidi="fa-IR"/>
        </w:rPr>
        <w:object w:dxaOrig="600" w:dyaOrig="420" w14:anchorId="26DE2611">
          <v:shape id="_x0000_i1049" type="#_x0000_t75" style="width:30.05pt;height:21.3pt" o:ole="">
            <v:imagedata r:id="rId176" o:title=""/>
          </v:shape>
          <o:OLEObject Type="Embed" ProgID="Equation.DSMT4" ShapeID="_x0000_i1049" DrawAspect="Content" ObjectID="_1736840874" r:id="rId177"/>
        </w:object>
      </w:r>
      <w:r>
        <w:rPr>
          <w:rFonts w:cs="B Lotus" w:hint="cs"/>
          <w:sz w:val="28"/>
          <w:szCs w:val="28"/>
          <w:rtl/>
          <w:lang w:bidi="fa-IR"/>
        </w:rPr>
        <w:t xml:space="preserve"> به صورت </w:t>
      </w:r>
      <w:r w:rsidR="00E65677">
        <w:rPr>
          <w:rFonts w:cs="B Lotus" w:hint="cs"/>
          <w:sz w:val="28"/>
          <w:szCs w:val="28"/>
          <w:rtl/>
          <w:lang w:bidi="fa-IR"/>
        </w:rPr>
        <w:t xml:space="preserve">رابطه </w:t>
      </w:r>
      <w:r w:rsidR="0000186A">
        <w:rPr>
          <w:rFonts w:cs="B Lotus"/>
          <w:sz w:val="28"/>
          <w:szCs w:val="28"/>
          <w:rtl/>
          <w:lang w:bidi="fa-IR"/>
        </w:rPr>
        <w:fldChar w:fldCharType="begin"/>
      </w:r>
      <w:r w:rsidR="0000186A">
        <w:rPr>
          <w:rFonts w:cs="B Lotus"/>
          <w:sz w:val="28"/>
          <w:szCs w:val="28"/>
          <w:rtl/>
          <w:lang w:bidi="fa-IR"/>
        </w:rPr>
        <w:instrText xml:space="preserve"> </w:instrText>
      </w:r>
      <w:r w:rsidR="0000186A">
        <w:rPr>
          <w:rFonts w:cs="B Lotus" w:hint="cs"/>
          <w:sz w:val="28"/>
          <w:szCs w:val="28"/>
          <w:lang w:bidi="fa-IR"/>
        </w:rPr>
        <w:instrText xml:space="preserve">REF </w:instrText>
      </w:r>
      <w:r w:rsidR="0000186A">
        <w:rPr>
          <w:rFonts w:cs="B Lotus" w:hint="cs"/>
          <w:sz w:val="28"/>
          <w:szCs w:val="28"/>
          <w:rtl/>
          <w:lang w:bidi="fa-IR"/>
        </w:rPr>
        <w:instrText>_</w:instrText>
      </w:r>
      <w:r w:rsidR="0000186A">
        <w:rPr>
          <w:rFonts w:cs="B Lotus" w:hint="cs"/>
          <w:sz w:val="28"/>
          <w:szCs w:val="28"/>
          <w:lang w:bidi="fa-IR"/>
        </w:rPr>
        <w:instrText>Ref125985402 \h</w:instrText>
      </w:r>
      <w:r w:rsidR="0000186A">
        <w:rPr>
          <w:rFonts w:cs="B Lotus"/>
          <w:sz w:val="28"/>
          <w:szCs w:val="28"/>
          <w:rtl/>
          <w:lang w:bidi="fa-IR"/>
        </w:rPr>
        <w:instrText xml:space="preserve">  \* </w:instrText>
      </w:r>
      <w:r w:rsidR="0000186A">
        <w:rPr>
          <w:rFonts w:cs="B Lotus"/>
          <w:sz w:val="28"/>
          <w:szCs w:val="28"/>
          <w:lang w:bidi="fa-IR"/>
        </w:rPr>
        <w:instrText xml:space="preserve">MERGEFORMAT </w:instrText>
      </w:r>
      <w:r w:rsidR="0000186A">
        <w:rPr>
          <w:rFonts w:cs="B Lotus"/>
          <w:sz w:val="28"/>
          <w:szCs w:val="28"/>
          <w:rtl/>
          <w:lang w:bidi="fa-IR"/>
        </w:rPr>
      </w:r>
      <w:r w:rsidR="0000186A">
        <w:rPr>
          <w:rFonts w:cs="B Lotus"/>
          <w:sz w:val="28"/>
          <w:szCs w:val="28"/>
          <w:rtl/>
          <w:lang w:bidi="fa-IR"/>
        </w:rPr>
        <w:fldChar w:fldCharType="separate"/>
      </w:r>
      <w:r w:rsidR="0000186A" w:rsidRPr="0000186A">
        <w:rPr>
          <w:rFonts w:cs="B Lotus"/>
          <w:sz w:val="28"/>
          <w:szCs w:val="28"/>
          <w:rtl/>
          <w:lang w:bidi="fa-IR"/>
        </w:rPr>
        <w:t>(4-4</w:t>
      </w:r>
      <w:r w:rsidR="0000186A">
        <w:rPr>
          <w:rFonts w:cs="B Lotus"/>
          <w:sz w:val="28"/>
          <w:szCs w:val="28"/>
          <w:rtl/>
          <w:lang w:bidi="fa-IR"/>
        </w:rPr>
        <w:fldChar w:fldCharType="end"/>
      </w:r>
      <w:r w:rsidR="0000186A">
        <w:rPr>
          <w:rFonts w:cs="B Lotus" w:hint="cs"/>
          <w:sz w:val="28"/>
          <w:szCs w:val="28"/>
          <w:rtl/>
          <w:lang w:bidi="fa-IR"/>
        </w:rPr>
        <w:t>)</w:t>
      </w:r>
      <w:r>
        <w:rPr>
          <w:rFonts w:cs="B Lotus" w:hint="cs"/>
          <w:sz w:val="28"/>
          <w:szCs w:val="28"/>
          <w:rtl/>
          <w:lang w:bidi="fa-IR"/>
        </w:rPr>
        <w:t xml:space="preserve"> است</w:t>
      </w:r>
      <w:r w:rsidR="008675AD">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00186A" w14:paraId="4F413A77" w14:textId="77777777" w:rsidTr="0038727C">
        <w:tc>
          <w:tcPr>
            <w:tcW w:w="889" w:type="dxa"/>
            <w:vAlign w:val="center"/>
          </w:tcPr>
          <w:p w14:paraId="352D0A86" w14:textId="546CFCCA" w:rsidR="0000186A" w:rsidRPr="0000186A" w:rsidRDefault="0000186A" w:rsidP="002634BB">
            <w:pPr>
              <w:pStyle w:val="Caption"/>
              <w:rPr>
                <w:rFonts w:cs="B Lotus"/>
                <w:sz w:val="24"/>
                <w:rtl/>
                <w:lang w:bidi="fa-IR"/>
              </w:rPr>
            </w:pPr>
            <w:bookmarkStart w:id="66" w:name="_Ref125985402"/>
            <w:r w:rsidRPr="0000186A">
              <w:rPr>
                <w:rFonts w:cs="B Lotus"/>
                <w:rtl/>
              </w:rPr>
              <w:t>(4-</w:t>
            </w:r>
            <w:r w:rsidRPr="0000186A">
              <w:rPr>
                <w:rFonts w:cs="B Lotus"/>
                <w:rtl/>
              </w:rPr>
              <w:fldChar w:fldCharType="begin"/>
            </w:r>
            <w:r w:rsidRPr="0000186A">
              <w:rPr>
                <w:rFonts w:cs="B Lotus"/>
                <w:rtl/>
              </w:rPr>
              <w:instrText xml:space="preserve"> </w:instrText>
            </w:r>
            <w:r w:rsidRPr="0000186A">
              <w:rPr>
                <w:rFonts w:cs="B Lotus"/>
              </w:rPr>
              <w:instrText xml:space="preserve">SEQ </w:instrText>
            </w:r>
            <w:r w:rsidRPr="0000186A">
              <w:rPr>
                <w:rFonts w:cs="B Lotus"/>
                <w:rtl/>
              </w:rPr>
              <w:instrText xml:space="preserve">(4- \* </w:instrText>
            </w:r>
            <w:r w:rsidRPr="0000186A">
              <w:rPr>
                <w:rFonts w:cs="B Lotus"/>
              </w:rPr>
              <w:instrText>ARABIC</w:instrText>
            </w:r>
            <w:r w:rsidRPr="0000186A">
              <w:rPr>
                <w:rFonts w:cs="B Lotus"/>
                <w:rtl/>
              </w:rPr>
              <w:instrText xml:space="preserve"> </w:instrText>
            </w:r>
            <w:r w:rsidRPr="0000186A">
              <w:rPr>
                <w:rFonts w:cs="B Lotus"/>
                <w:rtl/>
              </w:rPr>
              <w:fldChar w:fldCharType="separate"/>
            </w:r>
            <w:r w:rsidR="00BB6C74">
              <w:rPr>
                <w:rFonts w:cs="B Lotus"/>
                <w:noProof/>
                <w:rtl/>
              </w:rPr>
              <w:t>4</w:t>
            </w:r>
            <w:r w:rsidRPr="0000186A">
              <w:rPr>
                <w:rFonts w:cs="B Lotus"/>
                <w:rtl/>
              </w:rPr>
              <w:fldChar w:fldCharType="end"/>
            </w:r>
            <w:bookmarkEnd w:id="66"/>
            <w:r w:rsidRPr="0000186A">
              <w:rPr>
                <w:rFonts w:cs="B Lotus" w:hint="cs"/>
                <w:rtl/>
                <w:lang w:bidi="fa-IR"/>
              </w:rPr>
              <w:t>)</w:t>
            </w:r>
          </w:p>
        </w:tc>
        <w:tc>
          <w:tcPr>
            <w:tcW w:w="8455" w:type="dxa"/>
            <w:vAlign w:val="center"/>
          </w:tcPr>
          <w:p w14:paraId="1BF98A74" w14:textId="4A86281A" w:rsidR="0000186A" w:rsidRDefault="00910D83" w:rsidP="0000186A">
            <w:pPr>
              <w:keepNext/>
              <w:ind w:firstLine="0"/>
              <w:jc w:val="right"/>
              <w:rPr>
                <w:sz w:val="28"/>
                <w:szCs w:val="28"/>
                <w:rtl/>
                <w:lang w:bidi="fa-IR"/>
              </w:rPr>
            </w:pPr>
            <w:r w:rsidRPr="00101AF6">
              <w:rPr>
                <w:rFonts w:cs="B Lotus"/>
                <w:position w:val="-14"/>
                <w:sz w:val="28"/>
                <w:szCs w:val="28"/>
                <w:lang w:bidi="fa-IR"/>
              </w:rPr>
              <w:object w:dxaOrig="3300" w:dyaOrig="400" w14:anchorId="2A3B049F">
                <v:shape id="_x0000_i1050" type="#_x0000_t75" style="width:165.3pt;height:20.05pt" o:ole="">
                  <v:imagedata r:id="rId178" o:title=""/>
                </v:shape>
                <o:OLEObject Type="Embed" ProgID="Equation.DSMT4" ShapeID="_x0000_i1050" DrawAspect="Content" ObjectID="_1736840875" r:id="rId179"/>
              </w:object>
            </w:r>
          </w:p>
        </w:tc>
      </w:tr>
    </w:tbl>
    <w:p w14:paraId="583BB8B7" w14:textId="63E083C5" w:rsidR="0000186A" w:rsidRDefault="00A37888" w:rsidP="00910D83">
      <w:pPr>
        <w:rPr>
          <w:rFonts w:cs="B Lotus"/>
          <w:sz w:val="28"/>
          <w:szCs w:val="28"/>
          <w:rtl/>
          <w:lang w:bidi="fa-IR"/>
        </w:rPr>
      </w:pPr>
      <w:r>
        <w:rPr>
          <w:rFonts w:cs="B Lotus" w:hint="cs"/>
          <w:sz w:val="28"/>
          <w:szCs w:val="28"/>
          <w:rtl/>
          <w:lang w:bidi="fa-IR"/>
        </w:rPr>
        <w:t>در اینجا فرض می‌کنیم که شتاب عمودی مرکز جرم در حین راه رفتن ناچیز است، لذا خو</w:t>
      </w:r>
      <w:r w:rsidR="008675AD">
        <w:rPr>
          <w:rFonts w:cs="B Lotus" w:hint="cs"/>
          <w:sz w:val="28"/>
          <w:szCs w:val="28"/>
          <w:rtl/>
          <w:lang w:bidi="fa-IR"/>
        </w:rPr>
        <w:t>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AC5827" w14:paraId="281C2DC1" w14:textId="77777777" w:rsidTr="0038727C">
        <w:tc>
          <w:tcPr>
            <w:tcW w:w="889" w:type="dxa"/>
            <w:vAlign w:val="center"/>
          </w:tcPr>
          <w:p w14:paraId="7B9451D7" w14:textId="13977824" w:rsidR="00AC5827" w:rsidRPr="00AC5827" w:rsidRDefault="00AC5827" w:rsidP="002634BB">
            <w:pPr>
              <w:pStyle w:val="Caption"/>
              <w:rPr>
                <w:rFonts w:cs="B Lotus"/>
                <w:sz w:val="24"/>
                <w:rtl/>
                <w:lang w:bidi="fa-IR"/>
              </w:rPr>
            </w:pPr>
            <w:bookmarkStart w:id="67" w:name="_Ref125988464"/>
            <w:r w:rsidRPr="00AC5827">
              <w:rPr>
                <w:rFonts w:cs="B Lotus"/>
                <w:rtl/>
              </w:rPr>
              <w:t>(4-</w:t>
            </w:r>
            <w:r w:rsidRPr="00AC5827">
              <w:rPr>
                <w:rFonts w:cs="B Lotus"/>
                <w:rtl/>
              </w:rPr>
              <w:fldChar w:fldCharType="begin"/>
            </w:r>
            <w:r w:rsidRPr="00AC5827">
              <w:rPr>
                <w:rFonts w:cs="B Lotus"/>
                <w:rtl/>
              </w:rPr>
              <w:instrText xml:space="preserve"> </w:instrText>
            </w:r>
            <w:r w:rsidRPr="00AC5827">
              <w:rPr>
                <w:rFonts w:cs="B Lotus"/>
              </w:rPr>
              <w:instrText xml:space="preserve">SEQ </w:instrText>
            </w:r>
            <w:r w:rsidRPr="00AC5827">
              <w:rPr>
                <w:rFonts w:cs="B Lotus"/>
                <w:rtl/>
              </w:rPr>
              <w:instrText xml:space="preserve">(4- \* </w:instrText>
            </w:r>
            <w:r w:rsidRPr="00AC5827">
              <w:rPr>
                <w:rFonts w:cs="B Lotus"/>
              </w:rPr>
              <w:instrText>ARABIC</w:instrText>
            </w:r>
            <w:r w:rsidRPr="00AC5827">
              <w:rPr>
                <w:rFonts w:cs="B Lotus"/>
                <w:rtl/>
              </w:rPr>
              <w:instrText xml:space="preserve"> </w:instrText>
            </w:r>
            <w:r w:rsidRPr="00AC5827">
              <w:rPr>
                <w:rFonts w:cs="B Lotus"/>
                <w:rtl/>
              </w:rPr>
              <w:fldChar w:fldCharType="separate"/>
            </w:r>
            <w:r w:rsidR="00BB6C74">
              <w:rPr>
                <w:rFonts w:cs="B Lotus"/>
                <w:noProof/>
                <w:rtl/>
              </w:rPr>
              <w:t>5</w:t>
            </w:r>
            <w:r w:rsidRPr="00AC5827">
              <w:rPr>
                <w:rFonts w:cs="B Lotus"/>
                <w:rtl/>
              </w:rPr>
              <w:fldChar w:fldCharType="end"/>
            </w:r>
            <w:bookmarkEnd w:id="67"/>
            <w:r w:rsidRPr="00AC5827">
              <w:rPr>
                <w:rFonts w:cs="B Lotus" w:hint="cs"/>
                <w:rtl/>
                <w:lang w:bidi="fa-IR"/>
              </w:rPr>
              <w:t>)</w:t>
            </w:r>
          </w:p>
        </w:tc>
        <w:tc>
          <w:tcPr>
            <w:tcW w:w="8455" w:type="dxa"/>
            <w:vAlign w:val="center"/>
          </w:tcPr>
          <w:p w14:paraId="0414AC21" w14:textId="41AAFDFA" w:rsidR="00AC5827" w:rsidRDefault="00AC5827" w:rsidP="00AC5827">
            <w:pPr>
              <w:keepNext/>
              <w:ind w:firstLine="0"/>
              <w:jc w:val="right"/>
              <w:rPr>
                <w:sz w:val="28"/>
                <w:szCs w:val="28"/>
                <w:rtl/>
                <w:lang w:bidi="fa-IR"/>
              </w:rPr>
            </w:pPr>
            <w:r w:rsidRPr="00101AF6">
              <w:rPr>
                <w:rFonts w:cs="B Lotus"/>
                <w:position w:val="-14"/>
                <w:sz w:val="28"/>
                <w:szCs w:val="28"/>
                <w:lang w:bidi="fa-IR"/>
              </w:rPr>
              <w:object w:dxaOrig="859" w:dyaOrig="380" w14:anchorId="18E3F0A9">
                <v:shape id="_x0000_i1051" type="#_x0000_t75" style="width:43.2pt;height:18.8pt" o:ole="">
                  <v:imagedata r:id="rId180" o:title=""/>
                </v:shape>
                <o:OLEObject Type="Embed" ProgID="Equation.DSMT4" ShapeID="_x0000_i1051" DrawAspect="Content" ObjectID="_1736840876" r:id="rId181"/>
              </w:object>
            </w:r>
          </w:p>
        </w:tc>
      </w:tr>
      <w:tr w:rsidR="006455A1" w14:paraId="48138961" w14:textId="77777777" w:rsidTr="0038727C">
        <w:tc>
          <w:tcPr>
            <w:tcW w:w="889" w:type="dxa"/>
            <w:vAlign w:val="center"/>
          </w:tcPr>
          <w:p w14:paraId="1BED149F" w14:textId="2A061B2B" w:rsidR="006455A1" w:rsidRPr="006455A1" w:rsidRDefault="006455A1" w:rsidP="002634BB">
            <w:pPr>
              <w:pStyle w:val="Caption"/>
              <w:rPr>
                <w:rFonts w:cs="B Lotus"/>
                <w:rtl/>
                <w:lang w:bidi="fa-IR"/>
              </w:rPr>
            </w:pPr>
            <w:bookmarkStart w:id="68" w:name="_Ref125985877"/>
            <w:r w:rsidRPr="006455A1">
              <w:rPr>
                <w:rFonts w:cs="B Lotus"/>
                <w:rtl/>
              </w:rPr>
              <w:t>(4-</w:t>
            </w:r>
            <w:r w:rsidRPr="006455A1">
              <w:rPr>
                <w:rFonts w:cs="B Lotus"/>
                <w:rtl/>
              </w:rPr>
              <w:fldChar w:fldCharType="begin"/>
            </w:r>
            <w:r w:rsidRPr="006455A1">
              <w:rPr>
                <w:rFonts w:cs="B Lotus"/>
                <w:rtl/>
              </w:rPr>
              <w:instrText xml:space="preserve"> </w:instrText>
            </w:r>
            <w:r w:rsidRPr="006455A1">
              <w:rPr>
                <w:rFonts w:cs="B Lotus"/>
              </w:rPr>
              <w:instrText xml:space="preserve">SEQ </w:instrText>
            </w:r>
            <w:r w:rsidRPr="006455A1">
              <w:rPr>
                <w:rFonts w:cs="B Lotus"/>
                <w:rtl/>
              </w:rPr>
              <w:instrText xml:space="preserve">(4- \* </w:instrText>
            </w:r>
            <w:r w:rsidRPr="006455A1">
              <w:rPr>
                <w:rFonts w:cs="B Lotus"/>
              </w:rPr>
              <w:instrText>ARABIC</w:instrText>
            </w:r>
            <w:r w:rsidRPr="006455A1">
              <w:rPr>
                <w:rFonts w:cs="B Lotus"/>
                <w:rtl/>
              </w:rPr>
              <w:instrText xml:space="preserve"> </w:instrText>
            </w:r>
            <w:r w:rsidRPr="006455A1">
              <w:rPr>
                <w:rFonts w:cs="B Lotus"/>
                <w:rtl/>
              </w:rPr>
              <w:fldChar w:fldCharType="separate"/>
            </w:r>
            <w:r w:rsidR="00BB6C74">
              <w:rPr>
                <w:rFonts w:cs="B Lotus"/>
                <w:noProof/>
                <w:rtl/>
              </w:rPr>
              <w:t>6</w:t>
            </w:r>
            <w:r w:rsidRPr="006455A1">
              <w:rPr>
                <w:rFonts w:cs="B Lotus"/>
                <w:rtl/>
              </w:rPr>
              <w:fldChar w:fldCharType="end"/>
            </w:r>
            <w:bookmarkEnd w:id="68"/>
            <w:r w:rsidRPr="006455A1">
              <w:rPr>
                <w:rFonts w:cs="B Lotus" w:hint="cs"/>
                <w:rtl/>
                <w:lang w:bidi="fa-IR"/>
              </w:rPr>
              <w:t>)</w:t>
            </w:r>
          </w:p>
        </w:tc>
        <w:tc>
          <w:tcPr>
            <w:tcW w:w="8455" w:type="dxa"/>
            <w:vAlign w:val="center"/>
          </w:tcPr>
          <w:p w14:paraId="713CE469" w14:textId="26E0A68C" w:rsidR="006455A1" w:rsidRDefault="006455A1" w:rsidP="006455A1">
            <w:pPr>
              <w:keepNext/>
              <w:ind w:firstLine="0"/>
              <w:jc w:val="right"/>
              <w:rPr>
                <w:rFonts w:cs="B Lotus"/>
                <w:sz w:val="28"/>
                <w:szCs w:val="28"/>
                <w:rtl/>
                <w:lang w:bidi="fa-IR"/>
              </w:rPr>
            </w:pPr>
            <w:r w:rsidRPr="00101AF6">
              <w:rPr>
                <w:rFonts w:cs="B Lotus"/>
                <w:position w:val="-14"/>
                <w:sz w:val="28"/>
                <w:szCs w:val="28"/>
                <w:lang w:bidi="fa-IR"/>
              </w:rPr>
              <w:object w:dxaOrig="2560" w:dyaOrig="400" w14:anchorId="68046FB9">
                <v:shape id="_x0000_i1052" type="#_x0000_t75" style="width:127.7pt;height:20.05pt" o:ole="">
                  <v:imagedata r:id="rId182" o:title=""/>
                </v:shape>
                <o:OLEObject Type="Embed" ProgID="Equation.DSMT4" ShapeID="_x0000_i1052" DrawAspect="Content" ObjectID="_1736840877" r:id="rId183"/>
              </w:object>
            </w:r>
          </w:p>
        </w:tc>
      </w:tr>
    </w:tbl>
    <w:p w14:paraId="5CC98870" w14:textId="3BC29D57" w:rsidR="00AC5827" w:rsidRDefault="005A64D3" w:rsidP="002634BB">
      <w:pPr>
        <w:rPr>
          <w:rFonts w:cs="B Lotus"/>
          <w:sz w:val="28"/>
          <w:szCs w:val="28"/>
          <w:rtl/>
          <w:lang w:bidi="fa-IR"/>
        </w:rPr>
      </w:pPr>
      <w:r>
        <w:rPr>
          <w:rFonts w:cs="B Lotus" w:hint="cs"/>
          <w:sz w:val="28"/>
          <w:szCs w:val="28"/>
          <w:rtl/>
          <w:lang w:bidi="fa-IR"/>
        </w:rPr>
        <w:t xml:space="preserve">از رابطه </w:t>
      </w:r>
      <w:r w:rsidRPr="007E7678">
        <w:rPr>
          <w:rFonts w:cs="B Lotus"/>
          <w:sz w:val="28"/>
          <w:szCs w:val="28"/>
          <w:rtl/>
          <w:lang w:bidi="fa-IR"/>
        </w:rPr>
        <w:fldChar w:fldCharType="begin"/>
      </w:r>
      <w:r w:rsidRPr="007E7678">
        <w:rPr>
          <w:rFonts w:cs="B Lotus"/>
          <w:sz w:val="28"/>
          <w:szCs w:val="28"/>
          <w:rtl/>
          <w:lang w:bidi="fa-IR"/>
        </w:rPr>
        <w:instrText xml:space="preserve"> </w:instrText>
      </w:r>
      <w:r w:rsidRPr="007E7678">
        <w:rPr>
          <w:rFonts w:cs="B Lotus" w:hint="cs"/>
          <w:sz w:val="28"/>
          <w:szCs w:val="28"/>
          <w:lang w:bidi="fa-IR"/>
        </w:rPr>
        <w:instrText xml:space="preserve">REF </w:instrText>
      </w:r>
      <w:r w:rsidRPr="007E7678">
        <w:rPr>
          <w:rFonts w:cs="B Lotus" w:hint="cs"/>
          <w:sz w:val="28"/>
          <w:szCs w:val="28"/>
          <w:rtl/>
          <w:lang w:bidi="fa-IR"/>
        </w:rPr>
        <w:instrText>_</w:instrText>
      </w:r>
      <w:r w:rsidRPr="007E7678">
        <w:rPr>
          <w:rFonts w:cs="B Lotus" w:hint="cs"/>
          <w:sz w:val="28"/>
          <w:szCs w:val="28"/>
          <w:lang w:bidi="fa-IR"/>
        </w:rPr>
        <w:instrText>Ref125984272 \h</w:instrText>
      </w:r>
      <w:r w:rsidRPr="007E7678">
        <w:rPr>
          <w:rFonts w:cs="B Lotus"/>
          <w:sz w:val="28"/>
          <w:szCs w:val="28"/>
          <w:rtl/>
          <w:lang w:bidi="fa-IR"/>
        </w:rPr>
        <w:instrText xml:space="preserve">  \* </w:instrText>
      </w:r>
      <w:r w:rsidRPr="007E7678">
        <w:rPr>
          <w:rFonts w:cs="B Lotus"/>
          <w:sz w:val="28"/>
          <w:szCs w:val="28"/>
          <w:lang w:bidi="fa-IR"/>
        </w:rPr>
        <w:instrText xml:space="preserve">MERGEFORMAT </w:instrText>
      </w:r>
      <w:r w:rsidRPr="007E7678">
        <w:rPr>
          <w:rFonts w:cs="B Lotus"/>
          <w:sz w:val="28"/>
          <w:szCs w:val="28"/>
          <w:rtl/>
          <w:lang w:bidi="fa-IR"/>
        </w:rPr>
      </w:r>
      <w:r w:rsidRPr="007E7678">
        <w:rPr>
          <w:rFonts w:cs="B Lotus"/>
          <w:sz w:val="28"/>
          <w:szCs w:val="28"/>
          <w:rtl/>
          <w:lang w:bidi="fa-IR"/>
        </w:rPr>
        <w:fldChar w:fldCharType="separate"/>
      </w:r>
      <w:r w:rsidRPr="007E7678">
        <w:rPr>
          <w:rFonts w:cs="B Lotus"/>
          <w:sz w:val="28"/>
          <w:szCs w:val="28"/>
          <w:rtl/>
        </w:rPr>
        <w:t>(4-2</w:t>
      </w:r>
      <w:r w:rsidRPr="007E7678">
        <w:rPr>
          <w:rFonts w:cs="B Lotus"/>
          <w:sz w:val="28"/>
          <w:szCs w:val="28"/>
          <w:rtl/>
          <w:lang w:bidi="fa-IR"/>
        </w:rPr>
        <w:fldChar w:fldCharType="end"/>
      </w:r>
      <w:r w:rsidRPr="007E7678">
        <w:rPr>
          <w:rFonts w:cs="B Lotus" w:hint="cs"/>
          <w:sz w:val="28"/>
          <w:szCs w:val="28"/>
          <w:rtl/>
          <w:lang w:bidi="fa-IR"/>
        </w:rPr>
        <w:t>)</w:t>
      </w:r>
      <w:r>
        <w:rPr>
          <w:rFonts w:cs="B Lotus" w:hint="cs"/>
          <w:sz w:val="28"/>
          <w:szCs w:val="28"/>
          <w:rtl/>
          <w:lang w:bidi="fa-IR"/>
        </w:rPr>
        <w:t xml:space="preserve"> </w:t>
      </w:r>
      <w:r w:rsidRPr="005A64D3">
        <w:rPr>
          <w:rFonts w:cs="B Lotus" w:hint="cs"/>
          <w:sz w:val="28"/>
          <w:szCs w:val="28"/>
          <w:rtl/>
          <w:lang w:bidi="fa-IR"/>
        </w:rPr>
        <w:t xml:space="preserve">و </w:t>
      </w:r>
      <w:r w:rsidRPr="005A64D3">
        <w:rPr>
          <w:rFonts w:cs="B Lotus"/>
          <w:sz w:val="28"/>
          <w:szCs w:val="28"/>
          <w:rtl/>
          <w:lang w:bidi="fa-IR"/>
        </w:rPr>
        <w:fldChar w:fldCharType="begin"/>
      </w:r>
      <w:r w:rsidRPr="005A64D3">
        <w:rPr>
          <w:rFonts w:cs="B Lotus"/>
          <w:sz w:val="28"/>
          <w:szCs w:val="28"/>
          <w:rtl/>
          <w:lang w:bidi="fa-IR"/>
        </w:rPr>
        <w:instrText xml:space="preserve"> </w:instrText>
      </w:r>
      <w:r w:rsidRPr="005A64D3">
        <w:rPr>
          <w:rFonts w:cs="B Lotus" w:hint="cs"/>
          <w:sz w:val="28"/>
          <w:szCs w:val="28"/>
          <w:lang w:bidi="fa-IR"/>
        </w:rPr>
        <w:instrText xml:space="preserve">REF </w:instrText>
      </w:r>
      <w:r w:rsidRPr="005A64D3">
        <w:rPr>
          <w:rFonts w:cs="B Lotus" w:hint="cs"/>
          <w:sz w:val="28"/>
          <w:szCs w:val="28"/>
          <w:rtl/>
          <w:lang w:bidi="fa-IR"/>
        </w:rPr>
        <w:instrText>_</w:instrText>
      </w:r>
      <w:r w:rsidRPr="005A64D3">
        <w:rPr>
          <w:rFonts w:cs="B Lotus" w:hint="cs"/>
          <w:sz w:val="28"/>
          <w:szCs w:val="28"/>
          <w:lang w:bidi="fa-IR"/>
        </w:rPr>
        <w:instrText>Ref125985877 \h</w:instrText>
      </w:r>
      <w:r w:rsidRPr="005A64D3">
        <w:rPr>
          <w:rFonts w:cs="B Lotus"/>
          <w:sz w:val="28"/>
          <w:szCs w:val="28"/>
          <w:rtl/>
          <w:lang w:bidi="fa-IR"/>
        </w:rPr>
        <w:instrText xml:space="preserve">  \* </w:instrText>
      </w:r>
      <w:r w:rsidRPr="005A64D3">
        <w:rPr>
          <w:rFonts w:cs="B Lotus"/>
          <w:sz w:val="28"/>
          <w:szCs w:val="28"/>
          <w:lang w:bidi="fa-IR"/>
        </w:rPr>
        <w:instrText xml:space="preserve">MERGEFORMAT </w:instrText>
      </w:r>
      <w:r w:rsidRPr="005A64D3">
        <w:rPr>
          <w:rFonts w:cs="B Lotus"/>
          <w:sz w:val="28"/>
          <w:szCs w:val="28"/>
          <w:rtl/>
          <w:lang w:bidi="fa-IR"/>
        </w:rPr>
      </w:r>
      <w:r w:rsidRPr="005A64D3">
        <w:rPr>
          <w:rFonts w:cs="B Lotus"/>
          <w:sz w:val="28"/>
          <w:szCs w:val="28"/>
          <w:rtl/>
          <w:lang w:bidi="fa-IR"/>
        </w:rPr>
        <w:fldChar w:fldCharType="separate"/>
      </w:r>
      <w:r w:rsidRPr="005A64D3">
        <w:rPr>
          <w:rFonts w:cs="B Lotus"/>
          <w:sz w:val="28"/>
          <w:szCs w:val="28"/>
          <w:rtl/>
        </w:rPr>
        <w:t>(4-</w:t>
      </w:r>
      <w:r w:rsidRPr="005A64D3">
        <w:rPr>
          <w:rFonts w:cs="B Lotus"/>
          <w:noProof/>
          <w:sz w:val="28"/>
          <w:szCs w:val="28"/>
          <w:rtl/>
        </w:rPr>
        <w:t>6</w:t>
      </w:r>
      <w:r w:rsidRPr="005A64D3">
        <w:rPr>
          <w:rFonts w:cs="B Lotus"/>
          <w:sz w:val="28"/>
          <w:szCs w:val="28"/>
          <w:rtl/>
          <w:lang w:bidi="fa-IR"/>
        </w:rPr>
        <w:fldChar w:fldCharType="end"/>
      </w:r>
      <w:r w:rsidRPr="005A64D3">
        <w:rPr>
          <w:rFonts w:cs="B Lotus" w:hint="cs"/>
          <w:sz w:val="28"/>
          <w:szCs w:val="28"/>
          <w:rtl/>
          <w:lang w:bidi="fa-IR"/>
        </w:rPr>
        <w:t xml:space="preserve">) </w:t>
      </w:r>
      <w:r w:rsidR="00340A36">
        <w:rPr>
          <w:rFonts w:cs="B Lotus" w:hint="cs"/>
          <w:sz w:val="28"/>
          <w:szCs w:val="28"/>
          <w:rtl/>
          <w:lang w:bidi="fa-IR"/>
        </w:rPr>
        <w:t>مقدار</w:t>
      </w:r>
      <w:r w:rsidR="00340A36" w:rsidRPr="00B74E51">
        <w:rPr>
          <w:rFonts w:cs="B Lotus"/>
          <w:position w:val="-12"/>
          <w:sz w:val="28"/>
          <w:szCs w:val="28"/>
          <w:lang w:bidi="fa-IR"/>
        </w:rPr>
        <w:object w:dxaOrig="600" w:dyaOrig="420" w14:anchorId="39018A83">
          <v:shape id="_x0000_i1053" type="#_x0000_t75" style="width:30.05pt;height:21.3pt" o:ole="">
            <v:imagedata r:id="rId184" o:title=""/>
          </v:shape>
          <o:OLEObject Type="Embed" ProgID="Equation.DSMT4" ShapeID="_x0000_i1053" DrawAspect="Content" ObjectID="_1736840878" r:id="rId185"/>
        </w:object>
      </w:r>
      <w:r w:rsidR="008675AD">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27779C" w14:paraId="0399120F" w14:textId="77777777" w:rsidTr="0038727C">
        <w:tc>
          <w:tcPr>
            <w:tcW w:w="889" w:type="dxa"/>
            <w:vAlign w:val="center"/>
          </w:tcPr>
          <w:p w14:paraId="7FF1EE2D" w14:textId="27346636" w:rsidR="0027779C" w:rsidRPr="0027779C" w:rsidRDefault="0027779C" w:rsidP="002634BB">
            <w:pPr>
              <w:pStyle w:val="Caption"/>
              <w:rPr>
                <w:rFonts w:cs="B Lotus"/>
                <w:sz w:val="24"/>
                <w:rtl/>
                <w:lang w:bidi="fa-IR"/>
              </w:rPr>
            </w:pPr>
            <w:bookmarkStart w:id="69" w:name="_Ref125988419"/>
            <w:bookmarkStart w:id="70" w:name="_Ref125990055"/>
            <w:r w:rsidRPr="0027779C">
              <w:rPr>
                <w:rFonts w:cs="B Lotus"/>
                <w:rtl/>
              </w:rPr>
              <w:t>(4-</w:t>
            </w:r>
            <w:r w:rsidRPr="0027779C">
              <w:rPr>
                <w:rFonts w:cs="B Lotus"/>
                <w:rtl/>
              </w:rPr>
              <w:fldChar w:fldCharType="begin"/>
            </w:r>
            <w:r w:rsidRPr="0027779C">
              <w:rPr>
                <w:rFonts w:cs="B Lotus"/>
                <w:rtl/>
              </w:rPr>
              <w:instrText xml:space="preserve"> </w:instrText>
            </w:r>
            <w:r w:rsidRPr="0027779C">
              <w:rPr>
                <w:rFonts w:cs="B Lotus"/>
              </w:rPr>
              <w:instrText xml:space="preserve">SEQ </w:instrText>
            </w:r>
            <w:r w:rsidRPr="0027779C">
              <w:rPr>
                <w:rFonts w:cs="B Lotus"/>
                <w:rtl/>
              </w:rPr>
              <w:instrText xml:space="preserve">(4- \* </w:instrText>
            </w:r>
            <w:r w:rsidRPr="0027779C">
              <w:rPr>
                <w:rFonts w:cs="B Lotus"/>
              </w:rPr>
              <w:instrText>ARABIC</w:instrText>
            </w:r>
            <w:r w:rsidRPr="0027779C">
              <w:rPr>
                <w:rFonts w:cs="B Lotus"/>
                <w:rtl/>
              </w:rPr>
              <w:instrText xml:space="preserve"> </w:instrText>
            </w:r>
            <w:r w:rsidRPr="0027779C">
              <w:rPr>
                <w:rFonts w:cs="B Lotus"/>
                <w:rtl/>
              </w:rPr>
              <w:fldChar w:fldCharType="separate"/>
            </w:r>
            <w:r w:rsidR="00BB6C74">
              <w:rPr>
                <w:rFonts w:cs="B Lotus"/>
                <w:noProof/>
                <w:rtl/>
              </w:rPr>
              <w:t>7</w:t>
            </w:r>
            <w:r w:rsidRPr="0027779C">
              <w:rPr>
                <w:rFonts w:cs="B Lotus"/>
                <w:rtl/>
              </w:rPr>
              <w:fldChar w:fldCharType="end"/>
            </w:r>
            <w:bookmarkEnd w:id="69"/>
            <w:r w:rsidRPr="0027779C">
              <w:rPr>
                <w:rFonts w:cs="B Lotus" w:hint="cs"/>
                <w:rtl/>
                <w:lang w:bidi="fa-IR"/>
              </w:rPr>
              <w:t>)</w:t>
            </w:r>
            <w:bookmarkEnd w:id="70"/>
          </w:p>
        </w:tc>
        <w:tc>
          <w:tcPr>
            <w:tcW w:w="8455" w:type="dxa"/>
            <w:vAlign w:val="center"/>
          </w:tcPr>
          <w:p w14:paraId="7F4B3765" w14:textId="7FC7197D" w:rsidR="0027779C" w:rsidRDefault="0027779C" w:rsidP="0027779C">
            <w:pPr>
              <w:keepNext/>
              <w:ind w:firstLine="0"/>
              <w:jc w:val="right"/>
              <w:rPr>
                <w:sz w:val="28"/>
                <w:szCs w:val="28"/>
                <w:rtl/>
                <w:lang w:bidi="fa-IR"/>
              </w:rPr>
            </w:pPr>
            <w:r w:rsidRPr="00101AF6">
              <w:rPr>
                <w:rFonts w:cs="B Lotus"/>
                <w:position w:val="-14"/>
                <w:sz w:val="28"/>
                <w:szCs w:val="28"/>
                <w:lang w:bidi="fa-IR"/>
              </w:rPr>
              <w:object w:dxaOrig="2439" w:dyaOrig="400" w14:anchorId="752DFA8D">
                <v:shape id="_x0000_i1054" type="#_x0000_t75" style="width:122.1pt;height:20.05pt" o:ole="">
                  <v:imagedata r:id="rId186" o:title=""/>
                </v:shape>
                <o:OLEObject Type="Embed" ProgID="Equation.DSMT4" ShapeID="_x0000_i1054" DrawAspect="Content" ObjectID="_1736840879" r:id="rId187"/>
              </w:object>
            </w:r>
          </w:p>
        </w:tc>
      </w:tr>
    </w:tbl>
    <w:p w14:paraId="4069BABB" w14:textId="0994769F" w:rsidR="0027779C" w:rsidRDefault="00382764" w:rsidP="00BB6C74">
      <w:pPr>
        <w:rPr>
          <w:rFonts w:cs="B Lotus"/>
          <w:sz w:val="28"/>
          <w:szCs w:val="28"/>
          <w:rtl/>
          <w:lang w:bidi="fa-IR"/>
        </w:rPr>
      </w:pPr>
      <w:r>
        <w:rPr>
          <w:rFonts w:cs="B Lotus" w:hint="cs"/>
          <w:sz w:val="28"/>
          <w:szCs w:val="28"/>
          <w:rtl/>
          <w:lang w:bidi="fa-IR"/>
        </w:rPr>
        <w:t>لازم به ذکر است که</w:t>
      </w:r>
      <w:r w:rsidRPr="00B74E51">
        <w:rPr>
          <w:rFonts w:cs="B Lotus"/>
          <w:position w:val="-12"/>
          <w:sz w:val="28"/>
          <w:szCs w:val="28"/>
          <w:lang w:bidi="fa-IR"/>
        </w:rPr>
        <w:object w:dxaOrig="600" w:dyaOrig="420" w14:anchorId="4F6D26F5">
          <v:shape id="_x0000_i1055" type="#_x0000_t75" style="width:30.05pt;height:21.3pt" o:ole="">
            <v:imagedata r:id="rId184" o:title=""/>
          </v:shape>
          <o:OLEObject Type="Embed" ProgID="Equation.DSMT4" ShapeID="_x0000_i1055" DrawAspect="Content" ObjectID="_1736840880" r:id="rId188"/>
        </w:object>
      </w:r>
      <w:r>
        <w:rPr>
          <w:rFonts w:cs="B Lotus" w:hint="cs"/>
          <w:sz w:val="28"/>
          <w:szCs w:val="28"/>
          <w:rtl/>
          <w:lang w:bidi="fa-IR"/>
        </w:rPr>
        <w:t xml:space="preserve"> معادل نیست با نقطه‌ای که گشتاور نیروهای اینرسی و وزن پاها حول آن خنثی می‌شود. از روابط </w:t>
      </w:r>
      <w:r w:rsidRPr="007E7678">
        <w:rPr>
          <w:rFonts w:cs="B Lotus"/>
          <w:sz w:val="28"/>
          <w:szCs w:val="28"/>
          <w:rtl/>
          <w:lang w:bidi="fa-IR"/>
        </w:rPr>
        <w:fldChar w:fldCharType="begin"/>
      </w:r>
      <w:r w:rsidRPr="007E7678">
        <w:rPr>
          <w:rFonts w:cs="B Lotus"/>
          <w:sz w:val="28"/>
          <w:szCs w:val="28"/>
          <w:rtl/>
          <w:lang w:bidi="fa-IR"/>
        </w:rPr>
        <w:instrText xml:space="preserve"> </w:instrText>
      </w:r>
      <w:r w:rsidRPr="007E7678">
        <w:rPr>
          <w:rFonts w:cs="B Lotus" w:hint="cs"/>
          <w:sz w:val="28"/>
          <w:szCs w:val="28"/>
          <w:lang w:bidi="fa-IR"/>
        </w:rPr>
        <w:instrText xml:space="preserve">REF </w:instrText>
      </w:r>
      <w:r w:rsidRPr="007E7678">
        <w:rPr>
          <w:rFonts w:cs="B Lotus" w:hint="cs"/>
          <w:sz w:val="28"/>
          <w:szCs w:val="28"/>
          <w:rtl/>
          <w:lang w:bidi="fa-IR"/>
        </w:rPr>
        <w:instrText>_</w:instrText>
      </w:r>
      <w:r w:rsidRPr="007E7678">
        <w:rPr>
          <w:rFonts w:cs="B Lotus" w:hint="cs"/>
          <w:sz w:val="28"/>
          <w:szCs w:val="28"/>
          <w:lang w:bidi="fa-IR"/>
        </w:rPr>
        <w:instrText>Ref125984272 \h</w:instrText>
      </w:r>
      <w:r w:rsidRPr="007E7678">
        <w:rPr>
          <w:rFonts w:cs="B Lotus"/>
          <w:sz w:val="28"/>
          <w:szCs w:val="28"/>
          <w:rtl/>
          <w:lang w:bidi="fa-IR"/>
        </w:rPr>
        <w:instrText xml:space="preserve">  \* </w:instrText>
      </w:r>
      <w:r w:rsidRPr="007E7678">
        <w:rPr>
          <w:rFonts w:cs="B Lotus"/>
          <w:sz w:val="28"/>
          <w:szCs w:val="28"/>
          <w:lang w:bidi="fa-IR"/>
        </w:rPr>
        <w:instrText xml:space="preserve">MERGEFORMAT </w:instrText>
      </w:r>
      <w:r w:rsidRPr="007E7678">
        <w:rPr>
          <w:rFonts w:cs="B Lotus"/>
          <w:sz w:val="28"/>
          <w:szCs w:val="28"/>
          <w:rtl/>
          <w:lang w:bidi="fa-IR"/>
        </w:rPr>
      </w:r>
      <w:r w:rsidRPr="007E7678">
        <w:rPr>
          <w:rFonts w:cs="B Lotus"/>
          <w:sz w:val="28"/>
          <w:szCs w:val="28"/>
          <w:rtl/>
          <w:lang w:bidi="fa-IR"/>
        </w:rPr>
        <w:fldChar w:fldCharType="separate"/>
      </w:r>
      <w:r w:rsidRPr="007E7678">
        <w:rPr>
          <w:rFonts w:cs="B Lotus"/>
          <w:sz w:val="28"/>
          <w:szCs w:val="28"/>
          <w:rtl/>
        </w:rPr>
        <w:t>(4-2</w:t>
      </w:r>
      <w:r w:rsidRPr="007E7678">
        <w:rPr>
          <w:rFonts w:cs="B Lotus"/>
          <w:sz w:val="28"/>
          <w:szCs w:val="28"/>
          <w:rtl/>
          <w:lang w:bidi="fa-IR"/>
        </w:rPr>
        <w:fldChar w:fldCharType="end"/>
      </w:r>
      <w:r w:rsidRPr="007E7678">
        <w:rPr>
          <w:rFonts w:cs="B Lotus" w:hint="cs"/>
          <w:sz w:val="28"/>
          <w:szCs w:val="28"/>
          <w:rtl/>
          <w:lang w:bidi="fa-IR"/>
        </w:rPr>
        <w:t>)</w:t>
      </w:r>
      <w:r w:rsidRPr="001613FF">
        <w:rPr>
          <w:rFonts w:cs="B Lotus"/>
          <w:sz w:val="28"/>
          <w:szCs w:val="28"/>
          <w:rtl/>
          <w:lang w:bidi="fa-IR"/>
        </w:rPr>
        <w:t xml:space="preserve"> </w:t>
      </w:r>
      <w:r w:rsidRPr="001613FF">
        <w:rPr>
          <w:rFonts w:cs="B Lotus"/>
          <w:sz w:val="28"/>
          <w:szCs w:val="28"/>
          <w:rtl/>
          <w:lang w:bidi="fa-IR"/>
        </w:rPr>
        <w:fldChar w:fldCharType="begin"/>
      </w:r>
      <w:r w:rsidRPr="001613FF">
        <w:rPr>
          <w:rFonts w:cs="B Lotus"/>
          <w:sz w:val="28"/>
          <w:szCs w:val="28"/>
          <w:rtl/>
          <w:lang w:bidi="fa-IR"/>
        </w:rPr>
        <w:instrText xml:space="preserve"> </w:instrText>
      </w:r>
      <w:r w:rsidRPr="001613FF">
        <w:rPr>
          <w:rFonts w:cs="B Lotus" w:hint="cs"/>
          <w:sz w:val="28"/>
          <w:szCs w:val="28"/>
          <w:lang w:bidi="fa-IR"/>
        </w:rPr>
        <w:instrText xml:space="preserve">REF </w:instrText>
      </w:r>
      <w:r w:rsidRPr="001613FF">
        <w:rPr>
          <w:rFonts w:cs="B Lotus" w:hint="cs"/>
          <w:sz w:val="28"/>
          <w:szCs w:val="28"/>
          <w:rtl/>
          <w:lang w:bidi="fa-IR"/>
        </w:rPr>
        <w:instrText>_</w:instrText>
      </w:r>
      <w:r w:rsidRPr="001613FF">
        <w:rPr>
          <w:rFonts w:cs="B Lotus" w:hint="cs"/>
          <w:sz w:val="28"/>
          <w:szCs w:val="28"/>
          <w:lang w:bidi="fa-IR"/>
        </w:rPr>
        <w:instrText>Ref125986501 \h</w:instrText>
      </w:r>
      <w:r w:rsidRPr="001613FF">
        <w:rPr>
          <w:rFonts w:cs="B Lotus"/>
          <w:sz w:val="28"/>
          <w:szCs w:val="28"/>
          <w:rtl/>
          <w:lang w:bidi="fa-IR"/>
        </w:rPr>
        <w:instrText xml:space="preserve">  \* </w:instrText>
      </w:r>
      <w:r w:rsidRPr="001613FF">
        <w:rPr>
          <w:rFonts w:cs="B Lotus"/>
          <w:sz w:val="28"/>
          <w:szCs w:val="28"/>
          <w:lang w:bidi="fa-IR"/>
        </w:rPr>
        <w:instrText xml:space="preserve">MERGEFORMAT </w:instrText>
      </w:r>
      <w:r w:rsidRPr="001613FF">
        <w:rPr>
          <w:rFonts w:cs="B Lotus"/>
          <w:sz w:val="28"/>
          <w:szCs w:val="28"/>
          <w:rtl/>
          <w:lang w:bidi="fa-IR"/>
        </w:rPr>
      </w:r>
      <w:r w:rsidRPr="001613FF">
        <w:rPr>
          <w:rFonts w:cs="B Lotus"/>
          <w:sz w:val="28"/>
          <w:szCs w:val="28"/>
          <w:rtl/>
          <w:lang w:bidi="fa-IR"/>
        </w:rPr>
        <w:fldChar w:fldCharType="separate"/>
      </w:r>
      <w:r w:rsidRPr="001613FF">
        <w:rPr>
          <w:rFonts w:cs="B Lotus"/>
          <w:sz w:val="28"/>
          <w:szCs w:val="28"/>
          <w:rtl/>
        </w:rPr>
        <w:t>(4-</w:t>
      </w:r>
      <w:r w:rsidRPr="001613FF">
        <w:rPr>
          <w:rFonts w:cs="B Lotus"/>
          <w:noProof/>
          <w:sz w:val="28"/>
          <w:szCs w:val="28"/>
          <w:rtl/>
        </w:rPr>
        <w:t>3</w:t>
      </w:r>
      <w:r w:rsidRPr="001613FF">
        <w:rPr>
          <w:rFonts w:cs="B Lotus"/>
          <w:sz w:val="28"/>
          <w:szCs w:val="28"/>
          <w:rtl/>
          <w:lang w:bidi="fa-IR"/>
        </w:rPr>
        <w:fldChar w:fldCharType="end"/>
      </w:r>
      <w:r w:rsidRPr="001613FF">
        <w:rPr>
          <w:rFonts w:cs="B Lotus" w:hint="cs"/>
          <w:sz w:val="28"/>
          <w:szCs w:val="28"/>
          <w:rtl/>
          <w:lang w:bidi="fa-IR"/>
        </w:rPr>
        <w:t>)</w:t>
      </w:r>
      <w:r w:rsidRPr="001613FF">
        <w:rPr>
          <w:rFonts w:cs="B Lotus"/>
          <w:sz w:val="28"/>
          <w:szCs w:val="28"/>
          <w:rtl/>
          <w:lang w:bidi="fa-IR"/>
        </w:rPr>
        <w:t xml:space="preserve"> </w:t>
      </w:r>
      <w:r w:rsidRPr="005A64D3">
        <w:rPr>
          <w:rFonts w:cs="B Lotus"/>
          <w:noProof/>
          <w:sz w:val="28"/>
          <w:szCs w:val="28"/>
          <w:rtl/>
        </w:rPr>
        <w:fldChar w:fldCharType="begin"/>
      </w:r>
      <w:r w:rsidRPr="005A64D3">
        <w:rPr>
          <w:rFonts w:cs="B Lotus"/>
          <w:noProof/>
          <w:sz w:val="28"/>
          <w:szCs w:val="28"/>
          <w:rtl/>
        </w:rPr>
        <w:instrText xml:space="preserve"> </w:instrText>
      </w:r>
      <w:r w:rsidRPr="005A64D3">
        <w:rPr>
          <w:rFonts w:cs="B Lotus" w:hint="cs"/>
          <w:noProof/>
          <w:sz w:val="28"/>
          <w:szCs w:val="28"/>
        </w:rPr>
        <w:instrText xml:space="preserve">REF </w:instrText>
      </w:r>
      <w:r w:rsidRPr="005A64D3">
        <w:rPr>
          <w:rFonts w:cs="B Lotus" w:hint="cs"/>
          <w:noProof/>
          <w:sz w:val="28"/>
          <w:szCs w:val="28"/>
          <w:rtl/>
        </w:rPr>
        <w:instrText>_</w:instrText>
      </w:r>
      <w:r w:rsidRPr="005A64D3">
        <w:rPr>
          <w:rFonts w:cs="B Lotus" w:hint="cs"/>
          <w:noProof/>
          <w:sz w:val="28"/>
          <w:szCs w:val="28"/>
        </w:rPr>
        <w:instrText>Ref125985877 \h</w:instrText>
      </w:r>
      <w:r w:rsidRPr="005A64D3">
        <w:rPr>
          <w:rFonts w:cs="B Lotus"/>
          <w:noProof/>
          <w:sz w:val="28"/>
          <w:szCs w:val="28"/>
          <w:rtl/>
        </w:rPr>
        <w:instrText xml:space="preserve">  \* </w:instrText>
      </w:r>
      <w:r w:rsidRPr="005A64D3">
        <w:rPr>
          <w:rFonts w:cs="B Lotus"/>
          <w:noProof/>
          <w:sz w:val="28"/>
          <w:szCs w:val="28"/>
        </w:rPr>
        <w:instrText xml:space="preserve">MERGEFORMAT </w:instrText>
      </w:r>
      <w:r w:rsidRPr="005A64D3">
        <w:rPr>
          <w:rFonts w:cs="B Lotus"/>
          <w:noProof/>
          <w:sz w:val="28"/>
          <w:szCs w:val="28"/>
          <w:rtl/>
        </w:rPr>
      </w:r>
      <w:r w:rsidRPr="005A64D3">
        <w:rPr>
          <w:rFonts w:cs="B Lotus"/>
          <w:noProof/>
          <w:sz w:val="28"/>
          <w:szCs w:val="28"/>
          <w:rtl/>
        </w:rPr>
        <w:fldChar w:fldCharType="separate"/>
      </w:r>
      <w:r w:rsidRPr="005A64D3">
        <w:rPr>
          <w:rFonts w:cs="B Lotus"/>
          <w:noProof/>
          <w:sz w:val="28"/>
          <w:szCs w:val="28"/>
          <w:rtl/>
        </w:rPr>
        <w:t>(4-6</w:t>
      </w:r>
      <w:r w:rsidRPr="005A64D3">
        <w:rPr>
          <w:rFonts w:cs="B Lotus"/>
          <w:noProof/>
          <w:sz w:val="28"/>
          <w:szCs w:val="28"/>
          <w:rtl/>
        </w:rPr>
        <w:fldChar w:fldCharType="end"/>
      </w:r>
      <w:r w:rsidRPr="00BB6C74">
        <w:rPr>
          <w:rFonts w:cs="B Lotus" w:hint="cs"/>
          <w:noProof/>
          <w:sz w:val="28"/>
          <w:szCs w:val="28"/>
          <w:rtl/>
        </w:rPr>
        <w:t>)</w:t>
      </w:r>
      <w:r w:rsidR="00BB6C74" w:rsidRPr="00BB6C74">
        <w:rPr>
          <w:rFonts w:cs="B Lotus"/>
          <w:noProof/>
          <w:sz w:val="28"/>
          <w:szCs w:val="28"/>
          <w:rtl/>
        </w:rPr>
        <w:fldChar w:fldCharType="begin"/>
      </w:r>
      <w:r w:rsidR="00BB6C74" w:rsidRPr="00BB6C74">
        <w:rPr>
          <w:rFonts w:cs="B Lotus"/>
          <w:noProof/>
          <w:sz w:val="28"/>
          <w:szCs w:val="28"/>
          <w:rtl/>
        </w:rPr>
        <w:instrText xml:space="preserve"> </w:instrText>
      </w:r>
      <w:r w:rsidR="00BB6C74" w:rsidRPr="00BB6C74">
        <w:rPr>
          <w:rFonts w:cs="B Lotus"/>
          <w:noProof/>
          <w:sz w:val="28"/>
          <w:szCs w:val="28"/>
        </w:rPr>
        <w:instrText xml:space="preserve">REF </w:instrText>
      </w:r>
      <w:r w:rsidR="00BB6C74" w:rsidRPr="00BB6C74">
        <w:rPr>
          <w:rFonts w:cs="B Lotus"/>
          <w:noProof/>
          <w:sz w:val="28"/>
          <w:szCs w:val="28"/>
          <w:rtl/>
        </w:rPr>
        <w:instrText>_</w:instrText>
      </w:r>
      <w:r w:rsidR="00BB6C74" w:rsidRPr="00BB6C74">
        <w:rPr>
          <w:rFonts w:cs="B Lotus"/>
          <w:noProof/>
          <w:sz w:val="28"/>
          <w:szCs w:val="28"/>
        </w:rPr>
        <w:instrText>Ref125988419 \h</w:instrText>
      </w:r>
      <w:r w:rsidR="00BB6C74" w:rsidRPr="00BB6C74">
        <w:rPr>
          <w:rFonts w:cs="B Lotus"/>
          <w:noProof/>
          <w:sz w:val="28"/>
          <w:szCs w:val="28"/>
          <w:rtl/>
        </w:rPr>
        <w:instrText xml:space="preserve"> </w:instrText>
      </w:r>
      <w:r w:rsidR="00BB6C74">
        <w:rPr>
          <w:rFonts w:cs="B Lotus"/>
          <w:noProof/>
          <w:sz w:val="28"/>
          <w:szCs w:val="28"/>
          <w:rtl/>
        </w:rPr>
        <w:instrText xml:space="preserve"> \* </w:instrText>
      </w:r>
      <w:r w:rsidR="00BB6C74">
        <w:rPr>
          <w:rFonts w:cs="B Lotus"/>
          <w:noProof/>
          <w:sz w:val="28"/>
          <w:szCs w:val="28"/>
        </w:rPr>
        <w:instrText xml:space="preserve">MERGEFORMAT </w:instrText>
      </w:r>
      <w:r w:rsidR="00BB6C74" w:rsidRPr="00BB6C74">
        <w:rPr>
          <w:rFonts w:cs="B Lotus"/>
          <w:noProof/>
          <w:sz w:val="28"/>
          <w:szCs w:val="28"/>
          <w:rtl/>
        </w:rPr>
      </w:r>
      <w:r w:rsidR="00BB6C74" w:rsidRPr="00BB6C74">
        <w:rPr>
          <w:rFonts w:cs="B Lotus"/>
          <w:noProof/>
          <w:sz w:val="28"/>
          <w:szCs w:val="28"/>
          <w:rtl/>
        </w:rPr>
        <w:fldChar w:fldCharType="separate"/>
      </w:r>
      <w:r w:rsidR="00BB6C74" w:rsidRPr="00BB6C74">
        <w:rPr>
          <w:rFonts w:cs="B Lotus"/>
          <w:sz w:val="28"/>
          <w:szCs w:val="28"/>
          <w:rtl/>
        </w:rPr>
        <w:t>(4-</w:t>
      </w:r>
      <w:r w:rsidR="00BB6C74" w:rsidRPr="00BB6C74">
        <w:rPr>
          <w:rFonts w:cs="B Lotus"/>
          <w:noProof/>
          <w:sz w:val="28"/>
          <w:szCs w:val="28"/>
          <w:rtl/>
        </w:rPr>
        <w:t>7</w:t>
      </w:r>
      <w:r w:rsidR="00BB6C74" w:rsidRPr="00BB6C74">
        <w:rPr>
          <w:rFonts w:cs="B Lotus"/>
          <w:noProof/>
          <w:sz w:val="28"/>
          <w:szCs w:val="28"/>
          <w:rtl/>
        </w:rPr>
        <w:fldChar w:fldCharType="end"/>
      </w:r>
      <w:r w:rsidR="00BB6C74" w:rsidRPr="00BB6C74">
        <w:rPr>
          <w:rFonts w:cs="B Lotus" w:hint="cs"/>
          <w:noProof/>
          <w:sz w:val="28"/>
          <w:szCs w:val="28"/>
          <w:rtl/>
          <w:lang w:bidi="fa-IR"/>
        </w:rPr>
        <w:t>)</w:t>
      </w:r>
      <w:r w:rsidR="00BB6C74">
        <w:rPr>
          <w:rFonts w:cs="B Lotus" w:hint="cs"/>
          <w:noProof/>
          <w:sz w:val="28"/>
          <w:szCs w:val="28"/>
          <w:rtl/>
          <w:lang w:bidi="fa-IR"/>
        </w:rPr>
        <w:t xml:space="preserve"> </w:t>
      </w:r>
      <w:r>
        <w:rPr>
          <w:rFonts w:cs="B Lotus" w:hint="cs"/>
          <w:sz w:val="28"/>
          <w:szCs w:val="28"/>
          <w:rtl/>
          <w:lang w:bidi="fa-IR"/>
        </w:rPr>
        <w:t>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B51C88" w14:paraId="76660080" w14:textId="77777777" w:rsidTr="0038727C">
        <w:tc>
          <w:tcPr>
            <w:tcW w:w="889" w:type="dxa"/>
            <w:vAlign w:val="center"/>
          </w:tcPr>
          <w:p w14:paraId="23A3E418" w14:textId="43BE0D8F" w:rsidR="00B51C88" w:rsidRPr="00382764" w:rsidRDefault="00382764" w:rsidP="00B446B2">
            <w:pPr>
              <w:pStyle w:val="Caption"/>
              <w:rPr>
                <w:rFonts w:cs="B Lotus"/>
                <w:rtl/>
              </w:rPr>
            </w:pPr>
            <w:bookmarkStart w:id="71" w:name="_Ref125988447"/>
            <w:bookmarkStart w:id="72" w:name="_Ref125990080"/>
            <w:r w:rsidRPr="00382764">
              <w:rPr>
                <w:rFonts w:cs="B Lotus"/>
                <w:rtl/>
              </w:rPr>
              <w:t>(4-</w:t>
            </w:r>
            <w:r w:rsidRPr="00382764">
              <w:rPr>
                <w:rFonts w:cs="B Lotus"/>
                <w:rtl/>
              </w:rPr>
              <w:fldChar w:fldCharType="begin"/>
            </w:r>
            <w:r w:rsidRPr="00382764">
              <w:rPr>
                <w:rFonts w:cs="B Lotus"/>
                <w:rtl/>
              </w:rPr>
              <w:instrText xml:space="preserve"> </w:instrText>
            </w:r>
            <w:r w:rsidRPr="00382764">
              <w:rPr>
                <w:rFonts w:cs="B Lotus"/>
              </w:rPr>
              <w:instrText xml:space="preserve">SEQ </w:instrText>
            </w:r>
            <w:r w:rsidRPr="00382764">
              <w:rPr>
                <w:rFonts w:cs="B Lotus"/>
                <w:rtl/>
              </w:rPr>
              <w:instrText xml:space="preserve">(4- \* </w:instrText>
            </w:r>
            <w:r w:rsidRPr="00382764">
              <w:rPr>
                <w:rFonts w:cs="B Lotus"/>
              </w:rPr>
              <w:instrText>ARABIC</w:instrText>
            </w:r>
            <w:r w:rsidRPr="00382764">
              <w:rPr>
                <w:rFonts w:cs="B Lotus"/>
                <w:rtl/>
              </w:rPr>
              <w:instrText xml:space="preserve"> </w:instrText>
            </w:r>
            <w:r w:rsidRPr="00382764">
              <w:rPr>
                <w:rFonts w:cs="B Lotus"/>
                <w:rtl/>
              </w:rPr>
              <w:fldChar w:fldCharType="separate"/>
            </w:r>
            <w:r w:rsidR="00BB6C74">
              <w:rPr>
                <w:rFonts w:cs="B Lotus"/>
                <w:noProof/>
                <w:rtl/>
              </w:rPr>
              <w:t>8</w:t>
            </w:r>
            <w:r w:rsidRPr="00382764">
              <w:rPr>
                <w:rFonts w:cs="B Lotus"/>
                <w:rtl/>
              </w:rPr>
              <w:fldChar w:fldCharType="end"/>
            </w:r>
            <w:bookmarkEnd w:id="71"/>
            <w:r w:rsidRPr="00382764">
              <w:rPr>
                <w:rFonts w:cs="B Lotus" w:hint="cs"/>
                <w:rtl/>
                <w:lang w:bidi="fa-IR"/>
              </w:rPr>
              <w:t>)</w:t>
            </w:r>
            <w:bookmarkEnd w:id="72"/>
          </w:p>
        </w:tc>
        <w:tc>
          <w:tcPr>
            <w:tcW w:w="8455" w:type="dxa"/>
            <w:vAlign w:val="center"/>
          </w:tcPr>
          <w:p w14:paraId="61723B9E" w14:textId="5C46899A" w:rsidR="00B51C88" w:rsidRDefault="00686D54" w:rsidP="00382764">
            <w:pPr>
              <w:keepNext/>
              <w:ind w:firstLine="0"/>
              <w:jc w:val="right"/>
              <w:rPr>
                <w:sz w:val="28"/>
                <w:szCs w:val="28"/>
                <w:rtl/>
                <w:lang w:bidi="fa-IR"/>
              </w:rPr>
            </w:pPr>
            <w:r w:rsidRPr="00686D54">
              <w:rPr>
                <w:rFonts w:cs="B Lotus"/>
                <w:position w:val="-32"/>
                <w:sz w:val="28"/>
                <w:szCs w:val="28"/>
                <w:lang w:bidi="fa-IR"/>
              </w:rPr>
              <w:object w:dxaOrig="3100" w:dyaOrig="720" w14:anchorId="1D781AAB">
                <v:shape id="_x0000_i1056" type="#_x0000_t75" style="width:155.25pt;height:36.3pt" o:ole="">
                  <v:imagedata r:id="rId189" o:title=""/>
                </v:shape>
                <o:OLEObject Type="Embed" ProgID="Equation.DSMT4" ShapeID="_x0000_i1056" DrawAspect="Content" ObjectID="_1736840881" r:id="rId190"/>
              </w:object>
            </w:r>
          </w:p>
        </w:tc>
      </w:tr>
    </w:tbl>
    <w:p w14:paraId="640E959F" w14:textId="6A1ED152" w:rsidR="00B51C88" w:rsidRPr="00F51964" w:rsidRDefault="002A1C23" w:rsidP="00B446B2">
      <w:pPr>
        <w:rPr>
          <w:rFonts w:cs="B Lotus"/>
          <w:sz w:val="28"/>
          <w:szCs w:val="28"/>
          <w:rtl/>
          <w:lang w:bidi="fa-IR"/>
        </w:rPr>
      </w:pPr>
      <w:r>
        <w:rPr>
          <w:rFonts w:cs="B Lotus" w:hint="cs"/>
          <w:sz w:val="28"/>
          <w:szCs w:val="28"/>
          <w:rtl/>
          <w:lang w:bidi="fa-IR"/>
        </w:rPr>
        <w:t xml:space="preserve">رابطه </w:t>
      </w:r>
      <w:r w:rsidR="00BB6C74" w:rsidRPr="00BB6C74">
        <w:rPr>
          <w:rFonts w:cs="B Lotus"/>
          <w:sz w:val="28"/>
          <w:szCs w:val="28"/>
          <w:rtl/>
          <w:lang w:bidi="fa-IR"/>
        </w:rPr>
        <w:fldChar w:fldCharType="begin"/>
      </w:r>
      <w:r w:rsidR="00BB6C74" w:rsidRPr="00BB6C74">
        <w:rPr>
          <w:rFonts w:cs="B Lotus"/>
          <w:sz w:val="28"/>
          <w:szCs w:val="28"/>
          <w:rtl/>
          <w:lang w:bidi="fa-IR"/>
        </w:rPr>
        <w:instrText xml:space="preserve"> </w:instrText>
      </w:r>
      <w:r w:rsidR="00BB6C74" w:rsidRPr="00BB6C74">
        <w:rPr>
          <w:rFonts w:cs="B Lotus" w:hint="cs"/>
          <w:sz w:val="28"/>
          <w:szCs w:val="28"/>
          <w:lang w:bidi="fa-IR"/>
        </w:rPr>
        <w:instrText xml:space="preserve">REF </w:instrText>
      </w:r>
      <w:r w:rsidR="00BB6C74" w:rsidRPr="00BB6C74">
        <w:rPr>
          <w:rFonts w:cs="B Lotus" w:hint="cs"/>
          <w:sz w:val="28"/>
          <w:szCs w:val="28"/>
          <w:rtl/>
          <w:lang w:bidi="fa-IR"/>
        </w:rPr>
        <w:instrText>_</w:instrText>
      </w:r>
      <w:r w:rsidR="00BB6C74" w:rsidRPr="00BB6C74">
        <w:rPr>
          <w:rFonts w:cs="B Lotus" w:hint="cs"/>
          <w:sz w:val="28"/>
          <w:szCs w:val="28"/>
          <w:lang w:bidi="fa-IR"/>
        </w:rPr>
        <w:instrText>Ref125988447 \h</w:instrText>
      </w:r>
      <w:r w:rsidR="00BB6C74" w:rsidRPr="00BB6C74">
        <w:rPr>
          <w:rFonts w:cs="B Lotus"/>
          <w:sz w:val="28"/>
          <w:szCs w:val="28"/>
          <w:rtl/>
          <w:lang w:bidi="fa-IR"/>
        </w:rPr>
        <w:instrText xml:space="preserve"> </w:instrText>
      </w:r>
      <w:r w:rsidR="00BB6C74">
        <w:rPr>
          <w:rFonts w:cs="B Lotus"/>
          <w:sz w:val="28"/>
          <w:szCs w:val="28"/>
          <w:rtl/>
          <w:lang w:bidi="fa-IR"/>
        </w:rPr>
        <w:instrText xml:space="preserve"> \* </w:instrText>
      </w:r>
      <w:r w:rsidR="00BB6C74">
        <w:rPr>
          <w:rFonts w:cs="B Lotus"/>
          <w:sz w:val="28"/>
          <w:szCs w:val="28"/>
          <w:lang w:bidi="fa-IR"/>
        </w:rPr>
        <w:instrText xml:space="preserve">MERGEFORMAT </w:instrText>
      </w:r>
      <w:r w:rsidR="00BB6C74" w:rsidRPr="00BB6C74">
        <w:rPr>
          <w:rFonts w:cs="B Lotus"/>
          <w:sz w:val="28"/>
          <w:szCs w:val="28"/>
          <w:rtl/>
          <w:lang w:bidi="fa-IR"/>
        </w:rPr>
      </w:r>
      <w:r w:rsidR="00BB6C74" w:rsidRPr="00BB6C74">
        <w:rPr>
          <w:rFonts w:cs="B Lotus"/>
          <w:sz w:val="28"/>
          <w:szCs w:val="28"/>
          <w:rtl/>
          <w:lang w:bidi="fa-IR"/>
        </w:rPr>
        <w:fldChar w:fldCharType="separate"/>
      </w:r>
      <w:r w:rsidR="00BB6C74" w:rsidRPr="00BB6C74">
        <w:rPr>
          <w:rFonts w:cs="B Lotus"/>
          <w:sz w:val="28"/>
          <w:szCs w:val="28"/>
          <w:rtl/>
        </w:rPr>
        <w:t>(4-</w:t>
      </w:r>
      <w:r w:rsidR="00BB6C74" w:rsidRPr="00BB6C74">
        <w:rPr>
          <w:rFonts w:cs="B Lotus"/>
          <w:noProof/>
          <w:sz w:val="28"/>
          <w:szCs w:val="28"/>
          <w:rtl/>
        </w:rPr>
        <w:t>8</w:t>
      </w:r>
      <w:r w:rsidR="00BB6C74" w:rsidRPr="00BB6C74">
        <w:rPr>
          <w:rFonts w:cs="B Lotus"/>
          <w:sz w:val="28"/>
          <w:szCs w:val="28"/>
          <w:rtl/>
          <w:lang w:bidi="fa-IR"/>
        </w:rPr>
        <w:fldChar w:fldCharType="end"/>
      </w:r>
      <w:r w:rsidR="00BB6C74" w:rsidRPr="00BB6C74">
        <w:rPr>
          <w:rFonts w:cs="B Lotus" w:hint="cs"/>
          <w:sz w:val="28"/>
          <w:szCs w:val="28"/>
          <w:rtl/>
          <w:lang w:bidi="fa-IR"/>
        </w:rPr>
        <w:t>)</w:t>
      </w:r>
      <w:r w:rsidR="00BB6C74">
        <w:rPr>
          <w:rFonts w:cs="B Lotus" w:hint="cs"/>
          <w:sz w:val="28"/>
          <w:szCs w:val="28"/>
          <w:rtl/>
          <w:lang w:bidi="fa-IR"/>
        </w:rPr>
        <w:t xml:space="preserve"> </w:t>
      </w:r>
      <w:r>
        <w:rPr>
          <w:rFonts w:cs="B Lotus" w:hint="cs"/>
          <w:sz w:val="28"/>
          <w:szCs w:val="28"/>
          <w:rtl/>
          <w:lang w:bidi="fa-IR"/>
        </w:rPr>
        <w:t xml:space="preserve">به شدت تحت تاثیر انتخاب نقطه </w:t>
      </w:r>
      <w:r>
        <w:rPr>
          <w:rFonts w:cs="B Lotus"/>
          <w:sz w:val="28"/>
          <w:szCs w:val="28"/>
          <w:lang w:bidi="fa-IR"/>
        </w:rPr>
        <w:t>P</w:t>
      </w:r>
      <w:r>
        <w:rPr>
          <w:rFonts w:cs="B Lotus" w:hint="cs"/>
          <w:sz w:val="28"/>
          <w:szCs w:val="28"/>
          <w:rtl/>
          <w:lang w:bidi="fa-IR"/>
        </w:rPr>
        <w:t xml:space="preserve"> قرار دارد</w:t>
      </w:r>
      <w:r w:rsidR="002634BB">
        <w:rPr>
          <w:rFonts w:cs="B Lotus" w:hint="cs"/>
          <w:sz w:val="28"/>
          <w:szCs w:val="28"/>
          <w:rtl/>
          <w:lang w:bidi="fa-IR"/>
        </w:rPr>
        <w:t xml:space="preserve">؛ زیرا فرض </w:t>
      </w:r>
      <w:r w:rsidR="00BB6C74" w:rsidRPr="00BB6C74">
        <w:rPr>
          <w:rFonts w:cs="B Lotus"/>
          <w:sz w:val="28"/>
          <w:szCs w:val="28"/>
          <w:rtl/>
          <w:lang w:bidi="fa-IR"/>
        </w:rPr>
        <w:fldChar w:fldCharType="begin"/>
      </w:r>
      <w:r w:rsidR="00BB6C74" w:rsidRPr="00BB6C74">
        <w:rPr>
          <w:rFonts w:cs="B Lotus"/>
          <w:sz w:val="28"/>
          <w:szCs w:val="28"/>
          <w:rtl/>
          <w:lang w:bidi="fa-IR"/>
        </w:rPr>
        <w:instrText xml:space="preserve"> </w:instrText>
      </w:r>
      <w:r w:rsidR="00BB6C74" w:rsidRPr="00BB6C74">
        <w:rPr>
          <w:rFonts w:cs="B Lotus" w:hint="cs"/>
          <w:sz w:val="28"/>
          <w:szCs w:val="28"/>
          <w:lang w:bidi="fa-IR"/>
        </w:rPr>
        <w:instrText xml:space="preserve">REF </w:instrText>
      </w:r>
      <w:r w:rsidR="00BB6C74" w:rsidRPr="00BB6C74">
        <w:rPr>
          <w:rFonts w:cs="B Lotus" w:hint="cs"/>
          <w:sz w:val="28"/>
          <w:szCs w:val="28"/>
          <w:rtl/>
          <w:lang w:bidi="fa-IR"/>
        </w:rPr>
        <w:instrText>_</w:instrText>
      </w:r>
      <w:r w:rsidR="00BB6C74" w:rsidRPr="00BB6C74">
        <w:rPr>
          <w:rFonts w:cs="B Lotus" w:hint="cs"/>
          <w:sz w:val="28"/>
          <w:szCs w:val="28"/>
          <w:lang w:bidi="fa-IR"/>
        </w:rPr>
        <w:instrText>Ref125988464 \h</w:instrText>
      </w:r>
      <w:r w:rsidR="00BB6C74" w:rsidRPr="00BB6C74">
        <w:rPr>
          <w:rFonts w:cs="B Lotus"/>
          <w:sz w:val="28"/>
          <w:szCs w:val="28"/>
          <w:rtl/>
          <w:lang w:bidi="fa-IR"/>
        </w:rPr>
        <w:instrText xml:space="preserve"> </w:instrText>
      </w:r>
      <w:r w:rsidR="00BB6C74">
        <w:rPr>
          <w:rFonts w:cs="B Lotus"/>
          <w:sz w:val="28"/>
          <w:szCs w:val="28"/>
          <w:rtl/>
          <w:lang w:bidi="fa-IR"/>
        </w:rPr>
        <w:instrText xml:space="preserve"> \* </w:instrText>
      </w:r>
      <w:r w:rsidR="00BB6C74">
        <w:rPr>
          <w:rFonts w:cs="B Lotus"/>
          <w:sz w:val="28"/>
          <w:szCs w:val="28"/>
          <w:lang w:bidi="fa-IR"/>
        </w:rPr>
        <w:instrText xml:space="preserve">MERGEFORMAT </w:instrText>
      </w:r>
      <w:r w:rsidR="00BB6C74" w:rsidRPr="00BB6C74">
        <w:rPr>
          <w:rFonts w:cs="B Lotus"/>
          <w:sz w:val="28"/>
          <w:szCs w:val="28"/>
          <w:rtl/>
          <w:lang w:bidi="fa-IR"/>
        </w:rPr>
      </w:r>
      <w:r w:rsidR="00BB6C74" w:rsidRPr="00BB6C74">
        <w:rPr>
          <w:rFonts w:cs="B Lotus"/>
          <w:sz w:val="28"/>
          <w:szCs w:val="28"/>
          <w:rtl/>
          <w:lang w:bidi="fa-IR"/>
        </w:rPr>
        <w:fldChar w:fldCharType="separate"/>
      </w:r>
      <w:r w:rsidR="00BB6C74" w:rsidRPr="00BB6C74">
        <w:rPr>
          <w:rFonts w:cs="B Lotus"/>
          <w:sz w:val="28"/>
          <w:szCs w:val="28"/>
          <w:rtl/>
        </w:rPr>
        <w:t>(4-</w:t>
      </w:r>
      <w:r w:rsidR="00BB6C74" w:rsidRPr="00BB6C74">
        <w:rPr>
          <w:rFonts w:cs="B Lotus"/>
          <w:noProof/>
          <w:sz w:val="28"/>
          <w:szCs w:val="28"/>
          <w:rtl/>
        </w:rPr>
        <w:t>5</w:t>
      </w:r>
      <w:r w:rsidR="00BB6C74" w:rsidRPr="00BB6C74">
        <w:rPr>
          <w:rFonts w:cs="B Lotus"/>
          <w:sz w:val="28"/>
          <w:szCs w:val="28"/>
          <w:rtl/>
          <w:lang w:bidi="fa-IR"/>
        </w:rPr>
        <w:fldChar w:fldCharType="end"/>
      </w:r>
      <w:r w:rsidR="00BB6C74" w:rsidRPr="00BB6C74">
        <w:rPr>
          <w:rFonts w:cs="B Lotus" w:hint="cs"/>
          <w:sz w:val="28"/>
          <w:szCs w:val="28"/>
          <w:rtl/>
          <w:lang w:bidi="fa-IR"/>
        </w:rPr>
        <w:t>)</w:t>
      </w:r>
      <w:r w:rsidR="00BB6C74">
        <w:rPr>
          <w:rFonts w:cs="B Lotus" w:hint="cs"/>
          <w:sz w:val="28"/>
          <w:szCs w:val="28"/>
          <w:rtl/>
          <w:lang w:bidi="fa-IR"/>
        </w:rPr>
        <w:t xml:space="preserve"> </w:t>
      </w:r>
      <w:r w:rsidR="002634BB">
        <w:rPr>
          <w:rFonts w:cs="B Lotus" w:hint="cs"/>
          <w:sz w:val="28"/>
          <w:szCs w:val="28"/>
          <w:rtl/>
          <w:lang w:bidi="fa-IR"/>
        </w:rPr>
        <w:t xml:space="preserve">خطایی متناسب با </w:t>
      </w:r>
      <w:r w:rsidR="002634BB" w:rsidRPr="00101AF6">
        <w:rPr>
          <w:rFonts w:cs="B Lotus"/>
          <w:position w:val="-14"/>
          <w:sz w:val="28"/>
          <w:szCs w:val="28"/>
          <w:lang w:bidi="fa-IR"/>
        </w:rPr>
        <w:object w:dxaOrig="1160" w:dyaOrig="400" w14:anchorId="01A98C0F">
          <v:shape id="_x0000_i1057" type="#_x0000_t75" style="width:58.25pt;height:20.05pt" o:ole="">
            <v:imagedata r:id="rId191" o:title=""/>
          </v:shape>
          <o:OLEObject Type="Embed" ProgID="Equation.DSMT4" ShapeID="_x0000_i1057" DrawAspect="Content" ObjectID="_1736840882" r:id="rId192"/>
        </w:object>
      </w:r>
      <w:r w:rsidR="006B1FFD">
        <w:rPr>
          <w:rFonts w:cs="B Lotus" w:hint="cs"/>
          <w:sz w:val="28"/>
          <w:szCs w:val="28"/>
          <w:rtl/>
          <w:lang w:bidi="fa-IR"/>
        </w:rPr>
        <w:t xml:space="preserve"> </w:t>
      </w:r>
      <w:r w:rsidR="006B1FFD">
        <w:rPr>
          <w:rFonts w:cs="B Lotus" w:hint="cs"/>
          <w:sz w:val="28"/>
          <w:szCs w:val="28"/>
          <w:rtl/>
          <w:lang w:bidi="fa-IR"/>
        </w:rPr>
        <w:lastRenderedPageBreak/>
        <w:t xml:space="preserve">تولید می‌کند؛ بنابراین نقطه </w:t>
      </w:r>
      <w:r w:rsidR="006B1FFD">
        <w:rPr>
          <w:rFonts w:cs="B Lotus"/>
          <w:sz w:val="28"/>
          <w:szCs w:val="28"/>
          <w:lang w:bidi="fa-IR"/>
        </w:rPr>
        <w:t>P</w:t>
      </w:r>
      <w:r w:rsidR="006B1FFD">
        <w:rPr>
          <w:rFonts w:cs="B Lotus" w:hint="cs"/>
          <w:sz w:val="28"/>
          <w:szCs w:val="28"/>
          <w:rtl/>
          <w:lang w:bidi="fa-IR"/>
        </w:rPr>
        <w:t xml:space="preserve"> بر روی</w:t>
      </w:r>
      <w:r w:rsidR="006B1FFD" w:rsidRPr="00B74E51">
        <w:rPr>
          <w:rFonts w:cs="B Lotus"/>
          <w:position w:val="-12"/>
          <w:sz w:val="28"/>
          <w:szCs w:val="28"/>
          <w:lang w:bidi="fa-IR"/>
        </w:rPr>
        <w:object w:dxaOrig="600" w:dyaOrig="420" w14:anchorId="7DD73B11">
          <v:shape id="_x0000_i1058" type="#_x0000_t75" style="width:30.05pt;height:21.3pt" o:ole="">
            <v:imagedata r:id="rId176" o:title=""/>
          </v:shape>
          <o:OLEObject Type="Embed" ProgID="Equation.DSMT4" ShapeID="_x0000_i1058" DrawAspect="Content" ObjectID="_1736840883" r:id="rId193"/>
        </w:object>
      </w:r>
      <w:r w:rsidR="006B1FFD">
        <w:rPr>
          <w:rFonts w:cs="B Lotus" w:hint="cs"/>
          <w:sz w:val="28"/>
          <w:szCs w:val="28"/>
          <w:rtl/>
          <w:lang w:bidi="fa-IR"/>
        </w:rPr>
        <w:t xml:space="preserve"> انتخاب می‌شود.</w:t>
      </w:r>
      <w:r w:rsidR="0036594A">
        <w:rPr>
          <w:rFonts w:cs="B Lotus" w:hint="cs"/>
          <w:sz w:val="28"/>
          <w:szCs w:val="28"/>
          <w:rtl/>
          <w:lang w:bidi="fa-IR"/>
        </w:rPr>
        <w:t xml:space="preserve"> پیشتر معادله آونگ معکوس در فصل قبل ارائه شد، رابطه معادله آونگ معکوس را نشا</w:t>
      </w:r>
      <w:r w:rsidR="00BB6C74">
        <w:rPr>
          <w:rFonts w:cs="B Lotus" w:hint="cs"/>
          <w:sz w:val="28"/>
          <w:szCs w:val="28"/>
          <w:rtl/>
          <w:lang w:bidi="fa-IR"/>
        </w:rPr>
        <w:t>ن می‌ده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C37341" w14:paraId="006745FC" w14:textId="77777777" w:rsidTr="0038727C">
        <w:tc>
          <w:tcPr>
            <w:tcW w:w="889" w:type="dxa"/>
            <w:vAlign w:val="center"/>
          </w:tcPr>
          <w:p w14:paraId="581F4AFC" w14:textId="3D41D5A9" w:rsidR="00C37341" w:rsidRPr="00BB6C74" w:rsidRDefault="00BB6C74" w:rsidP="00B446B2">
            <w:pPr>
              <w:pStyle w:val="Caption"/>
              <w:rPr>
                <w:rFonts w:cs="B Lotus"/>
                <w:sz w:val="28"/>
                <w:szCs w:val="28"/>
                <w:rtl/>
              </w:rPr>
            </w:pPr>
            <w:bookmarkStart w:id="73" w:name="_Ref125988837"/>
            <w:bookmarkStart w:id="74" w:name="_Ref125990124"/>
            <w:r w:rsidRPr="00BB6C74">
              <w:rPr>
                <w:rFonts w:cs="B Lotus"/>
                <w:rtl/>
              </w:rPr>
              <w:t>(4-</w:t>
            </w:r>
            <w:r w:rsidRPr="00BB6C74">
              <w:rPr>
                <w:rFonts w:cs="B Lotus"/>
                <w:rtl/>
              </w:rPr>
              <w:fldChar w:fldCharType="begin"/>
            </w:r>
            <w:r w:rsidRPr="00BB6C74">
              <w:rPr>
                <w:rFonts w:cs="B Lotus"/>
                <w:rtl/>
              </w:rPr>
              <w:instrText xml:space="preserve"> </w:instrText>
            </w:r>
            <w:r w:rsidRPr="00BB6C74">
              <w:rPr>
                <w:rFonts w:cs="B Lotus"/>
              </w:rPr>
              <w:instrText xml:space="preserve">SEQ </w:instrText>
            </w:r>
            <w:r w:rsidRPr="00BB6C74">
              <w:rPr>
                <w:rFonts w:cs="B Lotus"/>
                <w:rtl/>
              </w:rPr>
              <w:instrText xml:space="preserve">(4- \* </w:instrText>
            </w:r>
            <w:r w:rsidRPr="00BB6C74">
              <w:rPr>
                <w:rFonts w:cs="B Lotus"/>
              </w:rPr>
              <w:instrText>ARABIC</w:instrText>
            </w:r>
            <w:r w:rsidRPr="00BB6C74">
              <w:rPr>
                <w:rFonts w:cs="B Lotus"/>
                <w:rtl/>
              </w:rPr>
              <w:instrText xml:space="preserve"> </w:instrText>
            </w:r>
            <w:r w:rsidRPr="00BB6C74">
              <w:rPr>
                <w:rFonts w:cs="B Lotus"/>
                <w:rtl/>
              </w:rPr>
              <w:fldChar w:fldCharType="separate"/>
            </w:r>
            <w:r w:rsidRPr="00BB6C74">
              <w:rPr>
                <w:rFonts w:cs="B Lotus"/>
                <w:noProof/>
                <w:rtl/>
              </w:rPr>
              <w:t>9</w:t>
            </w:r>
            <w:r w:rsidRPr="00BB6C74">
              <w:rPr>
                <w:rFonts w:cs="B Lotus"/>
                <w:rtl/>
              </w:rPr>
              <w:fldChar w:fldCharType="end"/>
            </w:r>
            <w:bookmarkEnd w:id="73"/>
            <w:r w:rsidRPr="00BB6C74">
              <w:rPr>
                <w:rFonts w:cs="B Lotus" w:hint="cs"/>
                <w:rtl/>
                <w:lang w:bidi="fa-IR"/>
              </w:rPr>
              <w:t>)</w:t>
            </w:r>
            <w:bookmarkEnd w:id="74"/>
          </w:p>
        </w:tc>
        <w:tc>
          <w:tcPr>
            <w:tcW w:w="8455" w:type="dxa"/>
            <w:vAlign w:val="center"/>
          </w:tcPr>
          <w:p w14:paraId="438C8215" w14:textId="415E8FDF" w:rsidR="00C37341" w:rsidRDefault="00C37341" w:rsidP="00BB6C74">
            <w:pPr>
              <w:keepNext/>
              <w:ind w:firstLine="0"/>
              <w:jc w:val="right"/>
              <w:rPr>
                <w:sz w:val="28"/>
                <w:szCs w:val="28"/>
                <w:rtl/>
                <w:lang w:bidi="fa-IR"/>
              </w:rPr>
            </w:pPr>
            <w:r w:rsidRPr="00C37341">
              <w:rPr>
                <w:rFonts w:cs="B Lotus"/>
                <w:position w:val="-24"/>
                <w:sz w:val="28"/>
                <w:szCs w:val="28"/>
                <w:lang w:bidi="fa-IR"/>
              </w:rPr>
              <w:object w:dxaOrig="2260" w:dyaOrig="639" w14:anchorId="7345CEE6">
                <v:shape id="_x0000_i1059" type="#_x0000_t75" style="width:112.7pt;height:31.95pt" o:ole="">
                  <v:imagedata r:id="rId194" o:title=""/>
                </v:shape>
                <o:OLEObject Type="Embed" ProgID="Equation.DSMT4" ShapeID="_x0000_i1059" DrawAspect="Content" ObjectID="_1736840884" r:id="rId195"/>
              </w:object>
            </w:r>
          </w:p>
        </w:tc>
      </w:tr>
    </w:tbl>
    <w:p w14:paraId="37A0AB96" w14:textId="728C0A77" w:rsidR="00207400" w:rsidRDefault="00163CC1" w:rsidP="00200E03">
      <w:pPr>
        <w:widowControl/>
        <w:spacing w:line="240" w:lineRule="auto"/>
        <w:ind w:firstLine="0"/>
        <w:rPr>
          <w:rFonts w:cs="B Lotus"/>
          <w:sz w:val="28"/>
          <w:szCs w:val="28"/>
          <w:rtl/>
        </w:rPr>
      </w:pPr>
      <w:r>
        <w:rPr>
          <w:rFonts w:cs="B Lotus" w:hint="cs"/>
          <w:sz w:val="28"/>
          <w:szCs w:val="28"/>
          <w:rtl/>
        </w:rPr>
        <w:t>با داشتن</w:t>
      </w:r>
      <w:r w:rsidRPr="00163CC1">
        <w:rPr>
          <w:rFonts w:cs="B Lotus"/>
          <w:position w:val="-16"/>
          <w:sz w:val="28"/>
          <w:szCs w:val="28"/>
          <w:lang w:bidi="fa-IR"/>
        </w:rPr>
        <w:object w:dxaOrig="600" w:dyaOrig="460" w14:anchorId="312CD135">
          <v:shape id="_x0000_i1060" type="#_x0000_t75" style="width:30.05pt;height:23.15pt" o:ole="">
            <v:imagedata r:id="rId196" o:title=""/>
          </v:shape>
          <o:OLEObject Type="Embed" ProgID="Equation.DSMT4" ShapeID="_x0000_i1060" DrawAspect="Content" ObjectID="_1736840885" r:id="rId197"/>
        </w:object>
      </w:r>
      <w:r>
        <w:rPr>
          <w:rFonts w:cs="B Lotus" w:hint="cs"/>
          <w:sz w:val="28"/>
          <w:szCs w:val="28"/>
          <w:rtl/>
          <w:lang w:bidi="fa-IR"/>
        </w:rPr>
        <w:t xml:space="preserve"> از رابطه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44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382764">
        <w:rPr>
          <w:rFonts w:cs="B Lotus"/>
          <w:rtl/>
        </w:rPr>
        <w:t>(4-</w:t>
      </w:r>
      <w:r>
        <w:rPr>
          <w:rFonts w:cs="B Lotus"/>
          <w:noProof/>
          <w:rtl/>
        </w:rPr>
        <w:t>8</w:t>
      </w:r>
      <w:r>
        <w:rPr>
          <w:rFonts w:cs="B Lotus"/>
          <w:sz w:val="28"/>
          <w:szCs w:val="28"/>
          <w:rtl/>
          <w:lang w:bidi="fa-IR"/>
        </w:rPr>
        <w:fldChar w:fldCharType="end"/>
      </w:r>
      <w:r>
        <w:rPr>
          <w:rFonts w:cs="B Lotus" w:hint="cs"/>
          <w:sz w:val="28"/>
          <w:szCs w:val="28"/>
          <w:rtl/>
          <w:lang w:bidi="fa-IR"/>
        </w:rPr>
        <w:t xml:space="preserve">) و جایگذاری آن 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83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BB6C74">
        <w:rPr>
          <w:rFonts w:cs="B Lotus"/>
          <w:rtl/>
        </w:rPr>
        <w:t>(4-</w:t>
      </w:r>
      <w:r w:rsidRPr="00BB6C74">
        <w:rPr>
          <w:rFonts w:cs="B Lotus"/>
          <w:noProof/>
          <w:rtl/>
        </w:rPr>
        <w:t>9</w:t>
      </w:r>
      <w:r>
        <w:rPr>
          <w:rFonts w:cs="B Lotus"/>
          <w:sz w:val="28"/>
          <w:szCs w:val="28"/>
          <w:rtl/>
          <w:lang w:bidi="fa-IR"/>
        </w:rPr>
        <w:fldChar w:fldCharType="end"/>
      </w:r>
      <w:r>
        <w:rPr>
          <w:rFonts w:cs="B Lotus" w:hint="cs"/>
          <w:sz w:val="28"/>
          <w:szCs w:val="28"/>
          <w:rtl/>
          <w:lang w:bidi="fa-IR"/>
        </w:rPr>
        <w:t xml:space="preserve">) مسیر بالاتنه (مرکز جرم) به دست می‌آید. برای اینکار مراحل زیر باید </w:t>
      </w:r>
      <w:r w:rsidR="00200E03">
        <w:rPr>
          <w:rFonts w:cs="B Lotus" w:hint="cs"/>
          <w:sz w:val="28"/>
          <w:szCs w:val="28"/>
          <w:rtl/>
          <w:lang w:bidi="fa-IR"/>
        </w:rPr>
        <w:t>اجرا شود</w:t>
      </w:r>
      <w:r>
        <w:rPr>
          <w:rFonts w:cs="B Lotus" w:hint="cs"/>
          <w:sz w:val="28"/>
          <w:szCs w:val="28"/>
          <w:rtl/>
          <w:lang w:bidi="fa-IR"/>
        </w:rPr>
        <w:t>:</w:t>
      </w:r>
    </w:p>
    <w:p w14:paraId="51D10D4A" w14:textId="2A114226" w:rsidR="00FC4FF6" w:rsidRDefault="00163CC1" w:rsidP="004617E6">
      <w:pPr>
        <w:pStyle w:val="ListParagraph"/>
        <w:numPr>
          <w:ilvl w:val="0"/>
          <w:numId w:val="29"/>
        </w:numPr>
        <w:bidi/>
        <w:jc w:val="both"/>
        <w:rPr>
          <w:rFonts w:cs="B Lotus"/>
          <w:sz w:val="28"/>
          <w:szCs w:val="28"/>
        </w:rPr>
      </w:pPr>
      <w:r w:rsidRPr="00200E03">
        <w:rPr>
          <w:rFonts w:cs="B Lotus"/>
          <w:sz w:val="28"/>
          <w:szCs w:val="28"/>
          <w:rtl/>
        </w:rPr>
        <w:t>با داشتن پارامترها</w:t>
      </w:r>
      <w:r w:rsidRPr="00200E03">
        <w:rPr>
          <w:rFonts w:cs="B Lotus" w:hint="cs"/>
          <w:sz w:val="28"/>
          <w:szCs w:val="28"/>
          <w:rtl/>
        </w:rPr>
        <w:t>ی</w:t>
      </w:r>
      <w:r w:rsidRPr="00200E03">
        <w:rPr>
          <w:rFonts w:cs="B Lotus"/>
          <w:sz w:val="28"/>
          <w:szCs w:val="28"/>
          <w:rtl/>
        </w:rPr>
        <w:t xml:space="preserve"> </w:t>
      </w:r>
      <w:r w:rsidR="00DC1A20" w:rsidRPr="00200E03">
        <w:rPr>
          <w:rFonts w:cs="B Lotus" w:hint="cs"/>
          <w:sz w:val="28"/>
          <w:szCs w:val="28"/>
          <w:rtl/>
        </w:rPr>
        <w:t>الگو راه رفتن (شامل مکان و زمان جای پا)</w:t>
      </w:r>
      <w:r w:rsidRPr="00200E03">
        <w:rPr>
          <w:rFonts w:cs="B Lotus"/>
          <w:sz w:val="28"/>
          <w:szCs w:val="28"/>
          <w:rtl/>
        </w:rPr>
        <w:t xml:space="preserve"> ترجکتور</w:t>
      </w:r>
      <w:r w:rsidRPr="00200E03">
        <w:rPr>
          <w:rFonts w:cs="B Lotus" w:hint="cs"/>
          <w:sz w:val="28"/>
          <w:szCs w:val="28"/>
          <w:rtl/>
        </w:rPr>
        <w:t>ی</w:t>
      </w:r>
      <w:r w:rsidR="00F65BEF">
        <w:rPr>
          <w:rFonts w:cs="B Lotus" w:hint="cs"/>
          <w:sz w:val="28"/>
          <w:szCs w:val="28"/>
          <w:rtl/>
        </w:rPr>
        <w:t xml:space="preserve"> دلخواه</w:t>
      </w:r>
      <w:r w:rsidR="00283482">
        <w:rPr>
          <w:rFonts w:cs="B Lotus" w:hint="cs"/>
          <w:sz w:val="28"/>
          <w:szCs w:val="28"/>
          <w:rtl/>
        </w:rPr>
        <w:t xml:space="preserve"> کلی</w:t>
      </w:r>
      <w:r w:rsidR="00DC1A20" w:rsidRPr="00B74E51">
        <w:rPr>
          <w:position w:val="-12"/>
          <w:lang w:bidi="fa-IR"/>
        </w:rPr>
        <w:object w:dxaOrig="600" w:dyaOrig="420" w14:anchorId="73ECBD02">
          <v:shape id="_x0000_i1061" type="#_x0000_t75" style="width:30.05pt;height:21.3pt" o:ole="">
            <v:imagedata r:id="rId176" o:title=""/>
          </v:shape>
          <o:OLEObject Type="Embed" ProgID="Equation.DSMT4" ShapeID="_x0000_i1061" DrawAspect="Content" ObjectID="_1736840886" r:id="rId198"/>
        </w:object>
      </w:r>
      <w:r w:rsidR="00DC1A20" w:rsidRPr="00200E03">
        <w:rPr>
          <w:rFonts w:cs="B Lotus" w:hint="cs"/>
          <w:sz w:val="28"/>
          <w:szCs w:val="28"/>
          <w:rtl/>
          <w:lang w:bidi="fa-IR"/>
        </w:rPr>
        <w:t xml:space="preserve"> </w:t>
      </w:r>
      <w:r w:rsidR="00F65BEF">
        <w:rPr>
          <w:rFonts w:cs="B Lotus"/>
          <w:sz w:val="28"/>
          <w:szCs w:val="28"/>
          <w:rtl/>
        </w:rPr>
        <w:t>و</w:t>
      </w:r>
      <w:r w:rsidR="001750F0">
        <w:rPr>
          <w:rFonts w:cs="B Lotus" w:hint="cs"/>
          <w:sz w:val="28"/>
          <w:szCs w:val="28"/>
          <w:rtl/>
          <w:lang w:bidi="fa-IR"/>
        </w:rPr>
        <w:t xml:space="preserve"> ترجکتوری‌های مربوط به پا (</w:t>
      </w:r>
      <w:r w:rsidR="001750F0" w:rsidRPr="001750F0">
        <w:rPr>
          <w:position w:val="-16"/>
          <w:lang w:bidi="fa-IR"/>
        </w:rPr>
        <w:object w:dxaOrig="2079" w:dyaOrig="420" w14:anchorId="0202BAF3">
          <v:shape id="_x0000_i1062" type="#_x0000_t75" style="width:103.95pt;height:21.3pt" o:ole="">
            <v:imagedata r:id="rId199" o:title=""/>
          </v:shape>
          <o:OLEObject Type="Embed" ProgID="Equation.DSMT4" ShapeID="_x0000_i1062" DrawAspect="Content" ObjectID="_1736840887" r:id="rId200"/>
        </w:object>
      </w:r>
      <w:r w:rsidR="001750F0">
        <w:rPr>
          <w:rFonts w:cs="B Lotus" w:hint="cs"/>
          <w:sz w:val="28"/>
          <w:szCs w:val="28"/>
          <w:rtl/>
          <w:lang w:bidi="fa-IR"/>
        </w:rPr>
        <w:t>)</w:t>
      </w:r>
      <w:r w:rsidR="00DC1A20" w:rsidRPr="00200E03">
        <w:rPr>
          <w:rFonts w:cs="B Lotus" w:hint="cs"/>
          <w:sz w:val="28"/>
          <w:szCs w:val="28"/>
          <w:rtl/>
          <w:lang w:bidi="fa-IR"/>
        </w:rPr>
        <w:t xml:space="preserve"> </w:t>
      </w:r>
      <w:r w:rsidRPr="00200E03">
        <w:rPr>
          <w:rFonts w:cs="B Lotus"/>
          <w:sz w:val="28"/>
          <w:szCs w:val="28"/>
          <w:rtl/>
        </w:rPr>
        <w:t>طراح</w:t>
      </w:r>
      <w:r w:rsidRPr="00200E03">
        <w:rPr>
          <w:rFonts w:cs="B Lotus" w:hint="cs"/>
          <w:sz w:val="28"/>
          <w:szCs w:val="28"/>
          <w:rtl/>
        </w:rPr>
        <w:t>ی</w:t>
      </w:r>
      <w:r w:rsidRPr="00200E03">
        <w:rPr>
          <w:rFonts w:cs="B Lotus"/>
          <w:sz w:val="28"/>
          <w:szCs w:val="28"/>
          <w:rtl/>
        </w:rPr>
        <w:t xml:space="preserve"> </w:t>
      </w:r>
      <w:r w:rsidR="004617E6">
        <w:rPr>
          <w:rFonts w:cs="B Lotus" w:hint="cs"/>
          <w:sz w:val="28"/>
          <w:szCs w:val="28"/>
          <w:rtl/>
          <w:lang w:bidi="fa-IR"/>
        </w:rPr>
        <w:t>شود</w:t>
      </w:r>
      <w:bookmarkStart w:id="75" w:name="_GoBack"/>
      <w:bookmarkEnd w:id="75"/>
      <w:r w:rsidR="00DC1A20" w:rsidRPr="00200E03">
        <w:rPr>
          <w:rFonts w:cs="B Lotus"/>
          <w:sz w:val="28"/>
          <w:szCs w:val="28"/>
          <w:rtl/>
        </w:rPr>
        <w:t>.</w:t>
      </w:r>
    </w:p>
    <w:p w14:paraId="350E9F9B" w14:textId="77777777" w:rsidR="00916587" w:rsidRDefault="00163CC1" w:rsidP="00916587">
      <w:pPr>
        <w:pStyle w:val="ListParagraph"/>
        <w:numPr>
          <w:ilvl w:val="0"/>
          <w:numId w:val="29"/>
        </w:numPr>
        <w:bidi/>
        <w:jc w:val="both"/>
        <w:rPr>
          <w:rFonts w:cs="B Lotus"/>
          <w:sz w:val="28"/>
          <w:szCs w:val="28"/>
        </w:rPr>
      </w:pPr>
      <w:r w:rsidRPr="00FC4FF6">
        <w:rPr>
          <w:rFonts w:cs="B Lotus"/>
          <w:sz w:val="28"/>
          <w:szCs w:val="28"/>
          <w:rtl/>
        </w:rPr>
        <w:t xml:space="preserve">نقطه </w:t>
      </w:r>
      <w:r w:rsidR="00FC4FF6" w:rsidRPr="00FC4FF6">
        <w:rPr>
          <w:rFonts w:ascii="Times New Roman" w:eastAsia="Times New Roman" w:hAnsi="Times New Roman" w:cs="B Lotus"/>
          <w:sz w:val="28"/>
          <w:szCs w:val="28"/>
        </w:rPr>
        <w:t>P</w:t>
      </w:r>
      <w:r w:rsidRPr="00FC4FF6">
        <w:rPr>
          <w:rFonts w:ascii="Times New Roman" w:eastAsia="Times New Roman" w:hAnsi="Times New Roman" w:cs="B Lotus"/>
          <w:sz w:val="28"/>
          <w:szCs w:val="28"/>
          <w:rtl/>
        </w:rPr>
        <w:t xml:space="preserve"> را بر رو</w:t>
      </w:r>
      <w:r w:rsidRPr="00FC4FF6">
        <w:rPr>
          <w:rFonts w:ascii="Times New Roman" w:eastAsia="Times New Roman" w:hAnsi="Times New Roman" w:cs="B Lotus" w:hint="cs"/>
          <w:sz w:val="28"/>
          <w:szCs w:val="28"/>
          <w:rtl/>
        </w:rPr>
        <w:t>ی</w:t>
      </w:r>
      <w:r w:rsidR="00FC4FF6" w:rsidRPr="00B74E51">
        <w:rPr>
          <w:position w:val="-12"/>
          <w:lang w:bidi="fa-IR"/>
        </w:rPr>
        <w:object w:dxaOrig="600" w:dyaOrig="420" w14:anchorId="75AE7FBE">
          <v:shape id="_x0000_i1063" type="#_x0000_t75" style="width:30.05pt;height:21.3pt" o:ole="">
            <v:imagedata r:id="rId176" o:title=""/>
          </v:shape>
          <o:OLEObject Type="Embed" ProgID="Equation.DSMT4" ShapeID="_x0000_i1063" DrawAspect="Content" ObjectID="_1736840888" r:id="rId201"/>
        </w:object>
      </w:r>
      <w:r w:rsidR="00FC4FF6">
        <w:rPr>
          <w:rFonts w:cs="B Lotus" w:hint="cs"/>
          <w:sz w:val="28"/>
          <w:szCs w:val="28"/>
          <w:rtl/>
          <w:lang w:bidi="fa-IR"/>
        </w:rPr>
        <w:t xml:space="preserve"> دلخواه </w:t>
      </w:r>
      <w:r w:rsidRPr="00FC4FF6">
        <w:rPr>
          <w:rFonts w:ascii="Times New Roman" w:eastAsia="Times New Roman" w:hAnsi="Times New Roman" w:cs="B Lotus"/>
          <w:sz w:val="28"/>
          <w:szCs w:val="28"/>
          <w:rtl/>
        </w:rPr>
        <w:t>قرار</w:t>
      </w:r>
      <w:r w:rsidRPr="00FC4FF6">
        <w:rPr>
          <w:rFonts w:cs="B Lotus"/>
          <w:sz w:val="28"/>
          <w:szCs w:val="28"/>
          <w:rtl/>
        </w:rPr>
        <w:t xml:space="preserve"> </w:t>
      </w:r>
      <w:r w:rsidR="00916587">
        <w:rPr>
          <w:rFonts w:cs="B Lotus" w:hint="cs"/>
          <w:sz w:val="28"/>
          <w:szCs w:val="28"/>
          <w:rtl/>
        </w:rPr>
        <w:t>داده شود</w:t>
      </w:r>
      <w:r w:rsidRPr="00FC4FF6">
        <w:rPr>
          <w:rFonts w:cs="B Lotus"/>
          <w:sz w:val="28"/>
          <w:szCs w:val="28"/>
          <w:rtl/>
        </w:rPr>
        <w:t>.</w:t>
      </w:r>
    </w:p>
    <w:p w14:paraId="710187D8" w14:textId="45FE9450" w:rsidR="0038727C" w:rsidRDefault="00163CC1" w:rsidP="009E2174">
      <w:pPr>
        <w:pStyle w:val="ListParagraph"/>
        <w:numPr>
          <w:ilvl w:val="0"/>
          <w:numId w:val="29"/>
        </w:numPr>
        <w:bidi/>
        <w:jc w:val="both"/>
        <w:rPr>
          <w:rFonts w:cs="B Lotus"/>
          <w:sz w:val="28"/>
          <w:szCs w:val="28"/>
        </w:rPr>
      </w:pPr>
      <w:r w:rsidRPr="00916587">
        <w:rPr>
          <w:rFonts w:cs="B Lotus"/>
          <w:sz w:val="28"/>
          <w:szCs w:val="28"/>
          <w:rtl/>
        </w:rPr>
        <w:t xml:space="preserve">از </w:t>
      </w:r>
      <w:r w:rsidR="00916587" w:rsidRPr="00916587">
        <w:rPr>
          <w:rFonts w:cs="B Lotus" w:hint="cs"/>
          <w:sz w:val="28"/>
          <w:szCs w:val="28"/>
          <w:rtl/>
        </w:rPr>
        <w:t xml:space="preserve">رابطه </w:t>
      </w:r>
      <w:r w:rsidR="009E2174" w:rsidRPr="009E2174">
        <w:rPr>
          <w:rFonts w:cs="B Lotus"/>
          <w:sz w:val="28"/>
          <w:szCs w:val="28"/>
          <w:rtl/>
        </w:rPr>
        <w:fldChar w:fldCharType="begin"/>
      </w:r>
      <w:r w:rsidR="009E2174" w:rsidRPr="009E2174">
        <w:rPr>
          <w:rFonts w:cs="B Lotus"/>
          <w:sz w:val="28"/>
          <w:szCs w:val="28"/>
          <w:rtl/>
        </w:rPr>
        <w:instrText xml:space="preserve"> </w:instrText>
      </w:r>
      <w:r w:rsidR="009E2174" w:rsidRPr="009E2174">
        <w:rPr>
          <w:rFonts w:cs="B Lotus" w:hint="cs"/>
          <w:sz w:val="28"/>
          <w:szCs w:val="28"/>
        </w:rPr>
        <w:instrText xml:space="preserve">REF </w:instrText>
      </w:r>
      <w:r w:rsidR="009E2174" w:rsidRPr="009E2174">
        <w:rPr>
          <w:rFonts w:cs="B Lotus" w:hint="cs"/>
          <w:sz w:val="28"/>
          <w:szCs w:val="28"/>
          <w:rtl/>
        </w:rPr>
        <w:instrText>_</w:instrText>
      </w:r>
      <w:r w:rsidR="009E2174" w:rsidRPr="009E2174">
        <w:rPr>
          <w:rFonts w:cs="B Lotus" w:hint="cs"/>
          <w:sz w:val="28"/>
          <w:szCs w:val="28"/>
        </w:rPr>
        <w:instrText>Ref125990001 \h</w:instrText>
      </w:r>
      <w:r w:rsidR="009E2174" w:rsidRPr="009E2174">
        <w:rPr>
          <w:rFonts w:cs="B Lotus"/>
          <w:sz w:val="28"/>
          <w:szCs w:val="28"/>
          <w:rtl/>
        </w:rPr>
        <w:instrText xml:space="preserve"> </w:instrText>
      </w:r>
      <w:r w:rsidR="009E2174">
        <w:rPr>
          <w:rFonts w:cs="B Lotus"/>
          <w:sz w:val="28"/>
          <w:szCs w:val="28"/>
          <w:rtl/>
        </w:rPr>
        <w:instrText xml:space="preserve"> \* </w:instrText>
      </w:r>
      <w:r w:rsidR="009E2174">
        <w:rPr>
          <w:rFonts w:cs="B Lotus"/>
          <w:sz w:val="28"/>
          <w:szCs w:val="28"/>
        </w:rPr>
        <w:instrText xml:space="preserve">MERGEFORMAT </w:instrText>
      </w:r>
      <w:r w:rsidR="009E2174" w:rsidRPr="009E2174">
        <w:rPr>
          <w:rFonts w:cs="B Lotus"/>
          <w:sz w:val="28"/>
          <w:szCs w:val="28"/>
          <w:rtl/>
        </w:rPr>
      </w:r>
      <w:r w:rsidR="009E2174" w:rsidRPr="009E2174">
        <w:rPr>
          <w:rFonts w:cs="B Lotus"/>
          <w:sz w:val="28"/>
          <w:szCs w:val="28"/>
          <w:rtl/>
        </w:rPr>
        <w:fldChar w:fldCharType="separate"/>
      </w:r>
      <w:r w:rsidR="009E2174" w:rsidRPr="009E2174">
        <w:rPr>
          <w:rFonts w:cs="B Lotus"/>
          <w:sz w:val="28"/>
          <w:szCs w:val="28"/>
          <w:rtl/>
        </w:rPr>
        <w:t>(4-</w:t>
      </w:r>
      <w:r w:rsidR="009E2174" w:rsidRPr="009E2174">
        <w:rPr>
          <w:rFonts w:cs="B Lotus"/>
          <w:noProof/>
          <w:sz w:val="28"/>
          <w:szCs w:val="28"/>
          <w:rtl/>
        </w:rPr>
        <w:t>1</w:t>
      </w:r>
      <w:r w:rsidR="009E2174" w:rsidRPr="009E2174">
        <w:rPr>
          <w:rFonts w:cs="B Lotus" w:hint="cs"/>
          <w:sz w:val="28"/>
          <w:szCs w:val="28"/>
          <w:rtl/>
          <w:lang w:bidi="fa-IR"/>
        </w:rPr>
        <w:t>)</w:t>
      </w:r>
      <w:r w:rsidR="009E2174" w:rsidRPr="009E2174">
        <w:rPr>
          <w:rFonts w:cs="B Lotus"/>
          <w:sz w:val="28"/>
          <w:szCs w:val="28"/>
          <w:rtl/>
        </w:rPr>
        <w:fldChar w:fldCharType="end"/>
      </w:r>
      <w:r w:rsidR="009E2174" w:rsidRPr="009E2174">
        <w:rPr>
          <w:rFonts w:cs="B Lotus" w:hint="cs"/>
          <w:sz w:val="28"/>
          <w:szCs w:val="28"/>
          <w:rtl/>
        </w:rPr>
        <w:t>،</w:t>
      </w:r>
      <w:r w:rsidR="00916587" w:rsidRPr="00B74E51">
        <w:rPr>
          <w:position w:val="-12"/>
          <w:lang w:bidi="fa-IR"/>
        </w:rPr>
        <w:object w:dxaOrig="600" w:dyaOrig="380" w14:anchorId="599F3C22">
          <v:shape id="_x0000_i1064" type="#_x0000_t75" style="width:30.05pt;height:18.8pt" o:ole="">
            <v:imagedata r:id="rId164" o:title=""/>
          </v:shape>
          <o:OLEObject Type="Embed" ProgID="Equation.DSMT4" ShapeID="_x0000_i1064" DrawAspect="Content" ObjectID="_1736840889" r:id="rId202"/>
        </w:object>
      </w:r>
      <w:r w:rsidR="00916587" w:rsidRPr="00916587">
        <w:rPr>
          <w:rFonts w:cs="B Lotus" w:hint="cs"/>
          <w:sz w:val="28"/>
          <w:szCs w:val="28"/>
          <w:rtl/>
          <w:lang w:bidi="fa-IR"/>
        </w:rPr>
        <w:t xml:space="preserve"> محاسبه شود.</w:t>
      </w:r>
    </w:p>
    <w:p w14:paraId="21CD5013" w14:textId="3B4C9A82" w:rsidR="007C1096" w:rsidRDefault="00163CC1" w:rsidP="009E2174">
      <w:pPr>
        <w:pStyle w:val="ListParagraph"/>
        <w:numPr>
          <w:ilvl w:val="0"/>
          <w:numId w:val="29"/>
        </w:numPr>
        <w:bidi/>
        <w:jc w:val="both"/>
        <w:rPr>
          <w:rFonts w:cs="B Lotus"/>
          <w:sz w:val="28"/>
          <w:szCs w:val="28"/>
        </w:rPr>
      </w:pPr>
      <w:r w:rsidRPr="0038727C">
        <w:rPr>
          <w:rFonts w:cs="B Lotus"/>
          <w:sz w:val="28"/>
          <w:szCs w:val="28"/>
          <w:rtl/>
        </w:rPr>
        <w:t xml:space="preserve">از </w:t>
      </w:r>
      <w:r w:rsidR="0038727C">
        <w:rPr>
          <w:rFonts w:cs="B Lotus" w:hint="cs"/>
          <w:sz w:val="28"/>
          <w:szCs w:val="28"/>
          <w:rtl/>
        </w:rPr>
        <w:t xml:space="preserve">رابطه </w:t>
      </w:r>
      <w:r w:rsidR="009E2174" w:rsidRPr="009E2174">
        <w:rPr>
          <w:rFonts w:cs="B Lotus"/>
          <w:sz w:val="28"/>
          <w:szCs w:val="28"/>
          <w:rtl/>
        </w:rPr>
        <w:fldChar w:fldCharType="begin"/>
      </w:r>
      <w:r w:rsidR="009E2174" w:rsidRPr="009E2174">
        <w:rPr>
          <w:rFonts w:cs="B Lotus"/>
          <w:sz w:val="28"/>
          <w:szCs w:val="28"/>
          <w:rtl/>
        </w:rPr>
        <w:instrText xml:space="preserve"> </w:instrText>
      </w:r>
      <w:r w:rsidR="009E2174" w:rsidRPr="009E2174">
        <w:rPr>
          <w:rFonts w:cs="B Lotus" w:hint="cs"/>
          <w:sz w:val="28"/>
          <w:szCs w:val="28"/>
        </w:rPr>
        <w:instrText xml:space="preserve">REF </w:instrText>
      </w:r>
      <w:r w:rsidR="009E2174" w:rsidRPr="009E2174">
        <w:rPr>
          <w:rFonts w:cs="B Lotus" w:hint="cs"/>
          <w:sz w:val="28"/>
          <w:szCs w:val="28"/>
          <w:rtl/>
        </w:rPr>
        <w:instrText>_</w:instrText>
      </w:r>
      <w:r w:rsidR="009E2174" w:rsidRPr="009E2174">
        <w:rPr>
          <w:rFonts w:cs="B Lotus" w:hint="cs"/>
          <w:sz w:val="28"/>
          <w:szCs w:val="28"/>
        </w:rPr>
        <w:instrText>Ref125990055 \h</w:instrText>
      </w:r>
      <w:r w:rsidR="009E2174" w:rsidRPr="009E2174">
        <w:rPr>
          <w:rFonts w:cs="B Lotus"/>
          <w:sz w:val="28"/>
          <w:szCs w:val="28"/>
          <w:rtl/>
        </w:rPr>
        <w:instrText xml:space="preserve"> </w:instrText>
      </w:r>
      <w:r w:rsidR="009E2174">
        <w:rPr>
          <w:rFonts w:cs="B Lotus"/>
          <w:sz w:val="28"/>
          <w:szCs w:val="28"/>
          <w:rtl/>
        </w:rPr>
        <w:instrText xml:space="preserve"> \* </w:instrText>
      </w:r>
      <w:r w:rsidR="009E2174">
        <w:rPr>
          <w:rFonts w:cs="B Lotus"/>
          <w:sz w:val="28"/>
          <w:szCs w:val="28"/>
        </w:rPr>
        <w:instrText xml:space="preserve">MERGEFORMAT </w:instrText>
      </w:r>
      <w:r w:rsidR="009E2174" w:rsidRPr="009E2174">
        <w:rPr>
          <w:rFonts w:cs="B Lotus"/>
          <w:sz w:val="28"/>
          <w:szCs w:val="28"/>
          <w:rtl/>
        </w:rPr>
      </w:r>
      <w:r w:rsidR="009E2174" w:rsidRPr="009E2174">
        <w:rPr>
          <w:rFonts w:cs="B Lotus"/>
          <w:sz w:val="28"/>
          <w:szCs w:val="28"/>
          <w:rtl/>
        </w:rPr>
        <w:fldChar w:fldCharType="separate"/>
      </w:r>
      <w:r w:rsidR="009E2174" w:rsidRPr="009E2174">
        <w:rPr>
          <w:rFonts w:cs="B Lotus"/>
          <w:sz w:val="28"/>
          <w:szCs w:val="28"/>
          <w:rtl/>
        </w:rPr>
        <w:t>(4-</w:t>
      </w:r>
      <w:r w:rsidR="009E2174" w:rsidRPr="009E2174">
        <w:rPr>
          <w:rFonts w:cs="B Lotus"/>
          <w:noProof/>
          <w:sz w:val="28"/>
          <w:szCs w:val="28"/>
          <w:rtl/>
        </w:rPr>
        <w:t>7</w:t>
      </w:r>
      <w:r w:rsidR="009E2174" w:rsidRPr="009E2174">
        <w:rPr>
          <w:rFonts w:cs="B Lotus" w:hint="cs"/>
          <w:sz w:val="28"/>
          <w:szCs w:val="28"/>
          <w:rtl/>
          <w:lang w:bidi="fa-IR"/>
        </w:rPr>
        <w:t>)</w:t>
      </w:r>
      <w:r w:rsidR="009E2174" w:rsidRPr="009E2174">
        <w:rPr>
          <w:rFonts w:cs="B Lotus"/>
          <w:sz w:val="28"/>
          <w:szCs w:val="28"/>
          <w:rtl/>
        </w:rPr>
        <w:fldChar w:fldCharType="end"/>
      </w:r>
      <w:r w:rsidR="00E020EC" w:rsidRPr="009E2174">
        <w:rPr>
          <w:rFonts w:cs="B Lotus" w:hint="cs"/>
          <w:sz w:val="28"/>
          <w:szCs w:val="28"/>
          <w:rtl/>
        </w:rPr>
        <w:t>،</w:t>
      </w:r>
      <w:r w:rsidR="00F86AD8" w:rsidRPr="00B74E51">
        <w:rPr>
          <w:rFonts w:cs="B Lotus"/>
          <w:position w:val="-12"/>
          <w:sz w:val="28"/>
          <w:szCs w:val="28"/>
          <w:lang w:bidi="fa-IR"/>
        </w:rPr>
        <w:object w:dxaOrig="600" w:dyaOrig="420" w14:anchorId="02C3FE59">
          <v:shape id="_x0000_i1065" type="#_x0000_t75" style="width:30.05pt;height:21.3pt" o:ole="">
            <v:imagedata r:id="rId184" o:title=""/>
          </v:shape>
          <o:OLEObject Type="Embed" ProgID="Equation.DSMT4" ShapeID="_x0000_i1065" DrawAspect="Content" ObjectID="_1736840890" r:id="rId203"/>
        </w:object>
      </w:r>
      <w:r w:rsidR="00F86AD8">
        <w:rPr>
          <w:rFonts w:cs="B Lotus" w:hint="cs"/>
          <w:sz w:val="28"/>
          <w:szCs w:val="28"/>
          <w:rtl/>
          <w:lang w:bidi="fa-IR"/>
        </w:rPr>
        <w:t xml:space="preserve"> </w:t>
      </w:r>
      <w:r w:rsidRPr="0038727C">
        <w:rPr>
          <w:rFonts w:cs="B Lotus"/>
          <w:sz w:val="28"/>
          <w:szCs w:val="28"/>
          <w:rtl/>
        </w:rPr>
        <w:t xml:space="preserve">محاسبه </w:t>
      </w:r>
      <w:r w:rsidR="00283482">
        <w:rPr>
          <w:rFonts w:cs="B Lotus" w:hint="cs"/>
          <w:sz w:val="28"/>
          <w:szCs w:val="28"/>
          <w:rtl/>
        </w:rPr>
        <w:t>شود</w:t>
      </w:r>
      <w:r w:rsidRPr="0038727C">
        <w:rPr>
          <w:rFonts w:cs="B Lotus"/>
          <w:sz w:val="28"/>
          <w:szCs w:val="28"/>
          <w:rtl/>
        </w:rPr>
        <w:t>.</w:t>
      </w:r>
    </w:p>
    <w:p w14:paraId="375474E7" w14:textId="77777777" w:rsidR="00FF4AD1" w:rsidRDefault="007C1096" w:rsidP="00FF4AD1">
      <w:pPr>
        <w:pStyle w:val="ListParagraph"/>
        <w:numPr>
          <w:ilvl w:val="0"/>
          <w:numId w:val="29"/>
        </w:numPr>
        <w:bidi/>
        <w:jc w:val="both"/>
        <w:rPr>
          <w:rFonts w:cs="B Lotus"/>
          <w:sz w:val="28"/>
          <w:szCs w:val="28"/>
        </w:rPr>
      </w:pPr>
      <w:r w:rsidRPr="00B74E51">
        <w:rPr>
          <w:rFonts w:cs="B Lotus"/>
          <w:position w:val="-12"/>
          <w:sz w:val="28"/>
          <w:szCs w:val="28"/>
          <w:lang w:bidi="fa-IR"/>
        </w:rPr>
        <w:object w:dxaOrig="600" w:dyaOrig="420" w14:anchorId="33532D29">
          <v:shape id="_x0000_i1066" type="#_x0000_t75" style="width:30.05pt;height:21.3pt" o:ole="">
            <v:imagedata r:id="rId184" o:title=""/>
          </v:shape>
          <o:OLEObject Type="Embed" ProgID="Equation.DSMT4" ShapeID="_x0000_i1066" DrawAspect="Content" ObjectID="_1736840891" r:id="rId204"/>
        </w:object>
      </w:r>
      <w:r w:rsidR="00163CC1" w:rsidRPr="007C1096">
        <w:rPr>
          <w:rFonts w:cs="B Lotus"/>
          <w:sz w:val="28"/>
          <w:szCs w:val="28"/>
          <w:rtl/>
        </w:rPr>
        <w:t xml:space="preserve"> و </w:t>
      </w:r>
      <w:r w:rsidRPr="00B74E51">
        <w:rPr>
          <w:position w:val="-12"/>
          <w:lang w:bidi="fa-IR"/>
        </w:rPr>
        <w:object w:dxaOrig="600" w:dyaOrig="420" w14:anchorId="6B7610F5">
          <v:shape id="_x0000_i1067" type="#_x0000_t75" style="width:30.05pt;height:21.3pt" o:ole="">
            <v:imagedata r:id="rId176" o:title=""/>
          </v:shape>
          <o:OLEObject Type="Embed" ProgID="Equation.DSMT4" ShapeID="_x0000_i1067" DrawAspect="Content" ObjectID="_1736840892" r:id="rId205"/>
        </w:object>
      </w:r>
      <w:r w:rsidR="00163CC1" w:rsidRPr="007C1096">
        <w:rPr>
          <w:rFonts w:cs="B Lotus"/>
          <w:sz w:val="28"/>
          <w:szCs w:val="28"/>
          <w:rtl/>
        </w:rPr>
        <w:t xml:space="preserve"> را در </w:t>
      </w:r>
      <w:r>
        <w:rPr>
          <w:rFonts w:cs="B Lotus" w:hint="cs"/>
          <w:sz w:val="28"/>
          <w:szCs w:val="28"/>
          <w:rtl/>
        </w:rPr>
        <w:t xml:space="preserve">رابطه </w:t>
      </w:r>
      <w:r w:rsidR="0033158B" w:rsidRPr="0033158B">
        <w:rPr>
          <w:rFonts w:cs="B Lotus"/>
          <w:sz w:val="28"/>
          <w:szCs w:val="28"/>
          <w:rtl/>
        </w:rPr>
        <w:fldChar w:fldCharType="begin"/>
      </w:r>
      <w:r w:rsidR="0033158B" w:rsidRPr="0033158B">
        <w:rPr>
          <w:rFonts w:cs="B Lotus"/>
          <w:sz w:val="28"/>
          <w:szCs w:val="28"/>
          <w:rtl/>
        </w:rPr>
        <w:instrText xml:space="preserve"> </w:instrText>
      </w:r>
      <w:r w:rsidR="0033158B" w:rsidRPr="0033158B">
        <w:rPr>
          <w:rFonts w:cs="B Lotus" w:hint="cs"/>
          <w:sz w:val="28"/>
          <w:szCs w:val="28"/>
        </w:rPr>
        <w:instrText xml:space="preserve">REF </w:instrText>
      </w:r>
      <w:r w:rsidR="0033158B" w:rsidRPr="0033158B">
        <w:rPr>
          <w:rFonts w:cs="B Lotus" w:hint="cs"/>
          <w:sz w:val="28"/>
          <w:szCs w:val="28"/>
          <w:rtl/>
        </w:rPr>
        <w:instrText>_</w:instrText>
      </w:r>
      <w:r w:rsidR="0033158B" w:rsidRPr="0033158B">
        <w:rPr>
          <w:rFonts w:cs="B Lotus" w:hint="cs"/>
          <w:sz w:val="28"/>
          <w:szCs w:val="28"/>
        </w:rPr>
        <w:instrText>Ref125990080 \h</w:instrText>
      </w:r>
      <w:r w:rsidR="0033158B" w:rsidRPr="0033158B">
        <w:rPr>
          <w:rFonts w:cs="B Lotus"/>
          <w:sz w:val="28"/>
          <w:szCs w:val="28"/>
          <w:rtl/>
        </w:rPr>
        <w:instrText xml:space="preserve"> </w:instrText>
      </w:r>
      <w:r w:rsidR="0033158B">
        <w:rPr>
          <w:rFonts w:cs="B Lotus"/>
          <w:sz w:val="28"/>
          <w:szCs w:val="28"/>
          <w:rtl/>
        </w:rPr>
        <w:instrText xml:space="preserve"> \* </w:instrText>
      </w:r>
      <w:r w:rsidR="0033158B">
        <w:rPr>
          <w:rFonts w:cs="B Lotus"/>
          <w:sz w:val="28"/>
          <w:szCs w:val="28"/>
        </w:rPr>
        <w:instrText xml:space="preserve">MERGEFORMAT </w:instrText>
      </w:r>
      <w:r w:rsidR="0033158B" w:rsidRPr="0033158B">
        <w:rPr>
          <w:rFonts w:cs="B Lotus"/>
          <w:sz w:val="28"/>
          <w:szCs w:val="28"/>
          <w:rtl/>
        </w:rPr>
      </w:r>
      <w:r w:rsidR="0033158B" w:rsidRPr="0033158B">
        <w:rPr>
          <w:rFonts w:cs="B Lotus"/>
          <w:sz w:val="28"/>
          <w:szCs w:val="28"/>
          <w:rtl/>
        </w:rPr>
        <w:fldChar w:fldCharType="separate"/>
      </w:r>
      <w:r w:rsidR="0033158B" w:rsidRPr="0033158B">
        <w:rPr>
          <w:rFonts w:cs="B Lotus"/>
          <w:sz w:val="28"/>
          <w:szCs w:val="28"/>
          <w:rtl/>
        </w:rPr>
        <w:t>(4-</w:t>
      </w:r>
      <w:r w:rsidR="0033158B" w:rsidRPr="0033158B">
        <w:rPr>
          <w:rFonts w:cs="B Lotus"/>
          <w:noProof/>
          <w:sz w:val="28"/>
          <w:szCs w:val="28"/>
          <w:rtl/>
        </w:rPr>
        <w:t>8</w:t>
      </w:r>
      <w:r w:rsidR="0033158B" w:rsidRPr="0033158B">
        <w:rPr>
          <w:rFonts w:cs="B Lotus" w:hint="cs"/>
          <w:sz w:val="28"/>
          <w:szCs w:val="28"/>
          <w:rtl/>
          <w:lang w:bidi="fa-IR"/>
        </w:rPr>
        <w:t>)</w:t>
      </w:r>
      <w:r w:rsidR="0033158B" w:rsidRPr="0033158B">
        <w:rPr>
          <w:rFonts w:cs="B Lotus"/>
          <w:sz w:val="28"/>
          <w:szCs w:val="28"/>
          <w:rtl/>
        </w:rPr>
        <w:fldChar w:fldCharType="end"/>
      </w:r>
      <w:r w:rsidR="0033158B" w:rsidRPr="0033158B">
        <w:rPr>
          <w:rFonts w:cs="B Lotus" w:hint="cs"/>
          <w:sz w:val="28"/>
          <w:szCs w:val="28"/>
          <w:rtl/>
        </w:rPr>
        <w:t xml:space="preserve"> </w:t>
      </w:r>
      <w:r w:rsidR="00163CC1" w:rsidRPr="007C1096">
        <w:rPr>
          <w:rFonts w:cs="B Lotus"/>
          <w:sz w:val="28"/>
          <w:szCs w:val="28"/>
          <w:rtl/>
        </w:rPr>
        <w:t>جا</w:t>
      </w:r>
      <w:r w:rsidR="00163CC1" w:rsidRPr="007C1096">
        <w:rPr>
          <w:rFonts w:cs="B Lotus" w:hint="cs"/>
          <w:sz w:val="28"/>
          <w:szCs w:val="28"/>
          <w:rtl/>
        </w:rPr>
        <w:t>ی</w:t>
      </w:r>
      <w:r w:rsidR="00163CC1" w:rsidRPr="007C1096">
        <w:rPr>
          <w:rFonts w:cs="B Lotus" w:hint="eastAsia"/>
          <w:sz w:val="28"/>
          <w:szCs w:val="28"/>
          <w:rtl/>
        </w:rPr>
        <w:t>گز</w:t>
      </w:r>
      <w:r w:rsidR="00163CC1" w:rsidRPr="007C1096">
        <w:rPr>
          <w:rFonts w:cs="B Lotus" w:hint="cs"/>
          <w:sz w:val="28"/>
          <w:szCs w:val="28"/>
          <w:rtl/>
        </w:rPr>
        <w:t>ی</w:t>
      </w:r>
      <w:r w:rsidR="00163CC1" w:rsidRPr="007C1096">
        <w:rPr>
          <w:rFonts w:cs="B Lotus" w:hint="eastAsia"/>
          <w:sz w:val="28"/>
          <w:szCs w:val="28"/>
          <w:rtl/>
        </w:rPr>
        <w:t>ن</w:t>
      </w:r>
      <w:r>
        <w:rPr>
          <w:rFonts w:cs="B Lotus"/>
          <w:sz w:val="28"/>
          <w:szCs w:val="28"/>
          <w:rtl/>
        </w:rPr>
        <w:t xml:space="preserve"> کرده و</w:t>
      </w:r>
      <w:r w:rsidRPr="00163CC1">
        <w:rPr>
          <w:rFonts w:cs="B Lotus"/>
          <w:position w:val="-16"/>
          <w:sz w:val="28"/>
          <w:szCs w:val="28"/>
          <w:lang w:bidi="fa-IR"/>
        </w:rPr>
        <w:object w:dxaOrig="600" w:dyaOrig="460" w14:anchorId="28A58649">
          <v:shape id="_x0000_i1068" type="#_x0000_t75" style="width:30.05pt;height:23.15pt" o:ole="">
            <v:imagedata r:id="rId196" o:title=""/>
          </v:shape>
          <o:OLEObject Type="Embed" ProgID="Equation.DSMT4" ShapeID="_x0000_i1068" DrawAspect="Content" ObjectID="_1736840893" r:id="rId206"/>
        </w:object>
      </w:r>
      <w:r w:rsidR="00163CC1" w:rsidRPr="007C1096">
        <w:rPr>
          <w:rFonts w:cs="B Lotus"/>
          <w:sz w:val="28"/>
          <w:szCs w:val="28"/>
          <w:rtl/>
        </w:rPr>
        <w:t xml:space="preserve"> محاسبه </w:t>
      </w:r>
      <w:r>
        <w:rPr>
          <w:rFonts w:cs="B Lotus" w:hint="cs"/>
          <w:sz w:val="28"/>
          <w:szCs w:val="28"/>
          <w:rtl/>
        </w:rPr>
        <w:t>شود</w:t>
      </w:r>
      <w:r w:rsidR="00163CC1" w:rsidRPr="007C1096">
        <w:rPr>
          <w:rFonts w:cs="B Lotus"/>
          <w:sz w:val="28"/>
          <w:szCs w:val="28"/>
          <w:rtl/>
        </w:rPr>
        <w:t>.</w:t>
      </w:r>
    </w:p>
    <w:p w14:paraId="21717D47" w14:textId="6464D460" w:rsidR="00207400" w:rsidRPr="00FF4AD1" w:rsidRDefault="00163CC1" w:rsidP="00FF4AD1">
      <w:pPr>
        <w:pStyle w:val="ListParagraph"/>
        <w:numPr>
          <w:ilvl w:val="0"/>
          <w:numId w:val="29"/>
        </w:numPr>
        <w:bidi/>
        <w:jc w:val="both"/>
        <w:rPr>
          <w:rFonts w:cs="B Lotus"/>
          <w:sz w:val="28"/>
          <w:szCs w:val="28"/>
          <w:rtl/>
        </w:rPr>
      </w:pPr>
      <w:r w:rsidRPr="00FF4AD1">
        <w:rPr>
          <w:rFonts w:cs="B Lotus"/>
          <w:sz w:val="28"/>
          <w:szCs w:val="28"/>
          <w:rtl/>
        </w:rPr>
        <w:t xml:space="preserve">از </w:t>
      </w:r>
      <w:r w:rsidR="00FF4AD1" w:rsidRPr="00FF4AD1">
        <w:rPr>
          <w:rFonts w:cs="B Lotus" w:hint="cs"/>
          <w:sz w:val="28"/>
          <w:szCs w:val="28"/>
          <w:rtl/>
        </w:rPr>
        <w:t>رابطه</w:t>
      </w:r>
      <w:r w:rsidRPr="00FF4AD1">
        <w:rPr>
          <w:rFonts w:cs="B Lotus"/>
          <w:sz w:val="28"/>
          <w:szCs w:val="28"/>
          <w:rtl/>
        </w:rPr>
        <w:t xml:space="preserve"> </w:t>
      </w:r>
      <w:r w:rsidR="00FF4AD1" w:rsidRPr="00FF4AD1">
        <w:rPr>
          <w:rFonts w:cs="B Lotus"/>
          <w:sz w:val="28"/>
          <w:szCs w:val="28"/>
          <w:rtl/>
        </w:rPr>
        <w:fldChar w:fldCharType="begin"/>
      </w:r>
      <w:r w:rsidR="00FF4AD1" w:rsidRPr="00FF4AD1">
        <w:rPr>
          <w:rFonts w:cs="B Lotus"/>
          <w:sz w:val="28"/>
          <w:szCs w:val="28"/>
          <w:rtl/>
        </w:rPr>
        <w:instrText xml:space="preserve"> </w:instrText>
      </w:r>
      <w:r w:rsidR="00FF4AD1" w:rsidRPr="00FF4AD1">
        <w:rPr>
          <w:rFonts w:cs="B Lotus"/>
          <w:sz w:val="28"/>
          <w:szCs w:val="28"/>
        </w:rPr>
        <w:instrText xml:space="preserve">REF </w:instrText>
      </w:r>
      <w:r w:rsidR="00FF4AD1" w:rsidRPr="00FF4AD1">
        <w:rPr>
          <w:rFonts w:cs="B Lotus"/>
          <w:sz w:val="28"/>
          <w:szCs w:val="28"/>
          <w:rtl/>
        </w:rPr>
        <w:instrText>_</w:instrText>
      </w:r>
      <w:r w:rsidR="00FF4AD1" w:rsidRPr="00FF4AD1">
        <w:rPr>
          <w:rFonts w:cs="B Lotus"/>
          <w:sz w:val="28"/>
          <w:szCs w:val="28"/>
        </w:rPr>
        <w:instrText>Ref125990124 \h</w:instrText>
      </w:r>
      <w:r w:rsidR="00FF4AD1" w:rsidRPr="00FF4AD1">
        <w:rPr>
          <w:rFonts w:cs="B Lotus"/>
          <w:sz w:val="28"/>
          <w:szCs w:val="28"/>
          <w:rtl/>
        </w:rPr>
        <w:instrText xml:space="preserve"> </w:instrText>
      </w:r>
      <w:r w:rsidR="00FF4AD1">
        <w:rPr>
          <w:rFonts w:cs="B Lotus"/>
          <w:sz w:val="28"/>
          <w:szCs w:val="28"/>
          <w:rtl/>
        </w:rPr>
        <w:instrText xml:space="preserve"> \* </w:instrText>
      </w:r>
      <w:r w:rsidR="00FF4AD1">
        <w:rPr>
          <w:rFonts w:cs="B Lotus"/>
          <w:sz w:val="28"/>
          <w:szCs w:val="28"/>
        </w:rPr>
        <w:instrText xml:space="preserve">MERGEFORMAT </w:instrText>
      </w:r>
      <w:r w:rsidR="00FF4AD1" w:rsidRPr="00FF4AD1">
        <w:rPr>
          <w:rFonts w:cs="B Lotus"/>
          <w:sz w:val="28"/>
          <w:szCs w:val="28"/>
          <w:rtl/>
        </w:rPr>
      </w:r>
      <w:r w:rsidR="00FF4AD1" w:rsidRPr="00FF4AD1">
        <w:rPr>
          <w:rFonts w:cs="B Lotus"/>
          <w:sz w:val="28"/>
          <w:szCs w:val="28"/>
          <w:rtl/>
        </w:rPr>
        <w:fldChar w:fldCharType="separate"/>
      </w:r>
      <w:r w:rsidR="00FF4AD1" w:rsidRPr="00FF4AD1">
        <w:rPr>
          <w:rFonts w:cs="B Lotus"/>
          <w:sz w:val="28"/>
          <w:szCs w:val="28"/>
          <w:rtl/>
        </w:rPr>
        <w:t>(4-</w:t>
      </w:r>
      <w:r w:rsidR="00FF4AD1" w:rsidRPr="00FF4AD1">
        <w:rPr>
          <w:rFonts w:cs="B Lotus"/>
          <w:noProof/>
          <w:sz w:val="28"/>
          <w:szCs w:val="28"/>
          <w:rtl/>
        </w:rPr>
        <w:t>9</w:t>
      </w:r>
      <w:r w:rsidR="00FF4AD1" w:rsidRPr="00FF4AD1">
        <w:rPr>
          <w:rFonts w:cs="B Lotus" w:hint="cs"/>
          <w:sz w:val="28"/>
          <w:szCs w:val="28"/>
          <w:rtl/>
          <w:lang w:bidi="fa-IR"/>
        </w:rPr>
        <w:t>)</w:t>
      </w:r>
      <w:r w:rsidR="00FF4AD1" w:rsidRPr="00FF4AD1">
        <w:rPr>
          <w:rFonts w:cs="B Lotus"/>
          <w:sz w:val="28"/>
          <w:szCs w:val="28"/>
          <w:rtl/>
        </w:rPr>
        <w:fldChar w:fldCharType="end"/>
      </w:r>
      <w:r w:rsidR="00FF4AD1">
        <w:rPr>
          <w:rFonts w:cs="B Lotus" w:hint="cs"/>
          <w:sz w:val="28"/>
          <w:szCs w:val="28"/>
          <w:rtl/>
        </w:rPr>
        <w:t xml:space="preserve"> </w:t>
      </w:r>
      <w:r w:rsidRPr="00FF4AD1">
        <w:rPr>
          <w:rFonts w:cs="B Lotus"/>
          <w:sz w:val="28"/>
          <w:szCs w:val="28"/>
          <w:rtl/>
        </w:rPr>
        <w:t xml:space="preserve">شتاب آونگ معکوس را محاسبه </w:t>
      </w:r>
      <w:r w:rsidR="00FF4AD1">
        <w:rPr>
          <w:rFonts w:cs="B Lotus" w:hint="cs"/>
          <w:sz w:val="28"/>
          <w:szCs w:val="28"/>
          <w:rtl/>
        </w:rPr>
        <w:t>کرده</w:t>
      </w:r>
      <w:r w:rsidRPr="00FF4AD1">
        <w:rPr>
          <w:rFonts w:cs="B Lotus"/>
          <w:sz w:val="28"/>
          <w:szCs w:val="28"/>
          <w:rtl/>
        </w:rPr>
        <w:t xml:space="preserve"> و انتگرال </w:t>
      </w:r>
      <w:r w:rsidR="00FF4AD1">
        <w:rPr>
          <w:rFonts w:cs="B Lotus" w:hint="cs"/>
          <w:sz w:val="28"/>
          <w:szCs w:val="28"/>
          <w:rtl/>
        </w:rPr>
        <w:t>گرفته شود</w:t>
      </w:r>
      <w:r w:rsidRPr="00FF4AD1">
        <w:rPr>
          <w:rFonts w:cs="B Lotus"/>
          <w:sz w:val="28"/>
          <w:szCs w:val="28"/>
          <w:rtl/>
        </w:rPr>
        <w:t xml:space="preserve"> تا سرعت و موقع</w:t>
      </w:r>
      <w:r w:rsidRPr="00FF4AD1">
        <w:rPr>
          <w:rFonts w:cs="B Lotus" w:hint="cs"/>
          <w:sz w:val="28"/>
          <w:szCs w:val="28"/>
          <w:rtl/>
        </w:rPr>
        <w:t>ی</w:t>
      </w:r>
      <w:r w:rsidRPr="00FF4AD1">
        <w:rPr>
          <w:rFonts w:cs="B Lotus" w:hint="eastAsia"/>
          <w:sz w:val="28"/>
          <w:szCs w:val="28"/>
          <w:rtl/>
        </w:rPr>
        <w:t>ت</w:t>
      </w:r>
      <w:r w:rsidRPr="00FF4AD1">
        <w:rPr>
          <w:rFonts w:cs="B Lotus"/>
          <w:sz w:val="28"/>
          <w:szCs w:val="28"/>
          <w:rtl/>
        </w:rPr>
        <w:t xml:space="preserve"> </w:t>
      </w:r>
      <w:r w:rsidR="000D54CC">
        <w:rPr>
          <w:rFonts w:cs="B Lotus" w:hint="cs"/>
          <w:sz w:val="28"/>
          <w:szCs w:val="28"/>
          <w:rtl/>
        </w:rPr>
        <w:t xml:space="preserve">مرکز جرم </w:t>
      </w:r>
      <w:r w:rsidR="0013119B">
        <w:rPr>
          <w:rFonts w:cs="B Lotus" w:hint="cs"/>
          <w:sz w:val="28"/>
          <w:szCs w:val="28"/>
          <w:rtl/>
        </w:rPr>
        <w:t xml:space="preserve">محاسبه شود که </w:t>
      </w:r>
      <w:r w:rsidR="000D54CC">
        <w:rPr>
          <w:rFonts w:cs="B Lotus" w:hint="cs"/>
          <w:sz w:val="28"/>
          <w:szCs w:val="28"/>
          <w:rtl/>
        </w:rPr>
        <w:t xml:space="preserve">در نهایت </w:t>
      </w:r>
      <w:r w:rsidR="0013119B">
        <w:rPr>
          <w:rFonts w:cs="B Lotus" w:hint="cs"/>
          <w:sz w:val="28"/>
          <w:szCs w:val="28"/>
          <w:rtl/>
        </w:rPr>
        <w:t>منجر به</w:t>
      </w:r>
      <w:r w:rsidRPr="00FF4AD1">
        <w:rPr>
          <w:rFonts w:cs="B Lotus"/>
          <w:sz w:val="28"/>
          <w:szCs w:val="28"/>
          <w:rtl/>
        </w:rPr>
        <w:t xml:space="preserve"> حرکت بالاتنه بر رو</w:t>
      </w:r>
      <w:r w:rsidRPr="00FF4AD1">
        <w:rPr>
          <w:rFonts w:cs="B Lotus" w:hint="cs"/>
          <w:sz w:val="28"/>
          <w:szCs w:val="28"/>
          <w:rtl/>
        </w:rPr>
        <w:t>ی</w:t>
      </w:r>
      <w:r w:rsidRPr="00FF4AD1">
        <w:rPr>
          <w:rFonts w:cs="B Lotus"/>
          <w:sz w:val="28"/>
          <w:szCs w:val="28"/>
          <w:rtl/>
        </w:rPr>
        <w:t xml:space="preserve"> ربات واقع</w:t>
      </w:r>
      <w:r w:rsidRPr="00FF4AD1">
        <w:rPr>
          <w:rFonts w:cs="B Lotus" w:hint="cs"/>
          <w:sz w:val="28"/>
          <w:szCs w:val="28"/>
          <w:rtl/>
        </w:rPr>
        <w:t>ی</w:t>
      </w:r>
      <w:r w:rsidR="0013119B">
        <w:rPr>
          <w:rFonts w:cs="B Lotus"/>
          <w:sz w:val="28"/>
          <w:szCs w:val="28"/>
          <w:rtl/>
        </w:rPr>
        <w:t xml:space="preserve"> </w:t>
      </w:r>
      <w:r w:rsidR="0013119B">
        <w:rPr>
          <w:rFonts w:cs="B Lotus" w:hint="cs"/>
          <w:sz w:val="28"/>
          <w:szCs w:val="28"/>
          <w:rtl/>
        </w:rPr>
        <w:t>می‌شود.</w:t>
      </w:r>
    </w:p>
    <w:p w14:paraId="498E5173" w14:textId="565B380A" w:rsidR="0007688A" w:rsidRDefault="00207400" w:rsidP="00207400">
      <w:pPr>
        <w:widowControl/>
        <w:bidi w:val="0"/>
        <w:spacing w:line="240" w:lineRule="auto"/>
        <w:ind w:firstLine="0"/>
        <w:jc w:val="left"/>
        <w:rPr>
          <w:rFonts w:cs="B Lotus"/>
          <w:sz w:val="28"/>
          <w:szCs w:val="28"/>
          <w:rtl/>
        </w:rPr>
      </w:pPr>
      <w:r>
        <w:rPr>
          <w:rFonts w:cs="B Lotus"/>
          <w:sz w:val="28"/>
          <w:szCs w:val="28"/>
          <w:rtl/>
        </w:rPr>
        <w:br w:type="page"/>
      </w:r>
    </w:p>
    <w:p w14:paraId="2353C3DD" w14:textId="77777777" w:rsidR="0007688A" w:rsidRDefault="0007688A" w:rsidP="0007688A">
      <w:pPr>
        <w:pStyle w:val="Heading2"/>
        <w:spacing w:before="0" w:after="0"/>
        <w:rPr>
          <w:rFonts w:cs="B Lotus"/>
          <w:sz w:val="32"/>
          <w:szCs w:val="32"/>
          <w:rtl/>
          <w:lang w:bidi="fa-IR"/>
        </w:rPr>
      </w:pPr>
      <w:r>
        <w:rPr>
          <w:rFonts w:cs="B Lotus" w:hint="cs"/>
          <w:sz w:val="32"/>
          <w:szCs w:val="32"/>
          <w:rtl/>
          <w:lang w:bidi="fa-IR"/>
        </w:rPr>
        <w:lastRenderedPageBreak/>
        <w:t xml:space="preserve">طراحی مسیر </w:t>
      </w:r>
      <w:r>
        <w:rPr>
          <w:rFonts w:cs="B Lotus"/>
          <w:sz w:val="32"/>
          <w:szCs w:val="32"/>
          <w:lang w:bidi="fa-IR"/>
        </w:rPr>
        <w:t>ZMP</w:t>
      </w:r>
    </w:p>
    <w:p w14:paraId="5F8DC921" w14:textId="77777777" w:rsidR="0007688A" w:rsidRDefault="0007688A" w:rsidP="0007688A">
      <w:pPr>
        <w:rPr>
          <w:rFonts w:cs="B Lotus"/>
          <w:sz w:val="28"/>
          <w:szCs w:val="28"/>
          <w:rtl/>
          <w:lang w:bidi="fa-IR"/>
        </w:rPr>
      </w:pPr>
    </w:p>
    <w:p w14:paraId="5D69DAA4" w14:textId="77777777" w:rsidR="0007688A" w:rsidRDefault="0007688A" w:rsidP="0007688A">
      <w:pPr>
        <w:pStyle w:val="Heading2"/>
        <w:spacing w:before="0" w:after="0"/>
        <w:rPr>
          <w:rFonts w:cs="B Lotus"/>
          <w:sz w:val="32"/>
          <w:szCs w:val="32"/>
          <w:rtl/>
          <w:lang w:bidi="fa-IR"/>
        </w:rPr>
      </w:pPr>
      <w:r>
        <w:rPr>
          <w:rFonts w:cs="B Lotus" w:hint="cs"/>
          <w:sz w:val="32"/>
          <w:szCs w:val="32"/>
          <w:rtl/>
          <w:lang w:bidi="fa-IR"/>
        </w:rPr>
        <w:t>طراحی مسیر مرکز جرم</w:t>
      </w:r>
    </w:p>
    <w:p w14:paraId="40F5B5BF" w14:textId="77777777" w:rsidR="0007688A" w:rsidRPr="004B622A" w:rsidRDefault="0007688A" w:rsidP="0007688A">
      <w:pPr>
        <w:rPr>
          <w:rFonts w:cs="B Lotus"/>
          <w:sz w:val="28"/>
          <w:szCs w:val="28"/>
          <w:rtl/>
          <w:lang w:bidi="fa-IR"/>
        </w:rPr>
      </w:pPr>
    </w:p>
    <w:p w14:paraId="2D4A3701" w14:textId="77777777" w:rsidR="0007688A" w:rsidRDefault="0007688A" w:rsidP="0007688A">
      <w:pPr>
        <w:pStyle w:val="Heading2"/>
        <w:spacing w:before="0" w:after="0"/>
        <w:rPr>
          <w:rFonts w:cs="B Lotus"/>
          <w:sz w:val="32"/>
          <w:szCs w:val="32"/>
          <w:rtl/>
          <w:lang w:bidi="fa-IR"/>
        </w:rPr>
      </w:pPr>
      <w:r>
        <w:rPr>
          <w:rFonts w:cs="B Lotus" w:hint="cs"/>
          <w:sz w:val="32"/>
          <w:szCs w:val="32"/>
          <w:rtl/>
          <w:lang w:bidi="fa-IR"/>
        </w:rPr>
        <w:t>طراحی مسیر پاها</w:t>
      </w:r>
    </w:p>
    <w:p w14:paraId="132CFA4E" w14:textId="77777777" w:rsidR="0007688A" w:rsidRPr="004B622A" w:rsidRDefault="0007688A" w:rsidP="0007688A">
      <w:pPr>
        <w:rPr>
          <w:rFonts w:cs="B Lotus"/>
          <w:sz w:val="28"/>
          <w:szCs w:val="28"/>
          <w:rtl/>
          <w:lang w:bidi="fa-IR"/>
        </w:rPr>
      </w:pPr>
    </w:p>
    <w:p w14:paraId="3F8B4D1D" w14:textId="77777777" w:rsidR="0007688A" w:rsidRDefault="0007688A" w:rsidP="0007688A">
      <w:pPr>
        <w:pStyle w:val="Heading2"/>
        <w:spacing w:before="0" w:after="0"/>
        <w:rPr>
          <w:rFonts w:cs="B Lotus"/>
          <w:sz w:val="32"/>
          <w:szCs w:val="32"/>
          <w:rtl/>
          <w:lang w:bidi="fa-IR"/>
        </w:rPr>
      </w:pPr>
      <w:r>
        <w:rPr>
          <w:rFonts w:cs="B Lotus" w:hint="cs"/>
          <w:sz w:val="32"/>
          <w:szCs w:val="32"/>
          <w:rtl/>
          <w:lang w:bidi="fa-IR"/>
        </w:rPr>
        <w:t>استخراج معادلات کنترلر</w:t>
      </w:r>
    </w:p>
    <w:p w14:paraId="5E1A3603" w14:textId="77777777" w:rsidR="0007688A" w:rsidRPr="004B622A" w:rsidRDefault="0007688A" w:rsidP="0007688A">
      <w:pPr>
        <w:rPr>
          <w:rFonts w:cs="B Lotus"/>
          <w:sz w:val="28"/>
          <w:szCs w:val="28"/>
          <w:rtl/>
          <w:lang w:bidi="fa-IR"/>
        </w:rPr>
      </w:pPr>
    </w:p>
    <w:p w14:paraId="2E97012F" w14:textId="77777777" w:rsidR="0007688A" w:rsidRDefault="0007688A" w:rsidP="0007688A">
      <w:pPr>
        <w:pStyle w:val="Heading2"/>
        <w:spacing w:before="0" w:after="0"/>
        <w:rPr>
          <w:rFonts w:cs="B Lotus"/>
          <w:sz w:val="32"/>
          <w:szCs w:val="32"/>
          <w:rtl/>
          <w:lang w:bidi="fa-IR"/>
        </w:rPr>
      </w:pPr>
      <w:r>
        <w:rPr>
          <w:rFonts w:cs="B Lotus" w:hint="cs"/>
          <w:sz w:val="32"/>
          <w:szCs w:val="32"/>
          <w:rtl/>
          <w:lang w:bidi="fa-IR"/>
        </w:rPr>
        <w:t>شبیه‌سازی حرکت در متلب</w:t>
      </w:r>
    </w:p>
    <w:p w14:paraId="721537B8" w14:textId="77777777" w:rsidR="0007688A" w:rsidRDefault="0007688A" w:rsidP="0007688A">
      <w:pPr>
        <w:rPr>
          <w:rtl/>
          <w:lang w:bidi="fa-IR"/>
        </w:rPr>
      </w:pPr>
    </w:p>
    <w:p w14:paraId="406612D8" w14:textId="4BD6C4EF" w:rsidR="00B07340" w:rsidRPr="00B07340" w:rsidRDefault="00B07340" w:rsidP="00B07340">
      <w:pPr>
        <w:rPr>
          <w:rtl/>
          <w:lang w:bidi="fa-IR"/>
        </w:rPr>
      </w:pPr>
    </w:p>
    <w:p w14:paraId="0AEADAE0" w14:textId="77777777" w:rsidR="00B07340" w:rsidRPr="00B07340" w:rsidRDefault="00B07340" w:rsidP="00B07340">
      <w:pPr>
        <w:rPr>
          <w:rtl/>
          <w:lang w:bidi="fa-IR"/>
        </w:rPr>
      </w:pPr>
    </w:p>
    <w:p w14:paraId="7306EAE7" w14:textId="77777777" w:rsidR="00B07340" w:rsidRPr="00B07340" w:rsidRDefault="00B07340" w:rsidP="00B07340">
      <w:pPr>
        <w:rPr>
          <w:rtl/>
          <w:lang w:bidi="fa-IR"/>
        </w:rPr>
      </w:pPr>
    </w:p>
    <w:p w14:paraId="42D6C17B" w14:textId="6EDB6D8F" w:rsidR="003E1DAB" w:rsidRPr="00B07340" w:rsidRDefault="003E1DAB" w:rsidP="00B07340">
      <w:pPr>
        <w:rPr>
          <w:rtl/>
          <w:lang w:bidi="fa-IR"/>
        </w:rPr>
        <w:sectPr w:rsidR="003E1DAB" w:rsidRPr="00B07340" w:rsidSect="00593317">
          <w:headerReference w:type="default" r:id="rId207"/>
          <w:footnotePr>
            <w:numRestart w:val="eachPage"/>
          </w:footnotePr>
          <w:endnotePr>
            <w:numFmt w:val="decimal"/>
          </w:endnotePr>
          <w:pgSz w:w="11906" w:h="16838" w:code="9"/>
          <w:pgMar w:top="1701" w:right="1418" w:bottom="1418" w:left="1134" w:header="720" w:footer="851" w:gutter="0"/>
          <w:cols w:space="340"/>
          <w:bidi/>
          <w:rtlGutter/>
        </w:sectPr>
      </w:pPr>
    </w:p>
    <w:bookmarkEnd w:id="2"/>
    <w:bookmarkEnd w:id="3"/>
    <w:p w14:paraId="2A615462" w14:textId="3538D8DF" w:rsidR="00FB4A92" w:rsidRDefault="0066702B" w:rsidP="0066702B">
      <w:pPr>
        <w:spacing w:line="240" w:lineRule="auto"/>
        <w:ind w:firstLine="0"/>
        <w:jc w:val="center"/>
        <w:rPr>
          <w:rFonts w:cs="B Lotus"/>
          <w:b/>
          <w:bCs/>
          <w:sz w:val="36"/>
          <w:szCs w:val="36"/>
          <w:rtl/>
          <w:lang w:bidi="fa-IR"/>
        </w:rPr>
      </w:pPr>
      <w:r>
        <w:rPr>
          <w:rFonts w:cs="B Lotus" w:hint="cs"/>
          <w:b/>
          <w:bCs/>
          <w:sz w:val="36"/>
          <w:szCs w:val="36"/>
          <w:rtl/>
          <w:lang w:bidi="fa-IR"/>
        </w:rPr>
        <w:lastRenderedPageBreak/>
        <w:t>مراجع</w:t>
      </w:r>
    </w:p>
    <w:p w14:paraId="52C4B4B2" w14:textId="77777777" w:rsidR="00FB4A92" w:rsidRDefault="00FB4A92" w:rsidP="005316B7">
      <w:pPr>
        <w:bidi w:val="0"/>
        <w:spacing w:line="240" w:lineRule="auto"/>
        <w:ind w:firstLine="0"/>
        <w:rPr>
          <w:rFonts w:cs="B Lotus"/>
          <w:b/>
          <w:bCs/>
          <w:sz w:val="36"/>
          <w:szCs w:val="36"/>
          <w:rtl/>
          <w:lang w:bidi="fa-IR"/>
        </w:rPr>
      </w:pPr>
    </w:p>
    <w:p w14:paraId="2EA1CA4B" w14:textId="77777777" w:rsidR="00190634" w:rsidRPr="00190634" w:rsidRDefault="00FB4A92" w:rsidP="00190634">
      <w:pPr>
        <w:pStyle w:val="EndNoteBibliography"/>
        <w:bidi w:val="0"/>
        <w:ind w:left="720" w:hanging="720"/>
        <w:rPr>
          <w:rtl/>
        </w:rPr>
      </w:pPr>
      <w:r>
        <w:rPr>
          <w:rFonts w:cs="B Lotus"/>
          <w:b/>
          <w:bCs/>
          <w:sz w:val="36"/>
          <w:szCs w:val="36"/>
          <w:rtl/>
          <w:lang w:bidi="fa-IR"/>
        </w:rPr>
        <w:fldChar w:fldCharType="begin"/>
      </w:r>
      <w:r>
        <w:rPr>
          <w:rFonts w:cs="B Lotus"/>
          <w:b/>
          <w:bCs/>
          <w:sz w:val="36"/>
          <w:szCs w:val="36"/>
          <w:rtl/>
          <w:lang w:bidi="fa-IR"/>
        </w:rPr>
        <w:instrText xml:space="preserve"> </w:instrText>
      </w:r>
      <w:r>
        <w:rPr>
          <w:rFonts w:cs="B Lotus"/>
          <w:b/>
          <w:bCs/>
          <w:sz w:val="36"/>
          <w:szCs w:val="36"/>
          <w:lang w:bidi="fa-IR"/>
        </w:rPr>
        <w:instrText xml:space="preserve">ADDIN EN.REFLIST </w:instrText>
      </w:r>
      <w:r>
        <w:rPr>
          <w:rFonts w:cs="B Lotus"/>
          <w:b/>
          <w:bCs/>
          <w:sz w:val="36"/>
          <w:szCs w:val="36"/>
          <w:rtl/>
          <w:lang w:bidi="fa-IR"/>
        </w:rPr>
        <w:fldChar w:fldCharType="separate"/>
      </w:r>
      <w:r w:rsidR="00190634" w:rsidRPr="00190634">
        <w:rPr>
          <w:rtl/>
        </w:rPr>
        <w:t>1.</w:t>
      </w:r>
      <w:r w:rsidR="00190634" w:rsidRPr="00190634">
        <w:rPr>
          <w:rtl/>
        </w:rPr>
        <w:tab/>
      </w:r>
      <w:r w:rsidR="00190634" w:rsidRPr="00190634">
        <w:t xml:space="preserve">Jeong, H., et al., </w:t>
      </w:r>
      <w:r w:rsidR="00190634" w:rsidRPr="00190634">
        <w:rPr>
          <w:i/>
        </w:rPr>
        <w:t>A robust walking controller optimizing step position and step time that exploit advantages of footed robot.</w:t>
      </w:r>
      <w:r w:rsidR="00190634" w:rsidRPr="00190634">
        <w:t xml:space="preserve"> Robotics and Autonomous Systems, 2019. </w:t>
      </w:r>
      <w:r w:rsidR="00190634" w:rsidRPr="00190634">
        <w:rPr>
          <w:b/>
        </w:rPr>
        <w:t>113</w:t>
      </w:r>
      <w:r w:rsidR="00190634" w:rsidRPr="00190634">
        <w:t>: p. 10-22.</w:t>
      </w:r>
    </w:p>
    <w:p w14:paraId="073A83A7" w14:textId="77777777" w:rsidR="00190634" w:rsidRPr="00190634" w:rsidRDefault="00190634" w:rsidP="00190634">
      <w:pPr>
        <w:pStyle w:val="EndNoteBibliography"/>
        <w:bidi w:val="0"/>
        <w:ind w:left="720" w:hanging="720"/>
        <w:rPr>
          <w:rtl/>
        </w:rPr>
      </w:pPr>
      <w:r w:rsidRPr="00190634">
        <w:rPr>
          <w:rtl/>
        </w:rPr>
        <w:t>2.</w:t>
      </w:r>
      <w:r w:rsidRPr="00190634">
        <w:rPr>
          <w:rtl/>
        </w:rPr>
        <w:tab/>
      </w:r>
      <w:r w:rsidRPr="00190634">
        <w:t xml:space="preserve">Kajita, S., et al., </w:t>
      </w:r>
      <w:r w:rsidRPr="00190634">
        <w:rPr>
          <w:i/>
        </w:rPr>
        <w:t>Introduction to humanoid robotics</w:t>
      </w:r>
      <w:r w:rsidRPr="00190634">
        <w:t>. Vol. 101. 201</w:t>
      </w:r>
      <w:r w:rsidRPr="00190634">
        <w:rPr>
          <w:rtl/>
        </w:rPr>
        <w:t xml:space="preserve">4: </w:t>
      </w:r>
      <w:r w:rsidRPr="00190634">
        <w:t>Springer.</w:t>
      </w:r>
    </w:p>
    <w:p w14:paraId="2C729C7B" w14:textId="77777777" w:rsidR="00190634" w:rsidRPr="00190634" w:rsidRDefault="00190634" w:rsidP="00190634">
      <w:pPr>
        <w:pStyle w:val="EndNoteBibliography"/>
        <w:bidi w:val="0"/>
        <w:ind w:left="720" w:hanging="720"/>
        <w:rPr>
          <w:rtl/>
        </w:rPr>
      </w:pPr>
      <w:r w:rsidRPr="00190634">
        <w:rPr>
          <w:rtl/>
        </w:rPr>
        <w:t>3.</w:t>
      </w:r>
      <w:r w:rsidRPr="00190634">
        <w:rPr>
          <w:rtl/>
        </w:rPr>
        <w:tab/>
      </w:r>
      <w:r w:rsidRPr="00190634">
        <w:t xml:space="preserve">Englsberger, J., C. Ott, and A. Albu-Schäffer, </w:t>
      </w:r>
      <w:r w:rsidRPr="00190634">
        <w:rPr>
          <w:i/>
        </w:rPr>
        <w:t>Three-dimensional bipedal walking control based on divergent component of motion.</w:t>
      </w:r>
      <w:r w:rsidRPr="00190634">
        <w:t xml:space="preserve"> Ieee transactions on robotics, 2015. </w:t>
      </w:r>
      <w:r w:rsidRPr="00190634">
        <w:rPr>
          <w:b/>
        </w:rPr>
        <w:t>31</w:t>
      </w:r>
      <w:r w:rsidRPr="00190634">
        <w:t>(2): p. 355-368.</w:t>
      </w:r>
    </w:p>
    <w:p w14:paraId="4D4DFA82" w14:textId="77777777" w:rsidR="00190634" w:rsidRPr="00190634" w:rsidRDefault="00190634" w:rsidP="00190634">
      <w:pPr>
        <w:pStyle w:val="EndNoteBibliography"/>
        <w:bidi w:val="0"/>
        <w:ind w:left="720" w:hanging="720"/>
        <w:rPr>
          <w:rtl/>
        </w:rPr>
      </w:pPr>
      <w:r w:rsidRPr="00190634">
        <w:rPr>
          <w:rtl/>
        </w:rPr>
        <w:t>4.</w:t>
      </w:r>
      <w:r w:rsidRPr="00190634">
        <w:rPr>
          <w:rtl/>
        </w:rPr>
        <w:tab/>
      </w:r>
      <w:r w:rsidRPr="00190634">
        <w:t xml:space="preserve">Kajita, S., et al. </w:t>
      </w:r>
      <w:r w:rsidRPr="00190634">
        <w:rPr>
          <w:i/>
        </w:rPr>
        <w:t>Biped walking pattern generation</w:t>
      </w:r>
      <w:r w:rsidRPr="00190634">
        <w:rPr>
          <w:i/>
          <w:rtl/>
        </w:rPr>
        <w:t xml:space="preserve"> </w:t>
      </w:r>
      <w:r w:rsidRPr="00190634">
        <w:rPr>
          <w:i/>
        </w:rPr>
        <w:t>by using preview control of zero-moment point</w:t>
      </w:r>
      <w:r w:rsidRPr="00190634">
        <w:t xml:space="preserve">. in </w:t>
      </w:r>
      <w:r w:rsidRPr="00190634">
        <w:rPr>
          <w:i/>
        </w:rPr>
        <w:t>2003 IEEE International Conference on Robotics and Automation (Cat. No. 03CH37422)</w:t>
      </w:r>
      <w:r w:rsidRPr="00190634">
        <w:t>. 2003. IEEE.</w:t>
      </w:r>
    </w:p>
    <w:p w14:paraId="78E2BF3F" w14:textId="77777777" w:rsidR="00190634" w:rsidRPr="00190634" w:rsidRDefault="00190634" w:rsidP="00190634">
      <w:pPr>
        <w:pStyle w:val="EndNoteBibliography"/>
        <w:bidi w:val="0"/>
        <w:ind w:left="720" w:hanging="720"/>
        <w:rPr>
          <w:rtl/>
        </w:rPr>
      </w:pPr>
      <w:r w:rsidRPr="00190634">
        <w:rPr>
          <w:rtl/>
        </w:rPr>
        <w:t>5.</w:t>
      </w:r>
      <w:r w:rsidRPr="00190634">
        <w:rPr>
          <w:rtl/>
        </w:rPr>
        <w:tab/>
      </w:r>
      <w:r w:rsidRPr="00190634">
        <w:t xml:space="preserve">Wieber, P.-B. </w:t>
      </w:r>
      <w:r w:rsidRPr="00190634">
        <w:rPr>
          <w:i/>
        </w:rPr>
        <w:t>Trajectory free linear model predictive control for stable walking in the presence of strong perturbations</w:t>
      </w:r>
      <w:r w:rsidRPr="00190634">
        <w:t xml:space="preserve">. in </w:t>
      </w:r>
      <w:r w:rsidRPr="00190634">
        <w:rPr>
          <w:i/>
        </w:rPr>
        <w:t>2006 6th IEEE-RAS International Conference on Humanoid Robots</w:t>
      </w:r>
      <w:r w:rsidRPr="00190634">
        <w:t>. 2006. IEEE.</w:t>
      </w:r>
    </w:p>
    <w:p w14:paraId="1A7557C1" w14:textId="77777777" w:rsidR="00190634" w:rsidRPr="00190634" w:rsidRDefault="00190634" w:rsidP="00190634">
      <w:pPr>
        <w:pStyle w:val="EndNoteBibliography"/>
        <w:bidi w:val="0"/>
        <w:ind w:left="720" w:hanging="720"/>
        <w:rPr>
          <w:rtl/>
        </w:rPr>
      </w:pPr>
      <w:r w:rsidRPr="00190634">
        <w:rPr>
          <w:rtl/>
        </w:rPr>
        <w:t>6.</w:t>
      </w:r>
      <w:r w:rsidRPr="00190634">
        <w:rPr>
          <w:rtl/>
        </w:rPr>
        <w:tab/>
      </w:r>
      <w:r w:rsidRPr="00190634">
        <w:t xml:space="preserve">Pratt, J., et al. </w:t>
      </w:r>
      <w:r w:rsidRPr="00190634">
        <w:rPr>
          <w:i/>
        </w:rPr>
        <w:t>Capture point: A step toward humanoid push recovery</w:t>
      </w:r>
      <w:r w:rsidRPr="00190634">
        <w:t xml:space="preserve">. in </w:t>
      </w:r>
      <w:r w:rsidRPr="00190634">
        <w:rPr>
          <w:i/>
        </w:rPr>
        <w:t>2006 6th IEEE-RAS international conference on humanoid robots</w:t>
      </w:r>
      <w:r w:rsidRPr="00190634">
        <w:t>. 2006. IEEE.</w:t>
      </w:r>
    </w:p>
    <w:p w14:paraId="2C192EBF" w14:textId="77777777" w:rsidR="00190634" w:rsidRPr="00190634" w:rsidRDefault="00190634" w:rsidP="00190634">
      <w:pPr>
        <w:pStyle w:val="EndNoteBibliography"/>
        <w:bidi w:val="0"/>
        <w:ind w:left="720" w:hanging="720"/>
        <w:rPr>
          <w:rtl/>
        </w:rPr>
      </w:pPr>
      <w:r w:rsidRPr="00190634">
        <w:rPr>
          <w:rtl/>
        </w:rPr>
        <w:t>7.</w:t>
      </w:r>
      <w:r w:rsidRPr="00190634">
        <w:rPr>
          <w:rtl/>
        </w:rPr>
        <w:tab/>
      </w:r>
      <w:r w:rsidRPr="00190634">
        <w:t xml:space="preserve">Hof, A.L., </w:t>
      </w:r>
      <w:r w:rsidRPr="00190634">
        <w:rPr>
          <w:i/>
        </w:rPr>
        <w:t>The ‘extrapolated center of mass’ concept suggests a simple control of balance in walking.</w:t>
      </w:r>
      <w:r w:rsidRPr="00190634">
        <w:t xml:space="preserve"> Human movement science, 2008. </w:t>
      </w:r>
      <w:r w:rsidRPr="00190634">
        <w:rPr>
          <w:b/>
        </w:rPr>
        <w:t>27</w:t>
      </w:r>
      <w:r w:rsidRPr="00190634">
        <w:t>(1): p. 112-125.</w:t>
      </w:r>
    </w:p>
    <w:p w14:paraId="2BDFF5D6" w14:textId="77777777" w:rsidR="00190634" w:rsidRPr="00190634" w:rsidRDefault="00190634" w:rsidP="00190634">
      <w:pPr>
        <w:pStyle w:val="EndNoteBibliography"/>
        <w:bidi w:val="0"/>
        <w:ind w:left="720" w:hanging="720"/>
        <w:rPr>
          <w:rtl/>
        </w:rPr>
      </w:pPr>
      <w:r w:rsidRPr="00190634">
        <w:rPr>
          <w:rtl/>
        </w:rPr>
        <w:t>8.</w:t>
      </w:r>
      <w:r w:rsidRPr="00190634">
        <w:rPr>
          <w:rtl/>
        </w:rPr>
        <w:tab/>
      </w:r>
      <w:r w:rsidRPr="00190634">
        <w:t xml:space="preserve">Takenaka, T., T. Matsumoto, and T. Yoshiike. </w:t>
      </w:r>
      <w:r w:rsidRPr="00190634">
        <w:rPr>
          <w:i/>
        </w:rPr>
        <w:t>Real time motion generation and control for biped robot-1 st report: Walking gait pattern generation</w:t>
      </w:r>
      <w:r w:rsidRPr="00190634">
        <w:t xml:space="preserve">. in </w:t>
      </w:r>
      <w:r w:rsidRPr="00190634">
        <w:rPr>
          <w:i/>
        </w:rPr>
        <w:t>2009 IEEE/RSJ International Conference on Intelligent Robots and Systems</w:t>
      </w:r>
      <w:r w:rsidRPr="00190634">
        <w:t>. 2009. IEEE.</w:t>
      </w:r>
    </w:p>
    <w:p w14:paraId="060BDE01" w14:textId="77777777" w:rsidR="00190634" w:rsidRPr="00190634" w:rsidRDefault="00190634" w:rsidP="00190634">
      <w:pPr>
        <w:pStyle w:val="EndNoteBibliography"/>
        <w:bidi w:val="0"/>
        <w:ind w:left="720" w:hanging="720"/>
        <w:rPr>
          <w:rtl/>
        </w:rPr>
      </w:pPr>
      <w:r w:rsidRPr="00190634">
        <w:rPr>
          <w:rtl/>
        </w:rPr>
        <w:t>9.</w:t>
      </w:r>
      <w:r w:rsidRPr="00190634">
        <w:rPr>
          <w:rtl/>
        </w:rPr>
        <w:tab/>
      </w:r>
      <w:r w:rsidRPr="00190634">
        <w:t xml:space="preserve">Herdt, A., et al., </w:t>
      </w:r>
      <w:r w:rsidRPr="00190634">
        <w:rPr>
          <w:i/>
        </w:rPr>
        <w:t>Online walking motion generation with automatic footstep placement.</w:t>
      </w:r>
      <w:r w:rsidRPr="00190634">
        <w:t xml:space="preserve"> Advanced Robotics, 2010. </w:t>
      </w:r>
      <w:r w:rsidRPr="00190634">
        <w:rPr>
          <w:b/>
        </w:rPr>
        <w:t>24</w:t>
      </w:r>
      <w:r w:rsidRPr="00190634">
        <w:t>(5-6): p</w:t>
      </w:r>
      <w:r w:rsidRPr="00190634">
        <w:rPr>
          <w:rtl/>
        </w:rPr>
        <w:t>. 719-737.</w:t>
      </w:r>
    </w:p>
    <w:p w14:paraId="7CA3DCFF" w14:textId="77777777" w:rsidR="00190634" w:rsidRPr="00190634" w:rsidRDefault="00190634" w:rsidP="00190634">
      <w:pPr>
        <w:pStyle w:val="EndNoteBibliography"/>
        <w:bidi w:val="0"/>
        <w:ind w:left="720" w:hanging="720"/>
        <w:rPr>
          <w:rtl/>
        </w:rPr>
      </w:pPr>
      <w:r w:rsidRPr="00190634">
        <w:rPr>
          <w:rtl/>
        </w:rPr>
        <w:t>10.</w:t>
      </w:r>
      <w:r w:rsidRPr="00190634">
        <w:rPr>
          <w:rtl/>
        </w:rPr>
        <w:tab/>
      </w:r>
      <w:r w:rsidRPr="00190634">
        <w:t xml:space="preserve">Stephens, B.J. and C.G. Atkeson. </w:t>
      </w:r>
      <w:r w:rsidRPr="00190634">
        <w:rPr>
          <w:i/>
        </w:rPr>
        <w:t>Push recovery by stepping for humanoid robots with force controlled joints</w:t>
      </w:r>
      <w:r w:rsidRPr="00190634">
        <w:t xml:space="preserve">. in </w:t>
      </w:r>
      <w:r w:rsidRPr="00190634">
        <w:rPr>
          <w:i/>
        </w:rPr>
        <w:t>2010 10th IEEE-RAS International conference on humanoid robots</w:t>
      </w:r>
      <w:r w:rsidRPr="00190634">
        <w:t>. 2010. IEEE.</w:t>
      </w:r>
    </w:p>
    <w:p w14:paraId="0C85B11E" w14:textId="77777777" w:rsidR="00190634" w:rsidRPr="00190634" w:rsidRDefault="00190634" w:rsidP="00190634">
      <w:pPr>
        <w:pStyle w:val="EndNoteBibliography"/>
        <w:bidi w:val="0"/>
        <w:ind w:left="720" w:hanging="720"/>
        <w:rPr>
          <w:rtl/>
        </w:rPr>
      </w:pPr>
      <w:r w:rsidRPr="00190634">
        <w:rPr>
          <w:rtl/>
        </w:rPr>
        <w:t>11.</w:t>
      </w:r>
      <w:r w:rsidRPr="00190634">
        <w:rPr>
          <w:rtl/>
        </w:rPr>
        <w:tab/>
      </w:r>
      <w:r w:rsidRPr="00190634">
        <w:t xml:space="preserve">Pratt, J., et al., </w:t>
      </w:r>
      <w:r w:rsidRPr="00190634">
        <w:rPr>
          <w:i/>
        </w:rPr>
        <w:t>Capturability-based analysis and control of legged locomotion, Part 2: Application to M2V2, a lower-body humanoid.</w:t>
      </w:r>
      <w:r w:rsidRPr="00190634">
        <w:t xml:space="preserve"> The international journal of robotics research, 2012. </w:t>
      </w:r>
      <w:r w:rsidRPr="00190634">
        <w:rPr>
          <w:b/>
        </w:rPr>
        <w:t>31</w:t>
      </w:r>
      <w:r w:rsidRPr="00190634">
        <w:t>(10): p. 1117-1133.</w:t>
      </w:r>
    </w:p>
    <w:p w14:paraId="2E974308" w14:textId="77777777" w:rsidR="00190634" w:rsidRPr="00190634" w:rsidRDefault="00190634" w:rsidP="00190634">
      <w:pPr>
        <w:pStyle w:val="EndNoteBibliography"/>
        <w:bidi w:val="0"/>
        <w:ind w:left="720" w:hanging="720"/>
        <w:rPr>
          <w:rtl/>
        </w:rPr>
      </w:pPr>
      <w:r w:rsidRPr="00190634">
        <w:rPr>
          <w:rtl/>
        </w:rPr>
        <w:t>12.</w:t>
      </w:r>
      <w:r w:rsidRPr="00190634">
        <w:rPr>
          <w:rtl/>
        </w:rPr>
        <w:tab/>
      </w:r>
      <w:r w:rsidRPr="00190634">
        <w:t xml:space="preserve">Khadiv, M., et al., </w:t>
      </w:r>
      <w:r w:rsidRPr="00190634">
        <w:rPr>
          <w:i/>
        </w:rPr>
        <w:t>A robust walking controller based on online step location and duration optimization for bipedal locomotion.</w:t>
      </w:r>
      <w:r w:rsidRPr="00190634">
        <w:t xml:space="preserve"> arXiv preprint arXiv:1704.01271, 2017.</w:t>
      </w:r>
    </w:p>
    <w:p w14:paraId="0930E6C5" w14:textId="77777777" w:rsidR="00190634" w:rsidRPr="00190634" w:rsidRDefault="00190634" w:rsidP="00190634">
      <w:pPr>
        <w:pStyle w:val="EndNoteBibliography"/>
        <w:bidi w:val="0"/>
        <w:ind w:left="720" w:hanging="720"/>
        <w:rPr>
          <w:rtl/>
        </w:rPr>
      </w:pPr>
      <w:r w:rsidRPr="00190634">
        <w:rPr>
          <w:rtl/>
        </w:rPr>
        <w:t>13.</w:t>
      </w:r>
      <w:r w:rsidRPr="00190634">
        <w:rPr>
          <w:rtl/>
        </w:rPr>
        <w:tab/>
      </w:r>
      <w:r w:rsidRPr="00190634">
        <w:t xml:space="preserve">Jeong, H., et al., </w:t>
      </w:r>
      <w:r w:rsidRPr="00190634">
        <w:rPr>
          <w:i/>
        </w:rPr>
        <w:t>A robust walking controller based on online optimization of ankle, hip, and stepping strategies.</w:t>
      </w:r>
      <w:r w:rsidRPr="00190634">
        <w:t xml:space="preserve"> IEEE Transactions on Robotics, 2019. </w:t>
      </w:r>
      <w:r w:rsidRPr="00190634">
        <w:rPr>
          <w:b/>
        </w:rPr>
        <w:t>35</w:t>
      </w:r>
      <w:r w:rsidRPr="00190634">
        <w:t>(6): p. 1367-1386.</w:t>
      </w:r>
    </w:p>
    <w:p w14:paraId="2BB70405" w14:textId="77777777" w:rsidR="00190634" w:rsidRPr="00190634" w:rsidRDefault="00190634" w:rsidP="00190634">
      <w:pPr>
        <w:pStyle w:val="EndNoteBibliography"/>
        <w:bidi w:val="0"/>
        <w:ind w:left="720" w:hanging="720"/>
        <w:rPr>
          <w:rtl/>
        </w:rPr>
      </w:pPr>
      <w:r w:rsidRPr="00190634">
        <w:rPr>
          <w:rtl/>
        </w:rPr>
        <w:t>14.</w:t>
      </w:r>
      <w:r w:rsidRPr="00190634">
        <w:rPr>
          <w:rtl/>
        </w:rPr>
        <w:tab/>
      </w:r>
      <w:r w:rsidRPr="00190634">
        <w:t xml:space="preserve">Shafiee, M., et al. </w:t>
      </w:r>
      <w:r w:rsidRPr="00190634">
        <w:rPr>
          <w:i/>
        </w:rPr>
        <w:t>Online DCM trajectory generation for push recovery of torque-controlled humanoid robots</w:t>
      </w:r>
      <w:r w:rsidRPr="00190634">
        <w:t xml:space="preserve">. in </w:t>
      </w:r>
      <w:r w:rsidRPr="00190634">
        <w:rPr>
          <w:i/>
        </w:rPr>
        <w:t>2019 IEEE-RAS 19th International Conference on Humanoid Robots (Humanoids)</w:t>
      </w:r>
      <w:r w:rsidRPr="00190634">
        <w:t>. 2019. IEEE.</w:t>
      </w:r>
    </w:p>
    <w:p w14:paraId="5BB49E21" w14:textId="77777777" w:rsidR="00190634" w:rsidRPr="00190634" w:rsidRDefault="00190634" w:rsidP="00190634">
      <w:pPr>
        <w:pStyle w:val="EndNoteBibliography"/>
        <w:bidi w:val="0"/>
        <w:ind w:left="720" w:hanging="720"/>
        <w:rPr>
          <w:rtl/>
        </w:rPr>
      </w:pPr>
      <w:r w:rsidRPr="00190634">
        <w:rPr>
          <w:rtl/>
        </w:rPr>
        <w:t>15.</w:t>
      </w:r>
      <w:r w:rsidRPr="00190634">
        <w:rPr>
          <w:rtl/>
        </w:rPr>
        <w:tab/>
      </w:r>
      <w:r w:rsidRPr="00190634">
        <w:t xml:space="preserve">Park, J.H. and K.D. Kim. </w:t>
      </w:r>
      <w:r w:rsidRPr="00190634">
        <w:rPr>
          <w:i/>
        </w:rPr>
        <w:t>Biped robot walking using gravity-compensated inverted pendulum mode and computed torque control</w:t>
      </w:r>
      <w:r w:rsidRPr="00190634">
        <w:t xml:space="preserve">. in </w:t>
      </w:r>
      <w:r w:rsidRPr="00190634">
        <w:rPr>
          <w:i/>
        </w:rPr>
        <w:t>Proceedings. 1998 IEEE International Conference on Robotics and Automation (Cat. No. 98CH36146)</w:t>
      </w:r>
      <w:r w:rsidRPr="00190634">
        <w:t>. 1998. IEEE.</w:t>
      </w:r>
    </w:p>
    <w:p w14:paraId="29B02EBF" w14:textId="6BB5317C" w:rsidR="00F165D8" w:rsidRPr="00005787" w:rsidRDefault="00FB4A92" w:rsidP="00190634">
      <w:pPr>
        <w:bidi w:val="0"/>
        <w:spacing w:line="240" w:lineRule="auto"/>
        <w:ind w:firstLine="0"/>
        <w:rPr>
          <w:rFonts w:cs="B Lotus"/>
          <w:b/>
          <w:bCs/>
          <w:sz w:val="36"/>
          <w:szCs w:val="36"/>
          <w:rtl/>
          <w:lang w:bidi="fa-IR"/>
        </w:rPr>
      </w:pPr>
      <w:r>
        <w:rPr>
          <w:rFonts w:cs="B Lotus"/>
          <w:b/>
          <w:bCs/>
          <w:sz w:val="36"/>
          <w:szCs w:val="36"/>
          <w:rtl/>
          <w:lang w:bidi="fa-IR"/>
        </w:rPr>
        <w:fldChar w:fldCharType="end"/>
      </w:r>
    </w:p>
    <w:sectPr w:rsidR="00F165D8" w:rsidRPr="00005787" w:rsidSect="00593317">
      <w:headerReference w:type="default" r:id="rId208"/>
      <w:footerReference w:type="default" r:id="rId209"/>
      <w:footnotePr>
        <w:numRestart w:val="eachPage"/>
      </w:footnotePr>
      <w:endnotePr>
        <w:numFmt w:val="decimal"/>
      </w:endnotePr>
      <w:pgSz w:w="11906" w:h="16838" w:code="9"/>
      <w:pgMar w:top="1701" w:right="1418" w:bottom="1418" w:left="1134" w:header="720" w:footer="851"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800854" w14:textId="77777777" w:rsidR="00145C7F" w:rsidRDefault="00145C7F">
      <w:r>
        <w:separator/>
      </w:r>
    </w:p>
    <w:p w14:paraId="68CC465F" w14:textId="77777777" w:rsidR="00145C7F" w:rsidRDefault="00145C7F"/>
  </w:endnote>
  <w:endnote w:type="continuationSeparator" w:id="0">
    <w:p w14:paraId="4C62D590" w14:textId="77777777" w:rsidR="00145C7F" w:rsidRDefault="00145C7F">
      <w:r>
        <w:continuationSeparator/>
      </w:r>
    </w:p>
    <w:p w14:paraId="06A7DCCB" w14:textId="77777777" w:rsidR="00145C7F" w:rsidRDefault="00145C7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0" w:usb1="80000000" w:usb2="00000008" w:usb3="00000000" w:csb0="00000040" w:csb1="00000000"/>
  </w:font>
  <w:font w:name="B Nazanin">
    <w:altName w:val="Courier New"/>
    <w:panose1 w:val="00000400000000000000"/>
    <w:charset w:val="B2"/>
    <w:family w:val="auto"/>
    <w:pitch w:val="variable"/>
    <w:sig w:usb0="00002000"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Yagut">
    <w:altName w:val="Times New Roman"/>
    <w:charset w:val="B2"/>
    <w:family w:val="auto"/>
    <w:pitch w:val="variable"/>
    <w:sig w:usb0="00002000" w:usb1="8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 w:name="B Traffic">
    <w:altName w:val="Times New Roman"/>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0" w:usb1="80000000" w:usb2="00000008" w:usb3="00000000" w:csb0="00000040" w:csb1="00000000"/>
  </w:font>
  <w:font w:name="IranNastaliq">
    <w:altName w:val="Tahoma"/>
    <w:panose1 w:val="02020505000000020003"/>
    <w:charset w:val="00"/>
    <w:family w:val="roman"/>
    <w:pitch w:val="variable"/>
    <w:sig w:usb0="61002A87" w:usb1="80000000" w:usb2="00000008" w:usb3="00000000" w:csb0="000101FF" w:csb1="00000000"/>
  </w:font>
  <w:font w:name="Blackadder ITC">
    <w:altName w:val="Courier New"/>
    <w:charset w:val="00"/>
    <w:family w:val="decorative"/>
    <w:pitch w:val="variable"/>
    <w:sig w:usb0="00000003" w:usb1="00000000" w:usb2="00000000" w:usb3="00000000" w:csb0="00000001" w:csb1="00000000"/>
  </w:font>
  <w:font w:name="Titr">
    <w:altName w:val="Courier New"/>
    <w:charset w:val="B2"/>
    <w:family w:val="auto"/>
    <w:pitch w:val="variable"/>
    <w:sig w:usb0="80002003" w:usb1="80002042"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E9EBB9" w14:textId="77777777" w:rsidR="0038727C" w:rsidRDefault="0038727C" w:rsidP="00FD1AF0">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w:t>
    </w:r>
    <w:r>
      <w:rPr>
        <w:rStyle w:val="PageNumber"/>
        <w:rtl/>
      </w:rPr>
      <w:fldChar w:fldCharType="end"/>
    </w:r>
  </w:p>
  <w:p w14:paraId="7904DB6A" w14:textId="77777777" w:rsidR="0038727C" w:rsidRDefault="0038727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4C8951" w14:textId="77777777" w:rsidR="0038727C" w:rsidRDefault="0038727C" w:rsidP="001E1CAD">
    <w:pPr>
      <w:pStyle w:val="Footer"/>
      <w:ind w:right="360" w:hanging="2"/>
      <w:rPr>
        <w:rFonts w:cs="Titr"/>
        <w:spacing w:val="-4"/>
        <w:szCs w:val="16"/>
        <w:rtl/>
        <w:lang w:bidi="fa-IR"/>
      </w:rPr>
    </w:pPr>
    <w:r>
      <w:rPr>
        <w:rStyle w:val="PageNumber"/>
        <w:rtl/>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F432E" w14:textId="36FD82D1" w:rsidR="0038727C" w:rsidRPr="00171102" w:rsidRDefault="0038727C">
    <w:pPr>
      <w:pStyle w:val="Footer"/>
      <w:jc w:val="center"/>
      <w:rPr>
        <w:sz w:val="22"/>
        <w:szCs w:val="22"/>
      </w:rPr>
    </w:pPr>
    <w:r w:rsidRPr="00171102">
      <w:rPr>
        <w:sz w:val="22"/>
        <w:szCs w:val="22"/>
      </w:rPr>
      <w:fldChar w:fldCharType="begin"/>
    </w:r>
    <w:r w:rsidRPr="00171102">
      <w:rPr>
        <w:sz w:val="22"/>
        <w:szCs w:val="22"/>
      </w:rPr>
      <w:instrText xml:space="preserve"> PAGE   \* MERGEFORMAT </w:instrText>
    </w:r>
    <w:r w:rsidRPr="00171102">
      <w:rPr>
        <w:sz w:val="22"/>
        <w:szCs w:val="22"/>
      </w:rPr>
      <w:fldChar w:fldCharType="separate"/>
    </w:r>
    <w:r w:rsidR="004617E6">
      <w:rPr>
        <w:rFonts w:hint="eastAsia"/>
        <w:noProof/>
        <w:sz w:val="22"/>
        <w:szCs w:val="22"/>
        <w:rtl/>
      </w:rPr>
      <w:t>‌و</w:t>
    </w:r>
    <w:r w:rsidRPr="00171102">
      <w:rPr>
        <w:sz w:val="22"/>
        <w:szCs w:val="22"/>
      </w:rPr>
      <w:fldChar w:fldCharType="end"/>
    </w:r>
  </w:p>
  <w:p w14:paraId="22B0EB2E" w14:textId="77777777" w:rsidR="0038727C" w:rsidRPr="00FD6A7A" w:rsidRDefault="0038727C" w:rsidP="001E1CAD">
    <w:pPr>
      <w:pStyle w:val="Footer"/>
      <w:ind w:right="360" w:hanging="2"/>
      <w:rPr>
        <w:spacing w:val="-4"/>
        <w:sz w:val="22"/>
        <w:szCs w:val="22"/>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975DC7" w14:textId="02D18925" w:rsidR="0038727C" w:rsidRDefault="0038727C">
    <w:pPr>
      <w:pStyle w:val="Footer"/>
      <w:jc w:val="center"/>
    </w:pPr>
    <w:r>
      <w:fldChar w:fldCharType="begin"/>
    </w:r>
    <w:r>
      <w:instrText xml:space="preserve"> PAGE   \* MERGEFORMAT </w:instrText>
    </w:r>
    <w:r>
      <w:fldChar w:fldCharType="separate"/>
    </w:r>
    <w:r w:rsidR="004617E6">
      <w:rPr>
        <w:noProof/>
        <w:rtl/>
      </w:rPr>
      <w:t>15</w:t>
    </w:r>
    <w:r>
      <w:fldChar w:fldCharType="end"/>
    </w:r>
  </w:p>
  <w:p w14:paraId="4EF588C3" w14:textId="77777777" w:rsidR="0038727C" w:rsidRPr="00FD6A7A" w:rsidRDefault="0038727C" w:rsidP="001E1CAD">
    <w:pPr>
      <w:pStyle w:val="Footer"/>
      <w:ind w:right="360" w:hanging="2"/>
      <w:rPr>
        <w:spacing w:val="-4"/>
        <w:sz w:val="22"/>
        <w:szCs w:val="22"/>
        <w:rtl/>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D74E6" w14:textId="3F18BAAB" w:rsidR="0038727C" w:rsidRDefault="0038727C">
    <w:pPr>
      <w:pStyle w:val="Footer"/>
      <w:jc w:val="center"/>
    </w:pPr>
    <w:r>
      <w:fldChar w:fldCharType="begin"/>
    </w:r>
    <w:r>
      <w:instrText xml:space="preserve"> PAGE   \* MERGEFORMAT </w:instrText>
    </w:r>
    <w:r>
      <w:fldChar w:fldCharType="separate"/>
    </w:r>
    <w:r w:rsidR="004617E6">
      <w:rPr>
        <w:noProof/>
        <w:rtl/>
      </w:rPr>
      <w:t>47</w:t>
    </w:r>
    <w:r>
      <w:fldChar w:fldCharType="end"/>
    </w:r>
  </w:p>
  <w:p w14:paraId="640A4E47" w14:textId="77777777" w:rsidR="0038727C" w:rsidRPr="00FD6A7A" w:rsidRDefault="0038727C" w:rsidP="001E1CAD">
    <w:pPr>
      <w:pStyle w:val="Footer"/>
      <w:ind w:right="360" w:hanging="2"/>
      <w:rPr>
        <w:spacing w:val="-4"/>
        <w:sz w:val="22"/>
        <w:szCs w:val="22"/>
        <w:rtl/>
        <w:lang w:bidi="fa-IR"/>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7AED9" w14:textId="77777777" w:rsidR="0038727C" w:rsidRPr="00524F7D" w:rsidRDefault="0038727C" w:rsidP="00524F7D">
    <w:pPr>
      <w:pStyle w:val="Footer"/>
      <w:rPr>
        <w:szCs w:val="18"/>
        <w:rt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B7CF19" w14:textId="77777777" w:rsidR="00145C7F" w:rsidRDefault="00145C7F">
      <w:r>
        <w:separator/>
      </w:r>
    </w:p>
    <w:p w14:paraId="1F90D5AA" w14:textId="77777777" w:rsidR="00145C7F" w:rsidRDefault="00145C7F"/>
  </w:footnote>
  <w:footnote w:type="continuationSeparator" w:id="0">
    <w:p w14:paraId="45E7AAF5" w14:textId="77777777" w:rsidR="00145C7F" w:rsidRDefault="00145C7F">
      <w:r>
        <w:continuationSeparator/>
      </w:r>
    </w:p>
    <w:p w14:paraId="63965191" w14:textId="77777777" w:rsidR="00145C7F" w:rsidRDefault="00145C7F"/>
  </w:footnote>
  <w:footnote w:id="1">
    <w:p w14:paraId="019082FD" w14:textId="77777777" w:rsidR="0038727C" w:rsidRDefault="0038727C" w:rsidP="00693038">
      <w:pPr>
        <w:pStyle w:val="FootnoteText"/>
        <w:rPr>
          <w:rtl/>
          <w:lang w:bidi="fa-IR"/>
        </w:rPr>
      </w:pPr>
      <w:r>
        <w:rPr>
          <w:rStyle w:val="FootnoteReference"/>
        </w:rPr>
        <w:footnoteRef/>
      </w:r>
      <w:r>
        <w:t xml:space="preserve"> </w:t>
      </w:r>
      <w:r w:rsidRPr="0090214C">
        <w:t>da Vinci robot</w:t>
      </w:r>
    </w:p>
  </w:footnote>
  <w:footnote w:id="2">
    <w:p w14:paraId="1FFDCD46" w14:textId="77777777" w:rsidR="0038727C" w:rsidRDefault="0038727C" w:rsidP="00693038">
      <w:pPr>
        <w:pStyle w:val="FootnoteText"/>
        <w:rPr>
          <w:rtl/>
          <w:lang w:bidi="fa-IR"/>
        </w:rPr>
      </w:pPr>
      <w:r>
        <w:rPr>
          <w:rStyle w:val="FootnoteReference"/>
        </w:rPr>
        <w:footnoteRef/>
      </w:r>
      <w:r>
        <w:t xml:space="preserve"> </w:t>
      </w:r>
      <w:r w:rsidRPr="0090214C">
        <w:t>exoskeletons</w:t>
      </w:r>
    </w:p>
  </w:footnote>
  <w:footnote w:id="3">
    <w:p w14:paraId="34C0973C" w14:textId="5447FD66" w:rsidR="0038727C" w:rsidRPr="009D55C6" w:rsidRDefault="0038727C" w:rsidP="008B1A99">
      <w:pPr>
        <w:pStyle w:val="FootnoteText"/>
        <w:bidi w:val="0"/>
        <w:rPr>
          <w:sz w:val="20"/>
          <w:lang w:bidi="fa-IR"/>
        </w:rPr>
      </w:pPr>
      <w:r w:rsidRPr="009D55C6">
        <w:rPr>
          <w:rStyle w:val="FootnoteReference"/>
          <w:sz w:val="20"/>
        </w:rPr>
        <w:footnoteRef/>
      </w:r>
      <w:r w:rsidRPr="009D55C6">
        <w:rPr>
          <w:sz w:val="20"/>
          <w:rtl/>
        </w:rPr>
        <w:t xml:space="preserve"> </w:t>
      </w:r>
      <w:r w:rsidRPr="009D55C6">
        <w:rPr>
          <w:sz w:val="20"/>
          <w:lang w:bidi="fa-IR"/>
        </w:rPr>
        <w:t>Zero Moment Point</w:t>
      </w:r>
    </w:p>
  </w:footnote>
  <w:footnote w:id="4">
    <w:p w14:paraId="0EEE06BE" w14:textId="7E9969CD" w:rsidR="0038727C" w:rsidRPr="00D02020" w:rsidRDefault="0038727C" w:rsidP="00DE15FE">
      <w:pPr>
        <w:pStyle w:val="FootnoteText"/>
        <w:bidi w:val="0"/>
        <w:rPr>
          <w:sz w:val="20"/>
          <w:lang w:bidi="fa-IR"/>
        </w:rPr>
      </w:pPr>
      <w:r w:rsidRPr="00D02020">
        <w:rPr>
          <w:rStyle w:val="FootnoteReference"/>
          <w:sz w:val="20"/>
        </w:rPr>
        <w:footnoteRef/>
      </w:r>
      <w:r w:rsidRPr="00D02020">
        <w:rPr>
          <w:sz w:val="20"/>
          <w:rtl/>
        </w:rPr>
        <w:t xml:space="preserve"> </w:t>
      </w:r>
      <w:r w:rsidRPr="00D02020">
        <w:rPr>
          <w:sz w:val="20"/>
          <w:lang w:bidi="fa-IR"/>
        </w:rPr>
        <w:t>Single Support Phase (SSP)</w:t>
      </w:r>
    </w:p>
  </w:footnote>
  <w:footnote w:id="5">
    <w:p w14:paraId="37DDC4B2" w14:textId="11567D11" w:rsidR="0038727C" w:rsidRDefault="0038727C" w:rsidP="00327AE1">
      <w:pPr>
        <w:pStyle w:val="FootnoteText"/>
        <w:bidi w:val="0"/>
      </w:pPr>
      <w:r w:rsidRPr="00D02020">
        <w:rPr>
          <w:rStyle w:val="FootnoteReference"/>
          <w:sz w:val="20"/>
        </w:rPr>
        <w:footnoteRef/>
      </w:r>
      <w:r w:rsidRPr="00D02020">
        <w:rPr>
          <w:sz w:val="20"/>
          <w:rtl/>
        </w:rPr>
        <w:t xml:space="preserve"> </w:t>
      </w:r>
      <w:r w:rsidRPr="00D02020">
        <w:rPr>
          <w:sz w:val="20"/>
        </w:rPr>
        <w:t>Double Support Phase (DSP)</w:t>
      </w:r>
    </w:p>
  </w:footnote>
  <w:footnote w:id="6">
    <w:p w14:paraId="7BCBF85B" w14:textId="5489695C" w:rsidR="0038727C" w:rsidRPr="00781DCC" w:rsidRDefault="0038727C" w:rsidP="00781DCC">
      <w:pPr>
        <w:pStyle w:val="FootnoteText"/>
        <w:bidi w:val="0"/>
        <w:rPr>
          <w:sz w:val="20"/>
        </w:rPr>
      </w:pPr>
      <w:r>
        <w:rPr>
          <w:rStyle w:val="FootnoteReference"/>
        </w:rPr>
        <w:footnoteRef/>
      </w:r>
      <w:r>
        <w:rPr>
          <w:rtl/>
        </w:rPr>
        <w:t xml:space="preserve"> </w:t>
      </w:r>
      <w:r>
        <w:rPr>
          <w:sz w:val="20"/>
        </w:rPr>
        <w:t>Capture Point (CP)</w:t>
      </w:r>
    </w:p>
  </w:footnote>
  <w:footnote w:id="7">
    <w:p w14:paraId="2128BA0F" w14:textId="21A223F1" w:rsidR="0038727C" w:rsidRPr="0012496B" w:rsidRDefault="0038727C" w:rsidP="00B5048F">
      <w:pPr>
        <w:pStyle w:val="FootnoteText"/>
        <w:bidi w:val="0"/>
        <w:rPr>
          <w:sz w:val="20"/>
          <w:lang w:bidi="fa-IR"/>
        </w:rPr>
      </w:pPr>
      <w:r w:rsidRPr="0012496B">
        <w:rPr>
          <w:rStyle w:val="FootnoteReference"/>
          <w:sz w:val="20"/>
        </w:rPr>
        <w:footnoteRef/>
      </w:r>
      <w:r w:rsidRPr="0012496B">
        <w:rPr>
          <w:sz w:val="20"/>
          <w:rtl/>
        </w:rPr>
        <w:t xml:space="preserve"> </w:t>
      </w:r>
      <w:r w:rsidRPr="0012496B">
        <w:rPr>
          <w:sz w:val="20"/>
          <w:lang w:bidi="fa-IR"/>
        </w:rPr>
        <w:t>Divergent Component of Motion</w:t>
      </w:r>
    </w:p>
  </w:footnote>
  <w:footnote w:id="8">
    <w:p w14:paraId="4755719D" w14:textId="7454B282" w:rsidR="0038727C" w:rsidRDefault="0038727C" w:rsidP="009474EC">
      <w:pPr>
        <w:pStyle w:val="FootnoteText"/>
        <w:bidi w:val="0"/>
        <w:rPr>
          <w:lang w:bidi="fa-IR"/>
        </w:rPr>
      </w:pPr>
      <w:r>
        <w:rPr>
          <w:rStyle w:val="FootnoteReference"/>
        </w:rPr>
        <w:footnoteRef/>
      </w:r>
      <w:r>
        <w:rPr>
          <w:rtl/>
        </w:rPr>
        <w:t xml:space="preserve"> </w:t>
      </w:r>
      <w:r>
        <w:rPr>
          <w:lang w:bidi="fa-IR"/>
        </w:rPr>
        <w:t>Centroidal Moment Pivot (CMP)</w:t>
      </w:r>
    </w:p>
  </w:footnote>
  <w:footnote w:id="9">
    <w:p w14:paraId="5BFF10DD" w14:textId="1CC815BD" w:rsidR="0038727C" w:rsidRDefault="0038727C" w:rsidP="0012496B">
      <w:pPr>
        <w:pStyle w:val="FootnoteText"/>
        <w:bidi w:val="0"/>
        <w:rPr>
          <w:lang w:bidi="fa-IR"/>
        </w:rPr>
      </w:pPr>
      <w:r w:rsidRPr="0012496B">
        <w:rPr>
          <w:rStyle w:val="FootnoteReference"/>
          <w:sz w:val="20"/>
        </w:rPr>
        <w:footnoteRef/>
      </w:r>
      <w:r w:rsidRPr="0012496B">
        <w:rPr>
          <w:sz w:val="20"/>
          <w:rtl/>
        </w:rPr>
        <w:t xml:space="preserve"> </w:t>
      </w:r>
      <w:r w:rsidRPr="0012496B">
        <w:rPr>
          <w:sz w:val="20"/>
          <w:lang w:bidi="fa-IR"/>
        </w:rPr>
        <w:t>Linear Inverted Pendulum Model</w:t>
      </w:r>
    </w:p>
  </w:footnote>
  <w:footnote w:id="10">
    <w:p w14:paraId="28EC806A" w14:textId="2EC9A8F1" w:rsidR="0038727C" w:rsidRPr="005A484E" w:rsidRDefault="0038727C" w:rsidP="005A484E">
      <w:pPr>
        <w:pStyle w:val="FootnoteText"/>
        <w:bidi w:val="0"/>
        <w:rPr>
          <w:sz w:val="20"/>
          <w:lang w:bidi="fa-IR"/>
        </w:rPr>
      </w:pPr>
      <w:r w:rsidRPr="005A484E">
        <w:rPr>
          <w:rStyle w:val="FootnoteReference"/>
          <w:sz w:val="20"/>
        </w:rPr>
        <w:footnoteRef/>
      </w:r>
      <w:r w:rsidRPr="005A484E">
        <w:rPr>
          <w:sz w:val="20"/>
          <w:rtl/>
        </w:rPr>
        <w:t xml:space="preserve"> </w:t>
      </w:r>
      <w:r w:rsidRPr="005A484E">
        <w:rPr>
          <w:sz w:val="20"/>
          <w:lang w:bidi="fa-IR"/>
        </w:rPr>
        <w:t>Off-Line</w:t>
      </w:r>
    </w:p>
  </w:footnote>
  <w:footnote w:id="11">
    <w:p w14:paraId="00472816" w14:textId="0DAAC324" w:rsidR="0038727C" w:rsidRPr="00B23239" w:rsidRDefault="0038727C" w:rsidP="00F27348">
      <w:pPr>
        <w:pStyle w:val="FootnoteText"/>
        <w:bidi w:val="0"/>
        <w:rPr>
          <w:sz w:val="20"/>
          <w:lang w:bidi="fa-IR"/>
        </w:rPr>
      </w:pPr>
      <w:r w:rsidRPr="00B23239">
        <w:rPr>
          <w:rStyle w:val="FootnoteReference"/>
          <w:sz w:val="20"/>
        </w:rPr>
        <w:footnoteRef/>
      </w:r>
      <w:r w:rsidRPr="00B23239">
        <w:rPr>
          <w:sz w:val="20"/>
          <w:rtl/>
        </w:rPr>
        <w:t xml:space="preserve"> </w:t>
      </w:r>
      <w:r w:rsidRPr="00B23239">
        <w:rPr>
          <w:sz w:val="20"/>
          <w:lang w:bidi="fa-IR"/>
        </w:rPr>
        <w:t>Torque-Control</w:t>
      </w:r>
    </w:p>
  </w:footnote>
  <w:footnote w:id="12">
    <w:p w14:paraId="3C032D45" w14:textId="03E57E9F" w:rsidR="0038727C" w:rsidRDefault="0038727C" w:rsidP="00B23239">
      <w:pPr>
        <w:pStyle w:val="FootnoteText"/>
        <w:bidi w:val="0"/>
      </w:pPr>
      <w:r w:rsidRPr="00B23239">
        <w:rPr>
          <w:rStyle w:val="FootnoteReference"/>
          <w:sz w:val="20"/>
        </w:rPr>
        <w:footnoteRef/>
      </w:r>
      <w:r w:rsidRPr="00B23239">
        <w:rPr>
          <w:sz w:val="20"/>
          <w:rtl/>
        </w:rPr>
        <w:t xml:space="preserve"> </w:t>
      </w:r>
      <w:r w:rsidRPr="00B23239">
        <w:rPr>
          <w:sz w:val="20"/>
        </w:rPr>
        <w:t>Position-Control</w:t>
      </w:r>
    </w:p>
  </w:footnote>
  <w:footnote w:id="13">
    <w:p w14:paraId="47D56C37" w14:textId="58A7BFC4" w:rsidR="0038727C" w:rsidRPr="00EC540E" w:rsidRDefault="0038727C"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Ankle strategy</w:t>
      </w:r>
    </w:p>
  </w:footnote>
  <w:footnote w:id="14">
    <w:p w14:paraId="3D0C6860" w14:textId="7F365FA3" w:rsidR="0038727C" w:rsidRPr="00EC540E" w:rsidRDefault="0038727C"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Hip strategy</w:t>
      </w:r>
    </w:p>
  </w:footnote>
  <w:footnote w:id="15">
    <w:p w14:paraId="32C56D50" w14:textId="24FBEDEF" w:rsidR="0038727C" w:rsidRPr="00EC540E" w:rsidRDefault="0038727C"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Stepping strategy</w:t>
      </w:r>
    </w:p>
  </w:footnote>
  <w:footnote w:id="16">
    <w:p w14:paraId="1AD85214" w14:textId="04A134A7" w:rsidR="0038727C" w:rsidRDefault="0038727C" w:rsidP="00EC540E">
      <w:pPr>
        <w:pStyle w:val="FootnoteText"/>
        <w:bidi w:val="0"/>
      </w:pPr>
      <w:r w:rsidRPr="00EC540E">
        <w:rPr>
          <w:rStyle w:val="FootnoteReference"/>
          <w:sz w:val="20"/>
        </w:rPr>
        <w:footnoteRef/>
      </w:r>
      <w:r w:rsidRPr="00EC540E">
        <w:rPr>
          <w:sz w:val="20"/>
          <w:rtl/>
        </w:rPr>
        <w:t xml:space="preserve"> </w:t>
      </w:r>
      <w:r w:rsidRPr="00EC540E">
        <w:rPr>
          <w:sz w:val="20"/>
        </w:rPr>
        <w:t>Step time adaptation</w:t>
      </w:r>
    </w:p>
  </w:footnote>
  <w:footnote w:id="17">
    <w:p w14:paraId="0201BE28" w14:textId="0B607EF9" w:rsidR="0038727C" w:rsidRDefault="0038727C" w:rsidP="00A44E43">
      <w:pPr>
        <w:pStyle w:val="FootnoteText"/>
        <w:bidi w:val="0"/>
        <w:jc w:val="left"/>
        <w:rPr>
          <w:lang w:bidi="fa-IR"/>
        </w:rPr>
      </w:pPr>
      <w:r>
        <w:rPr>
          <w:rStyle w:val="FootnoteReference"/>
        </w:rPr>
        <w:footnoteRef/>
      </w:r>
      <w:r>
        <w:rPr>
          <w:rtl/>
        </w:rPr>
        <w:t xml:space="preserve"> </w:t>
      </w:r>
      <w:r>
        <w:t>Pratt</w:t>
      </w:r>
    </w:p>
  </w:footnote>
  <w:footnote w:id="18">
    <w:p w14:paraId="4FF44755" w14:textId="6555C1E3" w:rsidR="0038727C" w:rsidRDefault="0038727C" w:rsidP="0034209F">
      <w:pPr>
        <w:pStyle w:val="FootnoteText"/>
        <w:bidi w:val="0"/>
        <w:rPr>
          <w:rtl/>
          <w:lang w:bidi="fa-IR"/>
        </w:rPr>
      </w:pPr>
      <w:r>
        <w:rPr>
          <w:rStyle w:val="FootnoteReference"/>
        </w:rPr>
        <w:footnoteRef/>
      </w:r>
      <w:r>
        <w:rPr>
          <w:rtl/>
        </w:rPr>
        <w:t xml:space="preserve"> </w:t>
      </w:r>
      <w:r>
        <w:rPr>
          <w:lang w:bidi="fa-IR"/>
        </w:rPr>
        <w:t>Extrapolated center of mass (XcoM)</w:t>
      </w:r>
    </w:p>
  </w:footnote>
  <w:footnote w:id="19">
    <w:p w14:paraId="14E9CE55" w14:textId="469BAC28" w:rsidR="0038727C" w:rsidRDefault="0038727C" w:rsidP="00427382">
      <w:pPr>
        <w:pStyle w:val="FootnoteText"/>
        <w:bidi w:val="0"/>
        <w:rPr>
          <w:rtl/>
          <w:lang w:bidi="fa-IR"/>
        </w:rPr>
      </w:pPr>
      <w:r>
        <w:rPr>
          <w:rStyle w:val="FootnoteReference"/>
        </w:rPr>
        <w:footnoteRef/>
      </w:r>
      <w:r>
        <w:rPr>
          <w:rtl/>
        </w:rPr>
        <w:t xml:space="preserve"> </w:t>
      </w:r>
      <w:r>
        <w:rPr>
          <w:lang w:bidi="fa-IR"/>
        </w:rPr>
        <w:t>Herdt</w:t>
      </w:r>
    </w:p>
  </w:footnote>
  <w:footnote w:id="20">
    <w:p w14:paraId="2E965F7F" w14:textId="1FD5855E" w:rsidR="0038727C" w:rsidRPr="00801395" w:rsidRDefault="0038727C" w:rsidP="00801395">
      <w:pPr>
        <w:pStyle w:val="FootnoteText"/>
        <w:bidi w:val="0"/>
        <w:rPr>
          <w:sz w:val="20"/>
          <w:lang w:bidi="fa-IR"/>
        </w:rPr>
      </w:pPr>
      <w:r w:rsidRPr="00801395">
        <w:rPr>
          <w:rStyle w:val="FootnoteReference"/>
          <w:sz w:val="20"/>
        </w:rPr>
        <w:footnoteRef/>
      </w:r>
      <w:r w:rsidRPr="00801395">
        <w:rPr>
          <w:sz w:val="20"/>
          <w:rtl/>
        </w:rPr>
        <w:t xml:space="preserve"> </w:t>
      </w:r>
      <w:r w:rsidRPr="00801395">
        <w:rPr>
          <w:sz w:val="20"/>
          <w:lang w:bidi="fa-IR"/>
        </w:rPr>
        <w:t>N-step capturability</w:t>
      </w:r>
    </w:p>
  </w:footnote>
  <w:footnote w:id="21">
    <w:p w14:paraId="7F63027E" w14:textId="02751AEC" w:rsidR="0038727C" w:rsidRDefault="0038727C" w:rsidP="00DA0BDC">
      <w:pPr>
        <w:pStyle w:val="FootnoteText"/>
        <w:bidi w:val="0"/>
        <w:rPr>
          <w:rtl/>
          <w:lang w:bidi="fa-IR"/>
        </w:rPr>
      </w:pPr>
      <w:r>
        <w:rPr>
          <w:rStyle w:val="FootnoteReference"/>
        </w:rPr>
        <w:footnoteRef/>
      </w:r>
      <w:r>
        <w:rPr>
          <w:rtl/>
        </w:rPr>
        <w:t xml:space="preserve"> </w:t>
      </w:r>
      <w:r>
        <w:rPr>
          <w:lang w:bidi="fa-IR"/>
        </w:rPr>
        <w:t>DCM offset</w:t>
      </w:r>
    </w:p>
  </w:footnote>
  <w:footnote w:id="22">
    <w:p w14:paraId="4742CA5C" w14:textId="1556192F" w:rsidR="0038727C" w:rsidRDefault="0038727C" w:rsidP="00561665">
      <w:pPr>
        <w:pStyle w:val="FootnoteText"/>
        <w:bidi w:val="0"/>
        <w:jc w:val="left"/>
        <w:rPr>
          <w:rtl/>
          <w:lang w:bidi="fa-IR"/>
        </w:rPr>
      </w:pPr>
      <w:r>
        <w:rPr>
          <w:rStyle w:val="FootnoteReference"/>
        </w:rPr>
        <w:footnoteRef/>
      </w:r>
      <w:r>
        <w:rPr>
          <w:rtl/>
        </w:rPr>
        <w:t xml:space="preserve"> </w:t>
      </w:r>
      <w:r>
        <w:rPr>
          <w:lang w:bidi="fa-IR"/>
        </w:rPr>
        <w:t>Quadratic programming</w:t>
      </w:r>
    </w:p>
  </w:footnote>
  <w:footnote w:id="23">
    <w:p w14:paraId="7670B596" w14:textId="77777777" w:rsidR="0038727C" w:rsidRDefault="0038727C" w:rsidP="000E471F">
      <w:pPr>
        <w:pStyle w:val="FootnoteText"/>
        <w:bidi w:val="0"/>
        <w:rPr>
          <w:rtl/>
          <w:lang w:bidi="fa-IR"/>
        </w:rPr>
      </w:pPr>
      <w:r>
        <w:rPr>
          <w:rStyle w:val="FootnoteReference"/>
        </w:rPr>
        <w:footnoteRef/>
      </w:r>
      <w:r>
        <w:t xml:space="preserve"> ZMP-based</w:t>
      </w:r>
    </w:p>
  </w:footnote>
  <w:footnote w:id="24">
    <w:p w14:paraId="5CF32105" w14:textId="77777777" w:rsidR="0038727C" w:rsidRDefault="0038727C" w:rsidP="000E471F">
      <w:pPr>
        <w:pStyle w:val="FootnoteText"/>
        <w:bidi w:val="0"/>
        <w:rPr>
          <w:lang w:bidi="fa-IR"/>
        </w:rPr>
      </w:pPr>
      <w:r>
        <w:rPr>
          <w:rStyle w:val="FootnoteReference"/>
        </w:rPr>
        <w:footnoteRef/>
      </w:r>
      <w:r>
        <w:t xml:space="preserve"> </w:t>
      </w:r>
      <w:r>
        <w:rPr>
          <w:lang w:bidi="fa-IR"/>
        </w:rPr>
        <w:t>Position-control</w:t>
      </w:r>
    </w:p>
  </w:footnote>
  <w:footnote w:id="25">
    <w:p w14:paraId="76469B73" w14:textId="77777777" w:rsidR="0038727C" w:rsidRDefault="0038727C" w:rsidP="000E471F">
      <w:pPr>
        <w:pStyle w:val="FootnoteText"/>
        <w:bidi w:val="0"/>
        <w:rPr>
          <w:rtl/>
          <w:lang w:bidi="fa-IR"/>
        </w:rPr>
      </w:pPr>
      <w:r>
        <w:rPr>
          <w:rStyle w:val="FootnoteReference"/>
        </w:rPr>
        <w:footnoteRef/>
      </w:r>
      <w:r>
        <w:t xml:space="preserve"> Torque-control</w:t>
      </w:r>
    </w:p>
  </w:footnote>
  <w:footnote w:id="26">
    <w:p w14:paraId="1D72CE8C" w14:textId="6CEFAB7F" w:rsidR="0038727C" w:rsidRPr="000E471F" w:rsidRDefault="0038727C" w:rsidP="000E471F">
      <w:pPr>
        <w:pStyle w:val="FootnoteText"/>
        <w:bidi w:val="0"/>
        <w:rPr>
          <w:sz w:val="20"/>
          <w:lang w:bidi="fa-IR"/>
        </w:rPr>
      </w:pPr>
      <w:r w:rsidRPr="000E471F">
        <w:rPr>
          <w:rStyle w:val="FootnoteReference"/>
        </w:rPr>
        <w:footnoteRef/>
      </w:r>
      <w:r w:rsidRPr="000E471F">
        <w:rPr>
          <w:rtl/>
        </w:rPr>
        <w:t xml:space="preserve"> </w:t>
      </w:r>
      <w:r w:rsidRPr="000E471F">
        <w:rPr>
          <w:rFonts w:eastAsia="Calibri" w:cs="B Lotus"/>
          <w:sz w:val="20"/>
          <w:lang w:bidi="fa-IR"/>
        </w:rPr>
        <w:t>GAZELLE</w:t>
      </w:r>
    </w:p>
  </w:footnote>
  <w:footnote w:id="27">
    <w:p w14:paraId="367321DB" w14:textId="21CF6F3B" w:rsidR="0038727C" w:rsidRDefault="0038727C" w:rsidP="00BC6309">
      <w:pPr>
        <w:pStyle w:val="FootnoteText"/>
        <w:bidi w:val="0"/>
        <w:rPr>
          <w:lang w:bidi="fa-IR"/>
        </w:rPr>
      </w:pPr>
      <w:r>
        <w:rPr>
          <w:rStyle w:val="FootnoteReference"/>
        </w:rPr>
        <w:footnoteRef/>
      </w:r>
      <w:r>
        <w:rPr>
          <w:rtl/>
        </w:rPr>
        <w:t xml:space="preserve"> </w:t>
      </w:r>
      <w:r>
        <w:rPr>
          <w:lang w:bidi="fa-IR"/>
        </w:rPr>
        <w:t>Gait Pattern</w:t>
      </w:r>
    </w:p>
  </w:footnote>
  <w:footnote w:id="28">
    <w:p w14:paraId="33079145" w14:textId="77777777" w:rsidR="0038727C" w:rsidRDefault="0038727C" w:rsidP="0007688A">
      <w:pPr>
        <w:pStyle w:val="FootnoteText"/>
        <w:bidi w:val="0"/>
        <w:rPr>
          <w:lang w:bidi="fa-IR"/>
        </w:rPr>
      </w:pPr>
      <w:r>
        <w:rPr>
          <w:rStyle w:val="FootnoteReference"/>
        </w:rPr>
        <w:footnoteRef/>
      </w:r>
      <w:r>
        <w:rPr>
          <w:rtl/>
        </w:rPr>
        <w:t xml:space="preserve"> </w:t>
      </w:r>
      <w:r>
        <w:rPr>
          <w:lang w:bidi="fa-IR"/>
        </w:rPr>
        <w:t>Gait Pattern</w:t>
      </w:r>
    </w:p>
  </w:footnote>
  <w:footnote w:id="29">
    <w:p w14:paraId="481D1279" w14:textId="1FFEBE84" w:rsidR="0038727C" w:rsidRDefault="0038727C" w:rsidP="004813CC">
      <w:pPr>
        <w:pStyle w:val="FootnoteText"/>
        <w:bidi w:val="0"/>
        <w:rPr>
          <w:lang w:bidi="fa-IR"/>
        </w:rPr>
      </w:pPr>
      <w:r>
        <w:rPr>
          <w:rStyle w:val="FootnoteReference"/>
        </w:rPr>
        <w:footnoteRef/>
      </w:r>
      <w:r>
        <w:rPr>
          <w:rtl/>
        </w:rPr>
        <w:t xml:space="preserve"> </w:t>
      </w:r>
      <w:r>
        <w:rPr>
          <w:lang w:bidi="fa-IR"/>
        </w:rPr>
        <w:t>Sajital</w:t>
      </w:r>
    </w:p>
  </w:footnote>
  <w:footnote w:id="30">
    <w:p w14:paraId="484A1AF9" w14:textId="78025DD1" w:rsidR="0038727C" w:rsidRDefault="0038727C" w:rsidP="004813CC">
      <w:pPr>
        <w:pStyle w:val="FootnoteText"/>
        <w:bidi w:val="0"/>
        <w:rPr>
          <w:rtl/>
          <w:lang w:bidi="fa-IR"/>
        </w:rPr>
      </w:pPr>
      <w:r>
        <w:rPr>
          <w:rStyle w:val="FootnoteReference"/>
        </w:rPr>
        <w:footnoteRef/>
      </w:r>
      <w:r>
        <w:rPr>
          <w:rtl/>
        </w:rPr>
        <w:t xml:space="preserve"> </w:t>
      </w:r>
      <w:r>
        <w:rPr>
          <w:lang w:bidi="fa-IR"/>
        </w:rPr>
        <w:t>Fronta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1BB2E" w14:textId="77777777" w:rsidR="0038727C" w:rsidRPr="00454639" w:rsidRDefault="0038727C" w:rsidP="00A44E43">
    <w:pPr>
      <w:pStyle w:val="Header"/>
      <w:rPr>
        <w:rFonts w:cs="B Lotus"/>
      </w:rPr>
    </w:pPr>
    <w:r w:rsidRPr="00454639">
      <w:rPr>
        <w:rFonts w:cs="B Lotus"/>
        <w:noProof/>
      </w:rPr>
      <mc:AlternateContent>
        <mc:Choice Requires="wps">
          <w:drawing>
            <wp:anchor distT="0" distB="0" distL="114300" distR="114300" simplePos="0" relativeHeight="251676672" behindDoc="0" locked="0" layoutInCell="1" allowOverlap="1" wp14:anchorId="783041F6" wp14:editId="6E5F7339">
              <wp:simplePos x="0" y="0"/>
              <wp:positionH relativeFrom="column">
                <wp:posOffset>0</wp:posOffset>
              </wp:positionH>
              <wp:positionV relativeFrom="paragraph">
                <wp:posOffset>106680</wp:posOffset>
              </wp:positionV>
              <wp:extent cx="5960745" cy="0"/>
              <wp:effectExtent l="5715" t="11430" r="5715" b="7620"/>
              <wp:wrapNone/>
              <wp:docPr id="4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51799" id="Line 8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L7S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YKRI&#10;BxptheJoPg296Y0rIKRSOxuqo2f1YraafndI6aol6sAjx9eLgbwsZCRvUsLGGbhh33/WDGLI0evY&#10;qHNjuwAJLUDnqMflrgc/e0ThcLqYpU/5FCM6+BJSDInGOv+J6w4Fo8QSSEdgcto6H4iQYggJ9yi9&#10;EVJGuaVCfYkX08k0JjgtBQvOEObsYV9Ji04kDEz8YlXgeQyz+qhYBGs5Yeub7YmQVxsulyrgQSlA&#10;52ZdJ+LHIl2s5+t5Psons/UoT+t69HFT5aPZJnua1h/qqqqzn4FalhetYIyrwG6Yziz/O/Vv7+Q6&#10;V/f5vLcheYse+wVkh38kHbUM8l0HYa/ZZWcHjWEgY/Dt8YSJf9yD/fjEV78AAAD//wMAUEsDBBQA&#10;BgAIAAAAIQCnBch+2gAAAAYBAAAPAAAAZHJzL2Rvd25yZXYueG1sTI9BT8JAEIXvJP6HzZB4IbAV&#10;EsTaLTFqb15EidehO7YN3dnSXaD66x3jQY7vvcl732TrwbXqRH1oPBu4mSWgiEtvG64MvL8V0xWo&#10;EJEttp7JwBcFWOdXowxT68/8SqdNrJSUcEjRQB1jl2odypochpnviCX79L3DKLKvtO3xLOWu1fMk&#10;WWqHDctCjR091lTuN0dnIBRbOhTfk3KSfCwqT/PD08szGnM9Hh7uQUUa4v8x/OILOuTCtPNHtkG1&#10;BuSRKO5S+CW9W6xuQe3+DJ1n+hI//wEAAP//AwBQSwECLQAUAAYACAAAACEAtoM4kv4AAADhAQAA&#10;EwAAAAAAAAAAAAAAAAAAAAAAW0NvbnRlbnRfVHlwZXNdLnhtbFBLAQItABQABgAIAAAAIQA4/SH/&#10;1gAAAJQBAAALAAAAAAAAAAAAAAAAAC8BAABfcmVscy8ucmVsc1BLAQItABQABgAIAAAAIQCZXL7S&#10;FAIAACoEAAAOAAAAAAAAAAAAAAAAAC4CAABkcnMvZTJvRG9jLnhtbFBLAQItABQABgAIAAAAIQCn&#10;Bch+2gAAAAYBAAAPAAAAAAAAAAAAAAAAAG4EAABkcnMvZG93bnJldi54bWxQSwUGAAAAAAQABADz&#10;AAAAdQUAAAAA&#10;"/>
          </w:pict>
        </mc:Fallback>
      </mc:AlternateContent>
    </w:r>
  </w:p>
  <w:p w14:paraId="6366BDBC" w14:textId="20922A19" w:rsidR="0038727C" w:rsidRPr="00454639" w:rsidRDefault="0038727C" w:rsidP="00A44E43">
    <w:pPr>
      <w:pStyle w:val="Header"/>
      <w:jc w:val="left"/>
      <w:rPr>
        <w:rFonts w:cs="B Lotus"/>
        <w:rtl/>
      </w:rPr>
    </w:pPr>
    <w:r w:rsidRPr="00454639">
      <w:rPr>
        <w:rFonts w:cs="B Lotus" w:hint="cs"/>
        <w:rtl/>
      </w:rPr>
      <w:t xml:space="preserve">     مقدمه                                                                                                                               فصل اول    </w:t>
    </w:r>
  </w:p>
  <w:p w14:paraId="7789AFF5" w14:textId="77777777" w:rsidR="0038727C" w:rsidRPr="00454639" w:rsidRDefault="0038727C" w:rsidP="00A44E43">
    <w:pPr>
      <w:pStyle w:val="Header"/>
      <w:rPr>
        <w:rFonts w:cs="B Lotus"/>
      </w:rPr>
    </w:pPr>
    <w:r w:rsidRPr="00454639">
      <w:rPr>
        <w:rFonts w:cs="B Lotus"/>
        <w:noProof/>
      </w:rPr>
      <mc:AlternateContent>
        <mc:Choice Requires="wps">
          <w:drawing>
            <wp:anchor distT="0" distB="0" distL="114300" distR="114300" simplePos="0" relativeHeight="251677696" behindDoc="0" locked="0" layoutInCell="1" allowOverlap="1" wp14:anchorId="5ED45175" wp14:editId="1245EA2C">
              <wp:simplePos x="0" y="0"/>
              <wp:positionH relativeFrom="column">
                <wp:posOffset>0</wp:posOffset>
              </wp:positionH>
              <wp:positionV relativeFrom="paragraph">
                <wp:posOffset>10160</wp:posOffset>
              </wp:positionV>
              <wp:extent cx="5960745" cy="0"/>
              <wp:effectExtent l="5715" t="6985" r="5715" b="12065"/>
              <wp:wrapNone/>
              <wp:docPr id="5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2A590" id="Line 8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xb1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7VGk&#10;A422QnE0n4Xe9MYVEFKpnQ3V0bN6MVtNvzukdNUSdeCR4+vFQF4WMpI3KWHjDNyw7z9rBjHk6HVs&#10;1LmxXYCEFqBz1ONy14OfPaJwOF3M0qd8ihEdfAkphkRjnf/EdYeCUWIJpCMwOW2dD0RIMYSEe5Te&#10;CCmj3FKhvsSL6WQaE5yWggVnCHP2sK+kRScSBiZ+sSrwPIZZfVQsgrWcsPXN9kTIqw2XSxXwoBSg&#10;c7OuE/FjkS7W8/U8H+WT2XqUp3U9+rip8tFskz1N6w91VdXZz0Aty4tWMMZVYDdMZ5b/nfq3d3Kd&#10;q/t83tuQvEWP/QKywz+SjloG+a6DsNfssrODxjCQMfj2eMLEP+7Bfnziq18AAAD//wMAUEsDBBQA&#10;BgAIAAAAIQBjD15e2QAAAAQBAAAPAAAAZHJzL2Rvd25yZXYueG1sTI9BT8JAEIXvJP6HzZB4IbAV&#10;EsTaLTFqb15EidehO7YN3dnSXaD66x29yPHNm7z3vWw9uFadqA+NZwM3swQUceltw5WB97diugIV&#10;IrLF1jMZ+KIA6/xqlGFq/Zlf6bSJlZIQDikaqGPsUq1DWZPDMPMdsXifvncYRfaVtj2eJdy1ep4k&#10;S+2wYWmosaPHmsr95ugMhGJLh+J7Uk6Sj0XlaX54enlGY67Hw8M9qEhD/H+GX3xBh1yYdv7INqjW&#10;gAyJcl2CEvNusboFtfvTOs/0JXz+AwAA//8DAFBLAQItABQABgAIAAAAIQC2gziS/gAAAOEBAAAT&#10;AAAAAAAAAAAAAAAAAAAAAABbQ29udGVudF9UeXBlc10ueG1sUEsBAi0AFAAGAAgAAAAhADj9If/W&#10;AAAAlAEAAAsAAAAAAAAAAAAAAAAALwEAAF9yZWxzLy5yZWxzUEsBAi0AFAAGAAgAAAAhAHqjFvUU&#10;AgAAKgQAAA4AAAAAAAAAAAAAAAAALgIAAGRycy9lMm9Eb2MueG1sUEsBAi0AFAAGAAgAAAAhAGMP&#10;Xl7ZAAAABAEAAA8AAAAAAAAAAAAAAAAAbgQAAGRycy9kb3ducmV2LnhtbFBLBQYAAAAABAAEAPMA&#10;AAB0BQAAAAA=&#10;"/>
          </w:pict>
        </mc:Fallback>
      </mc:AlternateContent>
    </w:r>
  </w:p>
  <w:p w14:paraId="31036BB9" w14:textId="7A09A2A6" w:rsidR="0038727C" w:rsidRPr="00454639" w:rsidRDefault="0038727C" w:rsidP="00A44E43">
    <w:pPr>
      <w:pStyle w:val="Header"/>
      <w:rPr>
        <w:rFonts w:cs="B Lotus"/>
        <w:lang w:bidi="fa-IR"/>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E72B6"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82816" behindDoc="0" locked="0" layoutInCell="1" allowOverlap="1" wp14:anchorId="0704E7E5" wp14:editId="6240E33A">
              <wp:simplePos x="0" y="0"/>
              <wp:positionH relativeFrom="column">
                <wp:posOffset>0</wp:posOffset>
              </wp:positionH>
              <wp:positionV relativeFrom="paragraph">
                <wp:posOffset>106680</wp:posOffset>
              </wp:positionV>
              <wp:extent cx="5960745" cy="0"/>
              <wp:effectExtent l="5715" t="11430" r="5715" b="7620"/>
              <wp:wrapNone/>
              <wp:docPr id="22"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EA3E72" id="Line 8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kviFQIAACoEAAAOAAAAZHJzL2Uyb0RvYy54bWysU02P2yAQvVfqf0DcE9upnU2sOKvKTnpJ&#10;20i7/QEEcIyKAQGJE1X97x3Ih7LtparqAx6YmcebecPi+dRLdOTWCa0qnI1TjLiimgm1r/C31/Vo&#10;hpHzRDEiteIVPnOHn5fv3y0GU/KJ7rRk3CIAUa4cTIU7702ZJI52vCdurA1X4Gy17YmHrd0nzJIB&#10;0HuZTNJ0mgzaMmM15c7BaXNx4mXEb1tO/de2ddwjWWHg5uNq47oLa7JckHJviekEvdIg/8CiJ0LB&#10;pXeohniCDlb8AdULarXTrR9T3Se6bQXlsQaoJkt/q+alI4bHWqA5ztzb5P4fLP1y3FokWIUnE4wU&#10;6UGjjVAczYrQm8G4EkJqtbWhOnpSL2aj6XeHlK47ovY8cnw9G8jLQkbyJiVsnIEbdsNnzSCGHLyO&#10;jTq1tg+Q0AJ0inqc73rwk0cUDov5NH3KC4zozZeQ8pZorPOfuO5RMCosgXQEJseN84EIKW8h4R6l&#10;10LKKLdUaKjwvJgUMcFpKVhwhjBn97taWnQkYWDiF6sCz2OY1QfFIljHCVtdbU+EvNhwuVQBD0oB&#10;OlfrMhE/5ul8NVvN8lE+ma5Gedo0o4/rOh9N19lT0Xxo6rrJfgZqWV52gjGuArvbdGb536l/fSeX&#10;ubrP570NyVv02C8ge/tH0lHLIN9lEHaanbf2pjEMZAy+Pp4w8Y97sB+f+PIXAAAA//8DAFBLAwQU&#10;AAYACAAAACEApwXIftoAAAAGAQAADwAAAGRycy9kb3ducmV2LnhtbEyPQU/CQBCF7yT+h82QeCGw&#10;FRLE2i0xam9eRInXoTu2Dd3Z0l2g+usd40GO773Je99k68G16kR9aDwbuJkloIhLbxuuDLy/FdMV&#10;qBCRLbaeycAXBVjnV6MMU+vP/EqnTayUlHBI0UAdY5dqHcqaHIaZ74gl+/S9wyiyr7Tt8SzlrtXz&#10;JFlqhw3LQo0dPdZU7jdHZyAUWzoU35NyknwsKk/zw9PLMxpzPR4e7kFFGuL/MfziCzrkwrTzR7ZB&#10;tQbkkSjuUvglvVusbkHt/gydZ/oSP/8BAAD//wMAUEsBAi0AFAAGAAgAAAAhALaDOJL+AAAA4QEA&#10;ABMAAAAAAAAAAAAAAAAAAAAAAFtDb250ZW50X1R5cGVzXS54bWxQSwECLQAUAAYACAAAACEAOP0h&#10;/9YAAACUAQAACwAAAAAAAAAAAAAAAAAvAQAAX3JlbHMvLnJlbHNQSwECLQAUAAYACAAAACEA1kZL&#10;4hUCAAAqBAAADgAAAAAAAAAAAAAAAAAuAgAAZHJzL2Uyb0RvYy54bWxQSwECLQAUAAYACAAAACEA&#10;pwXIftoAAAAGAQAADwAAAAAAAAAAAAAAAABvBAAAZHJzL2Rvd25yZXYueG1sUEsFBgAAAAAEAAQA&#10;8wAAAHYFAAAAAA==&#10;"/>
          </w:pict>
        </mc:Fallback>
      </mc:AlternateContent>
    </w:r>
  </w:p>
  <w:p w14:paraId="21E3A0D0" w14:textId="5A3F4F76" w:rsidR="0038727C" w:rsidRPr="004D4CC7" w:rsidRDefault="0038727C" w:rsidP="00530E71">
    <w:pPr>
      <w:pStyle w:val="Header"/>
      <w:jc w:val="left"/>
      <w:rPr>
        <w:rFonts w:cs="B Lotus"/>
        <w:rtl/>
      </w:rPr>
    </w:pPr>
    <w:r w:rsidRPr="004D4CC7">
      <w:rPr>
        <w:rFonts w:cs="B Lotus" w:hint="cs"/>
        <w:rtl/>
      </w:rPr>
      <w:t xml:space="preserve">     </w:t>
    </w:r>
    <w:r>
      <w:rPr>
        <w:rFonts w:cs="B Lotus" w:hint="cs"/>
        <w:rtl/>
      </w:rPr>
      <w:t>بازیابی تعادل بر اساس مدل آونگ معکوس خطی</w:t>
    </w:r>
    <w:r w:rsidRPr="004D4CC7">
      <w:rPr>
        <w:rFonts w:cs="B Lotus" w:hint="cs"/>
        <w:rtl/>
      </w:rPr>
      <w:t xml:space="preserve">                              </w:t>
    </w:r>
    <w:r>
      <w:rPr>
        <w:rFonts w:cs="B Lotus" w:hint="cs"/>
        <w:rtl/>
      </w:rPr>
      <w:t xml:space="preserve">                        </w:t>
    </w:r>
    <w:r w:rsidRPr="004D4CC7">
      <w:rPr>
        <w:rFonts w:cs="B Lotus" w:hint="cs"/>
        <w:rtl/>
      </w:rPr>
      <w:t xml:space="preserve">                  فصل </w:t>
    </w:r>
    <w:r>
      <w:rPr>
        <w:rFonts w:cs="B Lotus" w:hint="cs"/>
        <w:rtl/>
      </w:rPr>
      <w:t>سوم</w:t>
    </w:r>
    <w:r w:rsidRPr="004D4CC7">
      <w:rPr>
        <w:rFonts w:cs="B Lotus" w:hint="cs"/>
        <w:rtl/>
      </w:rPr>
      <w:t xml:space="preserve">    </w:t>
    </w:r>
  </w:p>
  <w:p w14:paraId="349D063B"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83840" behindDoc="0" locked="0" layoutInCell="1" allowOverlap="1" wp14:anchorId="6E5A1A42" wp14:editId="11AE4F4A">
              <wp:simplePos x="0" y="0"/>
              <wp:positionH relativeFrom="column">
                <wp:posOffset>0</wp:posOffset>
              </wp:positionH>
              <wp:positionV relativeFrom="paragraph">
                <wp:posOffset>10160</wp:posOffset>
              </wp:positionV>
              <wp:extent cx="5960745" cy="0"/>
              <wp:effectExtent l="5715" t="6985" r="5715" b="12065"/>
              <wp:wrapNone/>
              <wp:docPr id="23"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8C4B0" id="Line 8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8H7FQ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B4wU&#10;6UCjZ6E4ms9Cb3rjCgip1NaG6uhJvZpnTb87pHTVErXnkePb2UBeFjKSdylh4wzcsOu/aAYx5OB1&#10;bNSpsV2AhBagU9TjfNODnzyicDhdzNLHfIoRHXwJKYZEY53/zHWHglFiCaQjMDk+Ox+IkGIICfco&#10;vRFSRrmlQn2JF9PJNCY4LQULzhDm7H5XSYuOJAxM/GJV4LkPs/qgWARrOWHrq+2JkBcbLpcq4EEp&#10;QOdqXSbixyJdrOfreT7KJ7P1KE/revRpU+Wj2SZ7nNYPdVXV2c9ALcuLVjDGVWA3TGeW/53613dy&#10;mavbfN7akLxHj/0CssM/ko5aBvkug7DT7Ly1g8YwkDH4+njCxN/vwb5/4qtfAAAA//8DAFBLAwQU&#10;AAYACAAAACEAYw9eXtkAAAAEAQAADwAAAGRycy9kb3ducmV2LnhtbEyPQU/CQBCF7yT+h82QeCGw&#10;FRLE2i0xam9eRInXoTu2Dd3Z0l2g+usdvcjxzZu8971sPbhWnagPjWcDN7MEFHHpbcOVgfe3YroC&#10;FSKyxdYzGfiiAOv8apRhav2ZX+m0iZWSEA4pGqhj7FKtQ1mTwzDzHbF4n753GEX2lbY9niXctXqe&#10;JEvtsGFpqLGjx5rK/eboDIRiS4fie1JOko9F5Wl+eHp5RmOux8PDPahIQ/x/hl98QYdcmHb+yDao&#10;1oAMiXJdghLzbrG6BbX70zrP9CV8/gMAAP//AwBQSwECLQAUAAYACAAAACEAtoM4kv4AAADhAQAA&#10;EwAAAAAAAAAAAAAAAAAAAAAAW0NvbnRlbnRfVHlwZXNdLnhtbFBLAQItABQABgAIAAAAIQA4/SH/&#10;1gAAAJQBAAALAAAAAAAAAAAAAAAAAC8BAABfcmVscy8ucmVsc1BLAQItABQABgAIAAAAIQBEB8H7&#10;FQIAACoEAAAOAAAAAAAAAAAAAAAAAC4CAABkcnMvZTJvRG9jLnhtbFBLAQItABQABgAIAAAAIQBj&#10;D15e2QAAAAQBAAAPAAAAAAAAAAAAAAAAAG8EAABkcnMvZG93bnJldi54bWxQSwUGAAAAAAQABADz&#10;AAAAdQUAAAAA&#10;"/>
          </w:pict>
        </mc:Fallback>
      </mc:AlternateConten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0FED2E"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85888" behindDoc="0" locked="0" layoutInCell="1" allowOverlap="1" wp14:anchorId="57E859E3" wp14:editId="07CD4AD6">
              <wp:simplePos x="0" y="0"/>
              <wp:positionH relativeFrom="column">
                <wp:posOffset>0</wp:posOffset>
              </wp:positionH>
              <wp:positionV relativeFrom="paragraph">
                <wp:posOffset>106680</wp:posOffset>
              </wp:positionV>
              <wp:extent cx="5960745" cy="0"/>
              <wp:effectExtent l="5715" t="11430" r="5715" b="7620"/>
              <wp:wrapNone/>
              <wp:docPr id="2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4D025" id="Line 8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pUb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JoPg296Y0rIKRSOxuqo2f1YraafndI6aol6sAjx9eLgbwsZCRvUsLGGbhh33/WDGLI0evY&#10;qHNjuwAJLUDnqMflrgc/e0ThcLqYpU/5FCM6+BJSDInGOv+J6w4Fo8QSSEdgcto6H4iQYggJ9yi9&#10;EVJGuaVCfYkX08k0JjgtBQvOEObsYV9Ji04kDEz8YlXgeQyz+qhYBGs5Yeub7YmQVxsulyrgQSlA&#10;52ZdJ+LHIl2s5+t5Psons/UoT+t69HFT5aPZJnua1h/qqqqzn4FalhetYIyrwG6Yziz/O/Vv7+Q6&#10;V/f5vLcheYse+wVkh38kHbUM8l0HYa/ZZWcHjWEgY/Dt8YSJf9yD/fjEV78AAAD//wMAUEsDBBQA&#10;BgAIAAAAIQCnBch+2gAAAAYBAAAPAAAAZHJzL2Rvd25yZXYueG1sTI9BT8JAEIXvJP6HzZB4IbAV&#10;EsTaLTFqb15EidehO7YN3dnSXaD66x3jQY7vvcl732TrwbXqRH1oPBu4mSWgiEtvG64MvL8V0xWo&#10;EJEttp7JwBcFWOdXowxT68/8SqdNrJSUcEjRQB1jl2odypochpnviCX79L3DKLKvtO3xLOWu1fMk&#10;WWqHDctCjR091lTuN0dnIBRbOhTfk3KSfCwqT/PD08szGnM9Hh7uQUUa4v8x/OILOuTCtPNHtkG1&#10;BuSRKO5S+CW9W6xuQe3+DJ1n+hI//wEAAP//AwBQSwECLQAUAAYACAAAACEAtoM4kv4AAADhAQAA&#10;EwAAAAAAAAAAAAAAAAAAAAAAW0NvbnRlbnRfVHlwZXNdLnhtbFBLAQItABQABgAIAAAAIQA4/SH/&#10;1gAAAJQBAAALAAAAAAAAAAAAAAAAAC8BAABfcmVscy8ucmVsc1BLAQItABQABgAIAAAAIQCnRpUb&#10;FAIAACoEAAAOAAAAAAAAAAAAAAAAAC4CAABkcnMvZTJvRG9jLnhtbFBLAQItABQABgAIAAAAIQCn&#10;Bch+2gAAAAYBAAAPAAAAAAAAAAAAAAAAAG4EAABkcnMvZG93bnJldi54bWxQSwUGAAAAAAQABADz&#10;AAAAdQUAAAAA&#10;"/>
          </w:pict>
        </mc:Fallback>
      </mc:AlternateContent>
    </w:r>
  </w:p>
  <w:p w14:paraId="120AD408" w14:textId="22FE78C3" w:rsidR="0038727C" w:rsidRPr="004D4CC7" w:rsidRDefault="0038727C" w:rsidP="00B07340">
    <w:pPr>
      <w:pStyle w:val="Header"/>
      <w:jc w:val="left"/>
      <w:rPr>
        <w:rFonts w:cs="B Lotus"/>
        <w:rtl/>
      </w:rPr>
    </w:pPr>
    <w:r w:rsidRPr="004D4CC7">
      <w:rPr>
        <w:rFonts w:cs="B Lotus" w:hint="cs"/>
        <w:rtl/>
      </w:rPr>
      <w:t xml:space="preserve">     </w:t>
    </w:r>
    <w:r>
      <w:rPr>
        <w:rFonts w:cs="B Lotus" w:hint="cs"/>
        <w:rtl/>
      </w:rPr>
      <w:t>بازیابی تعادل بر اساس مدل آونگ معکوس 3 جرمه</w:t>
    </w:r>
    <w:r w:rsidRPr="004D4CC7">
      <w:rPr>
        <w:rFonts w:cs="B Lotus" w:hint="cs"/>
        <w:rtl/>
      </w:rPr>
      <w:t xml:space="preserve">                              </w:t>
    </w:r>
    <w:r>
      <w:rPr>
        <w:rFonts w:cs="B Lotus" w:hint="cs"/>
        <w:rtl/>
      </w:rPr>
      <w:t xml:space="preserve">                                      </w:t>
    </w:r>
    <w:r w:rsidRPr="004D4CC7">
      <w:rPr>
        <w:rFonts w:cs="B Lotus" w:hint="cs"/>
        <w:rtl/>
      </w:rPr>
      <w:t xml:space="preserve">فصل </w:t>
    </w:r>
    <w:r>
      <w:rPr>
        <w:rFonts w:cs="B Lotus" w:hint="cs"/>
        <w:rtl/>
      </w:rPr>
      <w:t>چهارم</w:t>
    </w:r>
    <w:r w:rsidRPr="004D4CC7">
      <w:rPr>
        <w:rFonts w:cs="B Lotus" w:hint="cs"/>
        <w:rtl/>
      </w:rPr>
      <w:t xml:space="preserve">    </w:t>
    </w:r>
  </w:p>
  <w:p w14:paraId="4475025C"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86912" behindDoc="0" locked="0" layoutInCell="1" allowOverlap="1" wp14:anchorId="69BCA066" wp14:editId="04624CCA">
              <wp:simplePos x="0" y="0"/>
              <wp:positionH relativeFrom="column">
                <wp:posOffset>0</wp:posOffset>
              </wp:positionH>
              <wp:positionV relativeFrom="paragraph">
                <wp:posOffset>10160</wp:posOffset>
              </wp:positionV>
              <wp:extent cx="5960745" cy="0"/>
              <wp:effectExtent l="5715" t="6985" r="5715" b="12065"/>
              <wp:wrapNone/>
              <wp:docPr id="2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E263D" id="Line 8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EiT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yw0iR&#10;DjTaCsXRfBZ60xtXQEildjZUR8/qxWw1/e6Q0lVL1IFHjq8XA3lZyEjepISNM3DDvv+sGcSQo9ex&#10;UefGdgESWoDOUY/LXQ9+9ojC4XQxS5/yKUZ08CWkGBKNdf4T1x0KRoklkI7A5LR1PhAhxRAS7lF6&#10;I6SMckuF+hIvppNpTHBaChacIczZw76SFp1IGJj4xarA8xhm9VGxCNZywtY32xMhrzZcLlXAg1KA&#10;zs26TsSPRbpYz9fzfJRPZutRntb16OOmykezTfY0rT/UVVVnPwO1LC9awRhXgd0wnVn+d+rf3sl1&#10;ru7zeW9D8hY99gvIDv9IOmoZ5LsOwl6zy84OGsNAxuDb4wkT/7gH+/GJr34BAAD//wMAUEsDBBQA&#10;BgAIAAAAIQBjD15e2QAAAAQBAAAPAAAAZHJzL2Rvd25yZXYueG1sTI9BT8JAEIXvJP6HzZB4IbAV&#10;EsTaLTFqb15EidehO7YN3dnSXaD66x29yPHNm7z3vWw9uFadqA+NZwM3swQUceltw5WB97diugIV&#10;IrLF1jMZ+KIA6/xqlGFq/Zlf6bSJlZIQDikaqGPsUq1DWZPDMPMdsXifvncYRfaVtj2eJdy1ep4k&#10;S+2wYWmosaPHmsr95ugMhGJLh+J7Uk6Sj0XlaX54enlGY67Hw8M9qEhD/H+GX3xBh1yYdv7INqjW&#10;gAyJcl2CEvNusboFtfvTOs/0JXz+AwAA//8DAFBLAQItABQABgAIAAAAIQC2gziS/gAAAOEBAAAT&#10;AAAAAAAAAAAAAAAAAAAAAABbQ29udGVudF9UeXBlc10ueG1sUEsBAi0AFAAGAAgAAAAhADj9If/W&#10;AAAAlAEAAAsAAAAAAAAAAAAAAAAALwEAAF9yZWxzLy5yZWxzUEsBAi0AFAAGAAgAAAAhAC2ESJMU&#10;AgAAKgQAAA4AAAAAAAAAAAAAAAAALgIAAGRycy9lMm9Eb2MueG1sUEsBAi0AFAAGAAgAAAAhAGMP&#10;Xl7ZAAAABAEAAA8AAAAAAAAAAAAAAAAAbgQAAGRycy9kb3ducmV2LnhtbFBLBQYAAAAABAAEAPMA&#10;AAB0BQAAAAA=&#10;"/>
          </w:pict>
        </mc:Fallback>
      </mc:AlternateConten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E938A4" w14:textId="77777777" w:rsidR="0038727C" w:rsidRPr="00524F7D" w:rsidRDefault="0038727C" w:rsidP="0002341F">
    <w:pPr>
      <w:pStyle w:val="Header"/>
      <w:jc w:val="both"/>
      <w:rPr>
        <w:rtl/>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2AD10" w14:textId="77777777" w:rsidR="0038727C" w:rsidRPr="00A94D4A" w:rsidRDefault="0038727C" w:rsidP="00593317">
    <w:pPr>
      <w:pStyle w:val="Header"/>
      <w:rPr>
        <w:rFonts w:cs="B Lotus"/>
      </w:rPr>
    </w:pPr>
    <w:r w:rsidRPr="00A94D4A">
      <w:rPr>
        <w:rFonts w:cs="B Lotus"/>
        <w:noProof/>
      </w:rPr>
      <mc:AlternateContent>
        <mc:Choice Requires="wps">
          <w:drawing>
            <wp:anchor distT="0" distB="0" distL="114300" distR="114300" simplePos="0" relativeHeight="251661312" behindDoc="0" locked="0" layoutInCell="1" allowOverlap="1" wp14:anchorId="704BDC51" wp14:editId="20F12341">
              <wp:simplePos x="0" y="0"/>
              <wp:positionH relativeFrom="column">
                <wp:posOffset>0</wp:posOffset>
              </wp:positionH>
              <wp:positionV relativeFrom="paragraph">
                <wp:posOffset>106680</wp:posOffset>
              </wp:positionV>
              <wp:extent cx="5960745" cy="0"/>
              <wp:effectExtent l="5715" t="11430" r="5715" b="7620"/>
              <wp:wrapNone/>
              <wp:docPr id="19"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66454B" id="Line 10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8dOFQIAACs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LjBTp&#10;wKOtUBxlaRaK0xtXAKZSOxvSo2f1YraafnVI6aol6sCjyNeLgcAYkTyEhIUzcMW+/6gZYMjR61ip&#10;c2O7QAk1QOdoyGUwhJ89orA5XczSp3yKEb2fJaS4Bxrr/AeuOxQmJZagOhKT09Z5kA7QOyTco/RG&#10;SBn9lgr1JV5MJ9MY4LQULBwGmLOHfSUtOpHQMfELdQCyB5jVR8UiWcsJW9/mngh5nQNeqsAHqYCc&#10;2+zaEt8W6WI9X8/zUT6ZrUd5Wtej95sqH8022dO0fldXVZ19D9KyvGgFY1wFdff2zPK/s//2UK6N&#10;NTToUIbkkT2mCGLv/yg6ehnsuzbCXrPLzoZqBFuhIyP49npCy/+6jqifb3z1AwAA//8DAFBLAwQU&#10;AAYACAAAACEApwXIftoAAAAGAQAADwAAAGRycy9kb3ducmV2LnhtbEyPQU/CQBCF7yT+h82QeCGw&#10;FRLE2i0xam9eRInXoTu2Dd3Z0l2g+usd40GO773Je99k68G16kR9aDwbuJkloIhLbxuuDLy/FdMV&#10;qBCRLbaeycAXBVjnV6MMU+vP/EqnTayUlHBI0UAdY5dqHcqaHIaZ74gl+/S9wyiyr7Tt8SzlrtXz&#10;JFlqhw3LQo0dPdZU7jdHZyAUWzoU35NyknwsKk/zw9PLMxpzPR4e7kFFGuL/MfziCzrkwrTzR7ZB&#10;tQbkkSjuUvglvVusbkHt/gydZ/oSP/8BAAD//wMAUEsBAi0AFAAGAAgAAAAhALaDOJL+AAAA4QEA&#10;ABMAAAAAAAAAAAAAAAAAAAAAAFtDb250ZW50X1R5cGVzXS54bWxQSwECLQAUAAYACAAAACEAOP0h&#10;/9YAAACUAQAACwAAAAAAAAAAAAAAAAAvAQAAX3JlbHMvLnJlbHNQSwECLQAUAAYACAAAACEAMMfH&#10;ThUCAAArBAAADgAAAAAAAAAAAAAAAAAuAgAAZHJzL2Uyb0RvYy54bWxQSwECLQAUAAYACAAAACEA&#10;pwXIftoAAAAGAQAADwAAAAAAAAAAAAAAAABvBAAAZHJzL2Rvd25yZXYueG1sUEsFBgAAAAAEAAQA&#10;8wAAAHYFAAAAAA==&#10;"/>
          </w:pict>
        </mc:Fallback>
      </mc:AlternateContent>
    </w:r>
  </w:p>
  <w:p w14:paraId="3035EC5F" w14:textId="77777777" w:rsidR="0038727C" w:rsidRPr="00A94D4A" w:rsidRDefault="0038727C" w:rsidP="00593317">
    <w:pPr>
      <w:pStyle w:val="Header"/>
      <w:rPr>
        <w:rFonts w:cs="B Lotus"/>
        <w:rtl/>
      </w:rPr>
    </w:pPr>
    <w:r w:rsidRPr="00A94D4A">
      <w:rPr>
        <w:rFonts w:cs="B Lotus" w:hint="cs"/>
        <w:rtl/>
      </w:rPr>
      <w:t>فهرست مطالب</w:t>
    </w:r>
  </w:p>
  <w:p w14:paraId="1FB9BCC6" w14:textId="77777777" w:rsidR="0038727C" w:rsidRPr="00A94D4A" w:rsidRDefault="0038727C" w:rsidP="00593317">
    <w:pPr>
      <w:pStyle w:val="Header"/>
      <w:rPr>
        <w:rFonts w:cs="B Lotus"/>
      </w:rPr>
    </w:pPr>
    <w:r w:rsidRPr="00A94D4A">
      <w:rPr>
        <w:rFonts w:cs="B Lotus"/>
        <w:noProof/>
      </w:rPr>
      <mc:AlternateContent>
        <mc:Choice Requires="wps">
          <w:drawing>
            <wp:anchor distT="0" distB="0" distL="114300" distR="114300" simplePos="0" relativeHeight="251662336" behindDoc="0" locked="0" layoutInCell="1" allowOverlap="1" wp14:anchorId="7B41559A" wp14:editId="5DE238CC">
              <wp:simplePos x="0" y="0"/>
              <wp:positionH relativeFrom="column">
                <wp:posOffset>0</wp:posOffset>
              </wp:positionH>
              <wp:positionV relativeFrom="paragraph">
                <wp:posOffset>10160</wp:posOffset>
              </wp:positionV>
              <wp:extent cx="5960745" cy="0"/>
              <wp:effectExtent l="5715" t="6985" r="5715" b="12065"/>
              <wp:wrapNone/>
              <wp:docPr id="18"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01919" id="Line 10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Ssp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MsnYTm9MYVEFOpnQ3l0bN6MVtNvzukdNUSdeCR5OvFQGIWMpI3KWHjDFyx7z9rBjHk6HXs&#10;1LmxXYCEHqBzFORyF4SfPaJwOF3M0qd8ihEdfAkphkRjnf/EdYeCUWIJrCMwOW2dD0RIMYSEe5Te&#10;CCmj3lKhvsSL6WQaE5yWggVnCHP2sK+kRScSJiZ+sSrwPIZZfVQsgrWcsPXN9kTIqw2XSxXwoBSg&#10;c7OuI/FjkS7W8/U8H+WT2XqUp3U9+rip8tFskz1N6w91VdXZz0Aty4tWMMZVYDeMZ5b/nfy3h3Id&#10;rPuA3tuQvEWP/QKywz+SjloG+a6DsNfssrODxjCRMfj2esLIP+7Bfnzjq18AAAD//wMAUEsDBBQA&#10;BgAIAAAAIQBjD15e2QAAAAQBAAAPAAAAZHJzL2Rvd25yZXYueG1sTI9BT8JAEIXvJP6HzZB4IbAV&#10;EsTaLTFqb15EidehO7YN3dnSXaD66x29yPHNm7z3vWw9uFadqA+NZwM3swQUceltw5WB97diugIV&#10;IrLF1jMZ+KIA6/xqlGFq/Zlf6bSJlZIQDikaqGPsUq1DWZPDMPMdsXifvncYRfaVtj2eJdy1ep4k&#10;S+2wYWmosaPHmsr95ugMhGJLh+J7Uk6Sj0XlaX54enlGY67Hw8M9qEhD/H+GX3xBh1yYdv7INqjW&#10;gAyJcl2CEvNusboFtfvTOs/0JXz+AwAA//8DAFBLAQItABQABgAIAAAAIQC2gziS/gAAAOEBAAAT&#10;AAAAAAAAAAAAAAAAAAAAAABbQ29udGVudF9UeXBlc10ueG1sUEsBAi0AFAAGAAgAAAAhADj9If/W&#10;AAAAlAEAAAsAAAAAAAAAAAAAAAAALwEAAF9yZWxzLy5yZWxzUEsBAi0AFAAGAAgAAAAhABm9KykU&#10;AgAAKwQAAA4AAAAAAAAAAAAAAAAALgIAAGRycy9lMm9Eb2MueG1sUEsBAi0AFAAGAAgAAAAhAGMP&#10;Xl7ZAAAABAEAAA8AAAAAAAAAAAAAAAAAbgQAAGRycy9kb3ducmV2LnhtbFBLBQYAAAAABAAEAPMA&#10;AAB0BQAAAAA=&#10;"/>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FA86A" w14:textId="77777777" w:rsidR="0038727C" w:rsidRDefault="0038727C" w:rsidP="00E5158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85294" w14:textId="77777777" w:rsidR="0038727C" w:rsidRPr="00A94D4A" w:rsidRDefault="0038727C" w:rsidP="00593317">
    <w:pPr>
      <w:pStyle w:val="Header"/>
      <w:rPr>
        <w:rFonts w:cs="B Lotus"/>
      </w:rPr>
    </w:pPr>
    <w:r w:rsidRPr="00A94D4A">
      <w:rPr>
        <w:rFonts w:cs="B Lotus"/>
        <w:noProof/>
      </w:rPr>
      <mc:AlternateContent>
        <mc:Choice Requires="wps">
          <w:drawing>
            <wp:anchor distT="0" distB="0" distL="114300" distR="114300" simplePos="0" relativeHeight="251658240" behindDoc="0" locked="0" layoutInCell="1" allowOverlap="1" wp14:anchorId="3B6F8FCD" wp14:editId="4AA9CF30">
              <wp:simplePos x="0" y="0"/>
              <wp:positionH relativeFrom="column">
                <wp:posOffset>0</wp:posOffset>
              </wp:positionH>
              <wp:positionV relativeFrom="paragraph">
                <wp:posOffset>106680</wp:posOffset>
              </wp:positionV>
              <wp:extent cx="5960745" cy="0"/>
              <wp:effectExtent l="5715" t="11430" r="5715" b="7620"/>
              <wp:wrapNone/>
              <wp:docPr id="17"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023A5B" id="Line 9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KMzFAIAACoEAAAOAAAAZHJzL2Uyb0RvYy54bWysU8GO2jAQvVfqP1i+QxIaW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gXZPGCnS&#10;gUZboTgqitCb3rgSQlZqZ0N19KxezFbT7w4pvWqJOvDI8fViIC8LGcmblLBxBm7Y9581gxhy9Do2&#10;6tzYLkBCC9A56nG568HPHlE4nBaz9CmfYkQHX0LKIdFY5z9x3aFgVFgC6QhMTlvnAxFSDiHhHqU3&#10;Qsoot1Sor3AxnUxjgtNSsOAMYc4e9itp0YmEgYlfrAo8j2FWHxWLYC0nbH2zPRHyasPlUgU8KAXo&#10;3KzrRPwo0mI9X8/zUT6ZrUd5Wtejj5tVPpptsqdp/aFerersZ6CW5WUrGOMqsBumM8v/Tv3bO7nO&#10;1X0+721I3qLHfgHZ4R9JRy2DfNdB2Gt22dlBYxjIGHx7PGHiH/dgPz7x5S8AAAD//wMAUEsDBBQA&#10;BgAIAAAAIQCnBch+2gAAAAYBAAAPAAAAZHJzL2Rvd25yZXYueG1sTI9BT8JAEIXvJP6HzZB4IbAV&#10;EsTaLTFqb15EidehO7YN3dnSXaD66x3jQY7vvcl732TrwbXqRH1oPBu4mSWgiEtvG64MvL8V0xWo&#10;EJEttp7JwBcFWOdXowxT68/8SqdNrJSUcEjRQB1jl2odypochpnviCX79L3DKLKvtO3xLOWu1fMk&#10;WWqHDctCjR091lTuN0dnIBRbOhTfk3KSfCwqT/PD08szGnM9Hh7uQUUa4v8x/OILOuTCtPNHtkG1&#10;BuSRKO5S+CW9W6xuQe3+DJ1n+hI//wEAAP//AwBQSwECLQAUAAYACAAAACEAtoM4kv4AAADhAQAA&#10;EwAAAAAAAAAAAAAAAAAAAAAAW0NvbnRlbnRfVHlwZXNdLnhtbFBLAQItABQABgAIAAAAIQA4/SH/&#10;1gAAAJQBAAALAAAAAAAAAAAAAAAAAC8BAABfcmVscy8ucmVsc1BLAQItABQABgAIAAAAIQAfTKMz&#10;FAIAACoEAAAOAAAAAAAAAAAAAAAAAC4CAABkcnMvZTJvRG9jLnhtbFBLAQItABQABgAIAAAAIQCn&#10;Bch+2gAAAAYBAAAPAAAAAAAAAAAAAAAAAG4EAABkcnMvZG93bnJldi54bWxQSwUGAAAAAAQABADz&#10;AAAAdQUAAAAA&#10;"/>
          </w:pict>
        </mc:Fallback>
      </mc:AlternateContent>
    </w:r>
  </w:p>
  <w:p w14:paraId="4334DDE5" w14:textId="77777777" w:rsidR="0038727C" w:rsidRPr="00A94D4A" w:rsidRDefault="0038727C" w:rsidP="004B0110">
    <w:pPr>
      <w:pStyle w:val="Header"/>
      <w:rPr>
        <w:rFonts w:cs="B Lotus"/>
        <w:rtl/>
      </w:rPr>
    </w:pPr>
    <w:r w:rsidRPr="00A94D4A">
      <w:rPr>
        <w:rFonts w:cs="B Lotus" w:hint="cs"/>
        <w:rtl/>
      </w:rPr>
      <w:t xml:space="preserve">فهرست شکل ها </w:t>
    </w:r>
  </w:p>
  <w:p w14:paraId="5E3163C5" w14:textId="77777777" w:rsidR="0038727C" w:rsidRPr="00A94D4A" w:rsidRDefault="0038727C" w:rsidP="00593317">
    <w:pPr>
      <w:pStyle w:val="Header"/>
      <w:rPr>
        <w:rFonts w:cs="B Lotus"/>
      </w:rPr>
    </w:pPr>
    <w:r w:rsidRPr="00A94D4A">
      <w:rPr>
        <w:rFonts w:cs="B Lotus"/>
        <w:noProof/>
      </w:rPr>
      <mc:AlternateContent>
        <mc:Choice Requires="wps">
          <w:drawing>
            <wp:anchor distT="0" distB="0" distL="114300" distR="114300" simplePos="0" relativeHeight="251659264" behindDoc="0" locked="0" layoutInCell="1" allowOverlap="1" wp14:anchorId="299DC16B" wp14:editId="6F7E3F8C">
              <wp:simplePos x="0" y="0"/>
              <wp:positionH relativeFrom="column">
                <wp:posOffset>0</wp:posOffset>
              </wp:positionH>
              <wp:positionV relativeFrom="paragraph">
                <wp:posOffset>10160</wp:posOffset>
              </wp:positionV>
              <wp:extent cx="5960745" cy="0"/>
              <wp:effectExtent l="5715" t="6985" r="5715" b="12065"/>
              <wp:wrapNone/>
              <wp:docPr id="16"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8B1CF4" id="Line 10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5DuFQIAACs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zjBTp&#10;QKOtUBxlaSxOb1wBMZXa2ZAePasXs9X0u0NKVy1RBx5Jvl4MXMxCOZM3V8LGGXhi33/WDGLI0etY&#10;qXNjuwAJNUDnKMjlLgg/e0ThcLqYpU/5FCM6+BJSDBeNdf4T1x0KRoklsI7A5LR1PhAhxRAS3lF6&#10;I6SMekuF+hIvppNpvOC0FCw4Q5izh30lLTqR0DHxi1mB5zHM6qNiEazlhK1vtidCXm14XKqAB6kA&#10;nZt1bYkfi3Sxnq/n+SifzNajPK3r0cdNlY9mm+xpWn+oq6rOfgZqWV60gjGuAruhPbP87+S/Dcq1&#10;se4Nei9D8hY91gvIDv9IOmoZ5Avz5Iq9ZpedHTSGjozBt+kJLf+4B/txxle/AAAA//8DAFBLAwQU&#10;AAYACAAAACEAYw9eXtkAAAAEAQAADwAAAGRycy9kb3ducmV2LnhtbEyPQU/CQBCF7yT+h82QeCGw&#10;FRLE2i0xam9eRInXoTu2Dd3Z0l2g+usdvcjxzZu8971sPbhWnagPjWcDN7MEFHHpbcOVgfe3YroC&#10;FSKyxdYzGfiiAOv8apRhav2ZX+m0iZWSEA4pGqhj7FKtQ1mTwzDzHbF4n753GEX2lbY9niXctXqe&#10;JEvtsGFpqLGjx5rK/eboDIRiS4fie1JOko9F5Wl+eHp5RmOux8PDPahIQ/x/hl98QYdcmHb+yDao&#10;1oAMiXJdghLzbrG6BbX70zrP9CV8/gMAAP//AwBQSwECLQAUAAYACAAAACEAtoM4kv4AAADhAQAA&#10;EwAAAAAAAAAAAAAAAAAAAAAAW0NvbnRlbnRfVHlwZXNdLnhtbFBLAQItABQABgAIAAAAIQA4/SH/&#10;1gAAAJQBAAALAAAAAAAAAAAAAAAAAC8BAABfcmVscy8ucmVsc1BLAQItABQABgAIAAAAIQDti5Du&#10;FQIAACsEAAAOAAAAAAAAAAAAAAAAAC4CAABkcnMvZTJvRG9jLnhtbFBLAQItABQABgAIAAAAIQBj&#10;D15e2QAAAAQBAAAPAAAAAAAAAAAAAAAAAG8EAABkcnMvZG93bnJldi54bWxQSwUGAAAAAAQABADz&#10;AAAAdQUAAAAA&#10;"/>
          </w:pict>
        </mc:Fallback>
      </mc:AlternateConten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9ACCE2" w14:textId="77777777" w:rsidR="0038727C" w:rsidRPr="00912917" w:rsidRDefault="0038727C" w:rsidP="00593317">
    <w:pPr>
      <w:pStyle w:val="Header"/>
      <w:rPr>
        <w:rFonts w:cs="B Lotus"/>
      </w:rPr>
    </w:pPr>
    <w:r w:rsidRPr="00912917">
      <w:rPr>
        <w:rFonts w:cs="B Lotus"/>
        <w:noProof/>
      </w:rPr>
      <mc:AlternateContent>
        <mc:Choice Requires="wps">
          <w:drawing>
            <wp:anchor distT="0" distB="0" distL="114300" distR="114300" simplePos="0" relativeHeight="251653120" behindDoc="0" locked="0" layoutInCell="1" allowOverlap="1" wp14:anchorId="5E024386" wp14:editId="5958D944">
              <wp:simplePos x="0" y="0"/>
              <wp:positionH relativeFrom="column">
                <wp:posOffset>0</wp:posOffset>
              </wp:positionH>
              <wp:positionV relativeFrom="paragraph">
                <wp:posOffset>106680</wp:posOffset>
              </wp:positionV>
              <wp:extent cx="5960745" cy="0"/>
              <wp:effectExtent l="5715" t="11430" r="5715" b="7620"/>
              <wp:wrapNone/>
              <wp:docPr id="15"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E501C" id="Line 97"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6P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TjBTp&#10;QKOtUBwtnkJveuMKCKnUzobq6Fm9mK2m3x1SumqJOvDI8fViIC8LGcmblLBxBm7Y9581gxhy9Do2&#10;6tzYLkBCC9A56nG568HPHlE4nC5m6VMOvOjgS0gxJBrr/CeuOxSMEksgHYHJaet8IEKKISTco/RG&#10;SBnllgr1JV5MJ9OY4LQULDhDmLOHfSUtOpEwMPGLVYHnMczqo2IRrOWErW+2J0JebbhcqoAHpQCd&#10;m3WdiB+LdLGer+f5KJ/M1qM8revRx02Vj2ab7Glaf6irqs5+BmpZXrSCMa4Cu2E6s/zv1L+9k+tc&#10;3efz3obkLXrsF5Ad/pF01DLIdx2EvWaXnR00hoGMwbfHEyb+cQ/24xNf/QIAAP//AwBQSwMEFAAG&#10;AAgAAAAhAKcFyH7aAAAABgEAAA8AAABkcnMvZG93bnJldi54bWxMj0FPwkAQhe8k/ofNkHghsBUS&#10;xNotMWpvXkSJ16E7tg3d2dJdoPrrHeNBju+9yXvfZOvBtepEfWg8G7iZJaCIS28brgy8vxXTFagQ&#10;kS22nsnAFwVY51ejDFPrz/xKp02slJRwSNFAHWOXah3KmhyGme+IJfv0vcMosq+07fEs5a7V8yRZ&#10;aocNy0KNHT3WVO43R2cgFFs6FN+TcpJ8LCpP88PTyzMacz0eHu5BRRri/zH84gs65MK080e2QbUG&#10;5JEo7lL4Jb1brG5B7f4MnWf6Ej//AQAA//8DAFBLAQItABQABgAIAAAAIQC2gziS/gAAAOEBAAAT&#10;AAAAAAAAAAAAAAAAAAAAAABbQ29udGVudF9UeXBlc10ueG1sUEsBAi0AFAAGAAgAAAAhADj9If/W&#10;AAAAlAEAAAsAAAAAAAAAAAAAAAAALwEAAF9yZWxzLy5yZWxzUEsBAi0AFAAGAAgAAAAhAN80no8T&#10;AgAAKgQAAA4AAAAAAAAAAAAAAAAALgIAAGRycy9lMm9Eb2MueG1sUEsBAi0AFAAGAAgAAAAhAKcF&#10;yH7aAAAABgEAAA8AAAAAAAAAAAAAAAAAbQQAAGRycy9kb3ducmV2LnhtbFBLBQYAAAAABAAEAPMA&#10;AAB0BQAAAAA=&#10;"/>
          </w:pict>
        </mc:Fallback>
      </mc:AlternateContent>
    </w:r>
  </w:p>
  <w:p w14:paraId="06B2C3C3" w14:textId="77777777" w:rsidR="0038727C" w:rsidRPr="00912917" w:rsidRDefault="0038727C" w:rsidP="004B0110">
    <w:pPr>
      <w:pStyle w:val="Header"/>
      <w:rPr>
        <w:rFonts w:cs="B Lotus"/>
        <w:rtl/>
      </w:rPr>
    </w:pPr>
    <w:r w:rsidRPr="00912917">
      <w:rPr>
        <w:rFonts w:cs="B Lotus" w:hint="cs"/>
        <w:rtl/>
      </w:rPr>
      <w:t xml:space="preserve">فهرست جدول ها </w:t>
    </w:r>
  </w:p>
  <w:p w14:paraId="130CB229" w14:textId="77777777" w:rsidR="0038727C" w:rsidRPr="00912917" w:rsidRDefault="0038727C" w:rsidP="00593317">
    <w:pPr>
      <w:pStyle w:val="Header"/>
      <w:rPr>
        <w:rFonts w:cs="B Lotus"/>
      </w:rPr>
    </w:pPr>
    <w:r w:rsidRPr="00912917">
      <w:rPr>
        <w:rFonts w:cs="B Lotus"/>
        <w:noProof/>
      </w:rPr>
      <mc:AlternateContent>
        <mc:Choice Requires="wps">
          <w:drawing>
            <wp:anchor distT="0" distB="0" distL="114300" distR="114300" simplePos="0" relativeHeight="251655168" behindDoc="0" locked="0" layoutInCell="1" allowOverlap="1" wp14:anchorId="5668BA48" wp14:editId="4093E5D6">
              <wp:simplePos x="0" y="0"/>
              <wp:positionH relativeFrom="column">
                <wp:posOffset>0</wp:posOffset>
              </wp:positionH>
              <wp:positionV relativeFrom="paragraph">
                <wp:posOffset>10160</wp:posOffset>
              </wp:positionV>
              <wp:extent cx="5960745" cy="0"/>
              <wp:effectExtent l="5715" t="6985" r="5715" b="12065"/>
              <wp:wrapNone/>
              <wp:docPr id="14"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847232" id="Line 9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6le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5Rop0&#10;oNFWKI4W89Cb3rgCQiq1s6E6elYvZqvpd4eUrlqiDjxyfL0YyMtCRvImJWycgRv2/WfNIIYcvY6N&#10;Oje2C5DQAnSOelzuevCzRxQOp4tZ+pRPMaKDLyHFkGis85+47lAwSiyBdAQmp63zgQgphpBwj9Ib&#10;IWWUWyrUl3gxnUxjgtNSsOAMYc4e9pW06ETCwMQvVgWexzCrj4pFsJYTtr7Zngh5teFyqQIelAJ0&#10;btZ1In4s0sV6vp7no3wyW4/ytK5HHzdVPpptsqdp/aGuqjr7GahledEKxrgK7IbpzPK/U//2Tq5z&#10;dZ/PexuSt+ixX0B2+EfSUcsg33UQ9ppddnbQGAYyBt8eT5j4xz3Yj0989QsAAP//AwBQSwMEFAAG&#10;AAgAAAAhAGMPXl7ZAAAABAEAAA8AAABkcnMvZG93bnJldi54bWxMj0FPwkAQhe8k/ofNkHghsBUS&#10;xNotMWpvXkSJ16E7tg3d2dJdoPrrHb3I8c2bvPe9bD24Vp2oD41nAzezBBRx6W3DlYH3t2K6AhUi&#10;ssXWMxn4ogDr/GqUYWr9mV/ptImVkhAOKRqoY+xSrUNZk8Mw8x2xeJ++dxhF9pW2PZ4l3LV6niRL&#10;7bBhaaixo8eayv3m6AyEYkuH4ntSTpKPReVpfnh6eUZjrsfDwz2oSEP8f4ZffEGHXJh2/sg2qNaA&#10;DIlyXYIS826xugW1+9M6z/QlfP4DAAD//wMAUEsBAi0AFAAGAAgAAAAhALaDOJL+AAAA4QEAABMA&#10;AAAAAAAAAAAAAAAAAAAAAFtDb250ZW50X1R5cGVzXS54bWxQSwECLQAUAAYACAAAACEAOP0h/9YA&#10;AACUAQAACwAAAAAAAAAAAAAAAAAvAQAAX3JlbHMvLnJlbHNQSwECLQAUAAYACAAAACEAW3OpXhMC&#10;AAAqBAAADgAAAAAAAAAAAAAAAAAuAgAAZHJzL2Uyb0RvYy54bWxQSwECLQAUAAYACAAAACEAYw9e&#10;XtkAAAAEAQAADwAAAAAAAAAAAAAAAABtBAAAZHJzL2Rvd25yZXYueG1sUEsFBgAAAAAEAAQA8wAA&#10;AHMFAAAAAA==&#10;"/>
          </w:pict>
        </mc:Fallback>
      </mc:AlternateConten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EFB82" w14:textId="77777777" w:rsidR="0038727C" w:rsidRPr="00D75357" w:rsidRDefault="0038727C" w:rsidP="00593317">
    <w:pPr>
      <w:pStyle w:val="Header"/>
      <w:rPr>
        <w:rFonts w:cs="B Lotus"/>
      </w:rPr>
    </w:pPr>
    <w:r w:rsidRPr="00D75357">
      <w:rPr>
        <w:rFonts w:cs="B Lotus"/>
        <w:noProof/>
      </w:rPr>
      <mc:AlternateContent>
        <mc:Choice Requires="wps">
          <w:drawing>
            <wp:anchor distT="0" distB="0" distL="114300" distR="114300" simplePos="0" relativeHeight="251650048" behindDoc="0" locked="0" layoutInCell="1" allowOverlap="1" wp14:anchorId="67AF04F7" wp14:editId="04E51E4F">
              <wp:simplePos x="0" y="0"/>
              <wp:positionH relativeFrom="column">
                <wp:posOffset>0</wp:posOffset>
              </wp:positionH>
              <wp:positionV relativeFrom="paragraph">
                <wp:posOffset>106680</wp:posOffset>
              </wp:positionV>
              <wp:extent cx="5960745" cy="0"/>
              <wp:effectExtent l="5715" t="11430" r="5715" b="7620"/>
              <wp:wrapNone/>
              <wp:docPr id="13"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C2B8C7" id="Line 9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pVFQIAACo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KDdA0aK&#10;9KDRs1AczYvQm8G4EkJqtbGhOnpUr+ZZ0+8OKV13RO145Ph2MpCXhYzkXUrYOAM3bIcvmkEM2Xsd&#10;G3VsbR8goQXoGPU43fTgR48oHBbzafqYFxjRqy8h5TXRWOc/c92jYFRYAukITA7PzgcipLyGhHuU&#10;Xgspo9xSoaHC82JSxASnpWDBGcKc3W1radGBhIGJX6wKPPdhVu8Vi2AdJ2x1sT0R8mzD5VIFPCgF&#10;6Fys80T8mKfz1Ww1y0f5ZLoa5WnTjD6t63w0XWePRfPQ1HWT/QzUsrzsBGNcBXbX6czyv1P/8k7O&#10;c3Wbz1sbkvfosV9A9vqPpKOWQb7zIGw1O23sVWMYyBh8eTxh4u/3YN8/8eUvAAAA//8DAFBLAwQU&#10;AAYACAAAACEApwXIftoAAAAGAQAADwAAAGRycy9kb3ducmV2LnhtbEyPQU/CQBCF7yT+h82QeCGw&#10;FRLE2i0xam9eRInXoTu2Dd3Z0l2g+usd40GO773Je99k68G16kR9aDwbuJkloIhLbxuuDLy/FdMV&#10;qBCRLbaeycAXBVjnV6MMU+vP/EqnTayUlHBI0UAdY5dqHcqaHIaZ74gl+/S9wyiyr7Tt8SzlrtXz&#10;JFlqhw3LQo0dPdZU7jdHZyAUWzoU35NyknwsKk/zw9PLMxpzPR4e7kFFGuL/MfziCzrkwrTzR7ZB&#10;tQbkkSjuUvglvVusbkHt/gydZ/oSP/8BAAD//wMAUEsBAi0AFAAGAAgAAAAhALaDOJL+AAAA4QEA&#10;ABMAAAAAAAAAAAAAAAAAAAAAAFtDb250ZW50X1R5cGVzXS54bWxQSwECLQAUAAYACAAAACEAOP0h&#10;/9YAAACUAQAACwAAAAAAAAAAAAAAAAAvAQAAX3JlbHMvLnJlbHNQSwECLQAUAAYACAAAACEAV0qK&#10;VRUCAAAqBAAADgAAAAAAAAAAAAAAAAAuAgAAZHJzL2Uyb0RvYy54bWxQSwECLQAUAAYACAAAACEA&#10;pwXIftoAAAAGAQAADwAAAAAAAAAAAAAAAABvBAAAZHJzL2Rvd25yZXYueG1sUEsFBgAAAAAEAAQA&#10;8wAAAHYFAAAAAA==&#10;"/>
          </w:pict>
        </mc:Fallback>
      </mc:AlternateContent>
    </w:r>
  </w:p>
  <w:p w14:paraId="028395C1" w14:textId="77777777" w:rsidR="0038727C" w:rsidRPr="00D75357" w:rsidRDefault="0038727C" w:rsidP="00DF39F1">
    <w:pPr>
      <w:pStyle w:val="Header"/>
      <w:rPr>
        <w:rFonts w:cs="B Lotus"/>
        <w:rtl/>
      </w:rPr>
    </w:pPr>
    <w:r w:rsidRPr="00D75357">
      <w:rPr>
        <w:rFonts w:cs="B Lotus" w:hint="cs"/>
        <w:rtl/>
      </w:rPr>
      <w:t xml:space="preserve">فهرست علامت ها و اختصارات </w:t>
    </w:r>
  </w:p>
  <w:p w14:paraId="0D14B355" w14:textId="77777777" w:rsidR="0038727C" w:rsidRPr="00D75357" w:rsidRDefault="0038727C" w:rsidP="00593317">
    <w:pPr>
      <w:pStyle w:val="Header"/>
      <w:rPr>
        <w:rFonts w:cs="B Lotus"/>
      </w:rPr>
    </w:pPr>
    <w:r w:rsidRPr="00D75357">
      <w:rPr>
        <w:rFonts w:cs="B Lotus"/>
        <w:noProof/>
      </w:rPr>
      <mc:AlternateContent>
        <mc:Choice Requires="wps">
          <w:drawing>
            <wp:anchor distT="0" distB="0" distL="114300" distR="114300" simplePos="0" relativeHeight="251651072" behindDoc="0" locked="0" layoutInCell="1" allowOverlap="1" wp14:anchorId="02098A90" wp14:editId="64C86ED3">
              <wp:simplePos x="0" y="0"/>
              <wp:positionH relativeFrom="column">
                <wp:posOffset>0</wp:posOffset>
              </wp:positionH>
              <wp:positionV relativeFrom="paragraph">
                <wp:posOffset>10160</wp:posOffset>
              </wp:positionV>
              <wp:extent cx="5960745" cy="0"/>
              <wp:effectExtent l="5715" t="6985" r="5715" b="12065"/>
              <wp:wrapNone/>
              <wp:docPr id="12"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9329A" id="Line 9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BM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TjBTp&#10;QKOtUBwtZqE3vXEFhFRqZ0N19KxezFbT7w4pXbVEHXjk+HoxkJeFjORNStg4Azfs+8+aQQw5eh0b&#10;dW5sFyChBegc9bjc9eBnjygcThez9CmfYkQHX0KKIdFY5z9x3aFglFgC6QhMTlvnAxFSDCHhHqU3&#10;Qsoot1SoL/FiOpnGBKelYMEZwpw97Ctp0YmEgYlfrAo8j2FWHxWLYC0nbH2zPRHyasPlUgU8KAXo&#10;3KzrRPxYpIv1fD3PR/lkth7laV2PPm6qfDTbZE/T+kNdVXX2M1DL8qIVjHEV2A3TmeV/p/7tnVzn&#10;6j6f9zYkb9Fjv4Ds8I+ko5ZBvusg7DW77OygMQxkDL49njDxj3uwH5/46hcAAAD//wMAUEsDBBQA&#10;BgAIAAAAIQBjD15e2QAAAAQBAAAPAAAAZHJzL2Rvd25yZXYueG1sTI9BT8JAEIXvJP6HzZB4IbAV&#10;EsTaLTFqb15EidehO7YN3dnSXaD66x29yPHNm7z3vWw9uFadqA+NZwM3swQUceltw5WB97diugIV&#10;IrLF1jMZ+KIA6/xqlGFq/Zlf6bSJlZIQDikaqGPsUq1DWZPDMPMdsXifvncYRfaVtj2eJdy1ep4k&#10;S+2wYWmosaPHmsr95ugMhGJLh+J7Uk6Sj0XlaX54enlGY67Hw8M9qEhD/H+GX3xBh1yYdv7INqjW&#10;gAyJcl2CEvNusboFtfvTOs/0JXz+AwAA//8DAFBLAQItABQABgAIAAAAIQC2gziS/gAAAOEBAAAT&#10;AAAAAAAAAAAAAAAAAAAAAABbQ29udGVudF9UeXBlc10ueG1sUEsBAi0AFAAGAAgAAAAhADj9If/W&#10;AAAAlAEAAAsAAAAAAAAAAAAAAAAALwEAAF9yZWxzLy5yZWxzUEsBAi0AFAAGAAgAAAAhAMULAEwU&#10;AgAAKgQAAA4AAAAAAAAAAAAAAAAALgIAAGRycy9lMm9Eb2MueG1sUEsBAi0AFAAGAAgAAAAhAGMP&#10;Xl7ZAAAABAEAAA8AAAAAAAAAAAAAAAAAbgQAAGRycy9kb3ducmV2LnhtbFBLBQYAAAAABAAEAPMA&#10;AAB0BQAAAAA=&#10;"/>
          </w:pict>
        </mc:Fallback>
      </mc:AlternateConten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91EC7" w14:textId="77777777" w:rsidR="0038727C" w:rsidRPr="004C1B5E" w:rsidRDefault="0038727C" w:rsidP="004C1B5E">
    <w:pPr>
      <w:pStyle w:val="Header"/>
      <w:rPr>
        <w:lang w:bidi="fa-IR"/>
      </w:rP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3AAB7F" w14:textId="77777777" w:rsidR="0038727C" w:rsidRPr="00654D36" w:rsidRDefault="0038727C" w:rsidP="00A44E43">
    <w:pPr>
      <w:pStyle w:val="Header"/>
      <w:rPr>
        <w:rFonts w:cs="B Lotus"/>
      </w:rPr>
    </w:pPr>
    <w:r w:rsidRPr="00654D36">
      <w:rPr>
        <w:rFonts w:cs="B Lotus"/>
        <w:noProof/>
      </w:rPr>
      <mc:AlternateContent>
        <mc:Choice Requires="wps">
          <w:drawing>
            <wp:anchor distT="0" distB="0" distL="114300" distR="114300" simplePos="0" relativeHeight="251679744" behindDoc="0" locked="0" layoutInCell="1" allowOverlap="1" wp14:anchorId="443B9C8E" wp14:editId="3DF1DC30">
              <wp:simplePos x="0" y="0"/>
              <wp:positionH relativeFrom="column">
                <wp:posOffset>0</wp:posOffset>
              </wp:positionH>
              <wp:positionV relativeFrom="paragraph">
                <wp:posOffset>106680</wp:posOffset>
              </wp:positionV>
              <wp:extent cx="5960745" cy="0"/>
              <wp:effectExtent l="5715" t="11430" r="5715" b="7620"/>
              <wp:wrapNone/>
              <wp:docPr id="51"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78456" id="Line 8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pzsFAIAACoEAAAOAAAAZHJzL2Uyb0RvYy54bWysU8GO2jAQvVfqP1i+QxKasBARVhWBXmiL&#10;tNsPMLZDrDq2ZRsCqvrvHRuC2PZSVc3BGXtmnt/MGy+ez51EJ26d0KrC2TjFiCuqmVCHCn973Yxm&#10;GDlPFCNSK17hC3f4efn+3aI3JZ/oVkvGLQIQ5creVLj13pRJ4mjLO+LG2nAFzkbbjnjY2kPCLOkB&#10;vZPJJE2nSa8tM1ZT7hyc1lcnXkb8puHUf20axz2SFQZuPq42rvuwJssFKQ+WmFbQGw3yDyw6IhRc&#10;eoeqiSfoaMUfUJ2gVjvd+DHVXaKbRlAea4BqsvS3al5aYnisBZrjzL1N7v/B0i+nnUWCVbjIMFKk&#10;A422QnE0K0JveuNKCFmpnQ3V0bN6MVtNvzuk9Kol6sAjx9eLgbwsZCRvUsLGGbhh33/WDGLI0evY&#10;qHNjuwAJLUDnqMflrgc/e0ThsJhP06e8wIgOvoSUQ6Kxzn/iukPBqLAE0hGYnLbOByKkHELCPUpv&#10;hJRRbqlQX+F5MSligtNSsOAMYc4e9itp0YmEgYlfrAo8j2FWHxWLYC0nbH2zPRHyasPlUgU8KAXo&#10;3KzrRPyYp/P1bD3LR/lkuh7laV2PPm5W+Wi6yZ6K+kO9WtXZz0Aty8tWMMZVYDdMZ5b/nfq3d3Kd&#10;q/t83tuQvEWP/QKywz+SjloG+a6DsNfssrODxjCQMfj2eMLEP+7Bfnziy18AAAD//wMAUEsDBBQA&#10;BgAIAAAAIQCnBch+2gAAAAYBAAAPAAAAZHJzL2Rvd25yZXYueG1sTI9BT8JAEIXvJP6HzZB4IbAV&#10;EsTaLTFqb15EidehO7YN3dnSXaD66x3jQY7vvcl732TrwbXqRH1oPBu4mSWgiEtvG64MvL8V0xWo&#10;EJEttp7JwBcFWOdXowxT68/8SqdNrJSUcEjRQB1jl2odypochpnviCX79L3DKLKvtO3xLOWu1fMk&#10;WWqHDctCjR091lTuN0dnIBRbOhTfk3KSfCwqT/PD08szGnM9Hh7uQUUa4v8x/OILOuTCtPNHtkG1&#10;BuSRKO5S+CW9W6xuQe3+DJ1n+hI//wEAAP//AwBQSwECLQAUAAYACAAAACEAtoM4kv4AAADhAQAA&#10;EwAAAAAAAAAAAAAAAAAAAAAAW0NvbnRlbnRfVHlwZXNdLnhtbFBLAQItABQABgAIAAAAIQA4/SH/&#10;1gAAAJQBAAALAAAAAAAAAAAAAAAAAC8BAABfcmVscy8ucmVsc1BLAQItABQABgAIAAAAIQDo4pzs&#10;FAIAACoEAAAOAAAAAAAAAAAAAAAAAC4CAABkcnMvZTJvRG9jLnhtbFBLAQItABQABgAIAAAAIQCn&#10;Bch+2gAAAAYBAAAPAAAAAAAAAAAAAAAAAG4EAABkcnMvZG93bnJldi54bWxQSwUGAAAAAAQABADz&#10;AAAAdQUAAAAA&#10;"/>
          </w:pict>
        </mc:Fallback>
      </mc:AlternateContent>
    </w:r>
  </w:p>
  <w:p w14:paraId="54D1E7E0" w14:textId="77777777" w:rsidR="0038727C" w:rsidRPr="00654D36" w:rsidRDefault="0038727C" w:rsidP="00A44E43">
    <w:pPr>
      <w:pStyle w:val="Header"/>
      <w:jc w:val="left"/>
      <w:rPr>
        <w:rFonts w:cs="B Lotus"/>
        <w:rtl/>
      </w:rPr>
    </w:pPr>
    <w:r w:rsidRPr="00654D36">
      <w:rPr>
        <w:rFonts w:cs="B Lotus" w:hint="cs"/>
        <w:rtl/>
      </w:rPr>
      <w:t xml:space="preserve">     مقدمه                                                                                                                               فصل اول    </w:t>
    </w:r>
  </w:p>
  <w:p w14:paraId="176A94D1" w14:textId="6AF41EAD" w:rsidR="0038727C" w:rsidRPr="00654D36" w:rsidRDefault="0038727C" w:rsidP="00A44E43">
    <w:pPr>
      <w:pStyle w:val="Header"/>
      <w:rPr>
        <w:rFonts w:cs="B Lotus"/>
      </w:rPr>
    </w:pPr>
    <w:r w:rsidRPr="00654D36">
      <w:rPr>
        <w:rFonts w:cs="B Lotus"/>
        <w:noProof/>
      </w:rPr>
      <mc:AlternateContent>
        <mc:Choice Requires="wps">
          <w:drawing>
            <wp:anchor distT="0" distB="0" distL="114300" distR="114300" simplePos="0" relativeHeight="251680768" behindDoc="0" locked="0" layoutInCell="1" allowOverlap="1" wp14:anchorId="0298E6CC" wp14:editId="3EDACCEB">
              <wp:simplePos x="0" y="0"/>
              <wp:positionH relativeFrom="column">
                <wp:posOffset>0</wp:posOffset>
              </wp:positionH>
              <wp:positionV relativeFrom="paragraph">
                <wp:posOffset>10160</wp:posOffset>
              </wp:positionV>
              <wp:extent cx="5960745" cy="0"/>
              <wp:effectExtent l="5715" t="6985" r="5715" b="12065"/>
              <wp:wrapNone/>
              <wp:docPr id="52"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AB3DA" id="Line 8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1yi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UiR&#10;DjTaCsXRfBZ60xtXQEildjZUR8/qxWw1/e6Q0lVL1IFHjq8XA3lZyEjepISNM3DDvv+sGcSQo9ex&#10;UefGdgESWoDOUY/LXQ9+9ojC4XQxS5/yKUZ08CWkGBKNdf4T1x0KRoklkI7A5LR1PhAhxRAS7lF6&#10;I6SMckuF+hIvppNpTHBaChacIczZw76SFp1IGJj4xarA8xhm9VGxCNZywtY32xMhrzZcLlXAg1KA&#10;zs26TsSPRbpYz9fzfJRPZutRntb16OOmykezTfY0rT/UVVVnPwO1LC9awRhXgd0wnVn+d+rf3sl1&#10;ru7zeW9D8hY99gvIDv9IOmoZ5LsOwl6zy84OGsNAxuDb4wkT/7gH+/GJr34BAAD//wMAUEsDBBQA&#10;BgAIAAAAIQBjD15e2QAAAAQBAAAPAAAAZHJzL2Rvd25yZXYueG1sTI9BT8JAEIXvJP6HzZB4IbAV&#10;EsTaLTFqb15EidehO7YN3dnSXaD66x29yPHNm7z3vWw9uFadqA+NZwM3swQUceltw5WB97diugIV&#10;IrLF1jMZ+KIA6/xqlGFq/Zlf6bSJlZIQDikaqGPsUq1DWZPDMPMdsXifvncYRfaVtj2eJdy1ep4k&#10;S+2wYWmosaPHmsr95ugMhGJLh+J7Uk6Sj0XlaX54enlGY67Hw8M9qEhD/H+GX3xBh1yYdv7INqjW&#10;gAyJcl2CEvNusboFtfvTOs/0JXz+AwAA//8DAFBLAQItABQABgAIAAAAIQC2gziS/gAAAOEBAAAT&#10;AAAAAAAAAAAAAAAAAAAAAABbQ29udGVudF9UeXBlc10ueG1sUEsBAi0AFAAGAAgAAAAhADj9If/W&#10;AAAAlAEAAAsAAAAAAAAAAAAAAAAALwEAAF9yZWxzLy5yZWxzUEsBAi0AFAAGAAgAAAAhAFWjXKIU&#10;AgAAKgQAAA4AAAAAAAAAAAAAAAAALgIAAGRycy9lMm9Eb2MueG1sUEsBAi0AFAAGAAgAAAAhAGMP&#10;Xl7ZAAAABAEAAA8AAAAAAAAAAAAAAAAAbgQAAGRycy9kb3ducmV2LnhtbFBLBQYAAAAABAAEAPMA&#10;AAB0BQAAAAA=&#10;"/>
          </w:pict>
        </mc:Fallback>
      </mc:AlternateConten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4FC95"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52096" behindDoc="0" locked="0" layoutInCell="1" allowOverlap="1" wp14:anchorId="13642F93" wp14:editId="04E84FB2">
              <wp:simplePos x="0" y="0"/>
              <wp:positionH relativeFrom="column">
                <wp:posOffset>0</wp:posOffset>
              </wp:positionH>
              <wp:positionV relativeFrom="paragraph">
                <wp:posOffset>106680</wp:posOffset>
              </wp:positionV>
              <wp:extent cx="5960745" cy="0"/>
              <wp:effectExtent l="5715" t="11430" r="5715" b="7620"/>
              <wp:wrapNone/>
              <wp:docPr id="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E7AB7" id="Line 85"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kLK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P5NLSmN66AiErtbCiOntWL2Wr63SGlq5aoA48UXy8G8rKQkbxJCRtn4IJ9/1kziCFHr2Of&#10;zo3tAiR0AJ2jHJe7HPzsEYXD6WKWPuVTjOjgS0gxJBrr/CeuOxSMEksgHYHJaet8IEKKISTco/RG&#10;SBnVlgr1UO50Mo0JTkvBgjOEOXvYV9KiEwnzEr9YFXgew6w+KhbBWk7Y+mZ7IuTVhsulCnhQCtC5&#10;WdeB+LFIF+v5ep6P8slsPcrTuh593FT5aLbJnqb1h7qq6uxnoJblRSsY4yqwG4Yzy/9O/NszuY7V&#10;fTzvbUjeosd+AdnhH0lHLYN810HYa3bZ2UFjmMcYfHs7YeAf92A/vvDVLwAAAP//AwBQSwMEFAAG&#10;AAgAAAAhAKcFyH7aAAAABgEAAA8AAABkcnMvZG93bnJldi54bWxMj0FPwkAQhe8k/ofNkHghsBUS&#10;xNotMWpvXkSJ16E7tg3d2dJdoPrrHeNBju+9yXvfZOvBtepEfWg8G7iZJaCIS28brgy8vxXTFagQ&#10;kS22nsnAFwVY51ejDFPrz/xKp02slJRwSNFAHWOXah3KmhyGme+IJfv0vcMosq+07fEs5a7V8yRZ&#10;aocNy0KNHT3WVO43R2cgFFs6FN+TcpJ8LCpP88PTyzMacz0eHu5BRRri/zH84gs65MK080e2QbUG&#10;5JEo7lL4Jb1brG5B7f4MnWf6Ej//AQAA//8DAFBLAQItABQABgAIAAAAIQC2gziS/gAAAOEBAAAT&#10;AAAAAAAAAAAAAAAAAAAAAABbQ29udGVudF9UeXBlc10ueG1sUEsBAi0AFAAGAAgAAAAhADj9If/W&#10;AAAAlAEAAAsAAAAAAAAAAAAAAAAALwEAAF9yZWxzLy5yZWxzUEsBAi0AFAAGAAgAAAAhABn2QsoT&#10;AgAAKQQAAA4AAAAAAAAAAAAAAAAALgIAAGRycy9lMm9Eb2MueG1sUEsBAi0AFAAGAAgAAAAhAKcF&#10;yH7aAAAABgEAAA8AAAAAAAAAAAAAAAAAbQQAAGRycy9kb3ducmV2LnhtbFBLBQYAAAAABAAEAPMA&#10;AAB0BQAAAAA=&#10;"/>
          </w:pict>
        </mc:Fallback>
      </mc:AlternateContent>
    </w:r>
  </w:p>
  <w:p w14:paraId="313A80B9" w14:textId="1D0046EC" w:rsidR="0038727C" w:rsidRPr="004D4CC7" w:rsidRDefault="0038727C" w:rsidP="00530E71">
    <w:pPr>
      <w:pStyle w:val="Header"/>
      <w:jc w:val="left"/>
      <w:rPr>
        <w:rFonts w:cs="B Lotus"/>
        <w:rtl/>
      </w:rPr>
    </w:pPr>
    <w:r w:rsidRPr="004D4CC7">
      <w:rPr>
        <w:rFonts w:cs="B Lotus" w:hint="cs"/>
        <w:rtl/>
      </w:rPr>
      <w:t xml:space="preserve">     پیشینه تحقیق                                                                                                                   فصل </w:t>
    </w:r>
    <w:r>
      <w:rPr>
        <w:rFonts w:cs="B Lotus" w:hint="cs"/>
        <w:rtl/>
      </w:rPr>
      <w:t>دوم</w:t>
    </w:r>
    <w:r w:rsidRPr="004D4CC7">
      <w:rPr>
        <w:rFonts w:cs="B Lotus" w:hint="cs"/>
        <w:rtl/>
      </w:rPr>
      <w:t xml:space="preserve">    </w:t>
    </w:r>
  </w:p>
  <w:p w14:paraId="2C691392" w14:textId="77777777" w:rsidR="0038727C" w:rsidRPr="004D4CC7" w:rsidRDefault="0038727C" w:rsidP="00593317">
    <w:pPr>
      <w:pStyle w:val="Header"/>
      <w:rPr>
        <w:rFonts w:cs="B Lotus"/>
      </w:rPr>
    </w:pPr>
    <w:r w:rsidRPr="004D4CC7">
      <w:rPr>
        <w:rFonts w:cs="B Lotus"/>
        <w:noProof/>
      </w:rPr>
      <mc:AlternateContent>
        <mc:Choice Requires="wps">
          <w:drawing>
            <wp:anchor distT="0" distB="0" distL="114300" distR="114300" simplePos="0" relativeHeight="251657216" behindDoc="0" locked="0" layoutInCell="1" allowOverlap="1" wp14:anchorId="5E7C5127" wp14:editId="69EDB9AA">
              <wp:simplePos x="0" y="0"/>
              <wp:positionH relativeFrom="column">
                <wp:posOffset>0</wp:posOffset>
              </wp:positionH>
              <wp:positionV relativeFrom="paragraph">
                <wp:posOffset>10160</wp:posOffset>
              </wp:positionV>
              <wp:extent cx="5960745" cy="0"/>
              <wp:effectExtent l="5715" t="6985" r="5715" b="12065"/>
              <wp:wrapNone/>
              <wp:docPr id="8"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0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D0A4EE" id="Line 8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8jT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TSfhdb0xhUQUamdDcXRs3oxW02/O6R01RJ14JHi68VAXhYykjcpYeMMXLDvP2sGMeTodezT&#10;ubFdgIQOoHOU43KXg589onA4XczSp3yKER18CSmGRGOd/8R1h4JRYgmkIzA5bZ0PREgxhIR7lN4I&#10;KaPaUqG+xIvpZBoTnJaCBWcIc/awr6RFJxLmJX6xKvA8hll9VCyCtZyw9c32RMirDZdLFfCgFKBz&#10;s64D8WORLtbz9Twf5ZPZepSndT36uKny0WyTPU3rD3VV1dnPQC3Li1YwxlVgNwxnlv+d+Ldnch2r&#10;+3je25C8RY/9ArLDP5KOWgb5roOw1+yys4PGMI8x+PZ2wsA/7sF+fOGrXwAAAP//AwBQSwMEFAAG&#10;AAgAAAAhAGMPXl7ZAAAABAEAAA8AAABkcnMvZG93bnJldi54bWxMj0FPwkAQhe8k/ofNkHghsBUS&#10;xNotMWpvXkSJ16E7tg3d2dJdoPrrHb3I8c2bvPe9bD24Vp2oD41nAzezBBRx6W3DlYH3t2K6AhUi&#10;ssXWMxn4ogDr/GqUYWr9mV/ptImVkhAOKRqoY+xSrUNZk8Mw8x2xeJ++dxhF9pW2PZ4l3LV6niRL&#10;7bBhaaixo8eayv3m6AyEYkuH4ntSTpKPReVpfnh6eUZjrsfDwz2oSEP8f4ZffEGHXJh2/sg2qNaA&#10;DIlyXYIS826xugW1+9M6z/QlfP4DAAD//wMAUEsBAi0AFAAGAAgAAAAhALaDOJL+AAAA4QEAABMA&#10;AAAAAAAAAAAAAAAAAAAAAFtDb250ZW50X1R5cGVzXS54bWxQSwECLQAUAAYACAAAACEAOP0h/9YA&#10;AACUAQAACwAAAAAAAAAAAAAAAAAvAQAAX3JlbHMvLnJlbHNQSwECLQAUAAYACAAAACEAi7fI0xMC&#10;AAApBAAADgAAAAAAAAAAAAAAAAAuAgAAZHJzL2Uyb0RvYy54bWxQSwECLQAUAAYACAAAACEAYw9e&#10;XtkAAAAEAQAADwAAAAAAAAAAAAAAAABtBAAAZHJzL2Rvd25yZXYueG1sUEsFBgAAAAAEAAQA8wAA&#10;AHMFAAAAAA==&#10;"/>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4955CC"/>
    <w:multiLevelType w:val="hybridMultilevel"/>
    <w:tmpl w:val="78BE94B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 w15:restartNumberingAfterBreak="0">
    <w:nsid w:val="11EB0B07"/>
    <w:multiLevelType w:val="hybridMultilevel"/>
    <w:tmpl w:val="F080E364"/>
    <w:styleLink w:val="Num22"/>
    <w:lvl w:ilvl="0" w:tplc="8788E088">
      <w:start w:val="1"/>
      <w:numFmt w:val="bullet"/>
      <w:lvlText w:val=""/>
      <w:lvlJc w:val="left"/>
      <w:pPr>
        <w:ind w:left="1021" w:hanging="360"/>
      </w:pPr>
      <w:rPr>
        <w:rFonts w:ascii="Wingdings" w:hAnsi="Wingdings" w:hint="default"/>
        <w:color w:val="FFCC00"/>
        <w:sz w:val="28"/>
        <w:szCs w:val="28"/>
      </w:rPr>
    </w:lvl>
    <w:lvl w:ilvl="1" w:tplc="04090003">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2" w15:restartNumberingAfterBreak="0">
    <w:nsid w:val="1A3E7093"/>
    <w:multiLevelType w:val="hybridMultilevel"/>
    <w:tmpl w:val="FE34B6CE"/>
    <w:lvl w:ilvl="0" w:tplc="CD84EBD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1836A6"/>
    <w:multiLevelType w:val="hybridMultilevel"/>
    <w:tmpl w:val="0EDEC590"/>
    <w:lvl w:ilvl="0" w:tplc="397EF1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CE0032"/>
    <w:multiLevelType w:val="hybridMultilevel"/>
    <w:tmpl w:val="2CC4A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9A1473"/>
    <w:multiLevelType w:val="hybridMultilevel"/>
    <w:tmpl w:val="D6147E12"/>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6" w15:restartNumberingAfterBreak="0">
    <w:nsid w:val="26F24D79"/>
    <w:multiLevelType w:val="multilevel"/>
    <w:tmpl w:val="0038B396"/>
    <w:lvl w:ilvl="0">
      <w:start w:val="1"/>
      <w:numFmt w:val="decimal"/>
      <w:pStyle w:val="Heading1"/>
      <w:isLgl/>
      <w:suff w:val="space"/>
      <w:lvlText w:val="%1-"/>
      <w:lvlJc w:val="left"/>
      <w:pPr>
        <w:ind w:left="397" w:hanging="397"/>
      </w:pPr>
      <w:rPr>
        <w:rFonts w:ascii="Times New Roman" w:hAnsi="Times New Roman" w:cs="B Titr" w:hint="default"/>
        <w:b/>
        <w:bCs/>
        <w:i w:val="0"/>
        <w:iCs w:val="0"/>
        <w:caps w:val="0"/>
        <w:strike w:val="0"/>
        <w:dstrike w:val="0"/>
        <w:vanish w:val="0"/>
        <w:color w:val="auto"/>
        <w:spacing w:val="0"/>
        <w:w w:val="100"/>
        <w:kern w:val="0"/>
        <w:position w:val="0"/>
        <w:sz w:val="22"/>
        <w:szCs w:val="32"/>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lvl>
    <w:lvl w:ilvl="1">
      <w:start w:val="1"/>
      <w:numFmt w:val="decimal"/>
      <w:pStyle w:val="Heading2"/>
      <w:isLgl/>
      <w:suff w:val="space"/>
      <w:lvlText w:val="%1-%2-"/>
      <w:lvlJc w:val="left"/>
      <w:pPr>
        <w:ind w:left="577" w:hanging="397"/>
      </w:pPr>
      <w:rPr>
        <w:rFonts w:ascii="Times New Roman" w:hAnsi="Times New Roman" w:cs="B Nazanin" w:hint="default"/>
        <w:b/>
        <w:bCs/>
        <w:i w:val="0"/>
        <w:iCs w:val="0"/>
        <w: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w:lvlJc w:val="left"/>
      <w:pPr>
        <w:ind w:left="397" w:hanging="397"/>
      </w:pPr>
      <w:rPr>
        <w:rFonts w:cs="B Nazanin" w:hint="cs"/>
        <w:bCs/>
        <w:iCs w:val="0"/>
        <w:sz w:val="28"/>
        <w:szCs w:val="28"/>
      </w:rPr>
    </w:lvl>
    <w:lvl w:ilvl="3">
      <w:start w:val="1"/>
      <w:numFmt w:val="decimal"/>
      <w:lvlText w:val="%1-%2-%3-%4"/>
      <w:lvlJc w:val="left"/>
      <w:pPr>
        <w:tabs>
          <w:tab w:val="num" w:pos="0"/>
        </w:tabs>
        <w:ind w:left="340" w:hanging="340"/>
      </w:pPr>
      <w:rPr>
        <w:rFonts w:hint="default"/>
      </w:rPr>
    </w:lvl>
    <w:lvl w:ilvl="4">
      <w:start w:val="1"/>
      <w:numFmt w:val="decimal"/>
      <w:lvlText w:val="%1-%2-%3-%4-%5"/>
      <w:lvlJc w:val="left"/>
      <w:pPr>
        <w:tabs>
          <w:tab w:val="num" w:pos="0"/>
        </w:tabs>
        <w:ind w:left="3229" w:hanging="708"/>
      </w:pPr>
      <w:rPr>
        <w:rFonts w:hint="default"/>
      </w:rPr>
    </w:lvl>
    <w:lvl w:ilvl="5">
      <w:start w:val="1"/>
      <w:numFmt w:val="decimal"/>
      <w:lvlText w:val="%1-%2-%3-%4-%5-%6"/>
      <w:lvlJc w:val="left"/>
      <w:pPr>
        <w:tabs>
          <w:tab w:val="num" w:pos="0"/>
        </w:tabs>
        <w:ind w:left="3937" w:hanging="708"/>
      </w:pPr>
      <w:rPr>
        <w:rFonts w:hint="default"/>
      </w:rPr>
    </w:lvl>
    <w:lvl w:ilvl="6">
      <w:start w:val="1"/>
      <w:numFmt w:val="decimal"/>
      <w:lvlText w:val="%1-%2-%3-%4-%5-%6-%7"/>
      <w:lvlJc w:val="left"/>
      <w:pPr>
        <w:tabs>
          <w:tab w:val="num" w:pos="0"/>
        </w:tabs>
        <w:ind w:left="4645" w:hanging="708"/>
      </w:pPr>
      <w:rPr>
        <w:rFonts w:hint="default"/>
      </w:rPr>
    </w:lvl>
    <w:lvl w:ilvl="7">
      <w:start w:val="1"/>
      <w:numFmt w:val="decimal"/>
      <w:lvlText w:val="%1-%2-%3-%4-%5-%6-%7-%8"/>
      <w:lvlJc w:val="left"/>
      <w:pPr>
        <w:tabs>
          <w:tab w:val="num" w:pos="0"/>
        </w:tabs>
        <w:ind w:left="5353" w:hanging="708"/>
      </w:pPr>
      <w:rPr>
        <w:rFonts w:hint="default"/>
      </w:rPr>
    </w:lvl>
    <w:lvl w:ilvl="8">
      <w:start w:val="1"/>
      <w:numFmt w:val="decimal"/>
      <w:lvlText w:val="%1-%2-%3-%4-%5-%6-%7-%8-%9"/>
      <w:lvlJc w:val="left"/>
      <w:pPr>
        <w:tabs>
          <w:tab w:val="num" w:pos="0"/>
        </w:tabs>
        <w:ind w:left="6061" w:hanging="708"/>
      </w:pPr>
      <w:rPr>
        <w:rFonts w:hint="default"/>
      </w:rPr>
    </w:lvl>
  </w:abstractNum>
  <w:abstractNum w:abstractNumId="7" w15:restartNumberingAfterBreak="0">
    <w:nsid w:val="26F83D5D"/>
    <w:multiLevelType w:val="hybridMultilevel"/>
    <w:tmpl w:val="3B5CCA14"/>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8" w15:restartNumberingAfterBreak="0">
    <w:nsid w:val="2BFF1823"/>
    <w:multiLevelType w:val="hybridMultilevel"/>
    <w:tmpl w:val="5984A09E"/>
    <w:lvl w:ilvl="0" w:tplc="74A431AA">
      <w:start w:val="1"/>
      <w:numFmt w:val="decimal"/>
      <w:pStyle w:val="1"/>
      <w:lvlText w:val="%1-"/>
      <w:lvlJc w:val="left"/>
      <w:pPr>
        <w:ind w:left="375" w:hanging="375"/>
      </w:pPr>
      <w:rPr>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9" w15:restartNumberingAfterBreak="0">
    <w:nsid w:val="38F30CE1"/>
    <w:multiLevelType w:val="hybridMultilevel"/>
    <w:tmpl w:val="671C01E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 w15:restartNumberingAfterBreak="0">
    <w:nsid w:val="392F003F"/>
    <w:multiLevelType w:val="hybridMultilevel"/>
    <w:tmpl w:val="5028981E"/>
    <w:lvl w:ilvl="0" w:tplc="6382CF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175A2C"/>
    <w:multiLevelType w:val="hybridMultilevel"/>
    <w:tmpl w:val="B5946C6C"/>
    <w:lvl w:ilvl="0" w:tplc="FD6CC356">
      <w:start w:val="1"/>
      <w:numFmt w:val="decimal"/>
      <w:lvlText w:val="[%1]"/>
      <w:lvlJc w:val="left"/>
      <w:pPr>
        <w:ind w:left="990" w:hanging="360"/>
      </w:pPr>
      <w:rPr>
        <w:rFonts w:cs="B Nazanin" w:hint="default"/>
        <w:sz w:val="22"/>
        <w:szCs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4D8B1828"/>
    <w:multiLevelType w:val="hybridMultilevel"/>
    <w:tmpl w:val="C8B8BA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0BE5626"/>
    <w:multiLevelType w:val="hybridMultilevel"/>
    <w:tmpl w:val="63EAA3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2F42EEF"/>
    <w:multiLevelType w:val="hybridMultilevel"/>
    <w:tmpl w:val="84F656E8"/>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5" w15:restartNumberingAfterBreak="0">
    <w:nsid w:val="548A05D5"/>
    <w:multiLevelType w:val="hybridMultilevel"/>
    <w:tmpl w:val="A2704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6734D64"/>
    <w:multiLevelType w:val="hybridMultilevel"/>
    <w:tmpl w:val="589E10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CD2667"/>
    <w:multiLevelType w:val="hybridMultilevel"/>
    <w:tmpl w:val="B128C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A6E0275"/>
    <w:multiLevelType w:val="hybridMultilevel"/>
    <w:tmpl w:val="03EE3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86370C"/>
    <w:multiLevelType w:val="hybridMultilevel"/>
    <w:tmpl w:val="EC4A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402C58"/>
    <w:multiLevelType w:val="hybridMultilevel"/>
    <w:tmpl w:val="F1F87D58"/>
    <w:lvl w:ilvl="0" w:tplc="FC5CE4B0">
      <w:start w:val="1"/>
      <w:numFmt w:val="decimal"/>
      <w:pStyle w:val="figurecaption"/>
      <w:lvlText w:val="Figure %1. "/>
      <w:lvlJc w:val="left"/>
      <w:pPr>
        <w:tabs>
          <w:tab w:val="num" w:pos="243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3150"/>
        </w:tabs>
        <w:ind w:left="3150" w:hanging="360"/>
      </w:pPr>
      <w:rPr>
        <w:rFonts w:cs="Times New Roman"/>
      </w:rPr>
    </w:lvl>
    <w:lvl w:ilvl="2" w:tplc="0409001B">
      <w:start w:val="1"/>
      <w:numFmt w:val="lowerRoman"/>
      <w:lvlText w:val="%3."/>
      <w:lvlJc w:val="right"/>
      <w:pPr>
        <w:tabs>
          <w:tab w:val="num" w:pos="3870"/>
        </w:tabs>
        <w:ind w:left="3870" w:hanging="180"/>
      </w:pPr>
      <w:rPr>
        <w:rFonts w:cs="Times New Roman"/>
      </w:rPr>
    </w:lvl>
    <w:lvl w:ilvl="3" w:tplc="0409000F">
      <w:start w:val="1"/>
      <w:numFmt w:val="decimal"/>
      <w:lvlText w:val="%4."/>
      <w:lvlJc w:val="left"/>
      <w:pPr>
        <w:tabs>
          <w:tab w:val="num" w:pos="4590"/>
        </w:tabs>
        <w:ind w:left="4590" w:hanging="360"/>
      </w:pPr>
      <w:rPr>
        <w:rFonts w:cs="Times New Roman"/>
      </w:rPr>
    </w:lvl>
    <w:lvl w:ilvl="4" w:tplc="04090019">
      <w:start w:val="1"/>
      <w:numFmt w:val="lowerLetter"/>
      <w:lvlText w:val="%5."/>
      <w:lvlJc w:val="left"/>
      <w:pPr>
        <w:tabs>
          <w:tab w:val="num" w:pos="5310"/>
        </w:tabs>
        <w:ind w:left="5310" w:hanging="360"/>
      </w:pPr>
      <w:rPr>
        <w:rFonts w:cs="Times New Roman"/>
      </w:rPr>
    </w:lvl>
    <w:lvl w:ilvl="5" w:tplc="0409001B">
      <w:start w:val="1"/>
      <w:numFmt w:val="lowerRoman"/>
      <w:lvlText w:val="%6."/>
      <w:lvlJc w:val="right"/>
      <w:pPr>
        <w:tabs>
          <w:tab w:val="num" w:pos="6030"/>
        </w:tabs>
        <w:ind w:left="6030" w:hanging="180"/>
      </w:pPr>
      <w:rPr>
        <w:rFonts w:cs="Times New Roman"/>
      </w:rPr>
    </w:lvl>
    <w:lvl w:ilvl="6" w:tplc="0409000F">
      <w:start w:val="1"/>
      <w:numFmt w:val="decimal"/>
      <w:lvlText w:val="%7."/>
      <w:lvlJc w:val="left"/>
      <w:pPr>
        <w:tabs>
          <w:tab w:val="num" w:pos="6750"/>
        </w:tabs>
        <w:ind w:left="6750" w:hanging="360"/>
      </w:pPr>
      <w:rPr>
        <w:rFonts w:cs="Times New Roman"/>
      </w:rPr>
    </w:lvl>
    <w:lvl w:ilvl="7" w:tplc="04090019">
      <w:start w:val="1"/>
      <w:numFmt w:val="lowerLetter"/>
      <w:lvlText w:val="%8."/>
      <w:lvlJc w:val="left"/>
      <w:pPr>
        <w:tabs>
          <w:tab w:val="num" w:pos="7470"/>
        </w:tabs>
        <w:ind w:left="7470" w:hanging="360"/>
      </w:pPr>
      <w:rPr>
        <w:rFonts w:cs="Times New Roman"/>
      </w:rPr>
    </w:lvl>
    <w:lvl w:ilvl="8" w:tplc="0409001B">
      <w:start w:val="1"/>
      <w:numFmt w:val="lowerRoman"/>
      <w:lvlText w:val="%9."/>
      <w:lvlJc w:val="right"/>
      <w:pPr>
        <w:tabs>
          <w:tab w:val="num" w:pos="8190"/>
        </w:tabs>
        <w:ind w:left="8190" w:hanging="180"/>
      </w:pPr>
      <w:rPr>
        <w:rFonts w:cs="Times New Roman"/>
      </w:rPr>
    </w:lvl>
  </w:abstractNum>
  <w:abstractNum w:abstractNumId="21" w15:restartNumberingAfterBreak="0">
    <w:nsid w:val="6EDF3D87"/>
    <w:multiLevelType w:val="hybridMultilevel"/>
    <w:tmpl w:val="0D2A4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29F13AC"/>
    <w:multiLevelType w:val="hybridMultilevel"/>
    <w:tmpl w:val="D86C2B90"/>
    <w:lvl w:ilvl="0" w:tplc="69AEAD2A">
      <w:start w:val="1"/>
      <w:numFmt w:val="decimal"/>
      <w:lvlText w:val="%1)"/>
      <w:lvlJc w:val="left"/>
      <w:pPr>
        <w:ind w:left="649" w:hanging="360"/>
      </w:pPr>
      <w:rPr>
        <w:rFonts w:hint="default"/>
      </w:rPr>
    </w:lvl>
    <w:lvl w:ilvl="1" w:tplc="04090019" w:tentative="1">
      <w:start w:val="1"/>
      <w:numFmt w:val="lowerLetter"/>
      <w:lvlText w:val="%2."/>
      <w:lvlJc w:val="left"/>
      <w:pPr>
        <w:ind w:left="1369" w:hanging="360"/>
      </w:pPr>
    </w:lvl>
    <w:lvl w:ilvl="2" w:tplc="0409001B" w:tentative="1">
      <w:start w:val="1"/>
      <w:numFmt w:val="lowerRoman"/>
      <w:lvlText w:val="%3."/>
      <w:lvlJc w:val="right"/>
      <w:pPr>
        <w:ind w:left="2089" w:hanging="180"/>
      </w:pPr>
    </w:lvl>
    <w:lvl w:ilvl="3" w:tplc="0409000F" w:tentative="1">
      <w:start w:val="1"/>
      <w:numFmt w:val="decimal"/>
      <w:lvlText w:val="%4."/>
      <w:lvlJc w:val="left"/>
      <w:pPr>
        <w:ind w:left="2809" w:hanging="360"/>
      </w:pPr>
    </w:lvl>
    <w:lvl w:ilvl="4" w:tplc="04090019" w:tentative="1">
      <w:start w:val="1"/>
      <w:numFmt w:val="lowerLetter"/>
      <w:lvlText w:val="%5."/>
      <w:lvlJc w:val="left"/>
      <w:pPr>
        <w:ind w:left="3529" w:hanging="360"/>
      </w:pPr>
    </w:lvl>
    <w:lvl w:ilvl="5" w:tplc="0409001B" w:tentative="1">
      <w:start w:val="1"/>
      <w:numFmt w:val="lowerRoman"/>
      <w:lvlText w:val="%6."/>
      <w:lvlJc w:val="right"/>
      <w:pPr>
        <w:ind w:left="4249" w:hanging="180"/>
      </w:pPr>
    </w:lvl>
    <w:lvl w:ilvl="6" w:tplc="0409000F" w:tentative="1">
      <w:start w:val="1"/>
      <w:numFmt w:val="decimal"/>
      <w:lvlText w:val="%7."/>
      <w:lvlJc w:val="left"/>
      <w:pPr>
        <w:ind w:left="4969" w:hanging="360"/>
      </w:pPr>
    </w:lvl>
    <w:lvl w:ilvl="7" w:tplc="04090019" w:tentative="1">
      <w:start w:val="1"/>
      <w:numFmt w:val="lowerLetter"/>
      <w:lvlText w:val="%8."/>
      <w:lvlJc w:val="left"/>
      <w:pPr>
        <w:ind w:left="5689" w:hanging="360"/>
      </w:pPr>
    </w:lvl>
    <w:lvl w:ilvl="8" w:tplc="0409001B" w:tentative="1">
      <w:start w:val="1"/>
      <w:numFmt w:val="lowerRoman"/>
      <w:lvlText w:val="%9."/>
      <w:lvlJc w:val="right"/>
      <w:pPr>
        <w:ind w:left="6409" w:hanging="180"/>
      </w:pPr>
    </w:lvl>
  </w:abstractNum>
  <w:abstractNum w:abstractNumId="23" w15:restartNumberingAfterBreak="0">
    <w:nsid w:val="73376562"/>
    <w:multiLevelType w:val="hybridMultilevel"/>
    <w:tmpl w:val="926CADE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84392F"/>
    <w:multiLevelType w:val="hybridMultilevel"/>
    <w:tmpl w:val="DC98539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9"/>
  </w:num>
  <w:num w:numId="4">
    <w:abstractNumId w:val="5"/>
  </w:num>
  <w:num w:numId="5">
    <w:abstractNumId w:val="14"/>
  </w:num>
  <w:num w:numId="6">
    <w:abstractNumId w:val="0"/>
  </w:num>
  <w:num w:numId="7">
    <w:abstractNumId w:val="7"/>
  </w:num>
  <w:num w:numId="8">
    <w:abstractNumId w:val="20"/>
  </w:num>
  <w:num w:numId="9">
    <w:abstractNumId w:val="8"/>
  </w:num>
  <w:num w:numId="10">
    <w:abstractNumId w:val="1"/>
  </w:num>
  <w:num w:numId="11">
    <w:abstractNumId w:val="4"/>
  </w:num>
  <w:num w:numId="12">
    <w:abstractNumId w:val="20"/>
  </w:num>
  <w:num w:numId="13">
    <w:abstractNumId w:val="20"/>
  </w:num>
  <w:num w:numId="14">
    <w:abstractNumId w:val="22"/>
  </w:num>
  <w:num w:numId="15">
    <w:abstractNumId w:val="15"/>
  </w:num>
  <w:num w:numId="16">
    <w:abstractNumId w:val="10"/>
  </w:num>
  <w:num w:numId="17">
    <w:abstractNumId w:val="3"/>
  </w:num>
  <w:num w:numId="18">
    <w:abstractNumId w:val="2"/>
  </w:num>
  <w:num w:numId="19">
    <w:abstractNumId w:val="21"/>
  </w:num>
  <w:num w:numId="20">
    <w:abstractNumId w:val="6"/>
  </w:num>
  <w:num w:numId="21">
    <w:abstractNumId w:val="19"/>
  </w:num>
  <w:num w:numId="22">
    <w:abstractNumId w:val="24"/>
  </w:num>
  <w:num w:numId="23">
    <w:abstractNumId w:val="6"/>
  </w:num>
  <w:num w:numId="24">
    <w:abstractNumId w:val="17"/>
  </w:num>
  <w:num w:numId="25">
    <w:abstractNumId w:val="13"/>
  </w:num>
  <w:num w:numId="26">
    <w:abstractNumId w:val="16"/>
  </w:num>
  <w:num w:numId="27">
    <w:abstractNumId w:val="18"/>
  </w:num>
  <w:num w:numId="28">
    <w:abstractNumId w:val="23"/>
  </w:num>
  <w:num w:numId="29">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10"/>
  <w:displayHorizontalDrawingGridEvery w:val="0"/>
  <w:displayVerticalDrawingGridEvery w:val="0"/>
  <w:noPunctuationKerning/>
  <w:characterSpacingControl w:val="doNotCompress"/>
  <w:hdrShapeDefaults>
    <o:shapedefaults v:ext="edit" spidmax="2049"/>
  </w:hdrShapeDefaults>
  <w:footnotePr>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aedpzv24rteeme9wwexrapbz2r0ex02xat5&quot;&gt;ThesisLibrary&lt;record-ids&gt;&lt;item&gt;1&lt;/item&gt;&lt;item&gt;2&lt;/item&gt;&lt;item&gt;3&lt;/item&gt;&lt;item&gt;4&lt;/item&gt;&lt;item&gt;5&lt;/item&gt;&lt;item&gt;7&lt;/item&gt;&lt;item&gt;8&lt;/item&gt;&lt;item&gt;9&lt;/item&gt;&lt;item&gt;10&lt;/item&gt;&lt;item&gt;11&lt;/item&gt;&lt;item&gt;12&lt;/item&gt;&lt;item&gt;13&lt;/item&gt;&lt;item&gt;14&lt;/item&gt;&lt;item&gt;15&lt;/item&gt;&lt;item&gt;16&lt;/item&gt;&lt;/record-ids&gt;&lt;/item&gt;&lt;/Libraries&gt;"/>
  </w:docVars>
  <w:rsids>
    <w:rsidRoot w:val="00562908"/>
    <w:rsid w:val="0000186A"/>
    <w:rsid w:val="0000355C"/>
    <w:rsid w:val="00003595"/>
    <w:rsid w:val="00003FE0"/>
    <w:rsid w:val="00004E20"/>
    <w:rsid w:val="00005787"/>
    <w:rsid w:val="000070E1"/>
    <w:rsid w:val="000076BE"/>
    <w:rsid w:val="00007AF7"/>
    <w:rsid w:val="00011F45"/>
    <w:rsid w:val="000121F9"/>
    <w:rsid w:val="000155A1"/>
    <w:rsid w:val="00015FAE"/>
    <w:rsid w:val="00016D4B"/>
    <w:rsid w:val="000170F2"/>
    <w:rsid w:val="00017947"/>
    <w:rsid w:val="0002141D"/>
    <w:rsid w:val="00022FF4"/>
    <w:rsid w:val="0002341F"/>
    <w:rsid w:val="000266AD"/>
    <w:rsid w:val="00027274"/>
    <w:rsid w:val="00027930"/>
    <w:rsid w:val="00030682"/>
    <w:rsid w:val="0003082C"/>
    <w:rsid w:val="00030F25"/>
    <w:rsid w:val="00031CEA"/>
    <w:rsid w:val="00033AAB"/>
    <w:rsid w:val="00034FB2"/>
    <w:rsid w:val="00035CF6"/>
    <w:rsid w:val="0003659A"/>
    <w:rsid w:val="00036B79"/>
    <w:rsid w:val="000402F1"/>
    <w:rsid w:val="0004052A"/>
    <w:rsid w:val="0004219A"/>
    <w:rsid w:val="00042AE9"/>
    <w:rsid w:val="0004343D"/>
    <w:rsid w:val="0004571E"/>
    <w:rsid w:val="00045BB9"/>
    <w:rsid w:val="0004622E"/>
    <w:rsid w:val="00046F2D"/>
    <w:rsid w:val="000519C5"/>
    <w:rsid w:val="00052F91"/>
    <w:rsid w:val="00054990"/>
    <w:rsid w:val="00054E60"/>
    <w:rsid w:val="0005660F"/>
    <w:rsid w:val="00057DDD"/>
    <w:rsid w:val="00060467"/>
    <w:rsid w:val="000619A6"/>
    <w:rsid w:val="00063C52"/>
    <w:rsid w:val="00064593"/>
    <w:rsid w:val="00064697"/>
    <w:rsid w:val="0006487F"/>
    <w:rsid w:val="0006508F"/>
    <w:rsid w:val="000652D0"/>
    <w:rsid w:val="00066660"/>
    <w:rsid w:val="00067840"/>
    <w:rsid w:val="00070B2C"/>
    <w:rsid w:val="00072588"/>
    <w:rsid w:val="00072A3B"/>
    <w:rsid w:val="00072F53"/>
    <w:rsid w:val="00072FFD"/>
    <w:rsid w:val="000732B6"/>
    <w:rsid w:val="000733F6"/>
    <w:rsid w:val="000749AA"/>
    <w:rsid w:val="00075BE4"/>
    <w:rsid w:val="00075DEA"/>
    <w:rsid w:val="0007688A"/>
    <w:rsid w:val="00077D4C"/>
    <w:rsid w:val="00077F0A"/>
    <w:rsid w:val="000803FB"/>
    <w:rsid w:val="0008152D"/>
    <w:rsid w:val="00082165"/>
    <w:rsid w:val="00082569"/>
    <w:rsid w:val="0008265A"/>
    <w:rsid w:val="00082E01"/>
    <w:rsid w:val="00083F76"/>
    <w:rsid w:val="0008407D"/>
    <w:rsid w:val="00084F6B"/>
    <w:rsid w:val="00085177"/>
    <w:rsid w:val="00087DF4"/>
    <w:rsid w:val="000904AC"/>
    <w:rsid w:val="00093D3F"/>
    <w:rsid w:val="00093F88"/>
    <w:rsid w:val="000956E7"/>
    <w:rsid w:val="0009607C"/>
    <w:rsid w:val="000968CC"/>
    <w:rsid w:val="000972E1"/>
    <w:rsid w:val="000A28B2"/>
    <w:rsid w:val="000A28BC"/>
    <w:rsid w:val="000A379A"/>
    <w:rsid w:val="000A4429"/>
    <w:rsid w:val="000A4877"/>
    <w:rsid w:val="000B0409"/>
    <w:rsid w:val="000B090E"/>
    <w:rsid w:val="000B1075"/>
    <w:rsid w:val="000B16EE"/>
    <w:rsid w:val="000B1D2E"/>
    <w:rsid w:val="000B1F3B"/>
    <w:rsid w:val="000B25E5"/>
    <w:rsid w:val="000B2E22"/>
    <w:rsid w:val="000B3002"/>
    <w:rsid w:val="000B474D"/>
    <w:rsid w:val="000B47D5"/>
    <w:rsid w:val="000B601E"/>
    <w:rsid w:val="000B6384"/>
    <w:rsid w:val="000B6F76"/>
    <w:rsid w:val="000B76AA"/>
    <w:rsid w:val="000C0346"/>
    <w:rsid w:val="000C0E4F"/>
    <w:rsid w:val="000C1580"/>
    <w:rsid w:val="000C1FEA"/>
    <w:rsid w:val="000C2575"/>
    <w:rsid w:val="000C59F7"/>
    <w:rsid w:val="000C62D7"/>
    <w:rsid w:val="000C63EA"/>
    <w:rsid w:val="000C7553"/>
    <w:rsid w:val="000D0358"/>
    <w:rsid w:val="000D0D13"/>
    <w:rsid w:val="000D0F10"/>
    <w:rsid w:val="000D13EA"/>
    <w:rsid w:val="000D1A8C"/>
    <w:rsid w:val="000D2011"/>
    <w:rsid w:val="000D3EE4"/>
    <w:rsid w:val="000D4DA4"/>
    <w:rsid w:val="000D54CC"/>
    <w:rsid w:val="000D5A6F"/>
    <w:rsid w:val="000D775E"/>
    <w:rsid w:val="000D7D53"/>
    <w:rsid w:val="000D7F3B"/>
    <w:rsid w:val="000E0635"/>
    <w:rsid w:val="000E06F5"/>
    <w:rsid w:val="000E09E1"/>
    <w:rsid w:val="000E2C04"/>
    <w:rsid w:val="000E38FB"/>
    <w:rsid w:val="000E39DB"/>
    <w:rsid w:val="000E471F"/>
    <w:rsid w:val="000E4781"/>
    <w:rsid w:val="000E56C7"/>
    <w:rsid w:val="000E740F"/>
    <w:rsid w:val="000F0421"/>
    <w:rsid w:val="000F0F99"/>
    <w:rsid w:val="000F14AE"/>
    <w:rsid w:val="000F22B0"/>
    <w:rsid w:val="000F311C"/>
    <w:rsid w:val="000F358F"/>
    <w:rsid w:val="000F3804"/>
    <w:rsid w:val="000F4664"/>
    <w:rsid w:val="000F5005"/>
    <w:rsid w:val="000F533A"/>
    <w:rsid w:val="000F6FBC"/>
    <w:rsid w:val="00100361"/>
    <w:rsid w:val="00100E92"/>
    <w:rsid w:val="00100EE5"/>
    <w:rsid w:val="00101AF6"/>
    <w:rsid w:val="00101FD7"/>
    <w:rsid w:val="001025A2"/>
    <w:rsid w:val="00102689"/>
    <w:rsid w:val="0010307B"/>
    <w:rsid w:val="00104180"/>
    <w:rsid w:val="00104735"/>
    <w:rsid w:val="00105169"/>
    <w:rsid w:val="001056B0"/>
    <w:rsid w:val="001058BD"/>
    <w:rsid w:val="001071C5"/>
    <w:rsid w:val="0010728F"/>
    <w:rsid w:val="001075A0"/>
    <w:rsid w:val="001107D0"/>
    <w:rsid w:val="00110E95"/>
    <w:rsid w:val="001117EC"/>
    <w:rsid w:val="00111B7D"/>
    <w:rsid w:val="0011209E"/>
    <w:rsid w:val="0011233A"/>
    <w:rsid w:val="00113CBA"/>
    <w:rsid w:val="00113D75"/>
    <w:rsid w:val="00114318"/>
    <w:rsid w:val="00114A03"/>
    <w:rsid w:val="00114A63"/>
    <w:rsid w:val="0011525B"/>
    <w:rsid w:val="00115355"/>
    <w:rsid w:val="00116070"/>
    <w:rsid w:val="0011690F"/>
    <w:rsid w:val="00116F1C"/>
    <w:rsid w:val="00120733"/>
    <w:rsid w:val="00120BAF"/>
    <w:rsid w:val="00120EC5"/>
    <w:rsid w:val="001214AF"/>
    <w:rsid w:val="00122C6E"/>
    <w:rsid w:val="00123514"/>
    <w:rsid w:val="0012372C"/>
    <w:rsid w:val="0012496B"/>
    <w:rsid w:val="001253FB"/>
    <w:rsid w:val="001304B1"/>
    <w:rsid w:val="001305FD"/>
    <w:rsid w:val="00130F2B"/>
    <w:rsid w:val="0013119B"/>
    <w:rsid w:val="001333C9"/>
    <w:rsid w:val="001336B8"/>
    <w:rsid w:val="001343C7"/>
    <w:rsid w:val="00134B6F"/>
    <w:rsid w:val="00135F3A"/>
    <w:rsid w:val="0013630C"/>
    <w:rsid w:val="0013734C"/>
    <w:rsid w:val="001379C3"/>
    <w:rsid w:val="00140C9B"/>
    <w:rsid w:val="001411D7"/>
    <w:rsid w:val="00141744"/>
    <w:rsid w:val="0014312F"/>
    <w:rsid w:val="00145C7F"/>
    <w:rsid w:val="001462C3"/>
    <w:rsid w:val="00146A33"/>
    <w:rsid w:val="00146AAF"/>
    <w:rsid w:val="00146DA9"/>
    <w:rsid w:val="00150157"/>
    <w:rsid w:val="001517D8"/>
    <w:rsid w:val="001521CB"/>
    <w:rsid w:val="00152D48"/>
    <w:rsid w:val="00153E16"/>
    <w:rsid w:val="001555BF"/>
    <w:rsid w:val="00155FF4"/>
    <w:rsid w:val="00156A8D"/>
    <w:rsid w:val="00160889"/>
    <w:rsid w:val="00160CFD"/>
    <w:rsid w:val="001613FF"/>
    <w:rsid w:val="00162A98"/>
    <w:rsid w:val="00163787"/>
    <w:rsid w:val="001638B9"/>
    <w:rsid w:val="00163CC1"/>
    <w:rsid w:val="0016494A"/>
    <w:rsid w:val="0016494E"/>
    <w:rsid w:val="00166F3C"/>
    <w:rsid w:val="001673E7"/>
    <w:rsid w:val="00170D69"/>
    <w:rsid w:val="00171102"/>
    <w:rsid w:val="00171B1F"/>
    <w:rsid w:val="00173053"/>
    <w:rsid w:val="001734D0"/>
    <w:rsid w:val="00173B90"/>
    <w:rsid w:val="001745AF"/>
    <w:rsid w:val="001750F0"/>
    <w:rsid w:val="001758BA"/>
    <w:rsid w:val="00175B8E"/>
    <w:rsid w:val="0017670B"/>
    <w:rsid w:val="00176E5A"/>
    <w:rsid w:val="0017721B"/>
    <w:rsid w:val="00177BE0"/>
    <w:rsid w:val="001803B4"/>
    <w:rsid w:val="00180819"/>
    <w:rsid w:val="00181839"/>
    <w:rsid w:val="00182422"/>
    <w:rsid w:val="001831A7"/>
    <w:rsid w:val="001835FA"/>
    <w:rsid w:val="001837BF"/>
    <w:rsid w:val="00183954"/>
    <w:rsid w:val="001840D0"/>
    <w:rsid w:val="001871D3"/>
    <w:rsid w:val="00187622"/>
    <w:rsid w:val="001878DE"/>
    <w:rsid w:val="00190155"/>
    <w:rsid w:val="00190634"/>
    <w:rsid w:val="00191DB2"/>
    <w:rsid w:val="001920C9"/>
    <w:rsid w:val="00192300"/>
    <w:rsid w:val="00192644"/>
    <w:rsid w:val="00192A7E"/>
    <w:rsid w:val="00192E61"/>
    <w:rsid w:val="001935D8"/>
    <w:rsid w:val="00194B89"/>
    <w:rsid w:val="00195004"/>
    <w:rsid w:val="00195F1C"/>
    <w:rsid w:val="00195FED"/>
    <w:rsid w:val="00196914"/>
    <w:rsid w:val="001A2740"/>
    <w:rsid w:val="001A495E"/>
    <w:rsid w:val="001A6270"/>
    <w:rsid w:val="001B1BFF"/>
    <w:rsid w:val="001B274A"/>
    <w:rsid w:val="001B3497"/>
    <w:rsid w:val="001B3C87"/>
    <w:rsid w:val="001B548A"/>
    <w:rsid w:val="001B59D7"/>
    <w:rsid w:val="001B6DDE"/>
    <w:rsid w:val="001B7133"/>
    <w:rsid w:val="001B7A2E"/>
    <w:rsid w:val="001C0C05"/>
    <w:rsid w:val="001C1389"/>
    <w:rsid w:val="001C2377"/>
    <w:rsid w:val="001C286C"/>
    <w:rsid w:val="001C2AA0"/>
    <w:rsid w:val="001C4433"/>
    <w:rsid w:val="001C62BE"/>
    <w:rsid w:val="001C7609"/>
    <w:rsid w:val="001C79C7"/>
    <w:rsid w:val="001D023F"/>
    <w:rsid w:val="001D29F6"/>
    <w:rsid w:val="001D3AA8"/>
    <w:rsid w:val="001D4277"/>
    <w:rsid w:val="001D4BA0"/>
    <w:rsid w:val="001D61F8"/>
    <w:rsid w:val="001D623C"/>
    <w:rsid w:val="001D6BB5"/>
    <w:rsid w:val="001D7F16"/>
    <w:rsid w:val="001E1256"/>
    <w:rsid w:val="001E16C3"/>
    <w:rsid w:val="001E178F"/>
    <w:rsid w:val="001E1CAD"/>
    <w:rsid w:val="001E300F"/>
    <w:rsid w:val="001E3FC9"/>
    <w:rsid w:val="001E40B0"/>
    <w:rsid w:val="001E44E6"/>
    <w:rsid w:val="001E5CC4"/>
    <w:rsid w:val="001E723D"/>
    <w:rsid w:val="001E76FE"/>
    <w:rsid w:val="001F047C"/>
    <w:rsid w:val="001F1023"/>
    <w:rsid w:val="001F3ABD"/>
    <w:rsid w:val="001F485C"/>
    <w:rsid w:val="001F4BCD"/>
    <w:rsid w:val="001F62ED"/>
    <w:rsid w:val="001F63BB"/>
    <w:rsid w:val="001F6E71"/>
    <w:rsid w:val="00200E03"/>
    <w:rsid w:val="00201645"/>
    <w:rsid w:val="0020190A"/>
    <w:rsid w:val="002019E0"/>
    <w:rsid w:val="00202415"/>
    <w:rsid w:val="00202BBC"/>
    <w:rsid w:val="00203277"/>
    <w:rsid w:val="0020396C"/>
    <w:rsid w:val="00203E5C"/>
    <w:rsid w:val="002042D3"/>
    <w:rsid w:val="002047C2"/>
    <w:rsid w:val="00206AEA"/>
    <w:rsid w:val="00207400"/>
    <w:rsid w:val="00207A33"/>
    <w:rsid w:val="00210839"/>
    <w:rsid w:val="00211817"/>
    <w:rsid w:val="00211928"/>
    <w:rsid w:val="00211DE4"/>
    <w:rsid w:val="00212F7B"/>
    <w:rsid w:val="0021342A"/>
    <w:rsid w:val="002134AB"/>
    <w:rsid w:val="002135CB"/>
    <w:rsid w:val="00214069"/>
    <w:rsid w:val="00214452"/>
    <w:rsid w:val="00214B12"/>
    <w:rsid w:val="00215E0A"/>
    <w:rsid w:val="00216ABC"/>
    <w:rsid w:val="00220A19"/>
    <w:rsid w:val="00221DFF"/>
    <w:rsid w:val="00221FB9"/>
    <w:rsid w:val="00222D66"/>
    <w:rsid w:val="00224289"/>
    <w:rsid w:val="002246B5"/>
    <w:rsid w:val="00225C4B"/>
    <w:rsid w:val="00226038"/>
    <w:rsid w:val="002276B7"/>
    <w:rsid w:val="002301BE"/>
    <w:rsid w:val="00230FC2"/>
    <w:rsid w:val="002323E4"/>
    <w:rsid w:val="00232AC5"/>
    <w:rsid w:val="00232C69"/>
    <w:rsid w:val="00232CE2"/>
    <w:rsid w:val="00234C65"/>
    <w:rsid w:val="00235E60"/>
    <w:rsid w:val="0023695D"/>
    <w:rsid w:val="00237F34"/>
    <w:rsid w:val="00237F8F"/>
    <w:rsid w:val="0024068B"/>
    <w:rsid w:val="00240F01"/>
    <w:rsid w:val="00242637"/>
    <w:rsid w:val="002427E1"/>
    <w:rsid w:val="002431FE"/>
    <w:rsid w:val="0024376E"/>
    <w:rsid w:val="002437A3"/>
    <w:rsid w:val="00244E55"/>
    <w:rsid w:val="002450B7"/>
    <w:rsid w:val="00245113"/>
    <w:rsid w:val="00245126"/>
    <w:rsid w:val="002462E0"/>
    <w:rsid w:val="0024704D"/>
    <w:rsid w:val="002516FA"/>
    <w:rsid w:val="002517F9"/>
    <w:rsid w:val="00251C5F"/>
    <w:rsid w:val="002520B6"/>
    <w:rsid w:val="00253D8F"/>
    <w:rsid w:val="002564DD"/>
    <w:rsid w:val="00256BC5"/>
    <w:rsid w:val="0026058F"/>
    <w:rsid w:val="002606D8"/>
    <w:rsid w:val="0026131A"/>
    <w:rsid w:val="0026143F"/>
    <w:rsid w:val="00262087"/>
    <w:rsid w:val="002629D5"/>
    <w:rsid w:val="002631C1"/>
    <w:rsid w:val="002634BB"/>
    <w:rsid w:val="00263BBD"/>
    <w:rsid w:val="002650C9"/>
    <w:rsid w:val="00265B24"/>
    <w:rsid w:val="00270DFC"/>
    <w:rsid w:val="0027105D"/>
    <w:rsid w:val="0027247A"/>
    <w:rsid w:val="00272719"/>
    <w:rsid w:val="00272C7E"/>
    <w:rsid w:val="00273115"/>
    <w:rsid w:val="002749A7"/>
    <w:rsid w:val="00274B2E"/>
    <w:rsid w:val="00275131"/>
    <w:rsid w:val="0027585B"/>
    <w:rsid w:val="002769DD"/>
    <w:rsid w:val="00276B7D"/>
    <w:rsid w:val="0027779C"/>
    <w:rsid w:val="00280140"/>
    <w:rsid w:val="002813E4"/>
    <w:rsid w:val="00281E2F"/>
    <w:rsid w:val="00283482"/>
    <w:rsid w:val="00284B41"/>
    <w:rsid w:val="0028523E"/>
    <w:rsid w:val="00285ABF"/>
    <w:rsid w:val="00285C01"/>
    <w:rsid w:val="002860C5"/>
    <w:rsid w:val="00286269"/>
    <w:rsid w:val="00286890"/>
    <w:rsid w:val="00286E91"/>
    <w:rsid w:val="002906E6"/>
    <w:rsid w:val="00292987"/>
    <w:rsid w:val="002936B8"/>
    <w:rsid w:val="002937E1"/>
    <w:rsid w:val="00293FD8"/>
    <w:rsid w:val="002947E3"/>
    <w:rsid w:val="00297019"/>
    <w:rsid w:val="00297911"/>
    <w:rsid w:val="002A096A"/>
    <w:rsid w:val="002A1C23"/>
    <w:rsid w:val="002A261B"/>
    <w:rsid w:val="002A4DD4"/>
    <w:rsid w:val="002A5958"/>
    <w:rsid w:val="002A5B21"/>
    <w:rsid w:val="002A5B27"/>
    <w:rsid w:val="002A714A"/>
    <w:rsid w:val="002B05F3"/>
    <w:rsid w:val="002B11F8"/>
    <w:rsid w:val="002B195C"/>
    <w:rsid w:val="002B1B6B"/>
    <w:rsid w:val="002B34DC"/>
    <w:rsid w:val="002B35AD"/>
    <w:rsid w:val="002B389C"/>
    <w:rsid w:val="002B3C68"/>
    <w:rsid w:val="002B477B"/>
    <w:rsid w:val="002B4E85"/>
    <w:rsid w:val="002B5591"/>
    <w:rsid w:val="002B55FA"/>
    <w:rsid w:val="002B5708"/>
    <w:rsid w:val="002B58D6"/>
    <w:rsid w:val="002B6247"/>
    <w:rsid w:val="002B7365"/>
    <w:rsid w:val="002B797C"/>
    <w:rsid w:val="002B7AF6"/>
    <w:rsid w:val="002C01EA"/>
    <w:rsid w:val="002C22C8"/>
    <w:rsid w:val="002C22F4"/>
    <w:rsid w:val="002C2FC0"/>
    <w:rsid w:val="002C38CA"/>
    <w:rsid w:val="002C3FC2"/>
    <w:rsid w:val="002C40EF"/>
    <w:rsid w:val="002C4B33"/>
    <w:rsid w:val="002C5464"/>
    <w:rsid w:val="002C6562"/>
    <w:rsid w:val="002C68C1"/>
    <w:rsid w:val="002D3BAF"/>
    <w:rsid w:val="002D4E7F"/>
    <w:rsid w:val="002D5413"/>
    <w:rsid w:val="002D7497"/>
    <w:rsid w:val="002E0075"/>
    <w:rsid w:val="002E00E2"/>
    <w:rsid w:val="002E02D7"/>
    <w:rsid w:val="002E140D"/>
    <w:rsid w:val="002E1B25"/>
    <w:rsid w:val="002E3382"/>
    <w:rsid w:val="002E3719"/>
    <w:rsid w:val="002E407F"/>
    <w:rsid w:val="002E48C0"/>
    <w:rsid w:val="002E513B"/>
    <w:rsid w:val="002E529E"/>
    <w:rsid w:val="002E5FF2"/>
    <w:rsid w:val="002E7CFF"/>
    <w:rsid w:val="002E7EF1"/>
    <w:rsid w:val="002F1820"/>
    <w:rsid w:val="002F1862"/>
    <w:rsid w:val="002F28F6"/>
    <w:rsid w:val="002F37C8"/>
    <w:rsid w:val="002F5D37"/>
    <w:rsid w:val="002F7085"/>
    <w:rsid w:val="002F726B"/>
    <w:rsid w:val="00300364"/>
    <w:rsid w:val="00301007"/>
    <w:rsid w:val="0030361E"/>
    <w:rsid w:val="003036F2"/>
    <w:rsid w:val="00303E27"/>
    <w:rsid w:val="003050D4"/>
    <w:rsid w:val="003053DF"/>
    <w:rsid w:val="00305438"/>
    <w:rsid w:val="00305CE3"/>
    <w:rsid w:val="00306F34"/>
    <w:rsid w:val="00310A0E"/>
    <w:rsid w:val="003115B7"/>
    <w:rsid w:val="00311859"/>
    <w:rsid w:val="00311A25"/>
    <w:rsid w:val="00312007"/>
    <w:rsid w:val="00312212"/>
    <w:rsid w:val="003125A9"/>
    <w:rsid w:val="0031308D"/>
    <w:rsid w:val="003132AF"/>
    <w:rsid w:val="003134A2"/>
    <w:rsid w:val="003135FC"/>
    <w:rsid w:val="00313750"/>
    <w:rsid w:val="00315A16"/>
    <w:rsid w:val="00315F2A"/>
    <w:rsid w:val="00317789"/>
    <w:rsid w:val="0032075D"/>
    <w:rsid w:val="00320A1A"/>
    <w:rsid w:val="00320A2E"/>
    <w:rsid w:val="0032111F"/>
    <w:rsid w:val="0032224D"/>
    <w:rsid w:val="00322531"/>
    <w:rsid w:val="00323BB0"/>
    <w:rsid w:val="00323D07"/>
    <w:rsid w:val="00324B28"/>
    <w:rsid w:val="00324FFC"/>
    <w:rsid w:val="00325DD6"/>
    <w:rsid w:val="0032614F"/>
    <w:rsid w:val="003264BD"/>
    <w:rsid w:val="00327103"/>
    <w:rsid w:val="00327AE1"/>
    <w:rsid w:val="00330C84"/>
    <w:rsid w:val="0033158B"/>
    <w:rsid w:val="00331FC8"/>
    <w:rsid w:val="003336FC"/>
    <w:rsid w:val="0033388F"/>
    <w:rsid w:val="00335B60"/>
    <w:rsid w:val="003404A2"/>
    <w:rsid w:val="0034057D"/>
    <w:rsid w:val="00340A36"/>
    <w:rsid w:val="00340D9E"/>
    <w:rsid w:val="00340F29"/>
    <w:rsid w:val="00341090"/>
    <w:rsid w:val="003410BB"/>
    <w:rsid w:val="0034209F"/>
    <w:rsid w:val="0034235B"/>
    <w:rsid w:val="00344A6A"/>
    <w:rsid w:val="00344B5D"/>
    <w:rsid w:val="00345817"/>
    <w:rsid w:val="003468C6"/>
    <w:rsid w:val="00346947"/>
    <w:rsid w:val="00347630"/>
    <w:rsid w:val="0034769E"/>
    <w:rsid w:val="00347AFA"/>
    <w:rsid w:val="00347E2B"/>
    <w:rsid w:val="00347FA9"/>
    <w:rsid w:val="0035105F"/>
    <w:rsid w:val="00351640"/>
    <w:rsid w:val="003519DD"/>
    <w:rsid w:val="003521A9"/>
    <w:rsid w:val="00352F73"/>
    <w:rsid w:val="0035487A"/>
    <w:rsid w:val="00354C6D"/>
    <w:rsid w:val="00355C76"/>
    <w:rsid w:val="0035645F"/>
    <w:rsid w:val="003566DA"/>
    <w:rsid w:val="00356A38"/>
    <w:rsid w:val="0035716C"/>
    <w:rsid w:val="00360EA5"/>
    <w:rsid w:val="003610C0"/>
    <w:rsid w:val="00362458"/>
    <w:rsid w:val="00363090"/>
    <w:rsid w:val="003636CD"/>
    <w:rsid w:val="00364D22"/>
    <w:rsid w:val="003653E7"/>
    <w:rsid w:val="0036594A"/>
    <w:rsid w:val="00365D16"/>
    <w:rsid w:val="00366196"/>
    <w:rsid w:val="00366BBB"/>
    <w:rsid w:val="00366EF2"/>
    <w:rsid w:val="003679C7"/>
    <w:rsid w:val="00370566"/>
    <w:rsid w:val="00370A51"/>
    <w:rsid w:val="003760CA"/>
    <w:rsid w:val="0037711D"/>
    <w:rsid w:val="00381045"/>
    <w:rsid w:val="00382764"/>
    <w:rsid w:val="00383191"/>
    <w:rsid w:val="003844E7"/>
    <w:rsid w:val="00384DFE"/>
    <w:rsid w:val="00384E07"/>
    <w:rsid w:val="0038574E"/>
    <w:rsid w:val="0038727C"/>
    <w:rsid w:val="00390659"/>
    <w:rsid w:val="00390D0B"/>
    <w:rsid w:val="00391B4A"/>
    <w:rsid w:val="003941A4"/>
    <w:rsid w:val="00394429"/>
    <w:rsid w:val="00396763"/>
    <w:rsid w:val="00397909"/>
    <w:rsid w:val="00397A63"/>
    <w:rsid w:val="003A0339"/>
    <w:rsid w:val="003A0CE0"/>
    <w:rsid w:val="003A16BA"/>
    <w:rsid w:val="003A1795"/>
    <w:rsid w:val="003A21CF"/>
    <w:rsid w:val="003A277C"/>
    <w:rsid w:val="003A2847"/>
    <w:rsid w:val="003A2D4E"/>
    <w:rsid w:val="003A3871"/>
    <w:rsid w:val="003A4BE9"/>
    <w:rsid w:val="003A4CB1"/>
    <w:rsid w:val="003A4DBD"/>
    <w:rsid w:val="003A54CD"/>
    <w:rsid w:val="003A5C18"/>
    <w:rsid w:val="003A5EAE"/>
    <w:rsid w:val="003A5F52"/>
    <w:rsid w:val="003A6CE5"/>
    <w:rsid w:val="003B0F85"/>
    <w:rsid w:val="003B1048"/>
    <w:rsid w:val="003B2BC1"/>
    <w:rsid w:val="003B326D"/>
    <w:rsid w:val="003B46BF"/>
    <w:rsid w:val="003B4765"/>
    <w:rsid w:val="003B4934"/>
    <w:rsid w:val="003B4BD8"/>
    <w:rsid w:val="003B5017"/>
    <w:rsid w:val="003B516E"/>
    <w:rsid w:val="003B74EA"/>
    <w:rsid w:val="003C0110"/>
    <w:rsid w:val="003C1A69"/>
    <w:rsid w:val="003C2A24"/>
    <w:rsid w:val="003C2A55"/>
    <w:rsid w:val="003C3E82"/>
    <w:rsid w:val="003C404D"/>
    <w:rsid w:val="003C4700"/>
    <w:rsid w:val="003C5E9D"/>
    <w:rsid w:val="003D10DB"/>
    <w:rsid w:val="003D2678"/>
    <w:rsid w:val="003D2993"/>
    <w:rsid w:val="003D33FE"/>
    <w:rsid w:val="003D4EF9"/>
    <w:rsid w:val="003D502C"/>
    <w:rsid w:val="003D67AB"/>
    <w:rsid w:val="003D7112"/>
    <w:rsid w:val="003D793D"/>
    <w:rsid w:val="003D7F91"/>
    <w:rsid w:val="003E1DAB"/>
    <w:rsid w:val="003E22B7"/>
    <w:rsid w:val="003E31D9"/>
    <w:rsid w:val="003E3D2C"/>
    <w:rsid w:val="003E46FF"/>
    <w:rsid w:val="003E4F21"/>
    <w:rsid w:val="003E5734"/>
    <w:rsid w:val="003E5823"/>
    <w:rsid w:val="003E58F5"/>
    <w:rsid w:val="003E72FB"/>
    <w:rsid w:val="003E7DA0"/>
    <w:rsid w:val="003F09B4"/>
    <w:rsid w:val="003F0D5D"/>
    <w:rsid w:val="003F3E0E"/>
    <w:rsid w:val="003F4CD9"/>
    <w:rsid w:val="004001BD"/>
    <w:rsid w:val="004007D1"/>
    <w:rsid w:val="00401577"/>
    <w:rsid w:val="00401D44"/>
    <w:rsid w:val="004027F5"/>
    <w:rsid w:val="00403C0D"/>
    <w:rsid w:val="0040470E"/>
    <w:rsid w:val="00406BC1"/>
    <w:rsid w:val="00407CB8"/>
    <w:rsid w:val="00410252"/>
    <w:rsid w:val="00410A41"/>
    <w:rsid w:val="004117D5"/>
    <w:rsid w:val="00411AA2"/>
    <w:rsid w:val="0041305F"/>
    <w:rsid w:val="00415AC4"/>
    <w:rsid w:val="00417EDC"/>
    <w:rsid w:val="00421535"/>
    <w:rsid w:val="004224F7"/>
    <w:rsid w:val="00422E53"/>
    <w:rsid w:val="00424B6C"/>
    <w:rsid w:val="00425191"/>
    <w:rsid w:val="0042554F"/>
    <w:rsid w:val="0042589E"/>
    <w:rsid w:val="00427382"/>
    <w:rsid w:val="00430412"/>
    <w:rsid w:val="0043073D"/>
    <w:rsid w:val="0043137F"/>
    <w:rsid w:val="004315C8"/>
    <w:rsid w:val="00432418"/>
    <w:rsid w:val="00433644"/>
    <w:rsid w:val="004346EE"/>
    <w:rsid w:val="00435846"/>
    <w:rsid w:val="00441AC2"/>
    <w:rsid w:val="00442951"/>
    <w:rsid w:val="00443FF1"/>
    <w:rsid w:val="004444F4"/>
    <w:rsid w:val="00444D55"/>
    <w:rsid w:val="00444F04"/>
    <w:rsid w:val="00445A82"/>
    <w:rsid w:val="00446AEE"/>
    <w:rsid w:val="00446BB8"/>
    <w:rsid w:val="0045002D"/>
    <w:rsid w:val="00450235"/>
    <w:rsid w:val="00452C2A"/>
    <w:rsid w:val="004537B1"/>
    <w:rsid w:val="00454639"/>
    <w:rsid w:val="00454A7B"/>
    <w:rsid w:val="00455B59"/>
    <w:rsid w:val="004577AE"/>
    <w:rsid w:val="00460091"/>
    <w:rsid w:val="004601BB"/>
    <w:rsid w:val="004605D5"/>
    <w:rsid w:val="00460B6D"/>
    <w:rsid w:val="004617E6"/>
    <w:rsid w:val="004631A2"/>
    <w:rsid w:val="004634EB"/>
    <w:rsid w:val="00464102"/>
    <w:rsid w:val="00464901"/>
    <w:rsid w:val="00464A39"/>
    <w:rsid w:val="0046593A"/>
    <w:rsid w:val="00465ED2"/>
    <w:rsid w:val="00466A6C"/>
    <w:rsid w:val="00467C8D"/>
    <w:rsid w:val="00470091"/>
    <w:rsid w:val="0047177D"/>
    <w:rsid w:val="00471780"/>
    <w:rsid w:val="00473D22"/>
    <w:rsid w:val="004765C4"/>
    <w:rsid w:val="0047699F"/>
    <w:rsid w:val="0047737A"/>
    <w:rsid w:val="00477F43"/>
    <w:rsid w:val="00480C6B"/>
    <w:rsid w:val="004813CC"/>
    <w:rsid w:val="00483D6B"/>
    <w:rsid w:val="004858B8"/>
    <w:rsid w:val="00485C1A"/>
    <w:rsid w:val="00486657"/>
    <w:rsid w:val="00490780"/>
    <w:rsid w:val="004932CA"/>
    <w:rsid w:val="004933EF"/>
    <w:rsid w:val="004937D7"/>
    <w:rsid w:val="004938A5"/>
    <w:rsid w:val="00493978"/>
    <w:rsid w:val="00493DA4"/>
    <w:rsid w:val="00494E1B"/>
    <w:rsid w:val="004950AF"/>
    <w:rsid w:val="00495DB0"/>
    <w:rsid w:val="00496833"/>
    <w:rsid w:val="00497275"/>
    <w:rsid w:val="004A0A10"/>
    <w:rsid w:val="004A2302"/>
    <w:rsid w:val="004A2C2E"/>
    <w:rsid w:val="004A376C"/>
    <w:rsid w:val="004A3D6E"/>
    <w:rsid w:val="004A427A"/>
    <w:rsid w:val="004A468B"/>
    <w:rsid w:val="004A49D1"/>
    <w:rsid w:val="004A5163"/>
    <w:rsid w:val="004A61A2"/>
    <w:rsid w:val="004A6419"/>
    <w:rsid w:val="004A70B8"/>
    <w:rsid w:val="004A7981"/>
    <w:rsid w:val="004A7D12"/>
    <w:rsid w:val="004B0110"/>
    <w:rsid w:val="004B0756"/>
    <w:rsid w:val="004B0843"/>
    <w:rsid w:val="004B1577"/>
    <w:rsid w:val="004B2513"/>
    <w:rsid w:val="004B2C70"/>
    <w:rsid w:val="004B3CED"/>
    <w:rsid w:val="004B5992"/>
    <w:rsid w:val="004B622A"/>
    <w:rsid w:val="004B6271"/>
    <w:rsid w:val="004B6722"/>
    <w:rsid w:val="004B69E3"/>
    <w:rsid w:val="004C06EF"/>
    <w:rsid w:val="004C1B5E"/>
    <w:rsid w:val="004C26EF"/>
    <w:rsid w:val="004C2B20"/>
    <w:rsid w:val="004C35CA"/>
    <w:rsid w:val="004C6712"/>
    <w:rsid w:val="004C6787"/>
    <w:rsid w:val="004C77DD"/>
    <w:rsid w:val="004D043A"/>
    <w:rsid w:val="004D10D7"/>
    <w:rsid w:val="004D10F7"/>
    <w:rsid w:val="004D1588"/>
    <w:rsid w:val="004D263E"/>
    <w:rsid w:val="004D2995"/>
    <w:rsid w:val="004D3E0D"/>
    <w:rsid w:val="004D4BDD"/>
    <w:rsid w:val="004D4CC7"/>
    <w:rsid w:val="004D55B9"/>
    <w:rsid w:val="004D5929"/>
    <w:rsid w:val="004D76F2"/>
    <w:rsid w:val="004E06E0"/>
    <w:rsid w:val="004E0E88"/>
    <w:rsid w:val="004E0F18"/>
    <w:rsid w:val="004E2390"/>
    <w:rsid w:val="004E307F"/>
    <w:rsid w:val="004E5F5F"/>
    <w:rsid w:val="004E6B1B"/>
    <w:rsid w:val="004E7204"/>
    <w:rsid w:val="004E764E"/>
    <w:rsid w:val="004E7AC5"/>
    <w:rsid w:val="004F6E76"/>
    <w:rsid w:val="004F73CA"/>
    <w:rsid w:val="004F7EF8"/>
    <w:rsid w:val="00501E6D"/>
    <w:rsid w:val="00502A02"/>
    <w:rsid w:val="0050327A"/>
    <w:rsid w:val="00503540"/>
    <w:rsid w:val="005047F7"/>
    <w:rsid w:val="0050504C"/>
    <w:rsid w:val="00506C22"/>
    <w:rsid w:val="00511214"/>
    <w:rsid w:val="00512129"/>
    <w:rsid w:val="0051279F"/>
    <w:rsid w:val="005150C2"/>
    <w:rsid w:val="005157AB"/>
    <w:rsid w:val="00515822"/>
    <w:rsid w:val="00520E21"/>
    <w:rsid w:val="0052312C"/>
    <w:rsid w:val="00524173"/>
    <w:rsid w:val="00524F7D"/>
    <w:rsid w:val="00525959"/>
    <w:rsid w:val="00530ACD"/>
    <w:rsid w:val="00530E71"/>
    <w:rsid w:val="005316B7"/>
    <w:rsid w:val="00532089"/>
    <w:rsid w:val="005335EF"/>
    <w:rsid w:val="005336B0"/>
    <w:rsid w:val="00534122"/>
    <w:rsid w:val="005342BF"/>
    <w:rsid w:val="00534897"/>
    <w:rsid w:val="005355EE"/>
    <w:rsid w:val="00535B00"/>
    <w:rsid w:val="00535B18"/>
    <w:rsid w:val="00535E88"/>
    <w:rsid w:val="00535E89"/>
    <w:rsid w:val="00536E24"/>
    <w:rsid w:val="005375D1"/>
    <w:rsid w:val="00541E40"/>
    <w:rsid w:val="00541FE7"/>
    <w:rsid w:val="0054331E"/>
    <w:rsid w:val="0054342D"/>
    <w:rsid w:val="00543B65"/>
    <w:rsid w:val="00544270"/>
    <w:rsid w:val="00545446"/>
    <w:rsid w:val="005460D5"/>
    <w:rsid w:val="0054649F"/>
    <w:rsid w:val="00547DB9"/>
    <w:rsid w:val="00551828"/>
    <w:rsid w:val="00551F8F"/>
    <w:rsid w:val="00552D9D"/>
    <w:rsid w:val="0055559E"/>
    <w:rsid w:val="0055571D"/>
    <w:rsid w:val="00555F17"/>
    <w:rsid w:val="00556C51"/>
    <w:rsid w:val="00557199"/>
    <w:rsid w:val="0055792E"/>
    <w:rsid w:val="00557B0B"/>
    <w:rsid w:val="00557C55"/>
    <w:rsid w:val="00560F5C"/>
    <w:rsid w:val="00560FBA"/>
    <w:rsid w:val="00561665"/>
    <w:rsid w:val="00561CFE"/>
    <w:rsid w:val="00561FB6"/>
    <w:rsid w:val="00562908"/>
    <w:rsid w:val="00563DF7"/>
    <w:rsid w:val="00564FDB"/>
    <w:rsid w:val="00565B39"/>
    <w:rsid w:val="005667C5"/>
    <w:rsid w:val="00566E1A"/>
    <w:rsid w:val="00566FA5"/>
    <w:rsid w:val="00567DF9"/>
    <w:rsid w:val="0057043C"/>
    <w:rsid w:val="00572C0F"/>
    <w:rsid w:val="00572D0E"/>
    <w:rsid w:val="00573591"/>
    <w:rsid w:val="00573692"/>
    <w:rsid w:val="00573E2C"/>
    <w:rsid w:val="00574ADC"/>
    <w:rsid w:val="00574B84"/>
    <w:rsid w:val="00574D97"/>
    <w:rsid w:val="00575449"/>
    <w:rsid w:val="00575943"/>
    <w:rsid w:val="00575A41"/>
    <w:rsid w:val="005764F9"/>
    <w:rsid w:val="00576B95"/>
    <w:rsid w:val="005772CA"/>
    <w:rsid w:val="00577F87"/>
    <w:rsid w:val="005829B6"/>
    <w:rsid w:val="00583028"/>
    <w:rsid w:val="005846F8"/>
    <w:rsid w:val="005865E1"/>
    <w:rsid w:val="005876E5"/>
    <w:rsid w:val="00587F07"/>
    <w:rsid w:val="00590707"/>
    <w:rsid w:val="00590E5E"/>
    <w:rsid w:val="0059160F"/>
    <w:rsid w:val="0059169A"/>
    <w:rsid w:val="00591956"/>
    <w:rsid w:val="005920F4"/>
    <w:rsid w:val="00592378"/>
    <w:rsid w:val="00593317"/>
    <w:rsid w:val="00593530"/>
    <w:rsid w:val="00594F5D"/>
    <w:rsid w:val="0059692A"/>
    <w:rsid w:val="0059696E"/>
    <w:rsid w:val="00596DEC"/>
    <w:rsid w:val="00596E9D"/>
    <w:rsid w:val="00596F33"/>
    <w:rsid w:val="00597E59"/>
    <w:rsid w:val="005A0035"/>
    <w:rsid w:val="005A05C5"/>
    <w:rsid w:val="005A08F2"/>
    <w:rsid w:val="005A1C86"/>
    <w:rsid w:val="005A2758"/>
    <w:rsid w:val="005A47A4"/>
    <w:rsid w:val="005A484E"/>
    <w:rsid w:val="005A6151"/>
    <w:rsid w:val="005A64D3"/>
    <w:rsid w:val="005A6606"/>
    <w:rsid w:val="005A6AC5"/>
    <w:rsid w:val="005A6C55"/>
    <w:rsid w:val="005A75E3"/>
    <w:rsid w:val="005A7EFC"/>
    <w:rsid w:val="005B005B"/>
    <w:rsid w:val="005B1021"/>
    <w:rsid w:val="005B1B7D"/>
    <w:rsid w:val="005B1D0D"/>
    <w:rsid w:val="005B20B3"/>
    <w:rsid w:val="005B41B4"/>
    <w:rsid w:val="005B4E27"/>
    <w:rsid w:val="005B518A"/>
    <w:rsid w:val="005B6F1E"/>
    <w:rsid w:val="005B7305"/>
    <w:rsid w:val="005C0812"/>
    <w:rsid w:val="005C09D6"/>
    <w:rsid w:val="005C10AA"/>
    <w:rsid w:val="005C14E7"/>
    <w:rsid w:val="005C15A2"/>
    <w:rsid w:val="005C183B"/>
    <w:rsid w:val="005C1BC0"/>
    <w:rsid w:val="005C2626"/>
    <w:rsid w:val="005C2946"/>
    <w:rsid w:val="005C2A68"/>
    <w:rsid w:val="005C2DB3"/>
    <w:rsid w:val="005C4F64"/>
    <w:rsid w:val="005C553C"/>
    <w:rsid w:val="005C69DC"/>
    <w:rsid w:val="005C7B63"/>
    <w:rsid w:val="005D1C03"/>
    <w:rsid w:val="005D6095"/>
    <w:rsid w:val="005D69BE"/>
    <w:rsid w:val="005E1186"/>
    <w:rsid w:val="005E13C0"/>
    <w:rsid w:val="005E14BD"/>
    <w:rsid w:val="005E1C9F"/>
    <w:rsid w:val="005E2EDA"/>
    <w:rsid w:val="005E2EF4"/>
    <w:rsid w:val="005E352C"/>
    <w:rsid w:val="005E3D40"/>
    <w:rsid w:val="005E42AE"/>
    <w:rsid w:val="005E4304"/>
    <w:rsid w:val="005E6F02"/>
    <w:rsid w:val="005E6F5E"/>
    <w:rsid w:val="005F002E"/>
    <w:rsid w:val="005F1293"/>
    <w:rsid w:val="005F1304"/>
    <w:rsid w:val="005F1C38"/>
    <w:rsid w:val="005F22D7"/>
    <w:rsid w:val="005F2C21"/>
    <w:rsid w:val="005F2EDF"/>
    <w:rsid w:val="005F4A95"/>
    <w:rsid w:val="005F4B97"/>
    <w:rsid w:val="005F4C0E"/>
    <w:rsid w:val="005F4F2B"/>
    <w:rsid w:val="005F564E"/>
    <w:rsid w:val="005F6465"/>
    <w:rsid w:val="005F763F"/>
    <w:rsid w:val="0060140F"/>
    <w:rsid w:val="00601F5F"/>
    <w:rsid w:val="00602F0F"/>
    <w:rsid w:val="006037CF"/>
    <w:rsid w:val="006043EF"/>
    <w:rsid w:val="006049F5"/>
    <w:rsid w:val="0060503F"/>
    <w:rsid w:val="0060508D"/>
    <w:rsid w:val="006060C0"/>
    <w:rsid w:val="00606695"/>
    <w:rsid w:val="0060698B"/>
    <w:rsid w:val="00606BC4"/>
    <w:rsid w:val="00607692"/>
    <w:rsid w:val="00607725"/>
    <w:rsid w:val="00610162"/>
    <w:rsid w:val="006102C2"/>
    <w:rsid w:val="006112F9"/>
    <w:rsid w:val="00611300"/>
    <w:rsid w:val="0061493F"/>
    <w:rsid w:val="00615DC7"/>
    <w:rsid w:val="0061659F"/>
    <w:rsid w:val="00616878"/>
    <w:rsid w:val="00617088"/>
    <w:rsid w:val="006170A7"/>
    <w:rsid w:val="00620959"/>
    <w:rsid w:val="006210F1"/>
    <w:rsid w:val="006211AE"/>
    <w:rsid w:val="00622B41"/>
    <w:rsid w:val="006235D7"/>
    <w:rsid w:val="00623E77"/>
    <w:rsid w:val="0062405A"/>
    <w:rsid w:val="006240DA"/>
    <w:rsid w:val="00624A91"/>
    <w:rsid w:val="00624B66"/>
    <w:rsid w:val="0062557E"/>
    <w:rsid w:val="006257C9"/>
    <w:rsid w:val="00626245"/>
    <w:rsid w:val="006263DE"/>
    <w:rsid w:val="00626D7A"/>
    <w:rsid w:val="0062794F"/>
    <w:rsid w:val="00630124"/>
    <w:rsid w:val="006316AB"/>
    <w:rsid w:val="006317A3"/>
    <w:rsid w:val="00635252"/>
    <w:rsid w:val="006406E3"/>
    <w:rsid w:val="00640D43"/>
    <w:rsid w:val="00641D14"/>
    <w:rsid w:val="00642CB2"/>
    <w:rsid w:val="00643268"/>
    <w:rsid w:val="00643B22"/>
    <w:rsid w:val="0064508D"/>
    <w:rsid w:val="00645148"/>
    <w:rsid w:val="006455A1"/>
    <w:rsid w:val="006461B7"/>
    <w:rsid w:val="006472B9"/>
    <w:rsid w:val="006505F4"/>
    <w:rsid w:val="00650880"/>
    <w:rsid w:val="00651ECC"/>
    <w:rsid w:val="00653486"/>
    <w:rsid w:val="0065376E"/>
    <w:rsid w:val="00653A3B"/>
    <w:rsid w:val="00653E3B"/>
    <w:rsid w:val="00654113"/>
    <w:rsid w:val="006541EE"/>
    <w:rsid w:val="0065457C"/>
    <w:rsid w:val="00654D36"/>
    <w:rsid w:val="00657B5F"/>
    <w:rsid w:val="00657E27"/>
    <w:rsid w:val="00660459"/>
    <w:rsid w:val="00660FC2"/>
    <w:rsid w:val="0066247C"/>
    <w:rsid w:val="00662804"/>
    <w:rsid w:val="00663235"/>
    <w:rsid w:val="0066435A"/>
    <w:rsid w:val="00664382"/>
    <w:rsid w:val="00664536"/>
    <w:rsid w:val="00664990"/>
    <w:rsid w:val="006665B9"/>
    <w:rsid w:val="0066702B"/>
    <w:rsid w:val="00672AF5"/>
    <w:rsid w:val="00674E63"/>
    <w:rsid w:val="00675ED6"/>
    <w:rsid w:val="00680C30"/>
    <w:rsid w:val="00683E5E"/>
    <w:rsid w:val="00684827"/>
    <w:rsid w:val="00684944"/>
    <w:rsid w:val="006863DF"/>
    <w:rsid w:val="00686D54"/>
    <w:rsid w:val="00690401"/>
    <w:rsid w:val="00690AE9"/>
    <w:rsid w:val="00690D16"/>
    <w:rsid w:val="00693038"/>
    <w:rsid w:val="00693478"/>
    <w:rsid w:val="00694081"/>
    <w:rsid w:val="0069520A"/>
    <w:rsid w:val="0069652B"/>
    <w:rsid w:val="00696E45"/>
    <w:rsid w:val="006A002C"/>
    <w:rsid w:val="006A0CEE"/>
    <w:rsid w:val="006A0EA7"/>
    <w:rsid w:val="006A1308"/>
    <w:rsid w:val="006A30C7"/>
    <w:rsid w:val="006A387D"/>
    <w:rsid w:val="006A3F36"/>
    <w:rsid w:val="006A5D83"/>
    <w:rsid w:val="006B0158"/>
    <w:rsid w:val="006B0636"/>
    <w:rsid w:val="006B1070"/>
    <w:rsid w:val="006B14E2"/>
    <w:rsid w:val="006B16B3"/>
    <w:rsid w:val="006B1FFD"/>
    <w:rsid w:val="006B3765"/>
    <w:rsid w:val="006B3A3F"/>
    <w:rsid w:val="006B42AB"/>
    <w:rsid w:val="006B543F"/>
    <w:rsid w:val="006B57CF"/>
    <w:rsid w:val="006B5E3F"/>
    <w:rsid w:val="006C0A1F"/>
    <w:rsid w:val="006C0BF8"/>
    <w:rsid w:val="006C20F1"/>
    <w:rsid w:val="006C3199"/>
    <w:rsid w:val="006C5BDC"/>
    <w:rsid w:val="006C7C5F"/>
    <w:rsid w:val="006D128D"/>
    <w:rsid w:val="006D14F6"/>
    <w:rsid w:val="006D15DD"/>
    <w:rsid w:val="006D18A7"/>
    <w:rsid w:val="006D33BA"/>
    <w:rsid w:val="006D440F"/>
    <w:rsid w:val="006D4E56"/>
    <w:rsid w:val="006D509E"/>
    <w:rsid w:val="006D5484"/>
    <w:rsid w:val="006D589E"/>
    <w:rsid w:val="006D6105"/>
    <w:rsid w:val="006D6A2C"/>
    <w:rsid w:val="006D6AD1"/>
    <w:rsid w:val="006E00F2"/>
    <w:rsid w:val="006E1C8A"/>
    <w:rsid w:val="006E382F"/>
    <w:rsid w:val="006E394A"/>
    <w:rsid w:val="006E6975"/>
    <w:rsid w:val="006F033E"/>
    <w:rsid w:val="006F0AB1"/>
    <w:rsid w:val="006F15EB"/>
    <w:rsid w:val="006F20AD"/>
    <w:rsid w:val="006F21B1"/>
    <w:rsid w:val="006F42EB"/>
    <w:rsid w:val="006F44BB"/>
    <w:rsid w:val="006F4E73"/>
    <w:rsid w:val="006F4F75"/>
    <w:rsid w:val="006F5312"/>
    <w:rsid w:val="006F54DF"/>
    <w:rsid w:val="006F6611"/>
    <w:rsid w:val="00702B1C"/>
    <w:rsid w:val="0070358E"/>
    <w:rsid w:val="00703EDA"/>
    <w:rsid w:val="00704512"/>
    <w:rsid w:val="00704926"/>
    <w:rsid w:val="00704975"/>
    <w:rsid w:val="00706ADF"/>
    <w:rsid w:val="00707A33"/>
    <w:rsid w:val="00707F39"/>
    <w:rsid w:val="007108A5"/>
    <w:rsid w:val="00711390"/>
    <w:rsid w:val="00711784"/>
    <w:rsid w:val="007121B6"/>
    <w:rsid w:val="0071275F"/>
    <w:rsid w:val="00714E34"/>
    <w:rsid w:val="007158DA"/>
    <w:rsid w:val="0071669B"/>
    <w:rsid w:val="00720B98"/>
    <w:rsid w:val="0072200B"/>
    <w:rsid w:val="00722071"/>
    <w:rsid w:val="00722B47"/>
    <w:rsid w:val="007235B5"/>
    <w:rsid w:val="00723937"/>
    <w:rsid w:val="00725137"/>
    <w:rsid w:val="00725631"/>
    <w:rsid w:val="00725964"/>
    <w:rsid w:val="00725C15"/>
    <w:rsid w:val="0072625C"/>
    <w:rsid w:val="007268B7"/>
    <w:rsid w:val="00726932"/>
    <w:rsid w:val="007269F1"/>
    <w:rsid w:val="00730071"/>
    <w:rsid w:val="00730DC9"/>
    <w:rsid w:val="0073160D"/>
    <w:rsid w:val="00731773"/>
    <w:rsid w:val="00731B16"/>
    <w:rsid w:val="00732778"/>
    <w:rsid w:val="0073277F"/>
    <w:rsid w:val="00732A7D"/>
    <w:rsid w:val="00733B20"/>
    <w:rsid w:val="007340E4"/>
    <w:rsid w:val="0073423E"/>
    <w:rsid w:val="007351AA"/>
    <w:rsid w:val="00736862"/>
    <w:rsid w:val="00736B89"/>
    <w:rsid w:val="007374E4"/>
    <w:rsid w:val="007375B7"/>
    <w:rsid w:val="007376D7"/>
    <w:rsid w:val="007377F8"/>
    <w:rsid w:val="00742E89"/>
    <w:rsid w:val="007430A3"/>
    <w:rsid w:val="007438BE"/>
    <w:rsid w:val="00744D83"/>
    <w:rsid w:val="00747073"/>
    <w:rsid w:val="007478AC"/>
    <w:rsid w:val="00747AFC"/>
    <w:rsid w:val="007507DD"/>
    <w:rsid w:val="00751DF2"/>
    <w:rsid w:val="0075374C"/>
    <w:rsid w:val="0075488D"/>
    <w:rsid w:val="00754BE4"/>
    <w:rsid w:val="0075564D"/>
    <w:rsid w:val="00756FE7"/>
    <w:rsid w:val="0076063B"/>
    <w:rsid w:val="00760F5A"/>
    <w:rsid w:val="0076295A"/>
    <w:rsid w:val="007638F6"/>
    <w:rsid w:val="00763B0A"/>
    <w:rsid w:val="00763B10"/>
    <w:rsid w:val="00764214"/>
    <w:rsid w:val="00767276"/>
    <w:rsid w:val="007675E9"/>
    <w:rsid w:val="00770278"/>
    <w:rsid w:val="00774A5F"/>
    <w:rsid w:val="007755C2"/>
    <w:rsid w:val="0077645E"/>
    <w:rsid w:val="0077764E"/>
    <w:rsid w:val="0077791F"/>
    <w:rsid w:val="00777A72"/>
    <w:rsid w:val="00777A86"/>
    <w:rsid w:val="00777B44"/>
    <w:rsid w:val="00780D0E"/>
    <w:rsid w:val="00781052"/>
    <w:rsid w:val="00781DCC"/>
    <w:rsid w:val="00782025"/>
    <w:rsid w:val="007825FE"/>
    <w:rsid w:val="00783E2D"/>
    <w:rsid w:val="0078435A"/>
    <w:rsid w:val="00785431"/>
    <w:rsid w:val="00786C15"/>
    <w:rsid w:val="00786DD5"/>
    <w:rsid w:val="007872F2"/>
    <w:rsid w:val="00787CBF"/>
    <w:rsid w:val="0079086C"/>
    <w:rsid w:val="007917AF"/>
    <w:rsid w:val="00792BED"/>
    <w:rsid w:val="00792CDB"/>
    <w:rsid w:val="00792E52"/>
    <w:rsid w:val="00794CDE"/>
    <w:rsid w:val="007952DB"/>
    <w:rsid w:val="0079530D"/>
    <w:rsid w:val="007961F6"/>
    <w:rsid w:val="007969C7"/>
    <w:rsid w:val="00796C87"/>
    <w:rsid w:val="007A0260"/>
    <w:rsid w:val="007A0405"/>
    <w:rsid w:val="007A0E43"/>
    <w:rsid w:val="007A1013"/>
    <w:rsid w:val="007A1313"/>
    <w:rsid w:val="007A1872"/>
    <w:rsid w:val="007A1B9A"/>
    <w:rsid w:val="007A22A9"/>
    <w:rsid w:val="007A27BC"/>
    <w:rsid w:val="007A2C60"/>
    <w:rsid w:val="007A367A"/>
    <w:rsid w:val="007A39D8"/>
    <w:rsid w:val="007A4331"/>
    <w:rsid w:val="007A4E37"/>
    <w:rsid w:val="007A5BB8"/>
    <w:rsid w:val="007A6E5A"/>
    <w:rsid w:val="007A7C40"/>
    <w:rsid w:val="007A7C5F"/>
    <w:rsid w:val="007B1C03"/>
    <w:rsid w:val="007B2A58"/>
    <w:rsid w:val="007B2CB8"/>
    <w:rsid w:val="007B2EA8"/>
    <w:rsid w:val="007B2F14"/>
    <w:rsid w:val="007B3DA9"/>
    <w:rsid w:val="007B4155"/>
    <w:rsid w:val="007B60BB"/>
    <w:rsid w:val="007B6227"/>
    <w:rsid w:val="007B6B61"/>
    <w:rsid w:val="007B6BA3"/>
    <w:rsid w:val="007B74EE"/>
    <w:rsid w:val="007C07BC"/>
    <w:rsid w:val="007C0ADA"/>
    <w:rsid w:val="007C0F53"/>
    <w:rsid w:val="007C1096"/>
    <w:rsid w:val="007C2330"/>
    <w:rsid w:val="007C258B"/>
    <w:rsid w:val="007C2FE1"/>
    <w:rsid w:val="007C368A"/>
    <w:rsid w:val="007C3C15"/>
    <w:rsid w:val="007C4FC8"/>
    <w:rsid w:val="007C645D"/>
    <w:rsid w:val="007D039E"/>
    <w:rsid w:val="007D1FBD"/>
    <w:rsid w:val="007D2482"/>
    <w:rsid w:val="007D2D17"/>
    <w:rsid w:val="007D3265"/>
    <w:rsid w:val="007D53AB"/>
    <w:rsid w:val="007D55FC"/>
    <w:rsid w:val="007D5AC1"/>
    <w:rsid w:val="007E00ED"/>
    <w:rsid w:val="007E0111"/>
    <w:rsid w:val="007E18F0"/>
    <w:rsid w:val="007E1EEE"/>
    <w:rsid w:val="007E2482"/>
    <w:rsid w:val="007E3065"/>
    <w:rsid w:val="007E4B22"/>
    <w:rsid w:val="007E5109"/>
    <w:rsid w:val="007E5FC9"/>
    <w:rsid w:val="007E6207"/>
    <w:rsid w:val="007E63D7"/>
    <w:rsid w:val="007E683F"/>
    <w:rsid w:val="007E6E04"/>
    <w:rsid w:val="007E7678"/>
    <w:rsid w:val="007E7DA4"/>
    <w:rsid w:val="007F08BF"/>
    <w:rsid w:val="007F0A2D"/>
    <w:rsid w:val="007F14B5"/>
    <w:rsid w:val="007F1FE4"/>
    <w:rsid w:val="007F23F4"/>
    <w:rsid w:val="007F2EA7"/>
    <w:rsid w:val="007F594E"/>
    <w:rsid w:val="007F644C"/>
    <w:rsid w:val="007F652F"/>
    <w:rsid w:val="007F7E61"/>
    <w:rsid w:val="00800654"/>
    <w:rsid w:val="00801395"/>
    <w:rsid w:val="00801645"/>
    <w:rsid w:val="00801EAB"/>
    <w:rsid w:val="0080264E"/>
    <w:rsid w:val="00803484"/>
    <w:rsid w:val="008043E3"/>
    <w:rsid w:val="00804819"/>
    <w:rsid w:val="00805DD0"/>
    <w:rsid w:val="008067BD"/>
    <w:rsid w:val="008071D5"/>
    <w:rsid w:val="00807535"/>
    <w:rsid w:val="008102A8"/>
    <w:rsid w:val="00810FFB"/>
    <w:rsid w:val="00811AA5"/>
    <w:rsid w:val="00815067"/>
    <w:rsid w:val="00816904"/>
    <w:rsid w:val="008174E8"/>
    <w:rsid w:val="008200B5"/>
    <w:rsid w:val="00820209"/>
    <w:rsid w:val="0082033F"/>
    <w:rsid w:val="00820A2C"/>
    <w:rsid w:val="00820E19"/>
    <w:rsid w:val="00821233"/>
    <w:rsid w:val="00821A33"/>
    <w:rsid w:val="008246B0"/>
    <w:rsid w:val="00824FF3"/>
    <w:rsid w:val="00825178"/>
    <w:rsid w:val="00826CE4"/>
    <w:rsid w:val="00827A6D"/>
    <w:rsid w:val="00830317"/>
    <w:rsid w:val="0083193C"/>
    <w:rsid w:val="00831F86"/>
    <w:rsid w:val="008320B1"/>
    <w:rsid w:val="00833A31"/>
    <w:rsid w:val="00833C94"/>
    <w:rsid w:val="00834717"/>
    <w:rsid w:val="00835ECF"/>
    <w:rsid w:val="00836145"/>
    <w:rsid w:val="008372DC"/>
    <w:rsid w:val="008414A2"/>
    <w:rsid w:val="00842B27"/>
    <w:rsid w:val="00842CE6"/>
    <w:rsid w:val="00843F48"/>
    <w:rsid w:val="00843F7B"/>
    <w:rsid w:val="0084499D"/>
    <w:rsid w:val="00847469"/>
    <w:rsid w:val="00852341"/>
    <w:rsid w:val="0085291D"/>
    <w:rsid w:val="00852F05"/>
    <w:rsid w:val="00853303"/>
    <w:rsid w:val="008548D4"/>
    <w:rsid w:val="00854F36"/>
    <w:rsid w:val="00857040"/>
    <w:rsid w:val="00857D9D"/>
    <w:rsid w:val="008600B3"/>
    <w:rsid w:val="0086100B"/>
    <w:rsid w:val="00861AB2"/>
    <w:rsid w:val="00863ACB"/>
    <w:rsid w:val="00864FF7"/>
    <w:rsid w:val="008675AD"/>
    <w:rsid w:val="0087004E"/>
    <w:rsid w:val="008712CA"/>
    <w:rsid w:val="00871E86"/>
    <w:rsid w:val="008724E9"/>
    <w:rsid w:val="00873682"/>
    <w:rsid w:val="00874C9F"/>
    <w:rsid w:val="008765F1"/>
    <w:rsid w:val="00877398"/>
    <w:rsid w:val="00877F59"/>
    <w:rsid w:val="00880AF3"/>
    <w:rsid w:val="0088129F"/>
    <w:rsid w:val="00881899"/>
    <w:rsid w:val="00881D80"/>
    <w:rsid w:val="0088281B"/>
    <w:rsid w:val="00883B0C"/>
    <w:rsid w:val="00884869"/>
    <w:rsid w:val="00884C81"/>
    <w:rsid w:val="0088586E"/>
    <w:rsid w:val="00885A8A"/>
    <w:rsid w:val="0088781B"/>
    <w:rsid w:val="00887B64"/>
    <w:rsid w:val="00887DA4"/>
    <w:rsid w:val="00892622"/>
    <w:rsid w:val="008929C4"/>
    <w:rsid w:val="00896BFA"/>
    <w:rsid w:val="008A0011"/>
    <w:rsid w:val="008A36EA"/>
    <w:rsid w:val="008A43DA"/>
    <w:rsid w:val="008A5897"/>
    <w:rsid w:val="008A63D0"/>
    <w:rsid w:val="008A7EAD"/>
    <w:rsid w:val="008B1011"/>
    <w:rsid w:val="008B13B0"/>
    <w:rsid w:val="008B1913"/>
    <w:rsid w:val="008B1A99"/>
    <w:rsid w:val="008B2B20"/>
    <w:rsid w:val="008B35FC"/>
    <w:rsid w:val="008B580F"/>
    <w:rsid w:val="008B7150"/>
    <w:rsid w:val="008B717D"/>
    <w:rsid w:val="008B7255"/>
    <w:rsid w:val="008B7652"/>
    <w:rsid w:val="008B7E0D"/>
    <w:rsid w:val="008C1135"/>
    <w:rsid w:val="008C23E4"/>
    <w:rsid w:val="008C304A"/>
    <w:rsid w:val="008C37EA"/>
    <w:rsid w:val="008C3E35"/>
    <w:rsid w:val="008C4FCB"/>
    <w:rsid w:val="008C5571"/>
    <w:rsid w:val="008C57E9"/>
    <w:rsid w:val="008C62F2"/>
    <w:rsid w:val="008C785D"/>
    <w:rsid w:val="008D075F"/>
    <w:rsid w:val="008D0BB7"/>
    <w:rsid w:val="008D20FC"/>
    <w:rsid w:val="008D33BE"/>
    <w:rsid w:val="008D342D"/>
    <w:rsid w:val="008D3560"/>
    <w:rsid w:val="008D36CB"/>
    <w:rsid w:val="008D3BAF"/>
    <w:rsid w:val="008D3F5A"/>
    <w:rsid w:val="008D55FD"/>
    <w:rsid w:val="008D79D7"/>
    <w:rsid w:val="008D7CF7"/>
    <w:rsid w:val="008E1625"/>
    <w:rsid w:val="008E2A47"/>
    <w:rsid w:val="008E3BE9"/>
    <w:rsid w:val="008E41C5"/>
    <w:rsid w:val="008E49B3"/>
    <w:rsid w:val="008E5618"/>
    <w:rsid w:val="008E5E53"/>
    <w:rsid w:val="008E63DE"/>
    <w:rsid w:val="008E6BD8"/>
    <w:rsid w:val="008E6FA4"/>
    <w:rsid w:val="008E72B9"/>
    <w:rsid w:val="008E77F4"/>
    <w:rsid w:val="008F0166"/>
    <w:rsid w:val="008F034B"/>
    <w:rsid w:val="008F06C4"/>
    <w:rsid w:val="008F09B0"/>
    <w:rsid w:val="008F44F1"/>
    <w:rsid w:val="008F6475"/>
    <w:rsid w:val="008F7A13"/>
    <w:rsid w:val="0090005A"/>
    <w:rsid w:val="00900AD1"/>
    <w:rsid w:val="00901836"/>
    <w:rsid w:val="00902839"/>
    <w:rsid w:val="00904410"/>
    <w:rsid w:val="009045B1"/>
    <w:rsid w:val="0090597C"/>
    <w:rsid w:val="00906D29"/>
    <w:rsid w:val="00907134"/>
    <w:rsid w:val="009078D1"/>
    <w:rsid w:val="0090791D"/>
    <w:rsid w:val="00910096"/>
    <w:rsid w:val="00910C73"/>
    <w:rsid w:val="00910D83"/>
    <w:rsid w:val="009112A8"/>
    <w:rsid w:val="00912917"/>
    <w:rsid w:val="00913D58"/>
    <w:rsid w:val="00913F01"/>
    <w:rsid w:val="00913FF6"/>
    <w:rsid w:val="0091425F"/>
    <w:rsid w:val="009143B8"/>
    <w:rsid w:val="009145FD"/>
    <w:rsid w:val="00914B10"/>
    <w:rsid w:val="00916587"/>
    <w:rsid w:val="00920F3D"/>
    <w:rsid w:val="00921C66"/>
    <w:rsid w:val="00924352"/>
    <w:rsid w:val="009249E2"/>
    <w:rsid w:val="00924CA3"/>
    <w:rsid w:val="00925159"/>
    <w:rsid w:val="00925E16"/>
    <w:rsid w:val="00926A94"/>
    <w:rsid w:val="00926D5A"/>
    <w:rsid w:val="00927901"/>
    <w:rsid w:val="009279B1"/>
    <w:rsid w:val="009317CE"/>
    <w:rsid w:val="00932F5A"/>
    <w:rsid w:val="00934393"/>
    <w:rsid w:val="00935BFB"/>
    <w:rsid w:val="00936935"/>
    <w:rsid w:val="00936BC2"/>
    <w:rsid w:val="00937B47"/>
    <w:rsid w:val="00937DD1"/>
    <w:rsid w:val="00941566"/>
    <w:rsid w:val="00941C82"/>
    <w:rsid w:val="00943164"/>
    <w:rsid w:val="00944A0E"/>
    <w:rsid w:val="009464D2"/>
    <w:rsid w:val="00946960"/>
    <w:rsid w:val="00946C8C"/>
    <w:rsid w:val="0094728E"/>
    <w:rsid w:val="009474EC"/>
    <w:rsid w:val="00950A80"/>
    <w:rsid w:val="009516E5"/>
    <w:rsid w:val="00953390"/>
    <w:rsid w:val="00954236"/>
    <w:rsid w:val="00954305"/>
    <w:rsid w:val="009565CA"/>
    <w:rsid w:val="00956BF4"/>
    <w:rsid w:val="00957997"/>
    <w:rsid w:val="00957C7F"/>
    <w:rsid w:val="0096206B"/>
    <w:rsid w:val="00962D72"/>
    <w:rsid w:val="009634EA"/>
    <w:rsid w:val="009638DD"/>
    <w:rsid w:val="00965B75"/>
    <w:rsid w:val="00966A7E"/>
    <w:rsid w:val="00967356"/>
    <w:rsid w:val="00967CEC"/>
    <w:rsid w:val="00972BC0"/>
    <w:rsid w:val="009738B5"/>
    <w:rsid w:val="00976AE4"/>
    <w:rsid w:val="0097703B"/>
    <w:rsid w:val="00977CB8"/>
    <w:rsid w:val="009803FE"/>
    <w:rsid w:val="009826C4"/>
    <w:rsid w:val="009827EF"/>
    <w:rsid w:val="009831FE"/>
    <w:rsid w:val="00983A86"/>
    <w:rsid w:val="00983D83"/>
    <w:rsid w:val="009845D2"/>
    <w:rsid w:val="00984B7E"/>
    <w:rsid w:val="0098671A"/>
    <w:rsid w:val="0098786B"/>
    <w:rsid w:val="00987BBC"/>
    <w:rsid w:val="00991B40"/>
    <w:rsid w:val="0099240E"/>
    <w:rsid w:val="0099298B"/>
    <w:rsid w:val="00992A1F"/>
    <w:rsid w:val="00992FBF"/>
    <w:rsid w:val="00993FFF"/>
    <w:rsid w:val="0099460C"/>
    <w:rsid w:val="00994A6B"/>
    <w:rsid w:val="0099503C"/>
    <w:rsid w:val="0099504D"/>
    <w:rsid w:val="009952D3"/>
    <w:rsid w:val="0099543B"/>
    <w:rsid w:val="00995D2A"/>
    <w:rsid w:val="00996841"/>
    <w:rsid w:val="0099689A"/>
    <w:rsid w:val="00996E3C"/>
    <w:rsid w:val="00997873"/>
    <w:rsid w:val="009A2305"/>
    <w:rsid w:val="009A2A56"/>
    <w:rsid w:val="009A2C38"/>
    <w:rsid w:val="009A6A6F"/>
    <w:rsid w:val="009A6FA7"/>
    <w:rsid w:val="009A7894"/>
    <w:rsid w:val="009A7E54"/>
    <w:rsid w:val="009B1525"/>
    <w:rsid w:val="009B1EB9"/>
    <w:rsid w:val="009B2C8C"/>
    <w:rsid w:val="009B2EBD"/>
    <w:rsid w:val="009B3F78"/>
    <w:rsid w:val="009B431B"/>
    <w:rsid w:val="009B46E4"/>
    <w:rsid w:val="009B48E7"/>
    <w:rsid w:val="009B6533"/>
    <w:rsid w:val="009B7064"/>
    <w:rsid w:val="009B716C"/>
    <w:rsid w:val="009C0136"/>
    <w:rsid w:val="009C0B3F"/>
    <w:rsid w:val="009C178D"/>
    <w:rsid w:val="009C25D8"/>
    <w:rsid w:val="009C2DD5"/>
    <w:rsid w:val="009C6B01"/>
    <w:rsid w:val="009C6B74"/>
    <w:rsid w:val="009C790C"/>
    <w:rsid w:val="009D26EA"/>
    <w:rsid w:val="009D30DE"/>
    <w:rsid w:val="009D3498"/>
    <w:rsid w:val="009D3BC3"/>
    <w:rsid w:val="009D4F5F"/>
    <w:rsid w:val="009D54B4"/>
    <w:rsid w:val="009D55C6"/>
    <w:rsid w:val="009D7CFF"/>
    <w:rsid w:val="009D7D4B"/>
    <w:rsid w:val="009E03A6"/>
    <w:rsid w:val="009E1CEE"/>
    <w:rsid w:val="009E2174"/>
    <w:rsid w:val="009E26B0"/>
    <w:rsid w:val="009E323B"/>
    <w:rsid w:val="009E45BC"/>
    <w:rsid w:val="009E4D40"/>
    <w:rsid w:val="009E5157"/>
    <w:rsid w:val="009E5845"/>
    <w:rsid w:val="009E5D79"/>
    <w:rsid w:val="009E6B7F"/>
    <w:rsid w:val="009E7137"/>
    <w:rsid w:val="009E76B3"/>
    <w:rsid w:val="009F04BC"/>
    <w:rsid w:val="009F26D7"/>
    <w:rsid w:val="009F3339"/>
    <w:rsid w:val="009F35C1"/>
    <w:rsid w:val="009F505E"/>
    <w:rsid w:val="009F5648"/>
    <w:rsid w:val="00A01186"/>
    <w:rsid w:val="00A02392"/>
    <w:rsid w:val="00A026D5"/>
    <w:rsid w:val="00A03B0A"/>
    <w:rsid w:val="00A0502E"/>
    <w:rsid w:val="00A0516B"/>
    <w:rsid w:val="00A06259"/>
    <w:rsid w:val="00A0696B"/>
    <w:rsid w:val="00A069D8"/>
    <w:rsid w:val="00A06AEF"/>
    <w:rsid w:val="00A07710"/>
    <w:rsid w:val="00A07D9B"/>
    <w:rsid w:val="00A1061A"/>
    <w:rsid w:val="00A113AB"/>
    <w:rsid w:val="00A11864"/>
    <w:rsid w:val="00A12412"/>
    <w:rsid w:val="00A149DF"/>
    <w:rsid w:val="00A15DF2"/>
    <w:rsid w:val="00A17174"/>
    <w:rsid w:val="00A17211"/>
    <w:rsid w:val="00A179B0"/>
    <w:rsid w:val="00A20921"/>
    <w:rsid w:val="00A20D48"/>
    <w:rsid w:val="00A21357"/>
    <w:rsid w:val="00A21A5B"/>
    <w:rsid w:val="00A22303"/>
    <w:rsid w:val="00A225A2"/>
    <w:rsid w:val="00A23FF0"/>
    <w:rsid w:val="00A2559C"/>
    <w:rsid w:val="00A255DD"/>
    <w:rsid w:val="00A26360"/>
    <w:rsid w:val="00A26826"/>
    <w:rsid w:val="00A27792"/>
    <w:rsid w:val="00A304E7"/>
    <w:rsid w:val="00A31946"/>
    <w:rsid w:val="00A335D5"/>
    <w:rsid w:val="00A34564"/>
    <w:rsid w:val="00A3464A"/>
    <w:rsid w:val="00A34C6D"/>
    <w:rsid w:val="00A34D47"/>
    <w:rsid w:val="00A35265"/>
    <w:rsid w:val="00A37337"/>
    <w:rsid w:val="00A3742C"/>
    <w:rsid w:val="00A374B3"/>
    <w:rsid w:val="00A37888"/>
    <w:rsid w:val="00A37E68"/>
    <w:rsid w:val="00A40075"/>
    <w:rsid w:val="00A400BC"/>
    <w:rsid w:val="00A402DF"/>
    <w:rsid w:val="00A40533"/>
    <w:rsid w:val="00A40BC0"/>
    <w:rsid w:val="00A410F2"/>
    <w:rsid w:val="00A4181E"/>
    <w:rsid w:val="00A449F7"/>
    <w:rsid w:val="00A44E43"/>
    <w:rsid w:val="00A45033"/>
    <w:rsid w:val="00A457D2"/>
    <w:rsid w:val="00A45C84"/>
    <w:rsid w:val="00A460A0"/>
    <w:rsid w:val="00A467A3"/>
    <w:rsid w:val="00A46B3D"/>
    <w:rsid w:val="00A4735D"/>
    <w:rsid w:val="00A50B24"/>
    <w:rsid w:val="00A521DE"/>
    <w:rsid w:val="00A52EB0"/>
    <w:rsid w:val="00A536C6"/>
    <w:rsid w:val="00A54181"/>
    <w:rsid w:val="00A552BB"/>
    <w:rsid w:val="00A5680C"/>
    <w:rsid w:val="00A56C66"/>
    <w:rsid w:val="00A5770E"/>
    <w:rsid w:val="00A57925"/>
    <w:rsid w:val="00A606B6"/>
    <w:rsid w:val="00A60939"/>
    <w:rsid w:val="00A60A45"/>
    <w:rsid w:val="00A61119"/>
    <w:rsid w:val="00A6212B"/>
    <w:rsid w:val="00A62A1C"/>
    <w:rsid w:val="00A64129"/>
    <w:rsid w:val="00A642DA"/>
    <w:rsid w:val="00A64B1A"/>
    <w:rsid w:val="00A6554B"/>
    <w:rsid w:val="00A657AE"/>
    <w:rsid w:val="00A67C21"/>
    <w:rsid w:val="00A71979"/>
    <w:rsid w:val="00A72BBE"/>
    <w:rsid w:val="00A74184"/>
    <w:rsid w:val="00A749BD"/>
    <w:rsid w:val="00A75A1D"/>
    <w:rsid w:val="00A77D9A"/>
    <w:rsid w:val="00A81416"/>
    <w:rsid w:val="00A81E29"/>
    <w:rsid w:val="00A82CA0"/>
    <w:rsid w:val="00A83057"/>
    <w:rsid w:val="00A8430C"/>
    <w:rsid w:val="00A85467"/>
    <w:rsid w:val="00A85DB4"/>
    <w:rsid w:val="00A85FED"/>
    <w:rsid w:val="00A8706E"/>
    <w:rsid w:val="00A87287"/>
    <w:rsid w:val="00A87593"/>
    <w:rsid w:val="00A87CD4"/>
    <w:rsid w:val="00A90112"/>
    <w:rsid w:val="00A90AB2"/>
    <w:rsid w:val="00A91103"/>
    <w:rsid w:val="00A92A37"/>
    <w:rsid w:val="00A92EFE"/>
    <w:rsid w:val="00A94607"/>
    <w:rsid w:val="00A94690"/>
    <w:rsid w:val="00A94D4A"/>
    <w:rsid w:val="00A96275"/>
    <w:rsid w:val="00A96433"/>
    <w:rsid w:val="00A96A2C"/>
    <w:rsid w:val="00AA006A"/>
    <w:rsid w:val="00AA01D8"/>
    <w:rsid w:val="00AA0859"/>
    <w:rsid w:val="00AA29A8"/>
    <w:rsid w:val="00AA2EDD"/>
    <w:rsid w:val="00AA46D4"/>
    <w:rsid w:val="00AA4BF0"/>
    <w:rsid w:val="00AA6519"/>
    <w:rsid w:val="00AA6A5D"/>
    <w:rsid w:val="00AA6B6E"/>
    <w:rsid w:val="00AB1040"/>
    <w:rsid w:val="00AB1AB2"/>
    <w:rsid w:val="00AB2862"/>
    <w:rsid w:val="00AB2D5F"/>
    <w:rsid w:val="00AB36DE"/>
    <w:rsid w:val="00AB3F2F"/>
    <w:rsid w:val="00AB791A"/>
    <w:rsid w:val="00AB7C80"/>
    <w:rsid w:val="00AB7FFA"/>
    <w:rsid w:val="00AC2B76"/>
    <w:rsid w:val="00AC3FA0"/>
    <w:rsid w:val="00AC5827"/>
    <w:rsid w:val="00AC5F12"/>
    <w:rsid w:val="00AC6A23"/>
    <w:rsid w:val="00AD01A6"/>
    <w:rsid w:val="00AD27A4"/>
    <w:rsid w:val="00AD30D6"/>
    <w:rsid w:val="00AD4620"/>
    <w:rsid w:val="00AD5C53"/>
    <w:rsid w:val="00AD6252"/>
    <w:rsid w:val="00AD674F"/>
    <w:rsid w:val="00AD6B1E"/>
    <w:rsid w:val="00AD6FBB"/>
    <w:rsid w:val="00AD77D5"/>
    <w:rsid w:val="00AD7950"/>
    <w:rsid w:val="00AD7CFF"/>
    <w:rsid w:val="00AE38C6"/>
    <w:rsid w:val="00AE491E"/>
    <w:rsid w:val="00AE4A60"/>
    <w:rsid w:val="00AE4FD2"/>
    <w:rsid w:val="00AE7035"/>
    <w:rsid w:val="00AE70EB"/>
    <w:rsid w:val="00AE72DC"/>
    <w:rsid w:val="00AF0299"/>
    <w:rsid w:val="00AF2EAB"/>
    <w:rsid w:val="00AF6184"/>
    <w:rsid w:val="00AF6561"/>
    <w:rsid w:val="00AF69A7"/>
    <w:rsid w:val="00AF6C68"/>
    <w:rsid w:val="00AF7457"/>
    <w:rsid w:val="00AF77F0"/>
    <w:rsid w:val="00B00118"/>
    <w:rsid w:val="00B0101B"/>
    <w:rsid w:val="00B02CA7"/>
    <w:rsid w:val="00B04CCC"/>
    <w:rsid w:val="00B0600F"/>
    <w:rsid w:val="00B07340"/>
    <w:rsid w:val="00B0794D"/>
    <w:rsid w:val="00B07979"/>
    <w:rsid w:val="00B079E7"/>
    <w:rsid w:val="00B07DC1"/>
    <w:rsid w:val="00B1012F"/>
    <w:rsid w:val="00B12A77"/>
    <w:rsid w:val="00B13807"/>
    <w:rsid w:val="00B13B63"/>
    <w:rsid w:val="00B1485C"/>
    <w:rsid w:val="00B14E36"/>
    <w:rsid w:val="00B157FF"/>
    <w:rsid w:val="00B16D32"/>
    <w:rsid w:val="00B213AE"/>
    <w:rsid w:val="00B21753"/>
    <w:rsid w:val="00B221AF"/>
    <w:rsid w:val="00B22537"/>
    <w:rsid w:val="00B23239"/>
    <w:rsid w:val="00B235C0"/>
    <w:rsid w:val="00B23895"/>
    <w:rsid w:val="00B249D2"/>
    <w:rsid w:val="00B249EC"/>
    <w:rsid w:val="00B2624A"/>
    <w:rsid w:val="00B26C9B"/>
    <w:rsid w:val="00B26F19"/>
    <w:rsid w:val="00B27373"/>
    <w:rsid w:val="00B27851"/>
    <w:rsid w:val="00B30E9A"/>
    <w:rsid w:val="00B31942"/>
    <w:rsid w:val="00B31B0D"/>
    <w:rsid w:val="00B35500"/>
    <w:rsid w:val="00B3662F"/>
    <w:rsid w:val="00B37545"/>
    <w:rsid w:val="00B37B2B"/>
    <w:rsid w:val="00B40217"/>
    <w:rsid w:val="00B40A5E"/>
    <w:rsid w:val="00B414ED"/>
    <w:rsid w:val="00B4178D"/>
    <w:rsid w:val="00B421B5"/>
    <w:rsid w:val="00B4238E"/>
    <w:rsid w:val="00B42A43"/>
    <w:rsid w:val="00B436B1"/>
    <w:rsid w:val="00B439A7"/>
    <w:rsid w:val="00B43B96"/>
    <w:rsid w:val="00B446B2"/>
    <w:rsid w:val="00B45079"/>
    <w:rsid w:val="00B45605"/>
    <w:rsid w:val="00B46DB7"/>
    <w:rsid w:val="00B47989"/>
    <w:rsid w:val="00B5048F"/>
    <w:rsid w:val="00B50D95"/>
    <w:rsid w:val="00B5154E"/>
    <w:rsid w:val="00B51C88"/>
    <w:rsid w:val="00B51EB1"/>
    <w:rsid w:val="00B526AD"/>
    <w:rsid w:val="00B532E6"/>
    <w:rsid w:val="00B545EC"/>
    <w:rsid w:val="00B54A84"/>
    <w:rsid w:val="00B55DC9"/>
    <w:rsid w:val="00B56CB4"/>
    <w:rsid w:val="00B60460"/>
    <w:rsid w:val="00B604A4"/>
    <w:rsid w:val="00B60E29"/>
    <w:rsid w:val="00B62634"/>
    <w:rsid w:val="00B62929"/>
    <w:rsid w:val="00B63235"/>
    <w:rsid w:val="00B63474"/>
    <w:rsid w:val="00B63874"/>
    <w:rsid w:val="00B64D87"/>
    <w:rsid w:val="00B65A9D"/>
    <w:rsid w:val="00B65E2D"/>
    <w:rsid w:val="00B66874"/>
    <w:rsid w:val="00B66EED"/>
    <w:rsid w:val="00B6720A"/>
    <w:rsid w:val="00B6752A"/>
    <w:rsid w:val="00B676AA"/>
    <w:rsid w:val="00B67E35"/>
    <w:rsid w:val="00B72062"/>
    <w:rsid w:val="00B728D5"/>
    <w:rsid w:val="00B72CD6"/>
    <w:rsid w:val="00B72FC4"/>
    <w:rsid w:val="00B741D3"/>
    <w:rsid w:val="00B7455E"/>
    <w:rsid w:val="00B74E51"/>
    <w:rsid w:val="00B75C92"/>
    <w:rsid w:val="00B760C2"/>
    <w:rsid w:val="00B77E20"/>
    <w:rsid w:val="00B80897"/>
    <w:rsid w:val="00B8177C"/>
    <w:rsid w:val="00B818B9"/>
    <w:rsid w:val="00B826AE"/>
    <w:rsid w:val="00B82A87"/>
    <w:rsid w:val="00B82AC0"/>
    <w:rsid w:val="00B837FF"/>
    <w:rsid w:val="00B83B0B"/>
    <w:rsid w:val="00B83DC5"/>
    <w:rsid w:val="00B84067"/>
    <w:rsid w:val="00B84D0E"/>
    <w:rsid w:val="00B850B2"/>
    <w:rsid w:val="00B8588D"/>
    <w:rsid w:val="00B85FEC"/>
    <w:rsid w:val="00B860BC"/>
    <w:rsid w:val="00B8614C"/>
    <w:rsid w:val="00B86765"/>
    <w:rsid w:val="00B87317"/>
    <w:rsid w:val="00B87BDE"/>
    <w:rsid w:val="00B91139"/>
    <w:rsid w:val="00B9116F"/>
    <w:rsid w:val="00B927AC"/>
    <w:rsid w:val="00B93FDF"/>
    <w:rsid w:val="00B95E11"/>
    <w:rsid w:val="00B962A7"/>
    <w:rsid w:val="00B973B6"/>
    <w:rsid w:val="00B97607"/>
    <w:rsid w:val="00B9774A"/>
    <w:rsid w:val="00B97847"/>
    <w:rsid w:val="00B97CF1"/>
    <w:rsid w:val="00BA1110"/>
    <w:rsid w:val="00BA123D"/>
    <w:rsid w:val="00BA170E"/>
    <w:rsid w:val="00BA1A53"/>
    <w:rsid w:val="00BA345B"/>
    <w:rsid w:val="00BA466B"/>
    <w:rsid w:val="00BA5D8C"/>
    <w:rsid w:val="00BB0BBE"/>
    <w:rsid w:val="00BB1AAA"/>
    <w:rsid w:val="00BB2A54"/>
    <w:rsid w:val="00BB2EBB"/>
    <w:rsid w:val="00BB4D7C"/>
    <w:rsid w:val="00BB5794"/>
    <w:rsid w:val="00BB5EAB"/>
    <w:rsid w:val="00BB6B91"/>
    <w:rsid w:val="00BB6BEA"/>
    <w:rsid w:val="00BB6C74"/>
    <w:rsid w:val="00BB6D53"/>
    <w:rsid w:val="00BB7AB4"/>
    <w:rsid w:val="00BC09C8"/>
    <w:rsid w:val="00BC100A"/>
    <w:rsid w:val="00BC13A8"/>
    <w:rsid w:val="00BC1AD3"/>
    <w:rsid w:val="00BC200C"/>
    <w:rsid w:val="00BC20AC"/>
    <w:rsid w:val="00BC28DA"/>
    <w:rsid w:val="00BC2916"/>
    <w:rsid w:val="00BC3041"/>
    <w:rsid w:val="00BC32E0"/>
    <w:rsid w:val="00BC3437"/>
    <w:rsid w:val="00BC3FB9"/>
    <w:rsid w:val="00BC48C6"/>
    <w:rsid w:val="00BC4E8D"/>
    <w:rsid w:val="00BC6309"/>
    <w:rsid w:val="00BC695E"/>
    <w:rsid w:val="00BC6E0D"/>
    <w:rsid w:val="00BC76B1"/>
    <w:rsid w:val="00BC79E1"/>
    <w:rsid w:val="00BC7E05"/>
    <w:rsid w:val="00BD1B3A"/>
    <w:rsid w:val="00BD2128"/>
    <w:rsid w:val="00BD437F"/>
    <w:rsid w:val="00BD47AE"/>
    <w:rsid w:val="00BD4F09"/>
    <w:rsid w:val="00BD6022"/>
    <w:rsid w:val="00BD6BC0"/>
    <w:rsid w:val="00BD6E4B"/>
    <w:rsid w:val="00BE1D20"/>
    <w:rsid w:val="00BE52D1"/>
    <w:rsid w:val="00BE6D17"/>
    <w:rsid w:val="00BE735A"/>
    <w:rsid w:val="00BE784A"/>
    <w:rsid w:val="00BE7981"/>
    <w:rsid w:val="00BE79E3"/>
    <w:rsid w:val="00BF0093"/>
    <w:rsid w:val="00BF0ACF"/>
    <w:rsid w:val="00BF12C4"/>
    <w:rsid w:val="00BF2548"/>
    <w:rsid w:val="00BF377F"/>
    <w:rsid w:val="00BF3DA7"/>
    <w:rsid w:val="00BF528D"/>
    <w:rsid w:val="00BF6BF3"/>
    <w:rsid w:val="00BF6C25"/>
    <w:rsid w:val="00C017BB"/>
    <w:rsid w:val="00C0195F"/>
    <w:rsid w:val="00C029B9"/>
    <w:rsid w:val="00C02C24"/>
    <w:rsid w:val="00C033AA"/>
    <w:rsid w:val="00C04B80"/>
    <w:rsid w:val="00C04BE6"/>
    <w:rsid w:val="00C04F29"/>
    <w:rsid w:val="00C05C67"/>
    <w:rsid w:val="00C06963"/>
    <w:rsid w:val="00C07429"/>
    <w:rsid w:val="00C10D40"/>
    <w:rsid w:val="00C10DC2"/>
    <w:rsid w:val="00C12A0D"/>
    <w:rsid w:val="00C12EEB"/>
    <w:rsid w:val="00C1345A"/>
    <w:rsid w:val="00C144A7"/>
    <w:rsid w:val="00C149E1"/>
    <w:rsid w:val="00C14E15"/>
    <w:rsid w:val="00C14F70"/>
    <w:rsid w:val="00C15178"/>
    <w:rsid w:val="00C169D1"/>
    <w:rsid w:val="00C169EA"/>
    <w:rsid w:val="00C16ACE"/>
    <w:rsid w:val="00C208E3"/>
    <w:rsid w:val="00C20C32"/>
    <w:rsid w:val="00C20F46"/>
    <w:rsid w:val="00C2349C"/>
    <w:rsid w:val="00C23BC8"/>
    <w:rsid w:val="00C24ED4"/>
    <w:rsid w:val="00C2670D"/>
    <w:rsid w:val="00C26F8E"/>
    <w:rsid w:val="00C302BC"/>
    <w:rsid w:val="00C3040C"/>
    <w:rsid w:val="00C30BA5"/>
    <w:rsid w:val="00C318C7"/>
    <w:rsid w:val="00C31CE2"/>
    <w:rsid w:val="00C33EF1"/>
    <w:rsid w:val="00C37341"/>
    <w:rsid w:val="00C377D0"/>
    <w:rsid w:val="00C378DF"/>
    <w:rsid w:val="00C41223"/>
    <w:rsid w:val="00C41707"/>
    <w:rsid w:val="00C41B97"/>
    <w:rsid w:val="00C41E9E"/>
    <w:rsid w:val="00C42FCC"/>
    <w:rsid w:val="00C44B4F"/>
    <w:rsid w:val="00C45D12"/>
    <w:rsid w:val="00C4770C"/>
    <w:rsid w:val="00C47C4C"/>
    <w:rsid w:val="00C52479"/>
    <w:rsid w:val="00C530CF"/>
    <w:rsid w:val="00C53CE2"/>
    <w:rsid w:val="00C53ECD"/>
    <w:rsid w:val="00C53F16"/>
    <w:rsid w:val="00C540D2"/>
    <w:rsid w:val="00C555D2"/>
    <w:rsid w:val="00C5670B"/>
    <w:rsid w:val="00C60951"/>
    <w:rsid w:val="00C633BD"/>
    <w:rsid w:val="00C6351B"/>
    <w:rsid w:val="00C63E99"/>
    <w:rsid w:val="00C66517"/>
    <w:rsid w:val="00C667C2"/>
    <w:rsid w:val="00C66E68"/>
    <w:rsid w:val="00C67175"/>
    <w:rsid w:val="00C676AC"/>
    <w:rsid w:val="00C6796A"/>
    <w:rsid w:val="00C67C60"/>
    <w:rsid w:val="00C70FE9"/>
    <w:rsid w:val="00C71352"/>
    <w:rsid w:val="00C71366"/>
    <w:rsid w:val="00C71B25"/>
    <w:rsid w:val="00C72259"/>
    <w:rsid w:val="00C72C2C"/>
    <w:rsid w:val="00C73AB9"/>
    <w:rsid w:val="00C75FA2"/>
    <w:rsid w:val="00C763C9"/>
    <w:rsid w:val="00C76BC2"/>
    <w:rsid w:val="00C804DE"/>
    <w:rsid w:val="00C80EAC"/>
    <w:rsid w:val="00C81977"/>
    <w:rsid w:val="00C81D34"/>
    <w:rsid w:val="00C83F98"/>
    <w:rsid w:val="00C84CAF"/>
    <w:rsid w:val="00C85651"/>
    <w:rsid w:val="00C85AAB"/>
    <w:rsid w:val="00C85F8E"/>
    <w:rsid w:val="00C85FB3"/>
    <w:rsid w:val="00C86A5E"/>
    <w:rsid w:val="00C86D3B"/>
    <w:rsid w:val="00C871FC"/>
    <w:rsid w:val="00C92273"/>
    <w:rsid w:val="00C92C5F"/>
    <w:rsid w:val="00C931B3"/>
    <w:rsid w:val="00C931CD"/>
    <w:rsid w:val="00C93C20"/>
    <w:rsid w:val="00C94F23"/>
    <w:rsid w:val="00C9523C"/>
    <w:rsid w:val="00C9575E"/>
    <w:rsid w:val="00C97B5F"/>
    <w:rsid w:val="00CA05EF"/>
    <w:rsid w:val="00CA162B"/>
    <w:rsid w:val="00CA1ECA"/>
    <w:rsid w:val="00CA4651"/>
    <w:rsid w:val="00CA5909"/>
    <w:rsid w:val="00CA5A61"/>
    <w:rsid w:val="00CA64B3"/>
    <w:rsid w:val="00CA7EDB"/>
    <w:rsid w:val="00CB0DAA"/>
    <w:rsid w:val="00CB0FF1"/>
    <w:rsid w:val="00CB1453"/>
    <w:rsid w:val="00CB14E5"/>
    <w:rsid w:val="00CB1D07"/>
    <w:rsid w:val="00CB1D1D"/>
    <w:rsid w:val="00CB1E9C"/>
    <w:rsid w:val="00CB2C8D"/>
    <w:rsid w:val="00CB4421"/>
    <w:rsid w:val="00CB452A"/>
    <w:rsid w:val="00CB4C2A"/>
    <w:rsid w:val="00CB4E13"/>
    <w:rsid w:val="00CB753B"/>
    <w:rsid w:val="00CC041A"/>
    <w:rsid w:val="00CC09B2"/>
    <w:rsid w:val="00CC0C49"/>
    <w:rsid w:val="00CC2117"/>
    <w:rsid w:val="00CC2F13"/>
    <w:rsid w:val="00CC5417"/>
    <w:rsid w:val="00CD05AE"/>
    <w:rsid w:val="00CD0787"/>
    <w:rsid w:val="00CD08BE"/>
    <w:rsid w:val="00CD0B40"/>
    <w:rsid w:val="00CD0F1D"/>
    <w:rsid w:val="00CD2712"/>
    <w:rsid w:val="00CD4379"/>
    <w:rsid w:val="00CD5418"/>
    <w:rsid w:val="00CD5F8D"/>
    <w:rsid w:val="00CD6306"/>
    <w:rsid w:val="00CD6721"/>
    <w:rsid w:val="00CD77AE"/>
    <w:rsid w:val="00CE3B6E"/>
    <w:rsid w:val="00CE3DBC"/>
    <w:rsid w:val="00CE4EEF"/>
    <w:rsid w:val="00CE4F05"/>
    <w:rsid w:val="00CE5987"/>
    <w:rsid w:val="00CE60A3"/>
    <w:rsid w:val="00CE694A"/>
    <w:rsid w:val="00CE7C7F"/>
    <w:rsid w:val="00CF060C"/>
    <w:rsid w:val="00CF09E1"/>
    <w:rsid w:val="00CF102C"/>
    <w:rsid w:val="00CF19D7"/>
    <w:rsid w:val="00CF1CDC"/>
    <w:rsid w:val="00CF265C"/>
    <w:rsid w:val="00CF396C"/>
    <w:rsid w:val="00CF3E1F"/>
    <w:rsid w:val="00CF5299"/>
    <w:rsid w:val="00CF57BB"/>
    <w:rsid w:val="00CF617A"/>
    <w:rsid w:val="00D008F3"/>
    <w:rsid w:val="00D0118E"/>
    <w:rsid w:val="00D02020"/>
    <w:rsid w:val="00D02ACC"/>
    <w:rsid w:val="00D03269"/>
    <w:rsid w:val="00D0384A"/>
    <w:rsid w:val="00D04395"/>
    <w:rsid w:val="00D05D9A"/>
    <w:rsid w:val="00D060CB"/>
    <w:rsid w:val="00D0672A"/>
    <w:rsid w:val="00D06F8E"/>
    <w:rsid w:val="00D07F59"/>
    <w:rsid w:val="00D1057B"/>
    <w:rsid w:val="00D10B09"/>
    <w:rsid w:val="00D10D86"/>
    <w:rsid w:val="00D10F7A"/>
    <w:rsid w:val="00D11250"/>
    <w:rsid w:val="00D1153F"/>
    <w:rsid w:val="00D126E8"/>
    <w:rsid w:val="00D13124"/>
    <w:rsid w:val="00D1475B"/>
    <w:rsid w:val="00D14D14"/>
    <w:rsid w:val="00D1556A"/>
    <w:rsid w:val="00D160F4"/>
    <w:rsid w:val="00D16934"/>
    <w:rsid w:val="00D17DA7"/>
    <w:rsid w:val="00D20CC9"/>
    <w:rsid w:val="00D214D6"/>
    <w:rsid w:val="00D21A24"/>
    <w:rsid w:val="00D242E5"/>
    <w:rsid w:val="00D2517D"/>
    <w:rsid w:val="00D255BD"/>
    <w:rsid w:val="00D259A9"/>
    <w:rsid w:val="00D2623B"/>
    <w:rsid w:val="00D274A4"/>
    <w:rsid w:val="00D277CD"/>
    <w:rsid w:val="00D27830"/>
    <w:rsid w:val="00D30374"/>
    <w:rsid w:val="00D3131D"/>
    <w:rsid w:val="00D320D1"/>
    <w:rsid w:val="00D32419"/>
    <w:rsid w:val="00D33F84"/>
    <w:rsid w:val="00D34329"/>
    <w:rsid w:val="00D34429"/>
    <w:rsid w:val="00D358CA"/>
    <w:rsid w:val="00D35AB3"/>
    <w:rsid w:val="00D35CA4"/>
    <w:rsid w:val="00D365CF"/>
    <w:rsid w:val="00D37C5D"/>
    <w:rsid w:val="00D4022E"/>
    <w:rsid w:val="00D425C7"/>
    <w:rsid w:val="00D42A45"/>
    <w:rsid w:val="00D42AAF"/>
    <w:rsid w:val="00D42C9A"/>
    <w:rsid w:val="00D449E7"/>
    <w:rsid w:val="00D4566D"/>
    <w:rsid w:val="00D4576E"/>
    <w:rsid w:val="00D471B7"/>
    <w:rsid w:val="00D47A73"/>
    <w:rsid w:val="00D47D3A"/>
    <w:rsid w:val="00D47E92"/>
    <w:rsid w:val="00D51D6B"/>
    <w:rsid w:val="00D531C8"/>
    <w:rsid w:val="00D53326"/>
    <w:rsid w:val="00D54B3A"/>
    <w:rsid w:val="00D56D8F"/>
    <w:rsid w:val="00D621BA"/>
    <w:rsid w:val="00D62563"/>
    <w:rsid w:val="00D64744"/>
    <w:rsid w:val="00D647BE"/>
    <w:rsid w:val="00D6565E"/>
    <w:rsid w:val="00D668F5"/>
    <w:rsid w:val="00D67BE9"/>
    <w:rsid w:val="00D71937"/>
    <w:rsid w:val="00D73C7F"/>
    <w:rsid w:val="00D7479C"/>
    <w:rsid w:val="00D75279"/>
    <w:rsid w:val="00D75357"/>
    <w:rsid w:val="00D756D3"/>
    <w:rsid w:val="00D76047"/>
    <w:rsid w:val="00D77E9C"/>
    <w:rsid w:val="00D810F7"/>
    <w:rsid w:val="00D8113A"/>
    <w:rsid w:val="00D82098"/>
    <w:rsid w:val="00D83687"/>
    <w:rsid w:val="00D83D71"/>
    <w:rsid w:val="00D84307"/>
    <w:rsid w:val="00D847B5"/>
    <w:rsid w:val="00D85394"/>
    <w:rsid w:val="00D85554"/>
    <w:rsid w:val="00D8587D"/>
    <w:rsid w:val="00D8609F"/>
    <w:rsid w:val="00D86D48"/>
    <w:rsid w:val="00D87942"/>
    <w:rsid w:val="00D94BD0"/>
    <w:rsid w:val="00D94CE4"/>
    <w:rsid w:val="00D95608"/>
    <w:rsid w:val="00D9768F"/>
    <w:rsid w:val="00D97874"/>
    <w:rsid w:val="00D97A8E"/>
    <w:rsid w:val="00D97AD8"/>
    <w:rsid w:val="00DA0ABC"/>
    <w:rsid w:val="00DA0BDC"/>
    <w:rsid w:val="00DA1A32"/>
    <w:rsid w:val="00DA1B15"/>
    <w:rsid w:val="00DA1BEE"/>
    <w:rsid w:val="00DA1E3A"/>
    <w:rsid w:val="00DA1E61"/>
    <w:rsid w:val="00DA279B"/>
    <w:rsid w:val="00DA3671"/>
    <w:rsid w:val="00DA3B16"/>
    <w:rsid w:val="00DA45C8"/>
    <w:rsid w:val="00DA4B1B"/>
    <w:rsid w:val="00DA564A"/>
    <w:rsid w:val="00DA687A"/>
    <w:rsid w:val="00DA78FF"/>
    <w:rsid w:val="00DA7A30"/>
    <w:rsid w:val="00DB050F"/>
    <w:rsid w:val="00DB0D1F"/>
    <w:rsid w:val="00DB0F27"/>
    <w:rsid w:val="00DB19C1"/>
    <w:rsid w:val="00DB1A0F"/>
    <w:rsid w:val="00DB2AD3"/>
    <w:rsid w:val="00DB2B54"/>
    <w:rsid w:val="00DB3503"/>
    <w:rsid w:val="00DB370F"/>
    <w:rsid w:val="00DB40E2"/>
    <w:rsid w:val="00DB4F90"/>
    <w:rsid w:val="00DB5267"/>
    <w:rsid w:val="00DB56C4"/>
    <w:rsid w:val="00DB5AF9"/>
    <w:rsid w:val="00DB7BBB"/>
    <w:rsid w:val="00DC0E2E"/>
    <w:rsid w:val="00DC1A20"/>
    <w:rsid w:val="00DC20C3"/>
    <w:rsid w:val="00DC2F94"/>
    <w:rsid w:val="00DC427C"/>
    <w:rsid w:val="00DC4FA3"/>
    <w:rsid w:val="00DC6191"/>
    <w:rsid w:val="00DC6892"/>
    <w:rsid w:val="00DC75E2"/>
    <w:rsid w:val="00DC7A84"/>
    <w:rsid w:val="00DD00A9"/>
    <w:rsid w:val="00DD0758"/>
    <w:rsid w:val="00DD1640"/>
    <w:rsid w:val="00DD1E5F"/>
    <w:rsid w:val="00DD2134"/>
    <w:rsid w:val="00DD2741"/>
    <w:rsid w:val="00DD28B2"/>
    <w:rsid w:val="00DD2EC2"/>
    <w:rsid w:val="00DD32AC"/>
    <w:rsid w:val="00DD4C32"/>
    <w:rsid w:val="00DD5508"/>
    <w:rsid w:val="00DD59AE"/>
    <w:rsid w:val="00DD5D75"/>
    <w:rsid w:val="00DD5F5D"/>
    <w:rsid w:val="00DD62B2"/>
    <w:rsid w:val="00DD6552"/>
    <w:rsid w:val="00DD65E5"/>
    <w:rsid w:val="00DD6F0D"/>
    <w:rsid w:val="00DD7DC2"/>
    <w:rsid w:val="00DE0169"/>
    <w:rsid w:val="00DE100B"/>
    <w:rsid w:val="00DE15FE"/>
    <w:rsid w:val="00DE26D4"/>
    <w:rsid w:val="00DE2EDB"/>
    <w:rsid w:val="00DE4645"/>
    <w:rsid w:val="00DE4C51"/>
    <w:rsid w:val="00DE50C7"/>
    <w:rsid w:val="00DE543D"/>
    <w:rsid w:val="00DE6474"/>
    <w:rsid w:val="00DE78DB"/>
    <w:rsid w:val="00DE7ABA"/>
    <w:rsid w:val="00DF0816"/>
    <w:rsid w:val="00DF0A5D"/>
    <w:rsid w:val="00DF0B02"/>
    <w:rsid w:val="00DF182E"/>
    <w:rsid w:val="00DF3002"/>
    <w:rsid w:val="00DF3573"/>
    <w:rsid w:val="00DF37E3"/>
    <w:rsid w:val="00DF39F1"/>
    <w:rsid w:val="00DF431F"/>
    <w:rsid w:val="00DF4557"/>
    <w:rsid w:val="00DF4711"/>
    <w:rsid w:val="00DF4CBB"/>
    <w:rsid w:val="00DF4E00"/>
    <w:rsid w:val="00E00CC7"/>
    <w:rsid w:val="00E020EC"/>
    <w:rsid w:val="00E03CF5"/>
    <w:rsid w:val="00E03DCF"/>
    <w:rsid w:val="00E04056"/>
    <w:rsid w:val="00E04174"/>
    <w:rsid w:val="00E04465"/>
    <w:rsid w:val="00E0480A"/>
    <w:rsid w:val="00E05453"/>
    <w:rsid w:val="00E073AC"/>
    <w:rsid w:val="00E07414"/>
    <w:rsid w:val="00E076EA"/>
    <w:rsid w:val="00E10A78"/>
    <w:rsid w:val="00E11440"/>
    <w:rsid w:val="00E119D1"/>
    <w:rsid w:val="00E12B52"/>
    <w:rsid w:val="00E14270"/>
    <w:rsid w:val="00E15089"/>
    <w:rsid w:val="00E15184"/>
    <w:rsid w:val="00E1568D"/>
    <w:rsid w:val="00E164FF"/>
    <w:rsid w:val="00E16537"/>
    <w:rsid w:val="00E16977"/>
    <w:rsid w:val="00E2095D"/>
    <w:rsid w:val="00E20F84"/>
    <w:rsid w:val="00E2200F"/>
    <w:rsid w:val="00E226CD"/>
    <w:rsid w:val="00E22B2A"/>
    <w:rsid w:val="00E26BA5"/>
    <w:rsid w:val="00E279D9"/>
    <w:rsid w:val="00E30681"/>
    <w:rsid w:val="00E30858"/>
    <w:rsid w:val="00E3273E"/>
    <w:rsid w:val="00E32C31"/>
    <w:rsid w:val="00E348CB"/>
    <w:rsid w:val="00E35928"/>
    <w:rsid w:val="00E36956"/>
    <w:rsid w:val="00E37465"/>
    <w:rsid w:val="00E40C3D"/>
    <w:rsid w:val="00E416CD"/>
    <w:rsid w:val="00E41C09"/>
    <w:rsid w:val="00E41E7B"/>
    <w:rsid w:val="00E41FE4"/>
    <w:rsid w:val="00E420F5"/>
    <w:rsid w:val="00E4216E"/>
    <w:rsid w:val="00E42C4D"/>
    <w:rsid w:val="00E42E8E"/>
    <w:rsid w:val="00E44F95"/>
    <w:rsid w:val="00E460FA"/>
    <w:rsid w:val="00E47412"/>
    <w:rsid w:val="00E51584"/>
    <w:rsid w:val="00E5177A"/>
    <w:rsid w:val="00E51F7E"/>
    <w:rsid w:val="00E5320D"/>
    <w:rsid w:val="00E5359D"/>
    <w:rsid w:val="00E53EBC"/>
    <w:rsid w:val="00E541C4"/>
    <w:rsid w:val="00E54B5D"/>
    <w:rsid w:val="00E559C7"/>
    <w:rsid w:val="00E55B4C"/>
    <w:rsid w:val="00E56EA4"/>
    <w:rsid w:val="00E5799E"/>
    <w:rsid w:val="00E57F92"/>
    <w:rsid w:val="00E60D2B"/>
    <w:rsid w:val="00E61847"/>
    <w:rsid w:val="00E621FF"/>
    <w:rsid w:val="00E62BEE"/>
    <w:rsid w:val="00E634E6"/>
    <w:rsid w:val="00E654C2"/>
    <w:rsid w:val="00E65677"/>
    <w:rsid w:val="00E657B1"/>
    <w:rsid w:val="00E659D1"/>
    <w:rsid w:val="00E65C06"/>
    <w:rsid w:val="00E65E2F"/>
    <w:rsid w:val="00E66808"/>
    <w:rsid w:val="00E67D61"/>
    <w:rsid w:val="00E72443"/>
    <w:rsid w:val="00E73151"/>
    <w:rsid w:val="00E7582D"/>
    <w:rsid w:val="00E76337"/>
    <w:rsid w:val="00E77014"/>
    <w:rsid w:val="00E7777E"/>
    <w:rsid w:val="00E77EA1"/>
    <w:rsid w:val="00E800EC"/>
    <w:rsid w:val="00E82361"/>
    <w:rsid w:val="00E82677"/>
    <w:rsid w:val="00E8358B"/>
    <w:rsid w:val="00E8507E"/>
    <w:rsid w:val="00E8545F"/>
    <w:rsid w:val="00E85ECB"/>
    <w:rsid w:val="00E8601E"/>
    <w:rsid w:val="00E870D1"/>
    <w:rsid w:val="00E9012B"/>
    <w:rsid w:val="00E915B4"/>
    <w:rsid w:val="00E9291D"/>
    <w:rsid w:val="00E92DD9"/>
    <w:rsid w:val="00E938CC"/>
    <w:rsid w:val="00E9399D"/>
    <w:rsid w:val="00E946B9"/>
    <w:rsid w:val="00E94754"/>
    <w:rsid w:val="00E95F66"/>
    <w:rsid w:val="00E95FCE"/>
    <w:rsid w:val="00E97010"/>
    <w:rsid w:val="00E9704C"/>
    <w:rsid w:val="00EA127E"/>
    <w:rsid w:val="00EA23DB"/>
    <w:rsid w:val="00EA311C"/>
    <w:rsid w:val="00EA5E15"/>
    <w:rsid w:val="00EA6002"/>
    <w:rsid w:val="00EA7C0B"/>
    <w:rsid w:val="00EB04EF"/>
    <w:rsid w:val="00EB071B"/>
    <w:rsid w:val="00EB2A11"/>
    <w:rsid w:val="00EB2EB8"/>
    <w:rsid w:val="00EB4731"/>
    <w:rsid w:val="00EB4DD3"/>
    <w:rsid w:val="00EB6EB6"/>
    <w:rsid w:val="00EB75A2"/>
    <w:rsid w:val="00EB7703"/>
    <w:rsid w:val="00EB7AB3"/>
    <w:rsid w:val="00EB7AF4"/>
    <w:rsid w:val="00EB7EF9"/>
    <w:rsid w:val="00EC0AC1"/>
    <w:rsid w:val="00EC161E"/>
    <w:rsid w:val="00EC1BB8"/>
    <w:rsid w:val="00EC2FCA"/>
    <w:rsid w:val="00EC36CA"/>
    <w:rsid w:val="00EC3DED"/>
    <w:rsid w:val="00EC46B6"/>
    <w:rsid w:val="00EC4BC2"/>
    <w:rsid w:val="00EC540E"/>
    <w:rsid w:val="00EC5F38"/>
    <w:rsid w:val="00EC6808"/>
    <w:rsid w:val="00EC6A5A"/>
    <w:rsid w:val="00EC72E9"/>
    <w:rsid w:val="00EC76B9"/>
    <w:rsid w:val="00EC79B2"/>
    <w:rsid w:val="00EC7C3C"/>
    <w:rsid w:val="00ED0006"/>
    <w:rsid w:val="00ED107F"/>
    <w:rsid w:val="00ED20B8"/>
    <w:rsid w:val="00ED3F26"/>
    <w:rsid w:val="00ED44E7"/>
    <w:rsid w:val="00ED5813"/>
    <w:rsid w:val="00ED5CBB"/>
    <w:rsid w:val="00ED5F69"/>
    <w:rsid w:val="00ED69FC"/>
    <w:rsid w:val="00ED7CDC"/>
    <w:rsid w:val="00EE0164"/>
    <w:rsid w:val="00EE02CA"/>
    <w:rsid w:val="00EE1584"/>
    <w:rsid w:val="00EE1BA9"/>
    <w:rsid w:val="00EE205D"/>
    <w:rsid w:val="00EE2604"/>
    <w:rsid w:val="00EE363F"/>
    <w:rsid w:val="00EE6BC4"/>
    <w:rsid w:val="00EE6D9B"/>
    <w:rsid w:val="00EF0A16"/>
    <w:rsid w:val="00EF1C4D"/>
    <w:rsid w:val="00EF2AB6"/>
    <w:rsid w:val="00EF3279"/>
    <w:rsid w:val="00EF3F55"/>
    <w:rsid w:val="00EF45D0"/>
    <w:rsid w:val="00EF54A5"/>
    <w:rsid w:val="00EF6791"/>
    <w:rsid w:val="00EF7DE6"/>
    <w:rsid w:val="00F00271"/>
    <w:rsid w:val="00F01C84"/>
    <w:rsid w:val="00F04CCA"/>
    <w:rsid w:val="00F05929"/>
    <w:rsid w:val="00F05B20"/>
    <w:rsid w:val="00F0648A"/>
    <w:rsid w:val="00F0700E"/>
    <w:rsid w:val="00F077A1"/>
    <w:rsid w:val="00F07C15"/>
    <w:rsid w:val="00F1191D"/>
    <w:rsid w:val="00F11952"/>
    <w:rsid w:val="00F120EE"/>
    <w:rsid w:val="00F13A1E"/>
    <w:rsid w:val="00F14451"/>
    <w:rsid w:val="00F1658F"/>
    <w:rsid w:val="00F165D8"/>
    <w:rsid w:val="00F20077"/>
    <w:rsid w:val="00F203C0"/>
    <w:rsid w:val="00F21576"/>
    <w:rsid w:val="00F21A51"/>
    <w:rsid w:val="00F24182"/>
    <w:rsid w:val="00F26FC3"/>
    <w:rsid w:val="00F27348"/>
    <w:rsid w:val="00F27B29"/>
    <w:rsid w:val="00F30373"/>
    <w:rsid w:val="00F306FA"/>
    <w:rsid w:val="00F3211A"/>
    <w:rsid w:val="00F32169"/>
    <w:rsid w:val="00F37182"/>
    <w:rsid w:val="00F42AD2"/>
    <w:rsid w:val="00F445BE"/>
    <w:rsid w:val="00F44F75"/>
    <w:rsid w:val="00F45125"/>
    <w:rsid w:val="00F502E9"/>
    <w:rsid w:val="00F5131B"/>
    <w:rsid w:val="00F51964"/>
    <w:rsid w:val="00F5273C"/>
    <w:rsid w:val="00F551C4"/>
    <w:rsid w:val="00F55804"/>
    <w:rsid w:val="00F55C38"/>
    <w:rsid w:val="00F55ED5"/>
    <w:rsid w:val="00F5608C"/>
    <w:rsid w:val="00F56574"/>
    <w:rsid w:val="00F57866"/>
    <w:rsid w:val="00F5788D"/>
    <w:rsid w:val="00F57918"/>
    <w:rsid w:val="00F57E7B"/>
    <w:rsid w:val="00F609C5"/>
    <w:rsid w:val="00F60A93"/>
    <w:rsid w:val="00F60AC3"/>
    <w:rsid w:val="00F614C9"/>
    <w:rsid w:val="00F61F86"/>
    <w:rsid w:val="00F62E4D"/>
    <w:rsid w:val="00F63E0E"/>
    <w:rsid w:val="00F63FF2"/>
    <w:rsid w:val="00F64C6C"/>
    <w:rsid w:val="00F65B97"/>
    <w:rsid w:val="00F65BEF"/>
    <w:rsid w:val="00F6726A"/>
    <w:rsid w:val="00F67484"/>
    <w:rsid w:val="00F67811"/>
    <w:rsid w:val="00F67AF7"/>
    <w:rsid w:val="00F67C28"/>
    <w:rsid w:val="00F71F1D"/>
    <w:rsid w:val="00F72328"/>
    <w:rsid w:val="00F730C3"/>
    <w:rsid w:val="00F740E2"/>
    <w:rsid w:val="00F74415"/>
    <w:rsid w:val="00F75CF1"/>
    <w:rsid w:val="00F75F38"/>
    <w:rsid w:val="00F77A24"/>
    <w:rsid w:val="00F80C25"/>
    <w:rsid w:val="00F80C66"/>
    <w:rsid w:val="00F8105D"/>
    <w:rsid w:val="00F83657"/>
    <w:rsid w:val="00F83B86"/>
    <w:rsid w:val="00F844E1"/>
    <w:rsid w:val="00F845FD"/>
    <w:rsid w:val="00F84770"/>
    <w:rsid w:val="00F84C22"/>
    <w:rsid w:val="00F86746"/>
    <w:rsid w:val="00F86AD8"/>
    <w:rsid w:val="00F86D9E"/>
    <w:rsid w:val="00F87775"/>
    <w:rsid w:val="00F909BB"/>
    <w:rsid w:val="00F91792"/>
    <w:rsid w:val="00F92018"/>
    <w:rsid w:val="00F92465"/>
    <w:rsid w:val="00F9281B"/>
    <w:rsid w:val="00F9532D"/>
    <w:rsid w:val="00F95AB8"/>
    <w:rsid w:val="00F961BC"/>
    <w:rsid w:val="00F96C73"/>
    <w:rsid w:val="00F97160"/>
    <w:rsid w:val="00F9737E"/>
    <w:rsid w:val="00F97E81"/>
    <w:rsid w:val="00FA1841"/>
    <w:rsid w:val="00FA2781"/>
    <w:rsid w:val="00FA27B0"/>
    <w:rsid w:val="00FA3171"/>
    <w:rsid w:val="00FA5A1D"/>
    <w:rsid w:val="00FA69F7"/>
    <w:rsid w:val="00FA709A"/>
    <w:rsid w:val="00FB1FE7"/>
    <w:rsid w:val="00FB3068"/>
    <w:rsid w:val="00FB3FFF"/>
    <w:rsid w:val="00FB4A92"/>
    <w:rsid w:val="00FB4BCF"/>
    <w:rsid w:val="00FB5BE5"/>
    <w:rsid w:val="00FB68CC"/>
    <w:rsid w:val="00FB723C"/>
    <w:rsid w:val="00FC0F86"/>
    <w:rsid w:val="00FC217C"/>
    <w:rsid w:val="00FC2492"/>
    <w:rsid w:val="00FC3F12"/>
    <w:rsid w:val="00FC41C6"/>
    <w:rsid w:val="00FC4479"/>
    <w:rsid w:val="00FC4FF6"/>
    <w:rsid w:val="00FC5F0F"/>
    <w:rsid w:val="00FC61BC"/>
    <w:rsid w:val="00FC729A"/>
    <w:rsid w:val="00FC7577"/>
    <w:rsid w:val="00FC76D1"/>
    <w:rsid w:val="00FD07E8"/>
    <w:rsid w:val="00FD0F0D"/>
    <w:rsid w:val="00FD1125"/>
    <w:rsid w:val="00FD15B5"/>
    <w:rsid w:val="00FD1AF0"/>
    <w:rsid w:val="00FD25E3"/>
    <w:rsid w:val="00FD28E9"/>
    <w:rsid w:val="00FD5D88"/>
    <w:rsid w:val="00FD6A7A"/>
    <w:rsid w:val="00FD7631"/>
    <w:rsid w:val="00FD7D6A"/>
    <w:rsid w:val="00FE0DAB"/>
    <w:rsid w:val="00FE4A5E"/>
    <w:rsid w:val="00FE576C"/>
    <w:rsid w:val="00FE5BAF"/>
    <w:rsid w:val="00FE6BFC"/>
    <w:rsid w:val="00FE6C46"/>
    <w:rsid w:val="00FE7FFB"/>
    <w:rsid w:val="00FF0ADF"/>
    <w:rsid w:val="00FF29B2"/>
    <w:rsid w:val="00FF3169"/>
    <w:rsid w:val="00FF3265"/>
    <w:rsid w:val="00FF3396"/>
    <w:rsid w:val="00FF33B4"/>
    <w:rsid w:val="00FF3AD2"/>
    <w:rsid w:val="00FF3F6D"/>
    <w:rsid w:val="00FF4AD1"/>
    <w:rsid w:val="00FF6F12"/>
    <w:rsid w:val="00FF7867"/>
    <w:rsid w:val="00FF7B3B"/>
    <w:rsid w:val="00FF7DD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E6E66D"/>
  <w15:docId w15:val="{B83F95D1-AECC-45AB-BB3B-5B2DEA016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raditional Arabic"/>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44E7"/>
    <w:pPr>
      <w:widowControl w:val="0"/>
      <w:bidi/>
      <w:spacing w:line="300" w:lineRule="auto"/>
      <w:ind w:firstLine="289"/>
      <w:jc w:val="both"/>
    </w:pPr>
    <w:rPr>
      <w:rFonts w:cs="B Nazanin"/>
      <w:sz w:val="22"/>
      <w:szCs w:val="24"/>
    </w:rPr>
  </w:style>
  <w:style w:type="paragraph" w:styleId="Heading1">
    <w:name w:val="heading 1"/>
    <w:aliases w:val="تیتر نامرئی"/>
    <w:basedOn w:val="Normal"/>
    <w:next w:val="Normal"/>
    <w:link w:val="Heading1Char"/>
    <w:uiPriority w:val="9"/>
    <w:qFormat/>
    <w:rsid w:val="00FD6A7A"/>
    <w:pPr>
      <w:keepNext/>
      <w:numPr>
        <w:numId w:val="1"/>
      </w:numPr>
      <w:spacing w:before="180" w:after="120"/>
      <w:jc w:val="center"/>
      <w:outlineLvl w:val="0"/>
    </w:pPr>
    <w:rPr>
      <w:rFonts w:cs="B Titr"/>
      <w:b/>
      <w:bCs/>
      <w:kern w:val="28"/>
      <w:sz w:val="32"/>
      <w:szCs w:val="36"/>
      <w:lang w:bidi="fa-IR"/>
    </w:rPr>
  </w:style>
  <w:style w:type="paragraph" w:styleId="Heading2">
    <w:name w:val="heading 2"/>
    <w:aliases w:val="تیتر اول"/>
    <w:basedOn w:val="Normal"/>
    <w:next w:val="Normal"/>
    <w:link w:val="Heading2Char"/>
    <w:uiPriority w:val="9"/>
    <w:qFormat/>
    <w:rsid w:val="00FD6A7A"/>
    <w:pPr>
      <w:keepNext/>
      <w:numPr>
        <w:ilvl w:val="1"/>
        <w:numId w:val="1"/>
      </w:numPr>
      <w:spacing w:before="120" w:after="60"/>
      <w:outlineLvl w:val="1"/>
    </w:pPr>
    <w:rPr>
      <w:b/>
      <w:bCs/>
      <w:sz w:val="26"/>
      <w:szCs w:val="30"/>
    </w:rPr>
  </w:style>
  <w:style w:type="paragraph" w:styleId="Heading3">
    <w:name w:val="heading 3"/>
    <w:aliases w:val="تیتر دوم"/>
    <w:basedOn w:val="Normal"/>
    <w:next w:val="Normal"/>
    <w:link w:val="Heading3Char"/>
    <w:uiPriority w:val="9"/>
    <w:qFormat/>
    <w:rsid w:val="00FD6A7A"/>
    <w:pPr>
      <w:keepNext/>
      <w:numPr>
        <w:ilvl w:val="2"/>
        <w:numId w:val="1"/>
      </w:numPr>
      <w:spacing w:before="180" w:after="60"/>
      <w:outlineLvl w:val="2"/>
    </w:pPr>
    <w:rPr>
      <w:b/>
      <w:bCs/>
      <w:szCs w:val="26"/>
    </w:rPr>
  </w:style>
  <w:style w:type="paragraph" w:styleId="Heading4">
    <w:name w:val="heading 4"/>
    <w:aliases w:val="تیتر سوم"/>
    <w:basedOn w:val="Normal"/>
    <w:next w:val="Normal"/>
    <w:link w:val="Heading4Char"/>
    <w:uiPriority w:val="9"/>
    <w:qFormat/>
    <w:rsid w:val="00163787"/>
    <w:pPr>
      <w:keepNext/>
      <w:ind w:firstLine="0"/>
      <w:outlineLvl w:val="3"/>
    </w:pPr>
    <w:rPr>
      <w:b/>
      <w:bCs/>
      <w:sz w:val="20"/>
    </w:rPr>
  </w:style>
  <w:style w:type="paragraph" w:styleId="Heading5">
    <w:name w:val="heading 5"/>
    <w:basedOn w:val="Normal"/>
    <w:next w:val="Normal"/>
    <w:qFormat/>
    <w:rsid w:val="00163787"/>
    <w:pPr>
      <w:spacing w:before="240" w:after="60"/>
      <w:ind w:firstLine="0"/>
      <w:outlineLvl w:val="4"/>
    </w:pPr>
    <w:rPr>
      <w:b/>
      <w:bCs/>
      <w:i/>
      <w:iCs/>
      <w:sz w:val="26"/>
      <w:szCs w:val="26"/>
    </w:rPr>
  </w:style>
  <w:style w:type="paragraph" w:styleId="Heading6">
    <w:name w:val="heading 6"/>
    <w:aliases w:val="شکل"/>
    <w:basedOn w:val="Normal"/>
    <w:next w:val="Normal"/>
    <w:qFormat/>
    <w:rsid w:val="00163787"/>
    <w:pPr>
      <w:spacing w:before="240" w:after="60"/>
      <w:ind w:firstLine="0"/>
      <w:outlineLvl w:val="5"/>
    </w:pPr>
    <w:rPr>
      <w:rFonts w:cs="Times New Roman"/>
      <w:b/>
      <w:bCs/>
      <w:szCs w:val="22"/>
    </w:rPr>
  </w:style>
  <w:style w:type="paragraph" w:styleId="Heading7">
    <w:name w:val="heading 7"/>
    <w:aliases w:val="جدول"/>
    <w:basedOn w:val="Normal"/>
    <w:next w:val="Normal"/>
    <w:qFormat/>
    <w:rsid w:val="00163787"/>
    <w:pPr>
      <w:spacing w:before="240" w:after="60"/>
      <w:ind w:firstLine="0"/>
      <w:outlineLvl w:val="6"/>
    </w:pPr>
    <w:rPr>
      <w:rFonts w:cs="Times New Roman"/>
      <w:sz w:val="24"/>
    </w:rPr>
  </w:style>
  <w:style w:type="paragraph" w:styleId="Heading8">
    <w:name w:val="heading 8"/>
    <w:aliases w:val="فرمول"/>
    <w:basedOn w:val="Normal"/>
    <w:next w:val="Normal"/>
    <w:qFormat/>
    <w:rsid w:val="00163787"/>
    <w:pPr>
      <w:spacing w:before="240" w:after="60"/>
      <w:ind w:firstLine="0"/>
      <w:outlineLvl w:val="7"/>
    </w:pPr>
    <w:rPr>
      <w:rFonts w:cs="Times New Roman"/>
      <w:i/>
      <w:iCs/>
      <w:sz w:val="24"/>
    </w:rPr>
  </w:style>
  <w:style w:type="paragraph" w:styleId="Heading9">
    <w:name w:val="heading 9"/>
    <w:basedOn w:val="Normal"/>
    <w:next w:val="Normal"/>
    <w:qFormat/>
    <w:rsid w:val="00163787"/>
    <w:pPr>
      <w:spacing w:before="240" w:after="60"/>
      <w:ind w:firstLine="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تیتر دوم Char"/>
    <w:link w:val="Heading3"/>
    <w:uiPriority w:val="9"/>
    <w:rsid w:val="00FD6A7A"/>
    <w:rPr>
      <w:rFonts w:cs="B Nazanin"/>
      <w:b/>
      <w:bCs/>
      <w:sz w:val="22"/>
      <w:szCs w:val="26"/>
    </w:rPr>
  </w:style>
  <w:style w:type="paragraph" w:styleId="Caption">
    <w:name w:val="caption"/>
    <w:basedOn w:val="Normal"/>
    <w:next w:val="Normal"/>
    <w:link w:val="CaptionChar"/>
    <w:qFormat/>
    <w:rsid w:val="00FC3F12"/>
    <w:pPr>
      <w:keepLines/>
      <w:spacing w:before="60" w:after="60"/>
      <w:ind w:firstLine="0"/>
      <w:jc w:val="center"/>
    </w:pPr>
    <w:rPr>
      <w:sz w:val="18"/>
    </w:rPr>
  </w:style>
  <w:style w:type="paragraph" w:customStyle="1" w:styleId="Equation">
    <w:name w:val="Equation"/>
    <w:next w:val="FNormal"/>
    <w:rsid w:val="00702B1C"/>
    <w:pPr>
      <w:spacing w:before="60" w:after="60"/>
      <w:ind w:left="170" w:hanging="170"/>
    </w:pPr>
    <w:rPr>
      <w:rFonts w:cs="Yagut"/>
      <w:szCs w:val="22"/>
    </w:rPr>
  </w:style>
  <w:style w:type="paragraph" w:customStyle="1" w:styleId="FNormal">
    <w:name w:val="FNormal"/>
    <w:basedOn w:val="Normal"/>
    <w:next w:val="Normal"/>
    <w:link w:val="FNormalCharChar"/>
    <w:rsid w:val="00B23895"/>
    <w:pPr>
      <w:ind w:firstLine="0"/>
      <w:jc w:val="lowKashida"/>
    </w:pPr>
  </w:style>
  <w:style w:type="character" w:customStyle="1" w:styleId="FNormalCharChar">
    <w:name w:val="FNormal Char Char"/>
    <w:link w:val="FNormal"/>
    <w:rsid w:val="00B23895"/>
    <w:rPr>
      <w:rFonts w:cs="Yagut"/>
      <w:szCs w:val="22"/>
      <w:lang w:val="en-US" w:eastAsia="en-US" w:bidi="ar-SA"/>
    </w:rPr>
  </w:style>
  <w:style w:type="paragraph" w:customStyle="1" w:styleId="ENormal">
    <w:name w:val="ENormal"/>
    <w:basedOn w:val="FNormal"/>
    <w:rsid w:val="00B12A77"/>
    <w:pPr>
      <w:bidi w:val="0"/>
    </w:pPr>
    <w:rPr>
      <w:lang w:bidi="fa-IR"/>
    </w:rPr>
  </w:style>
  <w:style w:type="character" w:customStyle="1" w:styleId="TableTextCharChar">
    <w:name w:val="Table Text Char Char"/>
    <w:link w:val="TableText"/>
    <w:rsid w:val="003B326D"/>
    <w:rPr>
      <w:rFonts w:cs="B Nazanin"/>
      <w:szCs w:val="22"/>
      <w:lang w:val="en-US" w:eastAsia="en-US" w:bidi="fa-IR"/>
    </w:rPr>
  </w:style>
  <w:style w:type="paragraph" w:customStyle="1" w:styleId="TableText">
    <w:name w:val="Table Text"/>
    <w:basedOn w:val="FNormal"/>
    <w:link w:val="TableTextCharChar"/>
    <w:rsid w:val="003B326D"/>
    <w:pPr>
      <w:jc w:val="center"/>
    </w:pPr>
    <w:rPr>
      <w:sz w:val="20"/>
      <w:szCs w:val="22"/>
      <w:lang w:bidi="fa-IR"/>
    </w:rPr>
  </w:style>
  <w:style w:type="paragraph" w:styleId="Header">
    <w:name w:val="header"/>
    <w:basedOn w:val="Normal"/>
    <w:rsid w:val="006317A3"/>
    <w:pPr>
      <w:tabs>
        <w:tab w:val="center" w:pos="4153"/>
        <w:tab w:val="right" w:pos="8306"/>
      </w:tabs>
      <w:ind w:firstLine="0"/>
      <w:jc w:val="center"/>
    </w:pPr>
  </w:style>
  <w:style w:type="paragraph" w:styleId="TableofFigures">
    <w:name w:val="table of figures"/>
    <w:basedOn w:val="Normal"/>
    <w:next w:val="Normal"/>
    <w:uiPriority w:val="99"/>
    <w:rsid w:val="000155A1"/>
    <w:pPr>
      <w:ind w:left="440" w:hanging="440"/>
      <w:jc w:val="left"/>
    </w:pPr>
    <w:rPr>
      <w:smallCaps/>
      <w:sz w:val="20"/>
    </w:rPr>
  </w:style>
  <w:style w:type="paragraph" w:styleId="Footer">
    <w:name w:val="footer"/>
    <w:basedOn w:val="Normal"/>
    <w:link w:val="FooterChar"/>
    <w:uiPriority w:val="99"/>
    <w:rsid w:val="00657E27"/>
    <w:pPr>
      <w:tabs>
        <w:tab w:val="center" w:pos="4153"/>
        <w:tab w:val="right" w:pos="8306"/>
      </w:tabs>
    </w:pPr>
    <w:rPr>
      <w:sz w:val="18"/>
      <w:szCs w:val="20"/>
    </w:rPr>
  </w:style>
  <w:style w:type="character" w:styleId="PageNumber">
    <w:name w:val="page number"/>
    <w:rsid w:val="00C9523C"/>
    <w:rPr>
      <w:rFonts w:cs="B Titr"/>
      <w:dstrike w:val="0"/>
      <w:color w:val="auto"/>
      <w:szCs w:val="16"/>
      <w:vertAlign w:val="baseline"/>
    </w:rPr>
  </w:style>
  <w:style w:type="paragraph" w:styleId="EndnoteText">
    <w:name w:val="endnote text"/>
    <w:basedOn w:val="Normal"/>
    <w:link w:val="EndnoteTextChar"/>
    <w:uiPriority w:val="99"/>
    <w:pPr>
      <w:spacing w:line="240" w:lineRule="exact"/>
    </w:pPr>
    <w:rPr>
      <w:sz w:val="20"/>
    </w:rPr>
  </w:style>
  <w:style w:type="character" w:styleId="EndnoteReference">
    <w:name w:val="endnote reference"/>
    <w:semiHidden/>
    <w:rPr>
      <w:szCs w:val="18"/>
      <w:vertAlign w:val="superscript"/>
    </w:rPr>
  </w:style>
  <w:style w:type="character" w:styleId="Hyperlink">
    <w:name w:val="Hyperlink"/>
    <w:uiPriority w:val="99"/>
    <w:rPr>
      <w:color w:val="0000FF"/>
      <w:u w:val="single"/>
    </w:rPr>
  </w:style>
  <w:style w:type="character" w:styleId="LineNumber">
    <w:name w:val="line number"/>
    <w:basedOn w:val="DefaultParagraphFont"/>
  </w:style>
  <w:style w:type="table" w:styleId="TableGrid">
    <w:name w:val="Table Grid"/>
    <w:basedOn w:val="TableNormal"/>
    <w:rsid w:val="00562908"/>
    <w:pPr>
      <w:bidi/>
      <w:spacing w:line="221" w:lineRule="auto"/>
      <w:ind w:firstLine="284"/>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raphNumber">
    <w:name w:val="GraphNumber"/>
    <w:basedOn w:val="Normal"/>
    <w:rsid w:val="00626D7A"/>
    <w:pPr>
      <w:bidi w:val="0"/>
      <w:spacing w:line="240" w:lineRule="auto"/>
      <w:ind w:firstLine="0"/>
      <w:jc w:val="left"/>
    </w:pPr>
    <w:rPr>
      <w:rFonts w:ascii="Helvetica" w:hAnsi="Helvetica" w:cs="Helvetica"/>
      <w:color w:val="000000"/>
      <w:sz w:val="16"/>
      <w:szCs w:val="16"/>
    </w:rPr>
  </w:style>
  <w:style w:type="paragraph" w:customStyle="1" w:styleId="EnglishAbstract">
    <w:name w:val="EnglishAbstract"/>
    <w:rsid w:val="0024704D"/>
    <w:pPr>
      <w:ind w:firstLine="284"/>
      <w:jc w:val="lowKashida"/>
    </w:pPr>
    <w:rPr>
      <w:rFonts w:cs="Yagut"/>
      <w:sz w:val="22"/>
      <w:szCs w:val="24"/>
    </w:rPr>
  </w:style>
  <w:style w:type="character" w:customStyle="1" w:styleId="Subscript">
    <w:name w:val="Subscript"/>
    <w:rsid w:val="00702B1C"/>
    <w:rPr>
      <w:position w:val="-4"/>
      <w:vertAlign w:val="subscript"/>
      <w:lang w:eastAsia="en-US"/>
    </w:rPr>
  </w:style>
  <w:style w:type="paragraph" w:styleId="FootnoteText">
    <w:name w:val="footnote text"/>
    <w:aliases w:val="note"/>
    <w:basedOn w:val="Normal"/>
    <w:link w:val="FootnoteTextChar"/>
    <w:uiPriority w:val="99"/>
    <w:rsid w:val="008D075F"/>
    <w:rPr>
      <w:szCs w:val="20"/>
    </w:rPr>
  </w:style>
  <w:style w:type="character" w:styleId="FootnoteReference">
    <w:name w:val="footnote reference"/>
    <w:uiPriority w:val="99"/>
    <w:rsid w:val="008D075F"/>
    <w:rPr>
      <w:vertAlign w:val="superscript"/>
    </w:rPr>
  </w:style>
  <w:style w:type="character" w:customStyle="1" w:styleId="TableItalic">
    <w:name w:val="Table Italic"/>
    <w:rsid w:val="003B326D"/>
    <w:rPr>
      <w:i/>
      <w:iCs/>
    </w:rPr>
  </w:style>
  <w:style w:type="character" w:customStyle="1" w:styleId="Table10ptItalicRaisedby4pt">
    <w:name w:val="Table 10 pt Italic Raised by  4 pt"/>
    <w:rsid w:val="003B326D"/>
    <w:rPr>
      <w:i/>
      <w:iCs/>
      <w:position w:val="8"/>
      <w:sz w:val="20"/>
      <w:szCs w:val="20"/>
    </w:rPr>
  </w:style>
  <w:style w:type="paragraph" w:styleId="TOC2">
    <w:name w:val="toc 2"/>
    <w:basedOn w:val="Normal"/>
    <w:next w:val="Normal"/>
    <w:autoRedefine/>
    <w:uiPriority w:val="39"/>
    <w:rsid w:val="009D7D4B"/>
    <w:pPr>
      <w:tabs>
        <w:tab w:val="left" w:pos="848"/>
        <w:tab w:val="right" w:leader="dot" w:pos="8493"/>
      </w:tabs>
      <w:ind w:left="220" w:firstLine="345"/>
      <w:jc w:val="left"/>
    </w:pPr>
    <w:rPr>
      <w:smallCaps/>
      <w:sz w:val="20"/>
    </w:rPr>
  </w:style>
  <w:style w:type="paragraph" w:styleId="TOC1">
    <w:name w:val="toc 1"/>
    <w:basedOn w:val="Normal"/>
    <w:next w:val="Normal"/>
    <w:autoRedefine/>
    <w:uiPriority w:val="39"/>
    <w:rsid w:val="009D7D4B"/>
    <w:pPr>
      <w:tabs>
        <w:tab w:val="left" w:pos="281"/>
        <w:tab w:val="right" w:leader="dot" w:pos="8493"/>
      </w:tabs>
      <w:spacing w:before="120" w:after="120"/>
      <w:ind w:firstLine="0"/>
      <w:jc w:val="left"/>
    </w:pPr>
    <w:rPr>
      <w:b/>
      <w:bCs/>
      <w:caps/>
      <w:sz w:val="20"/>
    </w:rPr>
  </w:style>
  <w:style w:type="paragraph" w:styleId="TOC4">
    <w:name w:val="toc 4"/>
    <w:basedOn w:val="Normal"/>
    <w:next w:val="Normal"/>
    <w:autoRedefine/>
    <w:uiPriority w:val="39"/>
    <w:rsid w:val="00920F3D"/>
    <w:pPr>
      <w:ind w:left="660"/>
      <w:jc w:val="left"/>
    </w:pPr>
    <w:rPr>
      <w:sz w:val="18"/>
      <w:szCs w:val="21"/>
    </w:rPr>
  </w:style>
  <w:style w:type="paragraph" w:styleId="TOC3">
    <w:name w:val="toc 3"/>
    <w:basedOn w:val="Normal"/>
    <w:next w:val="Normal"/>
    <w:autoRedefine/>
    <w:uiPriority w:val="39"/>
    <w:rsid w:val="00883B0C"/>
    <w:pPr>
      <w:tabs>
        <w:tab w:val="left" w:pos="990"/>
        <w:tab w:val="right" w:leader="dot" w:pos="8493"/>
      </w:tabs>
      <w:ind w:left="440"/>
      <w:jc w:val="left"/>
    </w:pPr>
    <w:rPr>
      <w:sz w:val="20"/>
    </w:rPr>
  </w:style>
  <w:style w:type="paragraph" w:styleId="TOC6">
    <w:name w:val="toc 6"/>
    <w:basedOn w:val="Normal"/>
    <w:next w:val="Normal"/>
    <w:autoRedefine/>
    <w:uiPriority w:val="39"/>
    <w:rsid w:val="00A225A2"/>
    <w:pPr>
      <w:ind w:left="1100"/>
      <w:jc w:val="left"/>
    </w:pPr>
    <w:rPr>
      <w:rFonts w:cs="Times New Roman"/>
      <w:sz w:val="18"/>
      <w:szCs w:val="21"/>
    </w:rPr>
  </w:style>
  <w:style w:type="paragraph" w:styleId="TOC5">
    <w:name w:val="toc 5"/>
    <w:basedOn w:val="Normal"/>
    <w:next w:val="Normal"/>
    <w:autoRedefine/>
    <w:uiPriority w:val="39"/>
    <w:rsid w:val="00920F3D"/>
    <w:pPr>
      <w:ind w:left="880"/>
      <w:jc w:val="left"/>
    </w:pPr>
    <w:rPr>
      <w:rFonts w:cs="Times New Roman"/>
      <w:sz w:val="18"/>
      <w:szCs w:val="21"/>
    </w:rPr>
  </w:style>
  <w:style w:type="paragraph" w:styleId="TOC7">
    <w:name w:val="toc 7"/>
    <w:basedOn w:val="Normal"/>
    <w:next w:val="Normal"/>
    <w:autoRedefine/>
    <w:uiPriority w:val="39"/>
    <w:rsid w:val="00920F3D"/>
    <w:pPr>
      <w:ind w:left="1320"/>
      <w:jc w:val="left"/>
    </w:pPr>
    <w:rPr>
      <w:rFonts w:cs="Times New Roman"/>
      <w:sz w:val="18"/>
      <w:szCs w:val="21"/>
    </w:rPr>
  </w:style>
  <w:style w:type="paragraph" w:styleId="TOC8">
    <w:name w:val="toc 8"/>
    <w:basedOn w:val="Normal"/>
    <w:next w:val="Normal"/>
    <w:autoRedefine/>
    <w:uiPriority w:val="39"/>
    <w:rsid w:val="00920F3D"/>
    <w:pPr>
      <w:ind w:left="1540"/>
      <w:jc w:val="left"/>
    </w:pPr>
    <w:rPr>
      <w:rFonts w:cs="Times New Roman"/>
      <w:sz w:val="18"/>
      <w:szCs w:val="21"/>
    </w:rPr>
  </w:style>
  <w:style w:type="paragraph" w:styleId="TOC9">
    <w:name w:val="toc 9"/>
    <w:basedOn w:val="Normal"/>
    <w:next w:val="Normal"/>
    <w:autoRedefine/>
    <w:uiPriority w:val="39"/>
    <w:rsid w:val="00920F3D"/>
    <w:pPr>
      <w:ind w:left="1760"/>
      <w:jc w:val="left"/>
    </w:pPr>
    <w:rPr>
      <w:rFonts w:cs="Times New Roman"/>
      <w:sz w:val="18"/>
      <w:szCs w:val="21"/>
    </w:rPr>
  </w:style>
  <w:style w:type="paragraph" w:styleId="Subtitle">
    <w:name w:val="Subtitle"/>
    <w:basedOn w:val="Normal"/>
    <w:next w:val="Normal"/>
    <w:qFormat/>
    <w:rsid w:val="00C9523C"/>
    <w:pPr>
      <w:keepNext/>
      <w:spacing w:before="120" w:after="120"/>
      <w:ind w:firstLine="0"/>
      <w:jc w:val="left"/>
    </w:pPr>
    <w:rPr>
      <w:rFonts w:cs="B Traffic"/>
      <w:b/>
      <w:bCs/>
      <w:sz w:val="24"/>
      <w:szCs w:val="26"/>
    </w:rPr>
  </w:style>
  <w:style w:type="paragraph" w:customStyle="1" w:styleId="normaenglish">
    <w:name w:val="norma english"/>
    <w:basedOn w:val="Normal"/>
    <w:rsid w:val="003D67AB"/>
    <w:pPr>
      <w:widowControl/>
      <w:autoSpaceDE w:val="0"/>
      <w:autoSpaceDN w:val="0"/>
      <w:adjustRightInd w:val="0"/>
      <w:spacing w:line="240" w:lineRule="auto"/>
      <w:ind w:firstLine="561"/>
      <w:jc w:val="right"/>
    </w:pPr>
    <w:rPr>
      <w:sz w:val="20"/>
    </w:rPr>
  </w:style>
  <w:style w:type="paragraph" w:customStyle="1" w:styleId="Fasl">
    <w:name w:val="Fasl"/>
    <w:basedOn w:val="Normal"/>
    <w:rsid w:val="00BA1110"/>
    <w:pPr>
      <w:ind w:left="170"/>
      <w:jc w:val="center"/>
    </w:pPr>
    <w:rPr>
      <w:rFonts w:cs="B Titr"/>
      <w:b/>
      <w:bCs/>
      <w:sz w:val="32"/>
      <w:szCs w:val="36"/>
    </w:rPr>
  </w:style>
  <w:style w:type="paragraph" w:styleId="DocumentMap">
    <w:name w:val="Document Map"/>
    <w:basedOn w:val="Normal"/>
    <w:semiHidden/>
    <w:rsid w:val="008F06C4"/>
    <w:pPr>
      <w:shd w:val="clear" w:color="auto" w:fill="000080"/>
    </w:pPr>
    <w:rPr>
      <w:rFonts w:ascii="Tahoma" w:hAnsi="Tahoma" w:cs="Tahoma"/>
      <w:sz w:val="20"/>
      <w:szCs w:val="20"/>
    </w:rPr>
  </w:style>
  <w:style w:type="paragraph" w:styleId="BalloonText">
    <w:name w:val="Balloon Text"/>
    <w:basedOn w:val="Normal"/>
    <w:link w:val="BalloonTextChar"/>
    <w:rsid w:val="0034057D"/>
    <w:pPr>
      <w:spacing w:line="240" w:lineRule="auto"/>
    </w:pPr>
    <w:rPr>
      <w:rFonts w:ascii="Tahoma" w:hAnsi="Tahoma" w:cs="Tahoma"/>
      <w:sz w:val="16"/>
      <w:szCs w:val="16"/>
    </w:rPr>
  </w:style>
  <w:style w:type="character" w:customStyle="1" w:styleId="BalloonTextChar">
    <w:name w:val="Balloon Text Char"/>
    <w:link w:val="BalloonText"/>
    <w:rsid w:val="0034057D"/>
    <w:rPr>
      <w:rFonts w:ascii="Tahoma" w:hAnsi="Tahoma" w:cs="Tahoma"/>
      <w:sz w:val="16"/>
      <w:szCs w:val="16"/>
    </w:rPr>
  </w:style>
  <w:style w:type="character" w:customStyle="1" w:styleId="FooterChar">
    <w:name w:val="Footer Char"/>
    <w:link w:val="Footer"/>
    <w:uiPriority w:val="99"/>
    <w:rsid w:val="00FF29B2"/>
    <w:rPr>
      <w:rFonts w:cs="B Nazanin"/>
      <w:sz w:val="18"/>
    </w:rPr>
  </w:style>
  <w:style w:type="character" w:customStyle="1" w:styleId="EndnoteTextChar">
    <w:name w:val="Endnote Text Char"/>
    <w:link w:val="EndnoteText"/>
    <w:uiPriority w:val="99"/>
    <w:rsid w:val="00DC6892"/>
    <w:rPr>
      <w:rFonts w:cs="B Nazanin"/>
      <w:szCs w:val="24"/>
    </w:rPr>
  </w:style>
  <w:style w:type="paragraph" w:customStyle="1" w:styleId="Default">
    <w:name w:val="Default"/>
    <w:rsid w:val="007C258B"/>
    <w:pPr>
      <w:autoSpaceDE w:val="0"/>
      <w:autoSpaceDN w:val="0"/>
      <w:adjustRightInd w:val="0"/>
    </w:pPr>
    <w:rPr>
      <w:rFonts w:cs="Times New Roman"/>
      <w:color w:val="000000"/>
      <w:sz w:val="24"/>
      <w:szCs w:val="24"/>
    </w:rPr>
  </w:style>
  <w:style w:type="paragraph" w:customStyle="1" w:styleId="a">
    <w:name w:val="چکیده"/>
    <w:basedOn w:val="Normal"/>
    <w:link w:val="Char"/>
    <w:qFormat/>
    <w:rsid w:val="00887DA4"/>
    <w:pPr>
      <w:widowControl/>
      <w:spacing w:line="240" w:lineRule="auto"/>
      <w:ind w:firstLine="0"/>
    </w:pPr>
    <w:rPr>
      <w:sz w:val="16"/>
      <w:szCs w:val="18"/>
      <w:lang w:eastAsia="ja-JP"/>
    </w:rPr>
  </w:style>
  <w:style w:type="character" w:customStyle="1" w:styleId="Char">
    <w:name w:val="چکیده Char"/>
    <w:link w:val="a"/>
    <w:rsid w:val="00887DA4"/>
    <w:rPr>
      <w:rFonts w:cs="B Nazanin"/>
      <w:sz w:val="16"/>
      <w:szCs w:val="18"/>
      <w:lang w:eastAsia="ja-JP"/>
    </w:rPr>
  </w:style>
  <w:style w:type="paragraph" w:customStyle="1" w:styleId="a0">
    <w:name w:val="متن"/>
    <w:basedOn w:val="Normal"/>
    <w:link w:val="Char0"/>
    <w:autoRedefine/>
    <w:qFormat/>
    <w:rsid w:val="00EB071B"/>
    <w:pPr>
      <w:widowControl/>
      <w:spacing w:line="276" w:lineRule="auto"/>
      <w:ind w:left="58" w:firstLine="0"/>
    </w:pPr>
    <w:rPr>
      <w:color w:val="000000"/>
      <w:sz w:val="24"/>
      <w:szCs w:val="28"/>
      <w:lang w:bidi="fa-IR"/>
    </w:rPr>
  </w:style>
  <w:style w:type="character" w:customStyle="1" w:styleId="Char0">
    <w:name w:val="متن Char"/>
    <w:link w:val="a0"/>
    <w:rsid w:val="00EB071B"/>
    <w:rPr>
      <w:rFonts w:cs="B Nazanin"/>
      <w:color w:val="000000"/>
      <w:sz w:val="24"/>
      <w:szCs w:val="28"/>
      <w:lang w:bidi="fa-IR"/>
    </w:rPr>
  </w:style>
  <w:style w:type="character" w:customStyle="1" w:styleId="Heading2Char">
    <w:name w:val="Heading 2 Char"/>
    <w:aliases w:val="تیتر اول Char"/>
    <w:link w:val="Heading2"/>
    <w:uiPriority w:val="9"/>
    <w:rsid w:val="00EB071B"/>
    <w:rPr>
      <w:rFonts w:cs="B Nazanin"/>
      <w:b/>
      <w:bCs/>
      <w:sz w:val="26"/>
      <w:szCs w:val="30"/>
    </w:rPr>
  </w:style>
  <w:style w:type="character" w:customStyle="1" w:styleId="FootnoteTextChar">
    <w:name w:val="Footnote Text Char"/>
    <w:aliases w:val="note Char"/>
    <w:link w:val="FootnoteText"/>
    <w:uiPriority w:val="99"/>
    <w:rsid w:val="00EB071B"/>
    <w:rPr>
      <w:rFonts w:cs="B Nazanin"/>
      <w:sz w:val="22"/>
    </w:rPr>
  </w:style>
  <w:style w:type="character" w:customStyle="1" w:styleId="CaptionChar">
    <w:name w:val="Caption Char"/>
    <w:basedOn w:val="DefaultParagraphFont"/>
    <w:link w:val="Caption"/>
    <w:rsid w:val="00FC3F12"/>
    <w:rPr>
      <w:rFonts w:cs="B Nazanin"/>
      <w:sz w:val="18"/>
      <w:szCs w:val="24"/>
    </w:rPr>
  </w:style>
  <w:style w:type="paragraph" w:styleId="ListParagraph">
    <w:name w:val="List Paragraph"/>
    <w:aliases w:val="Numbered Items,List Paragraph1"/>
    <w:basedOn w:val="Normal"/>
    <w:link w:val="ListParagraphChar"/>
    <w:uiPriority w:val="34"/>
    <w:qFormat/>
    <w:rsid w:val="008B1A99"/>
    <w:pPr>
      <w:widowControl/>
      <w:bidi w:val="0"/>
      <w:spacing w:after="200" w:line="276" w:lineRule="auto"/>
      <w:ind w:left="720" w:firstLine="0"/>
      <w:contextualSpacing/>
      <w:jc w:val="left"/>
    </w:pPr>
    <w:rPr>
      <w:rFonts w:asciiTheme="minorHAnsi" w:eastAsiaTheme="minorHAnsi" w:hAnsiTheme="minorHAnsi" w:cstheme="minorBidi"/>
      <w:szCs w:val="22"/>
    </w:rPr>
  </w:style>
  <w:style w:type="paragraph" w:customStyle="1" w:styleId="Tables">
    <w:name w:val="Tables"/>
    <w:basedOn w:val="Normal"/>
    <w:link w:val="TablesChar"/>
    <w:qFormat/>
    <w:rsid w:val="008B1A99"/>
    <w:pPr>
      <w:ind w:firstLine="0"/>
      <w:jc w:val="center"/>
    </w:pPr>
    <w:rPr>
      <w:color w:val="000000" w:themeColor="text1" w:themeShade="BF"/>
      <w:sz w:val="18"/>
      <w:szCs w:val="22"/>
      <w:lang w:bidi="fa-IR"/>
    </w:rPr>
  </w:style>
  <w:style w:type="character" w:customStyle="1" w:styleId="TablesChar">
    <w:name w:val="Tables Char"/>
    <w:basedOn w:val="DefaultParagraphFont"/>
    <w:link w:val="Tables"/>
    <w:rsid w:val="008B1A99"/>
    <w:rPr>
      <w:rFonts w:cs="B Nazanin"/>
      <w:color w:val="000000" w:themeColor="text1" w:themeShade="BF"/>
      <w:sz w:val="18"/>
      <w:szCs w:val="22"/>
      <w:lang w:bidi="fa-IR"/>
    </w:rPr>
  </w:style>
  <w:style w:type="table" w:styleId="LightList-Accent3">
    <w:name w:val="Light List Accent 3"/>
    <w:basedOn w:val="TableNormal"/>
    <w:uiPriority w:val="61"/>
    <w:rsid w:val="008B1A99"/>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customStyle="1" w:styleId="Heading4Char">
    <w:name w:val="Heading 4 Char"/>
    <w:aliases w:val="تیتر سوم Char"/>
    <w:basedOn w:val="DefaultParagraphFont"/>
    <w:link w:val="Heading4"/>
    <w:rsid w:val="008B1A99"/>
    <w:rPr>
      <w:rFonts w:cs="B Nazanin"/>
      <w:b/>
      <w:bCs/>
      <w:szCs w:val="24"/>
    </w:rPr>
  </w:style>
  <w:style w:type="character" w:customStyle="1" w:styleId="ListParagraphChar">
    <w:name w:val="List Paragraph Char"/>
    <w:aliases w:val="Numbered Items Char,List Paragraph1 Char"/>
    <w:basedOn w:val="DefaultParagraphFont"/>
    <w:link w:val="ListParagraph"/>
    <w:uiPriority w:val="34"/>
    <w:rsid w:val="008B1A99"/>
    <w:rPr>
      <w:rFonts w:asciiTheme="minorHAnsi" w:eastAsiaTheme="minorHAnsi" w:hAnsiTheme="minorHAnsi" w:cstheme="minorBidi"/>
      <w:sz w:val="22"/>
      <w:szCs w:val="22"/>
    </w:rPr>
  </w:style>
  <w:style w:type="paragraph" w:customStyle="1" w:styleId="a1">
    <w:name w:val="متن اصلی"/>
    <w:basedOn w:val="Normal"/>
    <w:link w:val="Char1"/>
    <w:qFormat/>
    <w:rsid w:val="00D02ACC"/>
    <w:pPr>
      <w:widowControl/>
      <w:spacing w:line="240" w:lineRule="auto"/>
      <w:ind w:firstLine="284"/>
    </w:pPr>
    <w:rPr>
      <w:rFonts w:asciiTheme="majorBidi" w:hAnsiTheme="majorBidi"/>
      <w:sz w:val="18"/>
      <w:szCs w:val="26"/>
      <w:lang w:eastAsia="ja-JP" w:bidi="fa-IR"/>
    </w:rPr>
  </w:style>
  <w:style w:type="character" w:customStyle="1" w:styleId="Char1">
    <w:name w:val="متن اصلی Char"/>
    <w:basedOn w:val="DefaultParagraphFont"/>
    <w:link w:val="a1"/>
    <w:rsid w:val="00D02ACC"/>
    <w:rPr>
      <w:rFonts w:asciiTheme="majorBidi" w:hAnsiTheme="majorBidi" w:cs="B Nazanin"/>
      <w:sz w:val="18"/>
      <w:szCs w:val="26"/>
      <w:lang w:eastAsia="ja-JP" w:bidi="fa-IR"/>
    </w:rPr>
  </w:style>
  <w:style w:type="character" w:styleId="CommentReference">
    <w:name w:val="annotation reference"/>
    <w:basedOn w:val="DefaultParagraphFont"/>
    <w:uiPriority w:val="99"/>
    <w:rsid w:val="00B4178D"/>
    <w:rPr>
      <w:sz w:val="16"/>
      <w:szCs w:val="16"/>
    </w:rPr>
  </w:style>
  <w:style w:type="paragraph" w:styleId="CommentText">
    <w:name w:val="annotation text"/>
    <w:basedOn w:val="Normal"/>
    <w:link w:val="CommentTextChar"/>
    <w:rsid w:val="00B4178D"/>
    <w:pPr>
      <w:spacing w:line="240" w:lineRule="auto"/>
    </w:pPr>
    <w:rPr>
      <w:sz w:val="20"/>
      <w:szCs w:val="20"/>
    </w:rPr>
  </w:style>
  <w:style w:type="character" w:customStyle="1" w:styleId="CommentTextChar">
    <w:name w:val="Comment Text Char"/>
    <w:basedOn w:val="DefaultParagraphFont"/>
    <w:link w:val="CommentText"/>
    <w:rsid w:val="00B4178D"/>
    <w:rPr>
      <w:rFonts w:cs="B Nazanin"/>
    </w:rPr>
  </w:style>
  <w:style w:type="paragraph" w:styleId="CommentSubject">
    <w:name w:val="annotation subject"/>
    <w:basedOn w:val="CommentText"/>
    <w:next w:val="CommentText"/>
    <w:link w:val="CommentSubjectChar"/>
    <w:rsid w:val="00B4178D"/>
    <w:rPr>
      <w:b/>
      <w:bCs/>
    </w:rPr>
  </w:style>
  <w:style w:type="character" w:customStyle="1" w:styleId="CommentSubjectChar">
    <w:name w:val="Comment Subject Char"/>
    <w:basedOn w:val="CommentTextChar"/>
    <w:link w:val="CommentSubject"/>
    <w:rsid w:val="00B4178D"/>
    <w:rPr>
      <w:rFonts w:cs="B Nazanin"/>
      <w:b/>
      <w:bCs/>
    </w:rPr>
  </w:style>
  <w:style w:type="character" w:styleId="PlaceholderText">
    <w:name w:val="Placeholder Text"/>
    <w:basedOn w:val="DefaultParagraphFont"/>
    <w:uiPriority w:val="99"/>
    <w:semiHidden/>
    <w:rsid w:val="00764214"/>
    <w:rPr>
      <w:color w:val="808080"/>
    </w:rPr>
  </w:style>
  <w:style w:type="paragraph" w:customStyle="1" w:styleId="23">
    <w:name w:val="عنوان سطح 2 و 3"/>
    <w:basedOn w:val="Normal"/>
    <w:link w:val="23Char"/>
    <w:qFormat/>
    <w:rsid w:val="0035645F"/>
    <w:pPr>
      <w:widowControl/>
      <w:spacing w:before="200" w:line="240" w:lineRule="auto"/>
      <w:ind w:firstLine="0"/>
      <w:contextualSpacing/>
      <w:outlineLvl w:val="0"/>
    </w:pPr>
    <w:rPr>
      <w:b/>
      <w:bCs/>
      <w:sz w:val="16"/>
      <w:szCs w:val="18"/>
      <w:lang w:eastAsia="ja-JP" w:bidi="fa-IR"/>
    </w:rPr>
  </w:style>
  <w:style w:type="character" w:customStyle="1" w:styleId="23Char">
    <w:name w:val="عنوان سطح 2 و 3 Char"/>
    <w:basedOn w:val="DefaultParagraphFont"/>
    <w:link w:val="23"/>
    <w:rsid w:val="0035645F"/>
    <w:rPr>
      <w:rFonts w:cs="B Nazanin"/>
      <w:b/>
      <w:bCs/>
      <w:sz w:val="16"/>
      <w:szCs w:val="18"/>
      <w:lang w:eastAsia="ja-JP" w:bidi="fa-IR"/>
    </w:rPr>
  </w:style>
  <w:style w:type="paragraph" w:customStyle="1" w:styleId="a2">
    <w:name w:val="عنوان شکل و جدول"/>
    <w:basedOn w:val="Normal"/>
    <w:link w:val="Char2"/>
    <w:rsid w:val="0035645F"/>
    <w:pPr>
      <w:widowControl/>
      <w:spacing w:line="240" w:lineRule="auto"/>
      <w:ind w:firstLine="0"/>
      <w:jc w:val="center"/>
    </w:pPr>
    <w:rPr>
      <w:rFonts w:ascii="Calibri" w:eastAsia="MS Mincho" w:hAnsi="Calibri"/>
      <w:sz w:val="14"/>
      <w:szCs w:val="18"/>
      <w:lang w:eastAsia="ja-JP"/>
    </w:rPr>
  </w:style>
  <w:style w:type="character" w:customStyle="1" w:styleId="Char2">
    <w:name w:val="عنوان شکل و جدول Char"/>
    <w:basedOn w:val="DefaultParagraphFont"/>
    <w:link w:val="a2"/>
    <w:rsid w:val="0035645F"/>
    <w:rPr>
      <w:rFonts w:ascii="Calibri" w:eastAsia="MS Mincho" w:hAnsi="Calibri" w:cs="B Nazanin"/>
      <w:sz w:val="14"/>
      <w:szCs w:val="18"/>
      <w:lang w:eastAsia="ja-JP"/>
    </w:rPr>
  </w:style>
  <w:style w:type="paragraph" w:customStyle="1" w:styleId="a3">
    <w:name w:val="عنوان شکل"/>
    <w:basedOn w:val="a1"/>
    <w:link w:val="Char3"/>
    <w:qFormat/>
    <w:rsid w:val="0035645F"/>
    <w:pPr>
      <w:ind w:firstLine="0"/>
      <w:jc w:val="center"/>
    </w:pPr>
    <w:rPr>
      <w:sz w:val="16"/>
      <w:szCs w:val="18"/>
    </w:rPr>
  </w:style>
  <w:style w:type="character" w:customStyle="1" w:styleId="Char3">
    <w:name w:val="عنوان شکل Char"/>
    <w:basedOn w:val="Char1"/>
    <w:link w:val="a3"/>
    <w:rsid w:val="0035645F"/>
    <w:rPr>
      <w:rFonts w:asciiTheme="majorBidi" w:hAnsiTheme="majorBidi" w:cs="B Nazanin"/>
      <w:sz w:val="16"/>
      <w:szCs w:val="18"/>
      <w:lang w:eastAsia="ja-JP" w:bidi="fa-IR"/>
    </w:rPr>
  </w:style>
  <w:style w:type="table" w:styleId="LightShading">
    <w:name w:val="Light Shading"/>
    <w:basedOn w:val="TableNormal"/>
    <w:uiPriority w:val="60"/>
    <w:rsid w:val="00B55DC9"/>
    <w:rPr>
      <w:rFonts w:eastAsia="MS Mincho" w:cs="Times New Roman"/>
      <w:color w:val="000000" w:themeColor="text1" w:themeShade="BF"/>
      <w:lang w:eastAsia="ja-JP"/>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bstractTitle">
    <w:name w:val="Abstract Title"/>
    <w:basedOn w:val="Normal"/>
    <w:link w:val="AbstractTitleChar"/>
    <w:qFormat/>
    <w:rsid w:val="00560F5C"/>
    <w:pPr>
      <w:widowControl/>
      <w:bidi w:val="0"/>
      <w:spacing w:line="240" w:lineRule="auto"/>
      <w:ind w:firstLine="0"/>
      <w:jc w:val="left"/>
    </w:pPr>
    <w:rPr>
      <w:rFonts w:asciiTheme="majorBidi" w:eastAsiaTheme="minorEastAsia" w:hAnsiTheme="majorBidi"/>
      <w:b/>
      <w:bCs/>
      <w:sz w:val="16"/>
      <w:szCs w:val="16"/>
      <w:lang w:eastAsia="ja-JP"/>
    </w:rPr>
  </w:style>
  <w:style w:type="character" w:customStyle="1" w:styleId="AbstractTitleChar">
    <w:name w:val="Abstract Title Char"/>
    <w:basedOn w:val="DefaultParagraphFont"/>
    <w:link w:val="AbstractTitle"/>
    <w:rsid w:val="00560F5C"/>
    <w:rPr>
      <w:rFonts w:asciiTheme="majorBidi" w:eastAsiaTheme="minorEastAsia" w:hAnsiTheme="majorBidi" w:cs="B Nazanin"/>
      <w:b/>
      <w:bCs/>
      <w:sz w:val="16"/>
      <w:szCs w:val="16"/>
      <w:lang w:eastAsia="ja-JP"/>
    </w:rPr>
  </w:style>
  <w:style w:type="character" w:customStyle="1" w:styleId="apple-converted-space">
    <w:name w:val="apple-converted-space"/>
    <w:basedOn w:val="DefaultParagraphFont"/>
    <w:rsid w:val="00861AB2"/>
  </w:style>
  <w:style w:type="character" w:styleId="Emphasis">
    <w:name w:val="Emphasis"/>
    <w:basedOn w:val="DefaultParagraphFont"/>
    <w:uiPriority w:val="20"/>
    <w:qFormat/>
    <w:rsid w:val="00924352"/>
    <w:rPr>
      <w:i/>
      <w:iCs/>
    </w:rPr>
  </w:style>
  <w:style w:type="paragraph" w:styleId="NormalWeb">
    <w:name w:val="Normal (Web)"/>
    <w:basedOn w:val="Normal"/>
    <w:uiPriority w:val="99"/>
    <w:unhideWhenUsed/>
    <w:rsid w:val="00E7582D"/>
    <w:pPr>
      <w:widowControl/>
      <w:bidi w:val="0"/>
      <w:spacing w:before="100" w:beforeAutospacing="1" w:after="100" w:afterAutospacing="1" w:line="240" w:lineRule="auto"/>
      <w:ind w:firstLine="0"/>
      <w:jc w:val="left"/>
    </w:pPr>
    <w:rPr>
      <w:rFonts w:eastAsiaTheme="minorEastAsia" w:cs="Times New Roman"/>
      <w:sz w:val="24"/>
    </w:rPr>
  </w:style>
  <w:style w:type="paragraph" w:customStyle="1" w:styleId="figurecaption">
    <w:name w:val="figure caption"/>
    <w:rsid w:val="0032075D"/>
    <w:pPr>
      <w:numPr>
        <w:numId w:val="8"/>
      </w:numPr>
      <w:spacing w:before="80" w:after="200"/>
      <w:jc w:val="center"/>
    </w:pPr>
    <w:rPr>
      <w:rFonts w:eastAsia="SimSun" w:cs="Times New Roman"/>
      <w:noProof/>
      <w:sz w:val="16"/>
      <w:szCs w:val="16"/>
    </w:rPr>
  </w:style>
  <w:style w:type="table" w:customStyle="1" w:styleId="TableGrid2">
    <w:name w:val="Table Grid2"/>
    <w:basedOn w:val="TableNormal"/>
    <w:next w:val="TableGrid"/>
    <w:uiPriority w:val="39"/>
    <w:rsid w:val="0032075D"/>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عنوان سطح 1"/>
    <w:basedOn w:val="Normal"/>
    <w:link w:val="1Char"/>
    <w:qFormat/>
    <w:rsid w:val="00593530"/>
    <w:pPr>
      <w:widowControl/>
      <w:numPr>
        <w:numId w:val="9"/>
      </w:numPr>
      <w:spacing w:before="200" w:line="240" w:lineRule="auto"/>
      <w:ind w:left="374" w:hanging="374"/>
      <w:contextualSpacing/>
    </w:pPr>
    <w:rPr>
      <w:b/>
      <w:bCs/>
      <w:sz w:val="18"/>
      <w:szCs w:val="20"/>
      <w:lang w:eastAsia="ja-JP" w:bidi="fa-IR"/>
    </w:rPr>
  </w:style>
  <w:style w:type="character" w:customStyle="1" w:styleId="1Char">
    <w:name w:val="عنوان سطح 1 Char"/>
    <w:basedOn w:val="DefaultParagraphFont"/>
    <w:link w:val="1"/>
    <w:rsid w:val="00593530"/>
    <w:rPr>
      <w:rFonts w:cs="B Nazanin"/>
      <w:b/>
      <w:bCs/>
      <w:sz w:val="18"/>
      <w:lang w:eastAsia="ja-JP" w:bidi="fa-IR"/>
    </w:rPr>
  </w:style>
  <w:style w:type="paragraph" w:customStyle="1" w:styleId="FigureTitle">
    <w:name w:val="Figure Title"/>
    <w:basedOn w:val="Caption"/>
    <w:link w:val="FigureTitleChar"/>
    <w:qFormat/>
    <w:rsid w:val="00593530"/>
    <w:pPr>
      <w:keepLines w:val="0"/>
      <w:widowControl/>
      <w:spacing w:before="0" w:after="120" w:line="240" w:lineRule="auto"/>
    </w:pPr>
    <w:rPr>
      <w:rFonts w:asciiTheme="majorBidi" w:eastAsia="MS Mincho" w:hAnsiTheme="majorBidi"/>
      <w:sz w:val="16"/>
      <w:szCs w:val="18"/>
      <w:lang w:eastAsia="ja-JP" w:bidi="fa-IR"/>
    </w:rPr>
  </w:style>
  <w:style w:type="character" w:customStyle="1" w:styleId="FigureTitleChar">
    <w:name w:val="Figure Title Char"/>
    <w:basedOn w:val="CaptionChar"/>
    <w:link w:val="FigureTitle"/>
    <w:rsid w:val="00593530"/>
    <w:rPr>
      <w:rFonts w:asciiTheme="majorBidi" w:eastAsia="MS Mincho" w:hAnsiTheme="majorBidi" w:cs="B Nazanin"/>
      <w:sz w:val="16"/>
      <w:szCs w:val="18"/>
      <w:lang w:eastAsia="ja-JP" w:bidi="fa-IR"/>
    </w:rPr>
  </w:style>
  <w:style w:type="paragraph" w:customStyle="1" w:styleId="a4">
    <w:name w:val="عنوان جدول"/>
    <w:basedOn w:val="a1"/>
    <w:link w:val="Char4"/>
    <w:qFormat/>
    <w:rsid w:val="00593530"/>
    <w:pPr>
      <w:jc w:val="center"/>
    </w:pPr>
    <w:rPr>
      <w:sz w:val="16"/>
      <w:szCs w:val="18"/>
    </w:rPr>
  </w:style>
  <w:style w:type="character" w:customStyle="1" w:styleId="Char4">
    <w:name w:val="عنوان جدول Char"/>
    <w:basedOn w:val="Char1"/>
    <w:link w:val="a4"/>
    <w:rsid w:val="00593530"/>
    <w:rPr>
      <w:rFonts w:asciiTheme="majorBidi" w:hAnsiTheme="majorBidi" w:cs="B Nazanin"/>
      <w:sz w:val="16"/>
      <w:szCs w:val="18"/>
      <w:lang w:eastAsia="ja-JP" w:bidi="fa-IR"/>
    </w:rPr>
  </w:style>
  <w:style w:type="character" w:customStyle="1" w:styleId="hps">
    <w:name w:val="hps"/>
    <w:basedOn w:val="DefaultParagraphFont"/>
    <w:rsid w:val="008A43DA"/>
  </w:style>
  <w:style w:type="numbering" w:customStyle="1" w:styleId="Num22">
    <w:name w:val="Num*22"/>
    <w:basedOn w:val="NoList"/>
    <w:rsid w:val="008A43DA"/>
    <w:pPr>
      <w:numPr>
        <w:numId w:val="10"/>
      </w:numPr>
    </w:pPr>
  </w:style>
  <w:style w:type="character" w:customStyle="1" w:styleId="Char5">
    <w:name w:val="شکل و جدول Char"/>
    <w:basedOn w:val="CaptionChar"/>
    <w:link w:val="a5"/>
    <w:locked/>
    <w:rsid w:val="008A43DA"/>
    <w:rPr>
      <w:rFonts w:asciiTheme="minorBidi" w:eastAsiaTheme="minorEastAsia" w:hAnsiTheme="minorBidi" w:cs="B Nazanin"/>
      <w:sz w:val="24"/>
      <w:szCs w:val="24"/>
      <w:lang w:bidi="fa-IR"/>
    </w:rPr>
  </w:style>
  <w:style w:type="paragraph" w:customStyle="1" w:styleId="a5">
    <w:name w:val="شکل و جدول"/>
    <w:basedOn w:val="Caption"/>
    <w:link w:val="Char5"/>
    <w:qFormat/>
    <w:rsid w:val="008A43DA"/>
    <w:pPr>
      <w:keepLines w:val="0"/>
      <w:widowControl/>
      <w:spacing w:before="120" w:after="0" w:line="240" w:lineRule="auto"/>
      <w:ind w:firstLine="284"/>
    </w:pPr>
    <w:rPr>
      <w:rFonts w:asciiTheme="minorBidi" w:eastAsiaTheme="minorEastAsia" w:hAnsiTheme="minorBidi"/>
      <w:sz w:val="24"/>
      <w:lang w:bidi="fa-IR"/>
    </w:rPr>
  </w:style>
  <w:style w:type="character" w:customStyle="1" w:styleId="rynqvb">
    <w:name w:val="rynqvb"/>
    <w:basedOn w:val="DefaultParagraphFont"/>
    <w:rsid w:val="000D0358"/>
  </w:style>
  <w:style w:type="table" w:customStyle="1" w:styleId="TableGrid1">
    <w:name w:val="Table Grid1"/>
    <w:basedOn w:val="TableNormal"/>
    <w:next w:val="TableGrid"/>
    <w:uiPriority w:val="39"/>
    <w:rsid w:val="00B64D87"/>
    <w:rPr>
      <w:rFonts w:eastAsia="Calibri" w:cs="B Lotus"/>
      <w:sz w:val="24"/>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FB4A92"/>
    <w:pPr>
      <w:jc w:val="center"/>
    </w:pPr>
    <w:rPr>
      <w:rFonts w:cs="Times New Roman"/>
      <w:noProof/>
    </w:rPr>
  </w:style>
  <w:style w:type="character" w:customStyle="1" w:styleId="EndNoteBibliographyTitleChar">
    <w:name w:val="EndNote Bibliography Title Char"/>
    <w:basedOn w:val="DefaultParagraphFont"/>
    <w:link w:val="EndNoteBibliographyTitle"/>
    <w:rsid w:val="00FB4A92"/>
    <w:rPr>
      <w:rFonts w:cs="Times New Roman"/>
      <w:noProof/>
      <w:sz w:val="22"/>
      <w:szCs w:val="24"/>
    </w:rPr>
  </w:style>
  <w:style w:type="paragraph" w:customStyle="1" w:styleId="EndNoteBibliography">
    <w:name w:val="EndNote Bibliography"/>
    <w:basedOn w:val="Normal"/>
    <w:link w:val="EndNoteBibliographyChar"/>
    <w:rsid w:val="00FB4A92"/>
    <w:pPr>
      <w:spacing w:line="240" w:lineRule="auto"/>
    </w:pPr>
    <w:rPr>
      <w:rFonts w:cs="Times New Roman"/>
      <w:noProof/>
    </w:rPr>
  </w:style>
  <w:style w:type="character" w:customStyle="1" w:styleId="EndNoteBibliographyChar">
    <w:name w:val="EndNote Bibliography Char"/>
    <w:basedOn w:val="DefaultParagraphFont"/>
    <w:link w:val="EndNoteBibliography"/>
    <w:rsid w:val="00FB4A92"/>
    <w:rPr>
      <w:rFonts w:cs="Times New Roman"/>
      <w:noProof/>
      <w:sz w:val="22"/>
      <w:szCs w:val="24"/>
    </w:rPr>
  </w:style>
  <w:style w:type="character" w:customStyle="1" w:styleId="Heading1Char">
    <w:name w:val="Heading 1 Char"/>
    <w:aliases w:val="تیتر نامرئی Char"/>
    <w:basedOn w:val="DefaultParagraphFont"/>
    <w:link w:val="Heading1"/>
    <w:uiPriority w:val="9"/>
    <w:rsid w:val="00ED44E7"/>
    <w:rPr>
      <w:rFonts w:cs="B Titr"/>
      <w:b/>
      <w:bCs/>
      <w:kern w:val="28"/>
      <w:sz w:val="32"/>
      <w:szCs w:val="3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6162">
      <w:bodyDiv w:val="1"/>
      <w:marLeft w:val="0"/>
      <w:marRight w:val="0"/>
      <w:marTop w:val="0"/>
      <w:marBottom w:val="0"/>
      <w:divBdr>
        <w:top w:val="none" w:sz="0" w:space="0" w:color="auto"/>
        <w:left w:val="none" w:sz="0" w:space="0" w:color="auto"/>
        <w:bottom w:val="none" w:sz="0" w:space="0" w:color="auto"/>
        <w:right w:val="none" w:sz="0" w:space="0" w:color="auto"/>
      </w:divBdr>
    </w:div>
    <w:div w:id="26875425">
      <w:bodyDiv w:val="1"/>
      <w:marLeft w:val="0"/>
      <w:marRight w:val="0"/>
      <w:marTop w:val="0"/>
      <w:marBottom w:val="0"/>
      <w:divBdr>
        <w:top w:val="none" w:sz="0" w:space="0" w:color="auto"/>
        <w:left w:val="none" w:sz="0" w:space="0" w:color="auto"/>
        <w:bottom w:val="none" w:sz="0" w:space="0" w:color="auto"/>
        <w:right w:val="none" w:sz="0" w:space="0" w:color="auto"/>
      </w:divBdr>
    </w:div>
    <w:div w:id="32309715">
      <w:bodyDiv w:val="1"/>
      <w:marLeft w:val="0"/>
      <w:marRight w:val="0"/>
      <w:marTop w:val="0"/>
      <w:marBottom w:val="0"/>
      <w:divBdr>
        <w:top w:val="none" w:sz="0" w:space="0" w:color="auto"/>
        <w:left w:val="none" w:sz="0" w:space="0" w:color="auto"/>
        <w:bottom w:val="none" w:sz="0" w:space="0" w:color="auto"/>
        <w:right w:val="none" w:sz="0" w:space="0" w:color="auto"/>
      </w:divBdr>
    </w:div>
    <w:div w:id="37438760">
      <w:bodyDiv w:val="1"/>
      <w:marLeft w:val="0"/>
      <w:marRight w:val="0"/>
      <w:marTop w:val="0"/>
      <w:marBottom w:val="0"/>
      <w:divBdr>
        <w:top w:val="none" w:sz="0" w:space="0" w:color="auto"/>
        <w:left w:val="none" w:sz="0" w:space="0" w:color="auto"/>
        <w:bottom w:val="none" w:sz="0" w:space="0" w:color="auto"/>
        <w:right w:val="none" w:sz="0" w:space="0" w:color="auto"/>
      </w:divBdr>
    </w:div>
    <w:div w:id="57048892">
      <w:bodyDiv w:val="1"/>
      <w:marLeft w:val="0"/>
      <w:marRight w:val="0"/>
      <w:marTop w:val="0"/>
      <w:marBottom w:val="0"/>
      <w:divBdr>
        <w:top w:val="none" w:sz="0" w:space="0" w:color="auto"/>
        <w:left w:val="none" w:sz="0" w:space="0" w:color="auto"/>
        <w:bottom w:val="none" w:sz="0" w:space="0" w:color="auto"/>
        <w:right w:val="none" w:sz="0" w:space="0" w:color="auto"/>
      </w:divBdr>
    </w:div>
    <w:div w:id="83190163">
      <w:bodyDiv w:val="1"/>
      <w:marLeft w:val="0"/>
      <w:marRight w:val="0"/>
      <w:marTop w:val="0"/>
      <w:marBottom w:val="0"/>
      <w:divBdr>
        <w:top w:val="none" w:sz="0" w:space="0" w:color="auto"/>
        <w:left w:val="none" w:sz="0" w:space="0" w:color="auto"/>
        <w:bottom w:val="none" w:sz="0" w:space="0" w:color="auto"/>
        <w:right w:val="none" w:sz="0" w:space="0" w:color="auto"/>
      </w:divBdr>
    </w:div>
    <w:div w:id="95293350">
      <w:bodyDiv w:val="1"/>
      <w:marLeft w:val="0"/>
      <w:marRight w:val="0"/>
      <w:marTop w:val="0"/>
      <w:marBottom w:val="0"/>
      <w:divBdr>
        <w:top w:val="none" w:sz="0" w:space="0" w:color="auto"/>
        <w:left w:val="none" w:sz="0" w:space="0" w:color="auto"/>
        <w:bottom w:val="none" w:sz="0" w:space="0" w:color="auto"/>
        <w:right w:val="none" w:sz="0" w:space="0" w:color="auto"/>
      </w:divBdr>
    </w:div>
    <w:div w:id="175660386">
      <w:bodyDiv w:val="1"/>
      <w:marLeft w:val="0"/>
      <w:marRight w:val="0"/>
      <w:marTop w:val="0"/>
      <w:marBottom w:val="0"/>
      <w:divBdr>
        <w:top w:val="none" w:sz="0" w:space="0" w:color="auto"/>
        <w:left w:val="none" w:sz="0" w:space="0" w:color="auto"/>
        <w:bottom w:val="none" w:sz="0" w:space="0" w:color="auto"/>
        <w:right w:val="none" w:sz="0" w:space="0" w:color="auto"/>
      </w:divBdr>
    </w:div>
    <w:div w:id="189804204">
      <w:bodyDiv w:val="1"/>
      <w:marLeft w:val="0"/>
      <w:marRight w:val="0"/>
      <w:marTop w:val="0"/>
      <w:marBottom w:val="0"/>
      <w:divBdr>
        <w:top w:val="none" w:sz="0" w:space="0" w:color="auto"/>
        <w:left w:val="none" w:sz="0" w:space="0" w:color="auto"/>
        <w:bottom w:val="none" w:sz="0" w:space="0" w:color="auto"/>
        <w:right w:val="none" w:sz="0" w:space="0" w:color="auto"/>
      </w:divBdr>
    </w:div>
    <w:div w:id="199707928">
      <w:bodyDiv w:val="1"/>
      <w:marLeft w:val="0"/>
      <w:marRight w:val="0"/>
      <w:marTop w:val="0"/>
      <w:marBottom w:val="0"/>
      <w:divBdr>
        <w:top w:val="none" w:sz="0" w:space="0" w:color="auto"/>
        <w:left w:val="none" w:sz="0" w:space="0" w:color="auto"/>
        <w:bottom w:val="none" w:sz="0" w:space="0" w:color="auto"/>
        <w:right w:val="none" w:sz="0" w:space="0" w:color="auto"/>
      </w:divBdr>
    </w:div>
    <w:div w:id="208763658">
      <w:bodyDiv w:val="1"/>
      <w:marLeft w:val="0"/>
      <w:marRight w:val="0"/>
      <w:marTop w:val="0"/>
      <w:marBottom w:val="0"/>
      <w:divBdr>
        <w:top w:val="none" w:sz="0" w:space="0" w:color="auto"/>
        <w:left w:val="none" w:sz="0" w:space="0" w:color="auto"/>
        <w:bottom w:val="none" w:sz="0" w:space="0" w:color="auto"/>
        <w:right w:val="none" w:sz="0" w:space="0" w:color="auto"/>
      </w:divBdr>
    </w:div>
    <w:div w:id="216284637">
      <w:bodyDiv w:val="1"/>
      <w:marLeft w:val="0"/>
      <w:marRight w:val="0"/>
      <w:marTop w:val="0"/>
      <w:marBottom w:val="0"/>
      <w:divBdr>
        <w:top w:val="none" w:sz="0" w:space="0" w:color="auto"/>
        <w:left w:val="none" w:sz="0" w:space="0" w:color="auto"/>
        <w:bottom w:val="none" w:sz="0" w:space="0" w:color="auto"/>
        <w:right w:val="none" w:sz="0" w:space="0" w:color="auto"/>
      </w:divBdr>
    </w:div>
    <w:div w:id="230890911">
      <w:bodyDiv w:val="1"/>
      <w:marLeft w:val="0"/>
      <w:marRight w:val="0"/>
      <w:marTop w:val="0"/>
      <w:marBottom w:val="0"/>
      <w:divBdr>
        <w:top w:val="none" w:sz="0" w:space="0" w:color="auto"/>
        <w:left w:val="none" w:sz="0" w:space="0" w:color="auto"/>
        <w:bottom w:val="none" w:sz="0" w:space="0" w:color="auto"/>
        <w:right w:val="none" w:sz="0" w:space="0" w:color="auto"/>
      </w:divBdr>
    </w:div>
    <w:div w:id="243607761">
      <w:bodyDiv w:val="1"/>
      <w:marLeft w:val="0"/>
      <w:marRight w:val="0"/>
      <w:marTop w:val="0"/>
      <w:marBottom w:val="0"/>
      <w:divBdr>
        <w:top w:val="none" w:sz="0" w:space="0" w:color="auto"/>
        <w:left w:val="none" w:sz="0" w:space="0" w:color="auto"/>
        <w:bottom w:val="none" w:sz="0" w:space="0" w:color="auto"/>
        <w:right w:val="none" w:sz="0" w:space="0" w:color="auto"/>
      </w:divBdr>
    </w:div>
    <w:div w:id="254754382">
      <w:bodyDiv w:val="1"/>
      <w:marLeft w:val="0"/>
      <w:marRight w:val="0"/>
      <w:marTop w:val="0"/>
      <w:marBottom w:val="0"/>
      <w:divBdr>
        <w:top w:val="none" w:sz="0" w:space="0" w:color="auto"/>
        <w:left w:val="none" w:sz="0" w:space="0" w:color="auto"/>
        <w:bottom w:val="none" w:sz="0" w:space="0" w:color="auto"/>
        <w:right w:val="none" w:sz="0" w:space="0" w:color="auto"/>
      </w:divBdr>
    </w:div>
    <w:div w:id="255134740">
      <w:bodyDiv w:val="1"/>
      <w:marLeft w:val="0"/>
      <w:marRight w:val="0"/>
      <w:marTop w:val="0"/>
      <w:marBottom w:val="0"/>
      <w:divBdr>
        <w:top w:val="none" w:sz="0" w:space="0" w:color="auto"/>
        <w:left w:val="none" w:sz="0" w:space="0" w:color="auto"/>
        <w:bottom w:val="none" w:sz="0" w:space="0" w:color="auto"/>
        <w:right w:val="none" w:sz="0" w:space="0" w:color="auto"/>
      </w:divBdr>
    </w:div>
    <w:div w:id="266624199">
      <w:bodyDiv w:val="1"/>
      <w:marLeft w:val="0"/>
      <w:marRight w:val="0"/>
      <w:marTop w:val="0"/>
      <w:marBottom w:val="0"/>
      <w:divBdr>
        <w:top w:val="none" w:sz="0" w:space="0" w:color="auto"/>
        <w:left w:val="none" w:sz="0" w:space="0" w:color="auto"/>
        <w:bottom w:val="none" w:sz="0" w:space="0" w:color="auto"/>
        <w:right w:val="none" w:sz="0" w:space="0" w:color="auto"/>
      </w:divBdr>
    </w:div>
    <w:div w:id="287008542">
      <w:bodyDiv w:val="1"/>
      <w:marLeft w:val="0"/>
      <w:marRight w:val="0"/>
      <w:marTop w:val="0"/>
      <w:marBottom w:val="0"/>
      <w:divBdr>
        <w:top w:val="none" w:sz="0" w:space="0" w:color="auto"/>
        <w:left w:val="none" w:sz="0" w:space="0" w:color="auto"/>
        <w:bottom w:val="none" w:sz="0" w:space="0" w:color="auto"/>
        <w:right w:val="none" w:sz="0" w:space="0" w:color="auto"/>
      </w:divBdr>
    </w:div>
    <w:div w:id="342442907">
      <w:bodyDiv w:val="1"/>
      <w:marLeft w:val="0"/>
      <w:marRight w:val="0"/>
      <w:marTop w:val="0"/>
      <w:marBottom w:val="0"/>
      <w:divBdr>
        <w:top w:val="none" w:sz="0" w:space="0" w:color="auto"/>
        <w:left w:val="none" w:sz="0" w:space="0" w:color="auto"/>
        <w:bottom w:val="none" w:sz="0" w:space="0" w:color="auto"/>
        <w:right w:val="none" w:sz="0" w:space="0" w:color="auto"/>
      </w:divBdr>
    </w:div>
    <w:div w:id="357776412">
      <w:bodyDiv w:val="1"/>
      <w:marLeft w:val="0"/>
      <w:marRight w:val="0"/>
      <w:marTop w:val="0"/>
      <w:marBottom w:val="0"/>
      <w:divBdr>
        <w:top w:val="none" w:sz="0" w:space="0" w:color="auto"/>
        <w:left w:val="none" w:sz="0" w:space="0" w:color="auto"/>
        <w:bottom w:val="none" w:sz="0" w:space="0" w:color="auto"/>
        <w:right w:val="none" w:sz="0" w:space="0" w:color="auto"/>
      </w:divBdr>
    </w:div>
    <w:div w:id="382146634">
      <w:bodyDiv w:val="1"/>
      <w:marLeft w:val="0"/>
      <w:marRight w:val="0"/>
      <w:marTop w:val="0"/>
      <w:marBottom w:val="0"/>
      <w:divBdr>
        <w:top w:val="none" w:sz="0" w:space="0" w:color="auto"/>
        <w:left w:val="none" w:sz="0" w:space="0" w:color="auto"/>
        <w:bottom w:val="none" w:sz="0" w:space="0" w:color="auto"/>
        <w:right w:val="none" w:sz="0" w:space="0" w:color="auto"/>
      </w:divBdr>
    </w:div>
    <w:div w:id="394665064">
      <w:bodyDiv w:val="1"/>
      <w:marLeft w:val="0"/>
      <w:marRight w:val="0"/>
      <w:marTop w:val="0"/>
      <w:marBottom w:val="0"/>
      <w:divBdr>
        <w:top w:val="none" w:sz="0" w:space="0" w:color="auto"/>
        <w:left w:val="none" w:sz="0" w:space="0" w:color="auto"/>
        <w:bottom w:val="none" w:sz="0" w:space="0" w:color="auto"/>
        <w:right w:val="none" w:sz="0" w:space="0" w:color="auto"/>
      </w:divBdr>
    </w:div>
    <w:div w:id="406994922">
      <w:bodyDiv w:val="1"/>
      <w:marLeft w:val="0"/>
      <w:marRight w:val="0"/>
      <w:marTop w:val="0"/>
      <w:marBottom w:val="0"/>
      <w:divBdr>
        <w:top w:val="none" w:sz="0" w:space="0" w:color="auto"/>
        <w:left w:val="none" w:sz="0" w:space="0" w:color="auto"/>
        <w:bottom w:val="none" w:sz="0" w:space="0" w:color="auto"/>
        <w:right w:val="none" w:sz="0" w:space="0" w:color="auto"/>
      </w:divBdr>
    </w:div>
    <w:div w:id="420295637">
      <w:bodyDiv w:val="1"/>
      <w:marLeft w:val="0"/>
      <w:marRight w:val="0"/>
      <w:marTop w:val="0"/>
      <w:marBottom w:val="0"/>
      <w:divBdr>
        <w:top w:val="none" w:sz="0" w:space="0" w:color="auto"/>
        <w:left w:val="none" w:sz="0" w:space="0" w:color="auto"/>
        <w:bottom w:val="none" w:sz="0" w:space="0" w:color="auto"/>
        <w:right w:val="none" w:sz="0" w:space="0" w:color="auto"/>
      </w:divBdr>
    </w:div>
    <w:div w:id="440149941">
      <w:bodyDiv w:val="1"/>
      <w:marLeft w:val="0"/>
      <w:marRight w:val="0"/>
      <w:marTop w:val="0"/>
      <w:marBottom w:val="0"/>
      <w:divBdr>
        <w:top w:val="none" w:sz="0" w:space="0" w:color="auto"/>
        <w:left w:val="none" w:sz="0" w:space="0" w:color="auto"/>
        <w:bottom w:val="none" w:sz="0" w:space="0" w:color="auto"/>
        <w:right w:val="none" w:sz="0" w:space="0" w:color="auto"/>
      </w:divBdr>
    </w:div>
    <w:div w:id="483355875">
      <w:bodyDiv w:val="1"/>
      <w:marLeft w:val="0"/>
      <w:marRight w:val="0"/>
      <w:marTop w:val="0"/>
      <w:marBottom w:val="0"/>
      <w:divBdr>
        <w:top w:val="none" w:sz="0" w:space="0" w:color="auto"/>
        <w:left w:val="none" w:sz="0" w:space="0" w:color="auto"/>
        <w:bottom w:val="none" w:sz="0" w:space="0" w:color="auto"/>
        <w:right w:val="none" w:sz="0" w:space="0" w:color="auto"/>
      </w:divBdr>
    </w:div>
    <w:div w:id="513999856">
      <w:bodyDiv w:val="1"/>
      <w:marLeft w:val="0"/>
      <w:marRight w:val="0"/>
      <w:marTop w:val="0"/>
      <w:marBottom w:val="0"/>
      <w:divBdr>
        <w:top w:val="none" w:sz="0" w:space="0" w:color="auto"/>
        <w:left w:val="none" w:sz="0" w:space="0" w:color="auto"/>
        <w:bottom w:val="none" w:sz="0" w:space="0" w:color="auto"/>
        <w:right w:val="none" w:sz="0" w:space="0" w:color="auto"/>
      </w:divBdr>
    </w:div>
    <w:div w:id="543905427">
      <w:bodyDiv w:val="1"/>
      <w:marLeft w:val="0"/>
      <w:marRight w:val="0"/>
      <w:marTop w:val="0"/>
      <w:marBottom w:val="0"/>
      <w:divBdr>
        <w:top w:val="none" w:sz="0" w:space="0" w:color="auto"/>
        <w:left w:val="none" w:sz="0" w:space="0" w:color="auto"/>
        <w:bottom w:val="none" w:sz="0" w:space="0" w:color="auto"/>
        <w:right w:val="none" w:sz="0" w:space="0" w:color="auto"/>
      </w:divBdr>
    </w:div>
    <w:div w:id="561018578">
      <w:bodyDiv w:val="1"/>
      <w:marLeft w:val="0"/>
      <w:marRight w:val="0"/>
      <w:marTop w:val="0"/>
      <w:marBottom w:val="0"/>
      <w:divBdr>
        <w:top w:val="none" w:sz="0" w:space="0" w:color="auto"/>
        <w:left w:val="none" w:sz="0" w:space="0" w:color="auto"/>
        <w:bottom w:val="none" w:sz="0" w:space="0" w:color="auto"/>
        <w:right w:val="none" w:sz="0" w:space="0" w:color="auto"/>
      </w:divBdr>
    </w:div>
    <w:div w:id="566569824">
      <w:bodyDiv w:val="1"/>
      <w:marLeft w:val="0"/>
      <w:marRight w:val="0"/>
      <w:marTop w:val="0"/>
      <w:marBottom w:val="0"/>
      <w:divBdr>
        <w:top w:val="none" w:sz="0" w:space="0" w:color="auto"/>
        <w:left w:val="none" w:sz="0" w:space="0" w:color="auto"/>
        <w:bottom w:val="none" w:sz="0" w:space="0" w:color="auto"/>
        <w:right w:val="none" w:sz="0" w:space="0" w:color="auto"/>
      </w:divBdr>
    </w:div>
    <w:div w:id="586304492">
      <w:bodyDiv w:val="1"/>
      <w:marLeft w:val="0"/>
      <w:marRight w:val="0"/>
      <w:marTop w:val="0"/>
      <w:marBottom w:val="0"/>
      <w:divBdr>
        <w:top w:val="none" w:sz="0" w:space="0" w:color="auto"/>
        <w:left w:val="none" w:sz="0" w:space="0" w:color="auto"/>
        <w:bottom w:val="none" w:sz="0" w:space="0" w:color="auto"/>
        <w:right w:val="none" w:sz="0" w:space="0" w:color="auto"/>
      </w:divBdr>
    </w:div>
    <w:div w:id="592125978">
      <w:bodyDiv w:val="1"/>
      <w:marLeft w:val="0"/>
      <w:marRight w:val="0"/>
      <w:marTop w:val="0"/>
      <w:marBottom w:val="0"/>
      <w:divBdr>
        <w:top w:val="none" w:sz="0" w:space="0" w:color="auto"/>
        <w:left w:val="none" w:sz="0" w:space="0" w:color="auto"/>
        <w:bottom w:val="none" w:sz="0" w:space="0" w:color="auto"/>
        <w:right w:val="none" w:sz="0" w:space="0" w:color="auto"/>
      </w:divBdr>
    </w:div>
    <w:div w:id="637414956">
      <w:bodyDiv w:val="1"/>
      <w:marLeft w:val="0"/>
      <w:marRight w:val="0"/>
      <w:marTop w:val="0"/>
      <w:marBottom w:val="0"/>
      <w:divBdr>
        <w:top w:val="none" w:sz="0" w:space="0" w:color="auto"/>
        <w:left w:val="none" w:sz="0" w:space="0" w:color="auto"/>
        <w:bottom w:val="none" w:sz="0" w:space="0" w:color="auto"/>
        <w:right w:val="none" w:sz="0" w:space="0" w:color="auto"/>
      </w:divBdr>
    </w:div>
    <w:div w:id="672222290">
      <w:bodyDiv w:val="1"/>
      <w:marLeft w:val="0"/>
      <w:marRight w:val="0"/>
      <w:marTop w:val="0"/>
      <w:marBottom w:val="0"/>
      <w:divBdr>
        <w:top w:val="none" w:sz="0" w:space="0" w:color="auto"/>
        <w:left w:val="none" w:sz="0" w:space="0" w:color="auto"/>
        <w:bottom w:val="none" w:sz="0" w:space="0" w:color="auto"/>
        <w:right w:val="none" w:sz="0" w:space="0" w:color="auto"/>
      </w:divBdr>
    </w:div>
    <w:div w:id="689840972">
      <w:bodyDiv w:val="1"/>
      <w:marLeft w:val="0"/>
      <w:marRight w:val="0"/>
      <w:marTop w:val="0"/>
      <w:marBottom w:val="0"/>
      <w:divBdr>
        <w:top w:val="none" w:sz="0" w:space="0" w:color="auto"/>
        <w:left w:val="none" w:sz="0" w:space="0" w:color="auto"/>
        <w:bottom w:val="none" w:sz="0" w:space="0" w:color="auto"/>
        <w:right w:val="none" w:sz="0" w:space="0" w:color="auto"/>
      </w:divBdr>
    </w:div>
    <w:div w:id="694043088">
      <w:bodyDiv w:val="1"/>
      <w:marLeft w:val="0"/>
      <w:marRight w:val="0"/>
      <w:marTop w:val="0"/>
      <w:marBottom w:val="0"/>
      <w:divBdr>
        <w:top w:val="none" w:sz="0" w:space="0" w:color="auto"/>
        <w:left w:val="none" w:sz="0" w:space="0" w:color="auto"/>
        <w:bottom w:val="none" w:sz="0" w:space="0" w:color="auto"/>
        <w:right w:val="none" w:sz="0" w:space="0" w:color="auto"/>
      </w:divBdr>
    </w:div>
    <w:div w:id="706294755">
      <w:bodyDiv w:val="1"/>
      <w:marLeft w:val="0"/>
      <w:marRight w:val="0"/>
      <w:marTop w:val="0"/>
      <w:marBottom w:val="0"/>
      <w:divBdr>
        <w:top w:val="none" w:sz="0" w:space="0" w:color="auto"/>
        <w:left w:val="none" w:sz="0" w:space="0" w:color="auto"/>
        <w:bottom w:val="none" w:sz="0" w:space="0" w:color="auto"/>
        <w:right w:val="none" w:sz="0" w:space="0" w:color="auto"/>
      </w:divBdr>
    </w:div>
    <w:div w:id="709918452">
      <w:bodyDiv w:val="1"/>
      <w:marLeft w:val="0"/>
      <w:marRight w:val="0"/>
      <w:marTop w:val="0"/>
      <w:marBottom w:val="0"/>
      <w:divBdr>
        <w:top w:val="none" w:sz="0" w:space="0" w:color="auto"/>
        <w:left w:val="none" w:sz="0" w:space="0" w:color="auto"/>
        <w:bottom w:val="none" w:sz="0" w:space="0" w:color="auto"/>
        <w:right w:val="none" w:sz="0" w:space="0" w:color="auto"/>
      </w:divBdr>
    </w:div>
    <w:div w:id="713777058">
      <w:bodyDiv w:val="1"/>
      <w:marLeft w:val="0"/>
      <w:marRight w:val="0"/>
      <w:marTop w:val="0"/>
      <w:marBottom w:val="0"/>
      <w:divBdr>
        <w:top w:val="none" w:sz="0" w:space="0" w:color="auto"/>
        <w:left w:val="none" w:sz="0" w:space="0" w:color="auto"/>
        <w:bottom w:val="none" w:sz="0" w:space="0" w:color="auto"/>
        <w:right w:val="none" w:sz="0" w:space="0" w:color="auto"/>
      </w:divBdr>
    </w:div>
    <w:div w:id="747730274">
      <w:bodyDiv w:val="1"/>
      <w:marLeft w:val="0"/>
      <w:marRight w:val="0"/>
      <w:marTop w:val="0"/>
      <w:marBottom w:val="0"/>
      <w:divBdr>
        <w:top w:val="none" w:sz="0" w:space="0" w:color="auto"/>
        <w:left w:val="none" w:sz="0" w:space="0" w:color="auto"/>
        <w:bottom w:val="none" w:sz="0" w:space="0" w:color="auto"/>
        <w:right w:val="none" w:sz="0" w:space="0" w:color="auto"/>
      </w:divBdr>
    </w:div>
    <w:div w:id="750002873">
      <w:bodyDiv w:val="1"/>
      <w:marLeft w:val="0"/>
      <w:marRight w:val="0"/>
      <w:marTop w:val="0"/>
      <w:marBottom w:val="0"/>
      <w:divBdr>
        <w:top w:val="none" w:sz="0" w:space="0" w:color="auto"/>
        <w:left w:val="none" w:sz="0" w:space="0" w:color="auto"/>
        <w:bottom w:val="none" w:sz="0" w:space="0" w:color="auto"/>
        <w:right w:val="none" w:sz="0" w:space="0" w:color="auto"/>
      </w:divBdr>
    </w:div>
    <w:div w:id="756169985">
      <w:bodyDiv w:val="1"/>
      <w:marLeft w:val="0"/>
      <w:marRight w:val="0"/>
      <w:marTop w:val="0"/>
      <w:marBottom w:val="0"/>
      <w:divBdr>
        <w:top w:val="none" w:sz="0" w:space="0" w:color="auto"/>
        <w:left w:val="none" w:sz="0" w:space="0" w:color="auto"/>
        <w:bottom w:val="none" w:sz="0" w:space="0" w:color="auto"/>
        <w:right w:val="none" w:sz="0" w:space="0" w:color="auto"/>
      </w:divBdr>
    </w:div>
    <w:div w:id="776175366">
      <w:bodyDiv w:val="1"/>
      <w:marLeft w:val="0"/>
      <w:marRight w:val="0"/>
      <w:marTop w:val="0"/>
      <w:marBottom w:val="0"/>
      <w:divBdr>
        <w:top w:val="none" w:sz="0" w:space="0" w:color="auto"/>
        <w:left w:val="none" w:sz="0" w:space="0" w:color="auto"/>
        <w:bottom w:val="none" w:sz="0" w:space="0" w:color="auto"/>
        <w:right w:val="none" w:sz="0" w:space="0" w:color="auto"/>
      </w:divBdr>
    </w:div>
    <w:div w:id="789513769">
      <w:bodyDiv w:val="1"/>
      <w:marLeft w:val="0"/>
      <w:marRight w:val="0"/>
      <w:marTop w:val="0"/>
      <w:marBottom w:val="0"/>
      <w:divBdr>
        <w:top w:val="none" w:sz="0" w:space="0" w:color="auto"/>
        <w:left w:val="none" w:sz="0" w:space="0" w:color="auto"/>
        <w:bottom w:val="none" w:sz="0" w:space="0" w:color="auto"/>
        <w:right w:val="none" w:sz="0" w:space="0" w:color="auto"/>
      </w:divBdr>
    </w:div>
    <w:div w:id="800196146">
      <w:bodyDiv w:val="1"/>
      <w:marLeft w:val="0"/>
      <w:marRight w:val="0"/>
      <w:marTop w:val="0"/>
      <w:marBottom w:val="0"/>
      <w:divBdr>
        <w:top w:val="none" w:sz="0" w:space="0" w:color="auto"/>
        <w:left w:val="none" w:sz="0" w:space="0" w:color="auto"/>
        <w:bottom w:val="none" w:sz="0" w:space="0" w:color="auto"/>
        <w:right w:val="none" w:sz="0" w:space="0" w:color="auto"/>
      </w:divBdr>
    </w:div>
    <w:div w:id="821120506">
      <w:bodyDiv w:val="1"/>
      <w:marLeft w:val="0"/>
      <w:marRight w:val="0"/>
      <w:marTop w:val="0"/>
      <w:marBottom w:val="0"/>
      <w:divBdr>
        <w:top w:val="none" w:sz="0" w:space="0" w:color="auto"/>
        <w:left w:val="none" w:sz="0" w:space="0" w:color="auto"/>
        <w:bottom w:val="none" w:sz="0" w:space="0" w:color="auto"/>
        <w:right w:val="none" w:sz="0" w:space="0" w:color="auto"/>
      </w:divBdr>
    </w:div>
    <w:div w:id="840437623">
      <w:bodyDiv w:val="1"/>
      <w:marLeft w:val="0"/>
      <w:marRight w:val="0"/>
      <w:marTop w:val="0"/>
      <w:marBottom w:val="0"/>
      <w:divBdr>
        <w:top w:val="none" w:sz="0" w:space="0" w:color="auto"/>
        <w:left w:val="none" w:sz="0" w:space="0" w:color="auto"/>
        <w:bottom w:val="none" w:sz="0" w:space="0" w:color="auto"/>
        <w:right w:val="none" w:sz="0" w:space="0" w:color="auto"/>
      </w:divBdr>
    </w:div>
    <w:div w:id="844201733">
      <w:bodyDiv w:val="1"/>
      <w:marLeft w:val="0"/>
      <w:marRight w:val="0"/>
      <w:marTop w:val="0"/>
      <w:marBottom w:val="0"/>
      <w:divBdr>
        <w:top w:val="none" w:sz="0" w:space="0" w:color="auto"/>
        <w:left w:val="none" w:sz="0" w:space="0" w:color="auto"/>
        <w:bottom w:val="none" w:sz="0" w:space="0" w:color="auto"/>
        <w:right w:val="none" w:sz="0" w:space="0" w:color="auto"/>
      </w:divBdr>
    </w:div>
    <w:div w:id="898444671">
      <w:bodyDiv w:val="1"/>
      <w:marLeft w:val="0"/>
      <w:marRight w:val="0"/>
      <w:marTop w:val="0"/>
      <w:marBottom w:val="0"/>
      <w:divBdr>
        <w:top w:val="none" w:sz="0" w:space="0" w:color="auto"/>
        <w:left w:val="none" w:sz="0" w:space="0" w:color="auto"/>
        <w:bottom w:val="none" w:sz="0" w:space="0" w:color="auto"/>
        <w:right w:val="none" w:sz="0" w:space="0" w:color="auto"/>
      </w:divBdr>
    </w:div>
    <w:div w:id="898830424">
      <w:bodyDiv w:val="1"/>
      <w:marLeft w:val="0"/>
      <w:marRight w:val="0"/>
      <w:marTop w:val="0"/>
      <w:marBottom w:val="0"/>
      <w:divBdr>
        <w:top w:val="none" w:sz="0" w:space="0" w:color="auto"/>
        <w:left w:val="none" w:sz="0" w:space="0" w:color="auto"/>
        <w:bottom w:val="none" w:sz="0" w:space="0" w:color="auto"/>
        <w:right w:val="none" w:sz="0" w:space="0" w:color="auto"/>
      </w:divBdr>
    </w:div>
    <w:div w:id="913392783">
      <w:bodyDiv w:val="1"/>
      <w:marLeft w:val="0"/>
      <w:marRight w:val="0"/>
      <w:marTop w:val="0"/>
      <w:marBottom w:val="0"/>
      <w:divBdr>
        <w:top w:val="none" w:sz="0" w:space="0" w:color="auto"/>
        <w:left w:val="none" w:sz="0" w:space="0" w:color="auto"/>
        <w:bottom w:val="none" w:sz="0" w:space="0" w:color="auto"/>
        <w:right w:val="none" w:sz="0" w:space="0" w:color="auto"/>
      </w:divBdr>
    </w:div>
    <w:div w:id="938876201">
      <w:bodyDiv w:val="1"/>
      <w:marLeft w:val="0"/>
      <w:marRight w:val="0"/>
      <w:marTop w:val="0"/>
      <w:marBottom w:val="0"/>
      <w:divBdr>
        <w:top w:val="none" w:sz="0" w:space="0" w:color="auto"/>
        <w:left w:val="none" w:sz="0" w:space="0" w:color="auto"/>
        <w:bottom w:val="none" w:sz="0" w:space="0" w:color="auto"/>
        <w:right w:val="none" w:sz="0" w:space="0" w:color="auto"/>
      </w:divBdr>
    </w:div>
    <w:div w:id="941187127">
      <w:bodyDiv w:val="1"/>
      <w:marLeft w:val="0"/>
      <w:marRight w:val="0"/>
      <w:marTop w:val="0"/>
      <w:marBottom w:val="0"/>
      <w:divBdr>
        <w:top w:val="none" w:sz="0" w:space="0" w:color="auto"/>
        <w:left w:val="none" w:sz="0" w:space="0" w:color="auto"/>
        <w:bottom w:val="none" w:sz="0" w:space="0" w:color="auto"/>
        <w:right w:val="none" w:sz="0" w:space="0" w:color="auto"/>
      </w:divBdr>
    </w:div>
    <w:div w:id="949052264">
      <w:bodyDiv w:val="1"/>
      <w:marLeft w:val="0"/>
      <w:marRight w:val="0"/>
      <w:marTop w:val="0"/>
      <w:marBottom w:val="0"/>
      <w:divBdr>
        <w:top w:val="none" w:sz="0" w:space="0" w:color="auto"/>
        <w:left w:val="none" w:sz="0" w:space="0" w:color="auto"/>
        <w:bottom w:val="none" w:sz="0" w:space="0" w:color="auto"/>
        <w:right w:val="none" w:sz="0" w:space="0" w:color="auto"/>
      </w:divBdr>
    </w:div>
    <w:div w:id="963998645">
      <w:bodyDiv w:val="1"/>
      <w:marLeft w:val="0"/>
      <w:marRight w:val="0"/>
      <w:marTop w:val="0"/>
      <w:marBottom w:val="0"/>
      <w:divBdr>
        <w:top w:val="none" w:sz="0" w:space="0" w:color="auto"/>
        <w:left w:val="none" w:sz="0" w:space="0" w:color="auto"/>
        <w:bottom w:val="none" w:sz="0" w:space="0" w:color="auto"/>
        <w:right w:val="none" w:sz="0" w:space="0" w:color="auto"/>
      </w:divBdr>
    </w:div>
    <w:div w:id="976450764">
      <w:bodyDiv w:val="1"/>
      <w:marLeft w:val="0"/>
      <w:marRight w:val="0"/>
      <w:marTop w:val="0"/>
      <w:marBottom w:val="0"/>
      <w:divBdr>
        <w:top w:val="none" w:sz="0" w:space="0" w:color="auto"/>
        <w:left w:val="none" w:sz="0" w:space="0" w:color="auto"/>
        <w:bottom w:val="none" w:sz="0" w:space="0" w:color="auto"/>
        <w:right w:val="none" w:sz="0" w:space="0" w:color="auto"/>
      </w:divBdr>
    </w:div>
    <w:div w:id="1015227942">
      <w:bodyDiv w:val="1"/>
      <w:marLeft w:val="0"/>
      <w:marRight w:val="0"/>
      <w:marTop w:val="0"/>
      <w:marBottom w:val="0"/>
      <w:divBdr>
        <w:top w:val="none" w:sz="0" w:space="0" w:color="auto"/>
        <w:left w:val="none" w:sz="0" w:space="0" w:color="auto"/>
        <w:bottom w:val="none" w:sz="0" w:space="0" w:color="auto"/>
        <w:right w:val="none" w:sz="0" w:space="0" w:color="auto"/>
      </w:divBdr>
    </w:div>
    <w:div w:id="1092774861">
      <w:bodyDiv w:val="1"/>
      <w:marLeft w:val="0"/>
      <w:marRight w:val="0"/>
      <w:marTop w:val="0"/>
      <w:marBottom w:val="0"/>
      <w:divBdr>
        <w:top w:val="none" w:sz="0" w:space="0" w:color="auto"/>
        <w:left w:val="none" w:sz="0" w:space="0" w:color="auto"/>
        <w:bottom w:val="none" w:sz="0" w:space="0" w:color="auto"/>
        <w:right w:val="none" w:sz="0" w:space="0" w:color="auto"/>
      </w:divBdr>
    </w:div>
    <w:div w:id="1118917862">
      <w:bodyDiv w:val="1"/>
      <w:marLeft w:val="0"/>
      <w:marRight w:val="0"/>
      <w:marTop w:val="0"/>
      <w:marBottom w:val="0"/>
      <w:divBdr>
        <w:top w:val="none" w:sz="0" w:space="0" w:color="auto"/>
        <w:left w:val="none" w:sz="0" w:space="0" w:color="auto"/>
        <w:bottom w:val="none" w:sz="0" w:space="0" w:color="auto"/>
        <w:right w:val="none" w:sz="0" w:space="0" w:color="auto"/>
      </w:divBdr>
    </w:div>
    <w:div w:id="1122453608">
      <w:bodyDiv w:val="1"/>
      <w:marLeft w:val="0"/>
      <w:marRight w:val="0"/>
      <w:marTop w:val="0"/>
      <w:marBottom w:val="0"/>
      <w:divBdr>
        <w:top w:val="none" w:sz="0" w:space="0" w:color="auto"/>
        <w:left w:val="none" w:sz="0" w:space="0" w:color="auto"/>
        <w:bottom w:val="none" w:sz="0" w:space="0" w:color="auto"/>
        <w:right w:val="none" w:sz="0" w:space="0" w:color="auto"/>
      </w:divBdr>
    </w:div>
    <w:div w:id="1131898118">
      <w:bodyDiv w:val="1"/>
      <w:marLeft w:val="0"/>
      <w:marRight w:val="0"/>
      <w:marTop w:val="0"/>
      <w:marBottom w:val="0"/>
      <w:divBdr>
        <w:top w:val="none" w:sz="0" w:space="0" w:color="auto"/>
        <w:left w:val="none" w:sz="0" w:space="0" w:color="auto"/>
        <w:bottom w:val="none" w:sz="0" w:space="0" w:color="auto"/>
        <w:right w:val="none" w:sz="0" w:space="0" w:color="auto"/>
      </w:divBdr>
    </w:div>
    <w:div w:id="1168597995">
      <w:bodyDiv w:val="1"/>
      <w:marLeft w:val="0"/>
      <w:marRight w:val="0"/>
      <w:marTop w:val="0"/>
      <w:marBottom w:val="0"/>
      <w:divBdr>
        <w:top w:val="none" w:sz="0" w:space="0" w:color="auto"/>
        <w:left w:val="none" w:sz="0" w:space="0" w:color="auto"/>
        <w:bottom w:val="none" w:sz="0" w:space="0" w:color="auto"/>
        <w:right w:val="none" w:sz="0" w:space="0" w:color="auto"/>
      </w:divBdr>
    </w:div>
    <w:div w:id="1214341736">
      <w:bodyDiv w:val="1"/>
      <w:marLeft w:val="0"/>
      <w:marRight w:val="0"/>
      <w:marTop w:val="0"/>
      <w:marBottom w:val="0"/>
      <w:divBdr>
        <w:top w:val="none" w:sz="0" w:space="0" w:color="auto"/>
        <w:left w:val="none" w:sz="0" w:space="0" w:color="auto"/>
        <w:bottom w:val="none" w:sz="0" w:space="0" w:color="auto"/>
        <w:right w:val="none" w:sz="0" w:space="0" w:color="auto"/>
      </w:divBdr>
    </w:div>
    <w:div w:id="1218936767">
      <w:bodyDiv w:val="1"/>
      <w:marLeft w:val="0"/>
      <w:marRight w:val="0"/>
      <w:marTop w:val="0"/>
      <w:marBottom w:val="0"/>
      <w:divBdr>
        <w:top w:val="none" w:sz="0" w:space="0" w:color="auto"/>
        <w:left w:val="none" w:sz="0" w:space="0" w:color="auto"/>
        <w:bottom w:val="none" w:sz="0" w:space="0" w:color="auto"/>
        <w:right w:val="none" w:sz="0" w:space="0" w:color="auto"/>
      </w:divBdr>
    </w:div>
    <w:div w:id="1270815320">
      <w:bodyDiv w:val="1"/>
      <w:marLeft w:val="0"/>
      <w:marRight w:val="0"/>
      <w:marTop w:val="0"/>
      <w:marBottom w:val="0"/>
      <w:divBdr>
        <w:top w:val="none" w:sz="0" w:space="0" w:color="auto"/>
        <w:left w:val="none" w:sz="0" w:space="0" w:color="auto"/>
        <w:bottom w:val="none" w:sz="0" w:space="0" w:color="auto"/>
        <w:right w:val="none" w:sz="0" w:space="0" w:color="auto"/>
      </w:divBdr>
    </w:div>
    <w:div w:id="1279873185">
      <w:bodyDiv w:val="1"/>
      <w:marLeft w:val="0"/>
      <w:marRight w:val="0"/>
      <w:marTop w:val="0"/>
      <w:marBottom w:val="0"/>
      <w:divBdr>
        <w:top w:val="none" w:sz="0" w:space="0" w:color="auto"/>
        <w:left w:val="none" w:sz="0" w:space="0" w:color="auto"/>
        <w:bottom w:val="none" w:sz="0" w:space="0" w:color="auto"/>
        <w:right w:val="none" w:sz="0" w:space="0" w:color="auto"/>
      </w:divBdr>
    </w:div>
    <w:div w:id="1281837817">
      <w:bodyDiv w:val="1"/>
      <w:marLeft w:val="0"/>
      <w:marRight w:val="0"/>
      <w:marTop w:val="0"/>
      <w:marBottom w:val="0"/>
      <w:divBdr>
        <w:top w:val="none" w:sz="0" w:space="0" w:color="auto"/>
        <w:left w:val="none" w:sz="0" w:space="0" w:color="auto"/>
        <w:bottom w:val="none" w:sz="0" w:space="0" w:color="auto"/>
        <w:right w:val="none" w:sz="0" w:space="0" w:color="auto"/>
      </w:divBdr>
    </w:div>
    <w:div w:id="1292590309">
      <w:bodyDiv w:val="1"/>
      <w:marLeft w:val="0"/>
      <w:marRight w:val="0"/>
      <w:marTop w:val="0"/>
      <w:marBottom w:val="0"/>
      <w:divBdr>
        <w:top w:val="none" w:sz="0" w:space="0" w:color="auto"/>
        <w:left w:val="none" w:sz="0" w:space="0" w:color="auto"/>
        <w:bottom w:val="none" w:sz="0" w:space="0" w:color="auto"/>
        <w:right w:val="none" w:sz="0" w:space="0" w:color="auto"/>
      </w:divBdr>
    </w:div>
    <w:div w:id="1301152333">
      <w:bodyDiv w:val="1"/>
      <w:marLeft w:val="0"/>
      <w:marRight w:val="0"/>
      <w:marTop w:val="0"/>
      <w:marBottom w:val="0"/>
      <w:divBdr>
        <w:top w:val="none" w:sz="0" w:space="0" w:color="auto"/>
        <w:left w:val="none" w:sz="0" w:space="0" w:color="auto"/>
        <w:bottom w:val="none" w:sz="0" w:space="0" w:color="auto"/>
        <w:right w:val="none" w:sz="0" w:space="0" w:color="auto"/>
      </w:divBdr>
    </w:div>
    <w:div w:id="1302927044">
      <w:bodyDiv w:val="1"/>
      <w:marLeft w:val="0"/>
      <w:marRight w:val="0"/>
      <w:marTop w:val="0"/>
      <w:marBottom w:val="0"/>
      <w:divBdr>
        <w:top w:val="none" w:sz="0" w:space="0" w:color="auto"/>
        <w:left w:val="none" w:sz="0" w:space="0" w:color="auto"/>
        <w:bottom w:val="none" w:sz="0" w:space="0" w:color="auto"/>
        <w:right w:val="none" w:sz="0" w:space="0" w:color="auto"/>
      </w:divBdr>
    </w:div>
    <w:div w:id="1333413778">
      <w:bodyDiv w:val="1"/>
      <w:marLeft w:val="0"/>
      <w:marRight w:val="0"/>
      <w:marTop w:val="0"/>
      <w:marBottom w:val="0"/>
      <w:divBdr>
        <w:top w:val="none" w:sz="0" w:space="0" w:color="auto"/>
        <w:left w:val="none" w:sz="0" w:space="0" w:color="auto"/>
        <w:bottom w:val="none" w:sz="0" w:space="0" w:color="auto"/>
        <w:right w:val="none" w:sz="0" w:space="0" w:color="auto"/>
      </w:divBdr>
    </w:div>
    <w:div w:id="1410273045">
      <w:bodyDiv w:val="1"/>
      <w:marLeft w:val="0"/>
      <w:marRight w:val="0"/>
      <w:marTop w:val="0"/>
      <w:marBottom w:val="0"/>
      <w:divBdr>
        <w:top w:val="none" w:sz="0" w:space="0" w:color="auto"/>
        <w:left w:val="none" w:sz="0" w:space="0" w:color="auto"/>
        <w:bottom w:val="none" w:sz="0" w:space="0" w:color="auto"/>
        <w:right w:val="none" w:sz="0" w:space="0" w:color="auto"/>
      </w:divBdr>
    </w:div>
    <w:div w:id="1416902133">
      <w:bodyDiv w:val="1"/>
      <w:marLeft w:val="0"/>
      <w:marRight w:val="0"/>
      <w:marTop w:val="0"/>
      <w:marBottom w:val="0"/>
      <w:divBdr>
        <w:top w:val="none" w:sz="0" w:space="0" w:color="auto"/>
        <w:left w:val="none" w:sz="0" w:space="0" w:color="auto"/>
        <w:bottom w:val="none" w:sz="0" w:space="0" w:color="auto"/>
        <w:right w:val="none" w:sz="0" w:space="0" w:color="auto"/>
      </w:divBdr>
    </w:div>
    <w:div w:id="1421172525">
      <w:bodyDiv w:val="1"/>
      <w:marLeft w:val="0"/>
      <w:marRight w:val="0"/>
      <w:marTop w:val="0"/>
      <w:marBottom w:val="0"/>
      <w:divBdr>
        <w:top w:val="none" w:sz="0" w:space="0" w:color="auto"/>
        <w:left w:val="none" w:sz="0" w:space="0" w:color="auto"/>
        <w:bottom w:val="none" w:sz="0" w:space="0" w:color="auto"/>
        <w:right w:val="none" w:sz="0" w:space="0" w:color="auto"/>
      </w:divBdr>
    </w:div>
    <w:div w:id="1442727939">
      <w:bodyDiv w:val="1"/>
      <w:marLeft w:val="0"/>
      <w:marRight w:val="0"/>
      <w:marTop w:val="0"/>
      <w:marBottom w:val="0"/>
      <w:divBdr>
        <w:top w:val="none" w:sz="0" w:space="0" w:color="auto"/>
        <w:left w:val="none" w:sz="0" w:space="0" w:color="auto"/>
        <w:bottom w:val="none" w:sz="0" w:space="0" w:color="auto"/>
        <w:right w:val="none" w:sz="0" w:space="0" w:color="auto"/>
      </w:divBdr>
    </w:div>
    <w:div w:id="1443921238">
      <w:bodyDiv w:val="1"/>
      <w:marLeft w:val="0"/>
      <w:marRight w:val="0"/>
      <w:marTop w:val="0"/>
      <w:marBottom w:val="0"/>
      <w:divBdr>
        <w:top w:val="none" w:sz="0" w:space="0" w:color="auto"/>
        <w:left w:val="none" w:sz="0" w:space="0" w:color="auto"/>
        <w:bottom w:val="none" w:sz="0" w:space="0" w:color="auto"/>
        <w:right w:val="none" w:sz="0" w:space="0" w:color="auto"/>
      </w:divBdr>
    </w:div>
    <w:div w:id="1459758053">
      <w:bodyDiv w:val="1"/>
      <w:marLeft w:val="0"/>
      <w:marRight w:val="0"/>
      <w:marTop w:val="0"/>
      <w:marBottom w:val="0"/>
      <w:divBdr>
        <w:top w:val="none" w:sz="0" w:space="0" w:color="auto"/>
        <w:left w:val="none" w:sz="0" w:space="0" w:color="auto"/>
        <w:bottom w:val="none" w:sz="0" w:space="0" w:color="auto"/>
        <w:right w:val="none" w:sz="0" w:space="0" w:color="auto"/>
      </w:divBdr>
    </w:div>
    <w:div w:id="1465152128">
      <w:bodyDiv w:val="1"/>
      <w:marLeft w:val="0"/>
      <w:marRight w:val="0"/>
      <w:marTop w:val="0"/>
      <w:marBottom w:val="0"/>
      <w:divBdr>
        <w:top w:val="none" w:sz="0" w:space="0" w:color="auto"/>
        <w:left w:val="none" w:sz="0" w:space="0" w:color="auto"/>
        <w:bottom w:val="none" w:sz="0" w:space="0" w:color="auto"/>
        <w:right w:val="none" w:sz="0" w:space="0" w:color="auto"/>
      </w:divBdr>
    </w:div>
    <w:div w:id="1494225746">
      <w:bodyDiv w:val="1"/>
      <w:marLeft w:val="0"/>
      <w:marRight w:val="0"/>
      <w:marTop w:val="0"/>
      <w:marBottom w:val="0"/>
      <w:divBdr>
        <w:top w:val="none" w:sz="0" w:space="0" w:color="auto"/>
        <w:left w:val="none" w:sz="0" w:space="0" w:color="auto"/>
        <w:bottom w:val="none" w:sz="0" w:space="0" w:color="auto"/>
        <w:right w:val="none" w:sz="0" w:space="0" w:color="auto"/>
      </w:divBdr>
    </w:div>
    <w:div w:id="1495947522">
      <w:bodyDiv w:val="1"/>
      <w:marLeft w:val="0"/>
      <w:marRight w:val="0"/>
      <w:marTop w:val="0"/>
      <w:marBottom w:val="0"/>
      <w:divBdr>
        <w:top w:val="none" w:sz="0" w:space="0" w:color="auto"/>
        <w:left w:val="none" w:sz="0" w:space="0" w:color="auto"/>
        <w:bottom w:val="none" w:sz="0" w:space="0" w:color="auto"/>
        <w:right w:val="none" w:sz="0" w:space="0" w:color="auto"/>
      </w:divBdr>
    </w:div>
    <w:div w:id="1512061831">
      <w:bodyDiv w:val="1"/>
      <w:marLeft w:val="0"/>
      <w:marRight w:val="0"/>
      <w:marTop w:val="0"/>
      <w:marBottom w:val="0"/>
      <w:divBdr>
        <w:top w:val="none" w:sz="0" w:space="0" w:color="auto"/>
        <w:left w:val="none" w:sz="0" w:space="0" w:color="auto"/>
        <w:bottom w:val="none" w:sz="0" w:space="0" w:color="auto"/>
        <w:right w:val="none" w:sz="0" w:space="0" w:color="auto"/>
      </w:divBdr>
    </w:div>
    <w:div w:id="1523858467">
      <w:bodyDiv w:val="1"/>
      <w:marLeft w:val="0"/>
      <w:marRight w:val="0"/>
      <w:marTop w:val="0"/>
      <w:marBottom w:val="0"/>
      <w:divBdr>
        <w:top w:val="none" w:sz="0" w:space="0" w:color="auto"/>
        <w:left w:val="none" w:sz="0" w:space="0" w:color="auto"/>
        <w:bottom w:val="none" w:sz="0" w:space="0" w:color="auto"/>
        <w:right w:val="none" w:sz="0" w:space="0" w:color="auto"/>
      </w:divBdr>
    </w:div>
    <w:div w:id="1526551291">
      <w:bodyDiv w:val="1"/>
      <w:marLeft w:val="0"/>
      <w:marRight w:val="0"/>
      <w:marTop w:val="0"/>
      <w:marBottom w:val="0"/>
      <w:divBdr>
        <w:top w:val="none" w:sz="0" w:space="0" w:color="auto"/>
        <w:left w:val="none" w:sz="0" w:space="0" w:color="auto"/>
        <w:bottom w:val="none" w:sz="0" w:space="0" w:color="auto"/>
        <w:right w:val="none" w:sz="0" w:space="0" w:color="auto"/>
      </w:divBdr>
    </w:div>
    <w:div w:id="1527711239">
      <w:bodyDiv w:val="1"/>
      <w:marLeft w:val="0"/>
      <w:marRight w:val="0"/>
      <w:marTop w:val="0"/>
      <w:marBottom w:val="0"/>
      <w:divBdr>
        <w:top w:val="none" w:sz="0" w:space="0" w:color="auto"/>
        <w:left w:val="none" w:sz="0" w:space="0" w:color="auto"/>
        <w:bottom w:val="none" w:sz="0" w:space="0" w:color="auto"/>
        <w:right w:val="none" w:sz="0" w:space="0" w:color="auto"/>
      </w:divBdr>
    </w:div>
    <w:div w:id="1580285838">
      <w:bodyDiv w:val="1"/>
      <w:marLeft w:val="0"/>
      <w:marRight w:val="0"/>
      <w:marTop w:val="0"/>
      <w:marBottom w:val="0"/>
      <w:divBdr>
        <w:top w:val="none" w:sz="0" w:space="0" w:color="auto"/>
        <w:left w:val="none" w:sz="0" w:space="0" w:color="auto"/>
        <w:bottom w:val="none" w:sz="0" w:space="0" w:color="auto"/>
        <w:right w:val="none" w:sz="0" w:space="0" w:color="auto"/>
      </w:divBdr>
    </w:div>
    <w:div w:id="1611814325">
      <w:bodyDiv w:val="1"/>
      <w:marLeft w:val="0"/>
      <w:marRight w:val="0"/>
      <w:marTop w:val="0"/>
      <w:marBottom w:val="0"/>
      <w:divBdr>
        <w:top w:val="none" w:sz="0" w:space="0" w:color="auto"/>
        <w:left w:val="none" w:sz="0" w:space="0" w:color="auto"/>
        <w:bottom w:val="none" w:sz="0" w:space="0" w:color="auto"/>
        <w:right w:val="none" w:sz="0" w:space="0" w:color="auto"/>
      </w:divBdr>
    </w:div>
    <w:div w:id="1617567896">
      <w:bodyDiv w:val="1"/>
      <w:marLeft w:val="0"/>
      <w:marRight w:val="0"/>
      <w:marTop w:val="0"/>
      <w:marBottom w:val="0"/>
      <w:divBdr>
        <w:top w:val="none" w:sz="0" w:space="0" w:color="auto"/>
        <w:left w:val="none" w:sz="0" w:space="0" w:color="auto"/>
        <w:bottom w:val="none" w:sz="0" w:space="0" w:color="auto"/>
        <w:right w:val="none" w:sz="0" w:space="0" w:color="auto"/>
      </w:divBdr>
    </w:div>
    <w:div w:id="1617761071">
      <w:bodyDiv w:val="1"/>
      <w:marLeft w:val="0"/>
      <w:marRight w:val="0"/>
      <w:marTop w:val="0"/>
      <w:marBottom w:val="0"/>
      <w:divBdr>
        <w:top w:val="none" w:sz="0" w:space="0" w:color="auto"/>
        <w:left w:val="none" w:sz="0" w:space="0" w:color="auto"/>
        <w:bottom w:val="none" w:sz="0" w:space="0" w:color="auto"/>
        <w:right w:val="none" w:sz="0" w:space="0" w:color="auto"/>
      </w:divBdr>
    </w:div>
    <w:div w:id="1671173203">
      <w:bodyDiv w:val="1"/>
      <w:marLeft w:val="0"/>
      <w:marRight w:val="0"/>
      <w:marTop w:val="0"/>
      <w:marBottom w:val="0"/>
      <w:divBdr>
        <w:top w:val="none" w:sz="0" w:space="0" w:color="auto"/>
        <w:left w:val="none" w:sz="0" w:space="0" w:color="auto"/>
        <w:bottom w:val="none" w:sz="0" w:space="0" w:color="auto"/>
        <w:right w:val="none" w:sz="0" w:space="0" w:color="auto"/>
      </w:divBdr>
    </w:div>
    <w:div w:id="1691448215">
      <w:bodyDiv w:val="1"/>
      <w:marLeft w:val="0"/>
      <w:marRight w:val="0"/>
      <w:marTop w:val="0"/>
      <w:marBottom w:val="0"/>
      <w:divBdr>
        <w:top w:val="none" w:sz="0" w:space="0" w:color="auto"/>
        <w:left w:val="none" w:sz="0" w:space="0" w:color="auto"/>
        <w:bottom w:val="none" w:sz="0" w:space="0" w:color="auto"/>
        <w:right w:val="none" w:sz="0" w:space="0" w:color="auto"/>
      </w:divBdr>
    </w:div>
    <w:div w:id="1708985065">
      <w:bodyDiv w:val="1"/>
      <w:marLeft w:val="0"/>
      <w:marRight w:val="0"/>
      <w:marTop w:val="0"/>
      <w:marBottom w:val="0"/>
      <w:divBdr>
        <w:top w:val="none" w:sz="0" w:space="0" w:color="auto"/>
        <w:left w:val="none" w:sz="0" w:space="0" w:color="auto"/>
        <w:bottom w:val="none" w:sz="0" w:space="0" w:color="auto"/>
        <w:right w:val="none" w:sz="0" w:space="0" w:color="auto"/>
      </w:divBdr>
    </w:div>
    <w:div w:id="1718972584">
      <w:bodyDiv w:val="1"/>
      <w:marLeft w:val="0"/>
      <w:marRight w:val="0"/>
      <w:marTop w:val="0"/>
      <w:marBottom w:val="0"/>
      <w:divBdr>
        <w:top w:val="none" w:sz="0" w:space="0" w:color="auto"/>
        <w:left w:val="none" w:sz="0" w:space="0" w:color="auto"/>
        <w:bottom w:val="none" w:sz="0" w:space="0" w:color="auto"/>
        <w:right w:val="none" w:sz="0" w:space="0" w:color="auto"/>
      </w:divBdr>
    </w:div>
    <w:div w:id="1727681955">
      <w:bodyDiv w:val="1"/>
      <w:marLeft w:val="0"/>
      <w:marRight w:val="0"/>
      <w:marTop w:val="0"/>
      <w:marBottom w:val="0"/>
      <w:divBdr>
        <w:top w:val="none" w:sz="0" w:space="0" w:color="auto"/>
        <w:left w:val="none" w:sz="0" w:space="0" w:color="auto"/>
        <w:bottom w:val="none" w:sz="0" w:space="0" w:color="auto"/>
        <w:right w:val="none" w:sz="0" w:space="0" w:color="auto"/>
      </w:divBdr>
    </w:div>
    <w:div w:id="1747067929">
      <w:bodyDiv w:val="1"/>
      <w:marLeft w:val="0"/>
      <w:marRight w:val="0"/>
      <w:marTop w:val="0"/>
      <w:marBottom w:val="0"/>
      <w:divBdr>
        <w:top w:val="none" w:sz="0" w:space="0" w:color="auto"/>
        <w:left w:val="none" w:sz="0" w:space="0" w:color="auto"/>
        <w:bottom w:val="none" w:sz="0" w:space="0" w:color="auto"/>
        <w:right w:val="none" w:sz="0" w:space="0" w:color="auto"/>
      </w:divBdr>
    </w:div>
    <w:div w:id="1758944011">
      <w:bodyDiv w:val="1"/>
      <w:marLeft w:val="0"/>
      <w:marRight w:val="0"/>
      <w:marTop w:val="0"/>
      <w:marBottom w:val="0"/>
      <w:divBdr>
        <w:top w:val="none" w:sz="0" w:space="0" w:color="auto"/>
        <w:left w:val="none" w:sz="0" w:space="0" w:color="auto"/>
        <w:bottom w:val="none" w:sz="0" w:space="0" w:color="auto"/>
        <w:right w:val="none" w:sz="0" w:space="0" w:color="auto"/>
      </w:divBdr>
    </w:div>
    <w:div w:id="1778793120">
      <w:bodyDiv w:val="1"/>
      <w:marLeft w:val="0"/>
      <w:marRight w:val="0"/>
      <w:marTop w:val="0"/>
      <w:marBottom w:val="0"/>
      <w:divBdr>
        <w:top w:val="none" w:sz="0" w:space="0" w:color="auto"/>
        <w:left w:val="none" w:sz="0" w:space="0" w:color="auto"/>
        <w:bottom w:val="none" w:sz="0" w:space="0" w:color="auto"/>
        <w:right w:val="none" w:sz="0" w:space="0" w:color="auto"/>
      </w:divBdr>
    </w:div>
    <w:div w:id="1785495263">
      <w:bodyDiv w:val="1"/>
      <w:marLeft w:val="0"/>
      <w:marRight w:val="0"/>
      <w:marTop w:val="0"/>
      <w:marBottom w:val="0"/>
      <w:divBdr>
        <w:top w:val="none" w:sz="0" w:space="0" w:color="auto"/>
        <w:left w:val="none" w:sz="0" w:space="0" w:color="auto"/>
        <w:bottom w:val="none" w:sz="0" w:space="0" w:color="auto"/>
        <w:right w:val="none" w:sz="0" w:space="0" w:color="auto"/>
      </w:divBdr>
    </w:div>
    <w:div w:id="1789664446">
      <w:bodyDiv w:val="1"/>
      <w:marLeft w:val="0"/>
      <w:marRight w:val="0"/>
      <w:marTop w:val="0"/>
      <w:marBottom w:val="0"/>
      <w:divBdr>
        <w:top w:val="none" w:sz="0" w:space="0" w:color="auto"/>
        <w:left w:val="none" w:sz="0" w:space="0" w:color="auto"/>
        <w:bottom w:val="none" w:sz="0" w:space="0" w:color="auto"/>
        <w:right w:val="none" w:sz="0" w:space="0" w:color="auto"/>
      </w:divBdr>
    </w:div>
    <w:div w:id="1795325593">
      <w:bodyDiv w:val="1"/>
      <w:marLeft w:val="0"/>
      <w:marRight w:val="0"/>
      <w:marTop w:val="0"/>
      <w:marBottom w:val="0"/>
      <w:divBdr>
        <w:top w:val="none" w:sz="0" w:space="0" w:color="auto"/>
        <w:left w:val="none" w:sz="0" w:space="0" w:color="auto"/>
        <w:bottom w:val="none" w:sz="0" w:space="0" w:color="auto"/>
        <w:right w:val="none" w:sz="0" w:space="0" w:color="auto"/>
      </w:divBdr>
    </w:div>
    <w:div w:id="1806386929">
      <w:bodyDiv w:val="1"/>
      <w:marLeft w:val="0"/>
      <w:marRight w:val="0"/>
      <w:marTop w:val="0"/>
      <w:marBottom w:val="0"/>
      <w:divBdr>
        <w:top w:val="none" w:sz="0" w:space="0" w:color="auto"/>
        <w:left w:val="none" w:sz="0" w:space="0" w:color="auto"/>
        <w:bottom w:val="none" w:sz="0" w:space="0" w:color="auto"/>
        <w:right w:val="none" w:sz="0" w:space="0" w:color="auto"/>
      </w:divBdr>
    </w:div>
    <w:div w:id="1814255735">
      <w:bodyDiv w:val="1"/>
      <w:marLeft w:val="0"/>
      <w:marRight w:val="0"/>
      <w:marTop w:val="0"/>
      <w:marBottom w:val="0"/>
      <w:divBdr>
        <w:top w:val="none" w:sz="0" w:space="0" w:color="auto"/>
        <w:left w:val="none" w:sz="0" w:space="0" w:color="auto"/>
        <w:bottom w:val="none" w:sz="0" w:space="0" w:color="auto"/>
        <w:right w:val="none" w:sz="0" w:space="0" w:color="auto"/>
      </w:divBdr>
    </w:div>
    <w:div w:id="1831941092">
      <w:bodyDiv w:val="1"/>
      <w:marLeft w:val="0"/>
      <w:marRight w:val="0"/>
      <w:marTop w:val="0"/>
      <w:marBottom w:val="0"/>
      <w:divBdr>
        <w:top w:val="none" w:sz="0" w:space="0" w:color="auto"/>
        <w:left w:val="none" w:sz="0" w:space="0" w:color="auto"/>
        <w:bottom w:val="none" w:sz="0" w:space="0" w:color="auto"/>
        <w:right w:val="none" w:sz="0" w:space="0" w:color="auto"/>
      </w:divBdr>
    </w:div>
    <w:div w:id="1856923674">
      <w:bodyDiv w:val="1"/>
      <w:marLeft w:val="0"/>
      <w:marRight w:val="0"/>
      <w:marTop w:val="0"/>
      <w:marBottom w:val="0"/>
      <w:divBdr>
        <w:top w:val="none" w:sz="0" w:space="0" w:color="auto"/>
        <w:left w:val="none" w:sz="0" w:space="0" w:color="auto"/>
        <w:bottom w:val="none" w:sz="0" w:space="0" w:color="auto"/>
        <w:right w:val="none" w:sz="0" w:space="0" w:color="auto"/>
      </w:divBdr>
    </w:div>
    <w:div w:id="1875190217">
      <w:bodyDiv w:val="1"/>
      <w:marLeft w:val="0"/>
      <w:marRight w:val="0"/>
      <w:marTop w:val="0"/>
      <w:marBottom w:val="0"/>
      <w:divBdr>
        <w:top w:val="none" w:sz="0" w:space="0" w:color="auto"/>
        <w:left w:val="none" w:sz="0" w:space="0" w:color="auto"/>
        <w:bottom w:val="none" w:sz="0" w:space="0" w:color="auto"/>
        <w:right w:val="none" w:sz="0" w:space="0" w:color="auto"/>
      </w:divBdr>
    </w:div>
    <w:div w:id="1898781179">
      <w:bodyDiv w:val="1"/>
      <w:marLeft w:val="0"/>
      <w:marRight w:val="0"/>
      <w:marTop w:val="0"/>
      <w:marBottom w:val="0"/>
      <w:divBdr>
        <w:top w:val="none" w:sz="0" w:space="0" w:color="auto"/>
        <w:left w:val="none" w:sz="0" w:space="0" w:color="auto"/>
        <w:bottom w:val="none" w:sz="0" w:space="0" w:color="auto"/>
        <w:right w:val="none" w:sz="0" w:space="0" w:color="auto"/>
      </w:divBdr>
    </w:div>
    <w:div w:id="1901861815">
      <w:bodyDiv w:val="1"/>
      <w:marLeft w:val="0"/>
      <w:marRight w:val="0"/>
      <w:marTop w:val="0"/>
      <w:marBottom w:val="0"/>
      <w:divBdr>
        <w:top w:val="none" w:sz="0" w:space="0" w:color="auto"/>
        <w:left w:val="none" w:sz="0" w:space="0" w:color="auto"/>
        <w:bottom w:val="none" w:sz="0" w:space="0" w:color="auto"/>
        <w:right w:val="none" w:sz="0" w:space="0" w:color="auto"/>
      </w:divBdr>
    </w:div>
    <w:div w:id="1932739745">
      <w:bodyDiv w:val="1"/>
      <w:marLeft w:val="0"/>
      <w:marRight w:val="0"/>
      <w:marTop w:val="0"/>
      <w:marBottom w:val="0"/>
      <w:divBdr>
        <w:top w:val="none" w:sz="0" w:space="0" w:color="auto"/>
        <w:left w:val="none" w:sz="0" w:space="0" w:color="auto"/>
        <w:bottom w:val="none" w:sz="0" w:space="0" w:color="auto"/>
        <w:right w:val="none" w:sz="0" w:space="0" w:color="auto"/>
      </w:divBdr>
    </w:div>
    <w:div w:id="1952080851">
      <w:bodyDiv w:val="1"/>
      <w:marLeft w:val="0"/>
      <w:marRight w:val="0"/>
      <w:marTop w:val="0"/>
      <w:marBottom w:val="0"/>
      <w:divBdr>
        <w:top w:val="none" w:sz="0" w:space="0" w:color="auto"/>
        <w:left w:val="none" w:sz="0" w:space="0" w:color="auto"/>
        <w:bottom w:val="none" w:sz="0" w:space="0" w:color="auto"/>
        <w:right w:val="none" w:sz="0" w:space="0" w:color="auto"/>
      </w:divBdr>
    </w:div>
    <w:div w:id="1960064594">
      <w:bodyDiv w:val="1"/>
      <w:marLeft w:val="0"/>
      <w:marRight w:val="0"/>
      <w:marTop w:val="0"/>
      <w:marBottom w:val="0"/>
      <w:divBdr>
        <w:top w:val="none" w:sz="0" w:space="0" w:color="auto"/>
        <w:left w:val="none" w:sz="0" w:space="0" w:color="auto"/>
        <w:bottom w:val="none" w:sz="0" w:space="0" w:color="auto"/>
        <w:right w:val="none" w:sz="0" w:space="0" w:color="auto"/>
      </w:divBdr>
    </w:div>
    <w:div w:id="1964114633">
      <w:bodyDiv w:val="1"/>
      <w:marLeft w:val="0"/>
      <w:marRight w:val="0"/>
      <w:marTop w:val="0"/>
      <w:marBottom w:val="0"/>
      <w:divBdr>
        <w:top w:val="none" w:sz="0" w:space="0" w:color="auto"/>
        <w:left w:val="none" w:sz="0" w:space="0" w:color="auto"/>
        <w:bottom w:val="none" w:sz="0" w:space="0" w:color="auto"/>
        <w:right w:val="none" w:sz="0" w:space="0" w:color="auto"/>
      </w:divBdr>
    </w:div>
    <w:div w:id="1970745481">
      <w:bodyDiv w:val="1"/>
      <w:marLeft w:val="0"/>
      <w:marRight w:val="0"/>
      <w:marTop w:val="0"/>
      <w:marBottom w:val="0"/>
      <w:divBdr>
        <w:top w:val="none" w:sz="0" w:space="0" w:color="auto"/>
        <w:left w:val="none" w:sz="0" w:space="0" w:color="auto"/>
        <w:bottom w:val="none" w:sz="0" w:space="0" w:color="auto"/>
        <w:right w:val="none" w:sz="0" w:space="0" w:color="auto"/>
      </w:divBdr>
    </w:div>
    <w:div w:id="1994527478">
      <w:bodyDiv w:val="1"/>
      <w:marLeft w:val="0"/>
      <w:marRight w:val="0"/>
      <w:marTop w:val="0"/>
      <w:marBottom w:val="0"/>
      <w:divBdr>
        <w:top w:val="none" w:sz="0" w:space="0" w:color="auto"/>
        <w:left w:val="none" w:sz="0" w:space="0" w:color="auto"/>
        <w:bottom w:val="none" w:sz="0" w:space="0" w:color="auto"/>
        <w:right w:val="none" w:sz="0" w:space="0" w:color="auto"/>
      </w:divBdr>
    </w:div>
    <w:div w:id="2067218310">
      <w:bodyDiv w:val="1"/>
      <w:marLeft w:val="0"/>
      <w:marRight w:val="0"/>
      <w:marTop w:val="0"/>
      <w:marBottom w:val="0"/>
      <w:divBdr>
        <w:top w:val="none" w:sz="0" w:space="0" w:color="auto"/>
        <w:left w:val="none" w:sz="0" w:space="0" w:color="auto"/>
        <w:bottom w:val="none" w:sz="0" w:space="0" w:color="auto"/>
        <w:right w:val="none" w:sz="0" w:space="0" w:color="auto"/>
      </w:divBdr>
    </w:div>
    <w:div w:id="2069836084">
      <w:bodyDiv w:val="1"/>
      <w:marLeft w:val="0"/>
      <w:marRight w:val="0"/>
      <w:marTop w:val="0"/>
      <w:marBottom w:val="0"/>
      <w:divBdr>
        <w:top w:val="none" w:sz="0" w:space="0" w:color="auto"/>
        <w:left w:val="none" w:sz="0" w:space="0" w:color="auto"/>
        <w:bottom w:val="none" w:sz="0" w:space="0" w:color="auto"/>
        <w:right w:val="none" w:sz="0" w:space="0" w:color="auto"/>
      </w:divBdr>
    </w:div>
    <w:div w:id="2069838475">
      <w:bodyDiv w:val="1"/>
      <w:marLeft w:val="0"/>
      <w:marRight w:val="0"/>
      <w:marTop w:val="0"/>
      <w:marBottom w:val="0"/>
      <w:divBdr>
        <w:top w:val="none" w:sz="0" w:space="0" w:color="auto"/>
        <w:left w:val="none" w:sz="0" w:space="0" w:color="auto"/>
        <w:bottom w:val="none" w:sz="0" w:space="0" w:color="auto"/>
        <w:right w:val="none" w:sz="0" w:space="0" w:color="auto"/>
      </w:divBdr>
    </w:div>
    <w:div w:id="2092115455">
      <w:bodyDiv w:val="1"/>
      <w:marLeft w:val="0"/>
      <w:marRight w:val="0"/>
      <w:marTop w:val="0"/>
      <w:marBottom w:val="0"/>
      <w:divBdr>
        <w:top w:val="none" w:sz="0" w:space="0" w:color="auto"/>
        <w:left w:val="none" w:sz="0" w:space="0" w:color="auto"/>
        <w:bottom w:val="none" w:sz="0" w:space="0" w:color="auto"/>
        <w:right w:val="none" w:sz="0" w:space="0" w:color="auto"/>
      </w:divBdr>
    </w:div>
    <w:div w:id="2110932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footer" Target="footer4.xml"/><Relationship Id="rId42" Type="http://schemas.openxmlformats.org/officeDocument/2006/relationships/image" Target="media/image23.jpeg"/><Relationship Id="rId63" Type="http://schemas.openxmlformats.org/officeDocument/2006/relationships/image" Target="media/image43.jpeg"/><Relationship Id="rId84" Type="http://schemas.openxmlformats.org/officeDocument/2006/relationships/image" Target="media/image64.jpeg"/><Relationship Id="rId138" Type="http://schemas.openxmlformats.org/officeDocument/2006/relationships/oleObject" Target="embeddings/oleObject6.bin"/><Relationship Id="rId159" Type="http://schemas.openxmlformats.org/officeDocument/2006/relationships/image" Target="media/image115.png"/><Relationship Id="rId170" Type="http://schemas.openxmlformats.org/officeDocument/2006/relationships/image" Target="media/image121.wmf"/><Relationship Id="rId191" Type="http://schemas.openxmlformats.org/officeDocument/2006/relationships/image" Target="media/image131.wmf"/><Relationship Id="rId205" Type="http://schemas.openxmlformats.org/officeDocument/2006/relationships/oleObject" Target="embeddings/oleObject43.bin"/><Relationship Id="rId107" Type="http://schemas.openxmlformats.org/officeDocument/2006/relationships/image" Target="media/image87.jpeg"/><Relationship Id="rId11" Type="http://schemas.openxmlformats.org/officeDocument/2006/relationships/footer" Target="footer1.xml"/><Relationship Id="rId32" Type="http://schemas.openxmlformats.org/officeDocument/2006/relationships/image" Target="media/image14.jpeg"/><Relationship Id="rId53" Type="http://schemas.openxmlformats.org/officeDocument/2006/relationships/image" Target="media/image33.jpeg"/><Relationship Id="rId74" Type="http://schemas.openxmlformats.org/officeDocument/2006/relationships/image" Target="media/image54.png"/><Relationship Id="rId128" Type="http://schemas.openxmlformats.org/officeDocument/2006/relationships/oleObject" Target="embeddings/oleObject1.bin"/><Relationship Id="rId149" Type="http://schemas.openxmlformats.org/officeDocument/2006/relationships/image" Target="media/image110.wmf"/><Relationship Id="rId5" Type="http://schemas.openxmlformats.org/officeDocument/2006/relationships/webSettings" Target="webSettings.xml"/><Relationship Id="rId95" Type="http://schemas.openxmlformats.org/officeDocument/2006/relationships/image" Target="media/image75.jpg"/><Relationship Id="rId160" Type="http://schemas.openxmlformats.org/officeDocument/2006/relationships/image" Target="media/image116.wmf"/><Relationship Id="rId181" Type="http://schemas.openxmlformats.org/officeDocument/2006/relationships/oleObject" Target="embeddings/oleObject27.bin"/><Relationship Id="rId22" Type="http://schemas.openxmlformats.org/officeDocument/2006/relationships/image" Target="media/image4.png"/><Relationship Id="rId43" Type="http://schemas.openxmlformats.org/officeDocument/2006/relationships/image" Target="media/image24.jpg"/><Relationship Id="rId64" Type="http://schemas.openxmlformats.org/officeDocument/2006/relationships/image" Target="media/image44.jpeg"/><Relationship Id="rId118" Type="http://schemas.openxmlformats.org/officeDocument/2006/relationships/image" Target="media/image91.png"/><Relationship Id="rId139" Type="http://schemas.openxmlformats.org/officeDocument/2006/relationships/image" Target="media/image105.wmf"/><Relationship Id="rId85" Type="http://schemas.openxmlformats.org/officeDocument/2006/relationships/image" Target="media/image65.jpeg"/><Relationship Id="rId150" Type="http://schemas.openxmlformats.org/officeDocument/2006/relationships/oleObject" Target="embeddings/oleObject12.bin"/><Relationship Id="rId171" Type="http://schemas.openxmlformats.org/officeDocument/2006/relationships/oleObject" Target="embeddings/oleObject22.bin"/><Relationship Id="rId192" Type="http://schemas.openxmlformats.org/officeDocument/2006/relationships/oleObject" Target="embeddings/oleObject33.bin"/><Relationship Id="rId206" Type="http://schemas.openxmlformats.org/officeDocument/2006/relationships/oleObject" Target="embeddings/oleObject44.bin"/><Relationship Id="rId12" Type="http://schemas.openxmlformats.org/officeDocument/2006/relationships/footer" Target="footer2.xml"/><Relationship Id="rId33" Type="http://schemas.openxmlformats.org/officeDocument/2006/relationships/image" Target="media/image15.jpeg"/><Relationship Id="rId108" Type="http://schemas.openxmlformats.org/officeDocument/2006/relationships/header" Target="header8.xml"/><Relationship Id="rId129" Type="http://schemas.openxmlformats.org/officeDocument/2006/relationships/image" Target="media/image100.wmf"/><Relationship Id="rId54" Type="http://schemas.openxmlformats.org/officeDocument/2006/relationships/image" Target="media/image34.jpeg"/><Relationship Id="rId75" Type="http://schemas.openxmlformats.org/officeDocument/2006/relationships/image" Target="media/image55.jpeg"/><Relationship Id="rId96" Type="http://schemas.openxmlformats.org/officeDocument/2006/relationships/image" Target="media/image76.png"/><Relationship Id="rId140" Type="http://schemas.openxmlformats.org/officeDocument/2006/relationships/oleObject" Target="embeddings/oleObject7.bin"/><Relationship Id="rId161" Type="http://schemas.openxmlformats.org/officeDocument/2006/relationships/oleObject" Target="embeddings/oleObject17.bin"/><Relationship Id="rId182" Type="http://schemas.openxmlformats.org/officeDocument/2006/relationships/image" Target="media/image127.wmf"/><Relationship Id="rId6" Type="http://schemas.openxmlformats.org/officeDocument/2006/relationships/footnotes" Target="footnotes.xml"/><Relationship Id="rId23" Type="http://schemas.openxmlformats.org/officeDocument/2006/relationships/image" Target="media/image5.jpeg"/><Relationship Id="rId119" Type="http://schemas.openxmlformats.org/officeDocument/2006/relationships/image" Target="media/image94.png"/><Relationship Id="rId44" Type="http://schemas.openxmlformats.org/officeDocument/2006/relationships/image" Target="media/image25.jpeg"/><Relationship Id="rId65" Type="http://schemas.openxmlformats.org/officeDocument/2006/relationships/image" Target="media/image45.jpg"/><Relationship Id="rId86" Type="http://schemas.openxmlformats.org/officeDocument/2006/relationships/image" Target="media/image66.jpeg"/><Relationship Id="rId130" Type="http://schemas.openxmlformats.org/officeDocument/2006/relationships/oleObject" Target="embeddings/oleObject2.bin"/><Relationship Id="rId151" Type="http://schemas.openxmlformats.org/officeDocument/2006/relationships/image" Target="media/image111.wmf"/><Relationship Id="rId172" Type="http://schemas.openxmlformats.org/officeDocument/2006/relationships/image" Target="media/image122.wmf"/><Relationship Id="rId193" Type="http://schemas.openxmlformats.org/officeDocument/2006/relationships/oleObject" Target="embeddings/oleObject34.bin"/><Relationship Id="rId207" Type="http://schemas.openxmlformats.org/officeDocument/2006/relationships/header" Target="header11.xml"/><Relationship Id="rId13" Type="http://schemas.openxmlformats.org/officeDocument/2006/relationships/header" Target="header1.xml"/><Relationship Id="rId109" Type="http://schemas.openxmlformats.org/officeDocument/2006/relationships/image" Target="media/image84.png"/><Relationship Id="rId34" Type="http://schemas.openxmlformats.org/officeDocument/2006/relationships/image" Target="media/image16.png"/><Relationship Id="rId55" Type="http://schemas.openxmlformats.org/officeDocument/2006/relationships/image" Target="media/image35.jpeg"/><Relationship Id="rId76" Type="http://schemas.openxmlformats.org/officeDocument/2006/relationships/image" Target="media/image56.jpeg"/><Relationship Id="rId97" Type="http://schemas.openxmlformats.org/officeDocument/2006/relationships/image" Target="media/image77.png"/><Relationship Id="rId120" Type="http://schemas.openxmlformats.org/officeDocument/2006/relationships/image" Target="media/image95.png"/><Relationship Id="rId141" Type="http://schemas.openxmlformats.org/officeDocument/2006/relationships/image" Target="media/image106.wmf"/><Relationship Id="rId7" Type="http://schemas.openxmlformats.org/officeDocument/2006/relationships/endnotes" Target="endnotes.xml"/><Relationship Id="rId162" Type="http://schemas.openxmlformats.org/officeDocument/2006/relationships/image" Target="media/image117.wmf"/><Relationship Id="rId183" Type="http://schemas.openxmlformats.org/officeDocument/2006/relationships/oleObject" Target="embeddings/oleObject28.bin"/><Relationship Id="rId24" Type="http://schemas.openxmlformats.org/officeDocument/2006/relationships/image" Target="media/image6.png"/><Relationship Id="rId45" Type="http://schemas.openxmlformats.org/officeDocument/2006/relationships/image" Target="media/image26.png"/><Relationship Id="rId66" Type="http://schemas.openxmlformats.org/officeDocument/2006/relationships/image" Target="media/image46.jpeg"/><Relationship Id="rId87" Type="http://schemas.openxmlformats.org/officeDocument/2006/relationships/image" Target="media/image67.jpeg"/><Relationship Id="rId110" Type="http://schemas.openxmlformats.org/officeDocument/2006/relationships/image" Target="media/image85.png"/><Relationship Id="rId131" Type="http://schemas.openxmlformats.org/officeDocument/2006/relationships/image" Target="media/image101.wmf"/><Relationship Id="rId61" Type="http://schemas.openxmlformats.org/officeDocument/2006/relationships/image" Target="media/image41.jpeg"/><Relationship Id="rId82" Type="http://schemas.openxmlformats.org/officeDocument/2006/relationships/image" Target="media/image62.jpeg"/><Relationship Id="rId152" Type="http://schemas.openxmlformats.org/officeDocument/2006/relationships/oleObject" Target="embeddings/oleObject13.bin"/><Relationship Id="rId173" Type="http://schemas.openxmlformats.org/officeDocument/2006/relationships/oleObject" Target="embeddings/oleObject23.bin"/><Relationship Id="rId194" Type="http://schemas.openxmlformats.org/officeDocument/2006/relationships/image" Target="media/image132.wmf"/><Relationship Id="rId199" Type="http://schemas.openxmlformats.org/officeDocument/2006/relationships/image" Target="media/image134.wmf"/><Relationship Id="rId203" Type="http://schemas.openxmlformats.org/officeDocument/2006/relationships/oleObject" Target="embeddings/oleObject41.bin"/><Relationship Id="rId208" Type="http://schemas.openxmlformats.org/officeDocument/2006/relationships/header" Target="header12.xml"/><Relationship Id="rId19" Type="http://schemas.openxmlformats.org/officeDocument/2006/relationships/header" Target="header6.xml"/><Relationship Id="rId14" Type="http://schemas.openxmlformats.org/officeDocument/2006/relationships/header" Target="header2.xml"/><Relationship Id="rId30" Type="http://schemas.openxmlformats.org/officeDocument/2006/relationships/image" Target="media/image12.jpeg"/><Relationship Id="rId35" Type="http://schemas.openxmlformats.org/officeDocument/2006/relationships/hyperlink" Target="https://en.wikipedia.org/wiki/Leonardo%27s_robot" TargetMode="External"/><Relationship Id="rId56" Type="http://schemas.openxmlformats.org/officeDocument/2006/relationships/image" Target="media/image36.png"/><Relationship Id="rId77" Type="http://schemas.openxmlformats.org/officeDocument/2006/relationships/image" Target="media/image57.jpe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header" Target="header10.xml"/><Relationship Id="rId147" Type="http://schemas.openxmlformats.org/officeDocument/2006/relationships/image" Target="media/image109.wmf"/><Relationship Id="rId168" Type="http://schemas.openxmlformats.org/officeDocument/2006/relationships/image" Target="media/image120.wmf"/><Relationship Id="rId8" Type="http://schemas.openxmlformats.org/officeDocument/2006/relationships/image" Target="media/image1.jpeg"/><Relationship Id="rId51" Type="http://schemas.openxmlformats.org/officeDocument/2006/relationships/image" Target="media/image31.jpeg"/><Relationship Id="rId72" Type="http://schemas.openxmlformats.org/officeDocument/2006/relationships/image" Target="media/image52.jpg"/><Relationship Id="rId93" Type="http://schemas.openxmlformats.org/officeDocument/2006/relationships/image" Target="media/image73.jpeg"/><Relationship Id="rId98" Type="http://schemas.openxmlformats.org/officeDocument/2006/relationships/image" Target="media/image78.jpg"/><Relationship Id="rId121" Type="http://schemas.openxmlformats.org/officeDocument/2006/relationships/image" Target="media/image96.png"/><Relationship Id="rId142" Type="http://schemas.openxmlformats.org/officeDocument/2006/relationships/oleObject" Target="embeddings/oleObject8.bin"/><Relationship Id="rId163" Type="http://schemas.openxmlformats.org/officeDocument/2006/relationships/oleObject" Target="embeddings/oleObject18.bin"/><Relationship Id="rId184" Type="http://schemas.openxmlformats.org/officeDocument/2006/relationships/image" Target="media/image128.wmf"/><Relationship Id="rId189" Type="http://schemas.openxmlformats.org/officeDocument/2006/relationships/image" Target="media/image130.wmf"/><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image" Target="media/image27.png"/><Relationship Id="rId67" Type="http://schemas.openxmlformats.org/officeDocument/2006/relationships/image" Target="media/image47.jpeg"/><Relationship Id="rId116" Type="http://schemas.openxmlformats.org/officeDocument/2006/relationships/image" Target="media/image89.png"/><Relationship Id="rId137" Type="http://schemas.openxmlformats.org/officeDocument/2006/relationships/image" Target="media/image104.wmf"/><Relationship Id="rId158"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22.jpeg"/><Relationship Id="rId62" Type="http://schemas.openxmlformats.org/officeDocument/2006/relationships/image" Target="media/image42.png"/><Relationship Id="rId83" Type="http://schemas.openxmlformats.org/officeDocument/2006/relationships/image" Target="media/image63.jpeg"/><Relationship Id="rId88" Type="http://schemas.openxmlformats.org/officeDocument/2006/relationships/image" Target="media/image68.jpeg"/><Relationship Id="rId111" Type="http://schemas.openxmlformats.org/officeDocument/2006/relationships/image" Target="media/image86.png"/><Relationship Id="rId132" Type="http://schemas.openxmlformats.org/officeDocument/2006/relationships/oleObject" Target="embeddings/oleObject3.bin"/><Relationship Id="rId153" Type="http://schemas.openxmlformats.org/officeDocument/2006/relationships/image" Target="media/image112.wmf"/><Relationship Id="rId174" Type="http://schemas.openxmlformats.org/officeDocument/2006/relationships/image" Target="media/image123.wmf"/><Relationship Id="rId179" Type="http://schemas.openxmlformats.org/officeDocument/2006/relationships/oleObject" Target="embeddings/oleObject26.bin"/><Relationship Id="rId195" Type="http://schemas.openxmlformats.org/officeDocument/2006/relationships/oleObject" Target="embeddings/oleObject35.bin"/><Relationship Id="rId209" Type="http://schemas.openxmlformats.org/officeDocument/2006/relationships/footer" Target="footer6.xml"/><Relationship Id="rId190" Type="http://schemas.openxmlformats.org/officeDocument/2006/relationships/oleObject" Target="embeddings/oleObject32.bin"/><Relationship Id="rId204" Type="http://schemas.openxmlformats.org/officeDocument/2006/relationships/oleObject" Target="embeddings/oleObject42.bin"/><Relationship Id="rId15" Type="http://schemas.openxmlformats.org/officeDocument/2006/relationships/footer" Target="footer3.xml"/><Relationship Id="rId36" Type="http://schemas.openxmlformats.org/officeDocument/2006/relationships/image" Target="media/image17.jpeg"/><Relationship Id="rId57" Type="http://schemas.openxmlformats.org/officeDocument/2006/relationships/image" Target="media/image37.jpeg"/><Relationship Id="rId106" Type="http://schemas.openxmlformats.org/officeDocument/2006/relationships/image" Target="media/image86.jpeg"/><Relationship Id="rId127" Type="http://schemas.openxmlformats.org/officeDocument/2006/relationships/image" Target="media/image99.wmf"/><Relationship Id="rId10" Type="http://schemas.openxmlformats.org/officeDocument/2006/relationships/image" Target="media/image3.jpeg"/><Relationship Id="rId31" Type="http://schemas.openxmlformats.org/officeDocument/2006/relationships/image" Target="media/image13.jpeg"/><Relationship Id="rId52" Type="http://schemas.openxmlformats.org/officeDocument/2006/relationships/image" Target="media/image32.jpg"/><Relationship Id="rId73" Type="http://schemas.openxmlformats.org/officeDocument/2006/relationships/image" Target="media/image53.png"/><Relationship Id="rId78" Type="http://schemas.openxmlformats.org/officeDocument/2006/relationships/image" Target="media/image58.jpeg"/><Relationship Id="rId94" Type="http://schemas.openxmlformats.org/officeDocument/2006/relationships/image" Target="media/image74.jpeg"/><Relationship Id="rId99" Type="http://schemas.openxmlformats.org/officeDocument/2006/relationships/image" Target="media/image79.tiff"/><Relationship Id="rId101" Type="http://schemas.openxmlformats.org/officeDocument/2006/relationships/image" Target="media/image81.jpg"/><Relationship Id="rId122" Type="http://schemas.openxmlformats.org/officeDocument/2006/relationships/image" Target="media/image97.jpeg"/><Relationship Id="rId143" Type="http://schemas.openxmlformats.org/officeDocument/2006/relationships/image" Target="media/image107.wmf"/><Relationship Id="rId148" Type="http://schemas.openxmlformats.org/officeDocument/2006/relationships/oleObject" Target="embeddings/oleObject11.bin"/><Relationship Id="rId164" Type="http://schemas.openxmlformats.org/officeDocument/2006/relationships/image" Target="media/image118.wmf"/><Relationship Id="rId169" Type="http://schemas.openxmlformats.org/officeDocument/2006/relationships/oleObject" Target="embeddings/oleObject21.bin"/><Relationship Id="rId18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6.wmf"/><Relationship Id="rId210" Type="http://schemas.openxmlformats.org/officeDocument/2006/relationships/fontTable" Target="fontTable.xml"/><Relationship Id="rId26" Type="http://schemas.openxmlformats.org/officeDocument/2006/relationships/image" Target="media/image8.jpg"/><Relationship Id="rId47" Type="http://schemas.openxmlformats.org/officeDocument/2006/relationships/image" Target="media/image28.jpg"/><Relationship Id="rId68" Type="http://schemas.openxmlformats.org/officeDocument/2006/relationships/image" Target="media/image48.png"/><Relationship Id="rId89" Type="http://schemas.openxmlformats.org/officeDocument/2006/relationships/image" Target="media/image69.jpeg"/><Relationship Id="rId112" Type="http://schemas.openxmlformats.org/officeDocument/2006/relationships/image" Target="media/image87.png"/><Relationship Id="rId133" Type="http://schemas.openxmlformats.org/officeDocument/2006/relationships/image" Target="media/image102.wmf"/><Relationship Id="rId154" Type="http://schemas.openxmlformats.org/officeDocument/2006/relationships/oleObject" Target="embeddings/oleObject14.bin"/><Relationship Id="rId175" Type="http://schemas.openxmlformats.org/officeDocument/2006/relationships/oleObject" Target="embeddings/oleObject24.bin"/><Relationship Id="rId196" Type="http://schemas.openxmlformats.org/officeDocument/2006/relationships/image" Target="media/image133.wmf"/><Relationship Id="rId200" Type="http://schemas.openxmlformats.org/officeDocument/2006/relationships/oleObject" Target="embeddings/oleObject38.bin"/><Relationship Id="rId16" Type="http://schemas.openxmlformats.org/officeDocument/2006/relationships/header" Target="header3.xml"/><Relationship Id="rId37" Type="http://schemas.openxmlformats.org/officeDocument/2006/relationships/image" Target="media/image18.jpeg"/><Relationship Id="rId58" Type="http://schemas.openxmlformats.org/officeDocument/2006/relationships/image" Target="media/image38.png"/><Relationship Id="rId79" Type="http://schemas.openxmlformats.org/officeDocument/2006/relationships/image" Target="media/image59.jpeg"/><Relationship Id="rId102" Type="http://schemas.openxmlformats.org/officeDocument/2006/relationships/image" Target="media/image82.jpg"/><Relationship Id="rId123" Type="http://schemas.openxmlformats.org/officeDocument/2006/relationships/image" Target="media/image98.jpeg"/><Relationship Id="rId144" Type="http://schemas.openxmlformats.org/officeDocument/2006/relationships/oleObject" Target="embeddings/oleObject9.bin"/><Relationship Id="rId90" Type="http://schemas.openxmlformats.org/officeDocument/2006/relationships/image" Target="media/image70.jpeg"/><Relationship Id="rId165" Type="http://schemas.openxmlformats.org/officeDocument/2006/relationships/oleObject" Target="embeddings/oleObject19.bin"/><Relationship Id="rId186" Type="http://schemas.openxmlformats.org/officeDocument/2006/relationships/image" Target="media/image129.wmf"/><Relationship Id="rId211" Type="http://schemas.openxmlformats.org/officeDocument/2006/relationships/theme" Target="theme/theme1.xml"/><Relationship Id="rId27" Type="http://schemas.openxmlformats.org/officeDocument/2006/relationships/image" Target="media/image9.jpg"/><Relationship Id="rId48" Type="http://schemas.openxmlformats.org/officeDocument/2006/relationships/image" Target="media/image29.jpeg"/><Relationship Id="rId69" Type="http://schemas.openxmlformats.org/officeDocument/2006/relationships/image" Target="media/image49.jpeg"/><Relationship Id="rId113" Type="http://schemas.openxmlformats.org/officeDocument/2006/relationships/image" Target="media/image92.png"/><Relationship Id="rId134" Type="http://schemas.openxmlformats.org/officeDocument/2006/relationships/oleObject" Target="embeddings/oleObject4.bin"/><Relationship Id="rId80" Type="http://schemas.openxmlformats.org/officeDocument/2006/relationships/image" Target="media/image60.jpeg"/><Relationship Id="rId155" Type="http://schemas.openxmlformats.org/officeDocument/2006/relationships/image" Target="media/image113.wmf"/><Relationship Id="rId176" Type="http://schemas.openxmlformats.org/officeDocument/2006/relationships/image" Target="media/image124.wmf"/><Relationship Id="rId197" Type="http://schemas.openxmlformats.org/officeDocument/2006/relationships/oleObject" Target="embeddings/oleObject36.bin"/><Relationship Id="rId201" Type="http://schemas.openxmlformats.org/officeDocument/2006/relationships/oleObject" Target="embeddings/oleObject39.bin"/><Relationship Id="rId17" Type="http://schemas.openxmlformats.org/officeDocument/2006/relationships/header" Target="header4.xml"/><Relationship Id="rId38" Type="http://schemas.openxmlformats.org/officeDocument/2006/relationships/image" Target="media/image19.jpeg"/><Relationship Id="rId59" Type="http://schemas.openxmlformats.org/officeDocument/2006/relationships/image" Target="media/image39.jpeg"/><Relationship Id="rId103" Type="http://schemas.openxmlformats.org/officeDocument/2006/relationships/image" Target="media/image83.jpg"/><Relationship Id="rId124" Type="http://schemas.openxmlformats.org/officeDocument/2006/relationships/header" Target="header9.xml"/><Relationship Id="rId70" Type="http://schemas.openxmlformats.org/officeDocument/2006/relationships/image" Target="media/image50.jpeg"/><Relationship Id="rId91" Type="http://schemas.openxmlformats.org/officeDocument/2006/relationships/image" Target="media/image71.png"/><Relationship Id="rId145" Type="http://schemas.openxmlformats.org/officeDocument/2006/relationships/image" Target="media/image108.wmf"/><Relationship Id="rId166" Type="http://schemas.openxmlformats.org/officeDocument/2006/relationships/image" Target="media/image119.wmf"/><Relationship Id="rId187" Type="http://schemas.openxmlformats.org/officeDocument/2006/relationships/oleObject" Target="embeddings/oleObject30.bin"/><Relationship Id="rId1" Type="http://schemas.openxmlformats.org/officeDocument/2006/relationships/customXml" Target="../customXml/item1.xml"/><Relationship Id="rId28" Type="http://schemas.openxmlformats.org/officeDocument/2006/relationships/image" Target="media/image10.jpeg"/><Relationship Id="rId49" Type="http://schemas.openxmlformats.org/officeDocument/2006/relationships/hyperlink" Target="https://en.wikipedia.org/wiki/ASIMO" TargetMode="External"/><Relationship Id="rId114" Type="http://schemas.openxmlformats.org/officeDocument/2006/relationships/image" Target="media/image93.png"/><Relationship Id="rId60" Type="http://schemas.openxmlformats.org/officeDocument/2006/relationships/image" Target="media/image40.jpeg"/><Relationship Id="rId81" Type="http://schemas.openxmlformats.org/officeDocument/2006/relationships/image" Target="media/image61.jpeg"/><Relationship Id="rId135" Type="http://schemas.openxmlformats.org/officeDocument/2006/relationships/image" Target="media/image103.wmf"/><Relationship Id="rId156" Type="http://schemas.openxmlformats.org/officeDocument/2006/relationships/oleObject" Target="embeddings/oleObject15.bin"/><Relationship Id="rId177" Type="http://schemas.openxmlformats.org/officeDocument/2006/relationships/oleObject" Target="embeddings/oleObject25.bin"/><Relationship Id="rId198" Type="http://schemas.openxmlformats.org/officeDocument/2006/relationships/oleObject" Target="embeddings/oleObject37.bin"/><Relationship Id="rId202" Type="http://schemas.openxmlformats.org/officeDocument/2006/relationships/oleObject" Target="embeddings/oleObject40.bin"/><Relationship Id="rId18" Type="http://schemas.openxmlformats.org/officeDocument/2006/relationships/header" Target="header5.xml"/><Relationship Id="rId39" Type="http://schemas.openxmlformats.org/officeDocument/2006/relationships/image" Target="media/image20.jpeg"/><Relationship Id="rId50" Type="http://schemas.openxmlformats.org/officeDocument/2006/relationships/image" Target="media/image30.jpeg"/><Relationship Id="rId104" Type="http://schemas.openxmlformats.org/officeDocument/2006/relationships/image" Target="media/image84.jpeg"/><Relationship Id="rId125" Type="http://schemas.openxmlformats.org/officeDocument/2006/relationships/footer" Target="footer5.xml"/><Relationship Id="rId146" Type="http://schemas.openxmlformats.org/officeDocument/2006/relationships/oleObject" Target="embeddings/oleObject10.bin"/><Relationship Id="rId167" Type="http://schemas.openxmlformats.org/officeDocument/2006/relationships/oleObject" Target="embeddings/oleObject20.bin"/><Relationship Id="rId188" Type="http://schemas.openxmlformats.org/officeDocument/2006/relationships/oleObject" Target="embeddings/oleObject31.bin"/><Relationship Id="rId71" Type="http://schemas.openxmlformats.org/officeDocument/2006/relationships/image" Target="media/image51.jpeg"/><Relationship Id="rId92" Type="http://schemas.openxmlformats.org/officeDocument/2006/relationships/image" Target="media/image72.jpeg"/><Relationship Id="rId2" Type="http://schemas.openxmlformats.org/officeDocument/2006/relationships/numbering" Target="numbering.xml"/><Relationship Id="rId29" Type="http://schemas.openxmlformats.org/officeDocument/2006/relationships/image" Target="media/image11.jpeg"/><Relationship Id="rId40" Type="http://schemas.openxmlformats.org/officeDocument/2006/relationships/image" Target="media/image21.jpeg"/><Relationship Id="rId115" Type="http://schemas.openxmlformats.org/officeDocument/2006/relationships/image" Target="media/image88.png"/><Relationship Id="rId136" Type="http://schemas.openxmlformats.org/officeDocument/2006/relationships/oleObject" Target="embeddings/oleObject5.bin"/><Relationship Id="rId157" Type="http://schemas.openxmlformats.org/officeDocument/2006/relationships/image" Target="media/image114.wmf"/><Relationship Id="rId178"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DKa</b:Tag>
    <b:SourceType>Report</b:SourceType>
    <b:Guid>{2C726EB4-E336-427C-B12D-E0CBDC94B290}</b:Guid>
    <b:Author>
      <b:Author>
        <b:NameList>
          <b:Person>
            <b:Last>Kaynov</b:Last>
            <b:First>D.</b:First>
          </b:Person>
        </b:NameList>
      </b:Author>
    </b:Author>
    <b:Title>Open motion control architecture for humanoid robots</b:Title>
    <b:Year>2008</b:Year>
    <b:Publisher>PhD Thesis</b:Publisher>
    <b:City>Leganes</b:City>
    <b:RefOrder>2</b:RefOrder>
  </b:Source>
  <b:Source>
    <b:Tag>Jun09</b:Tag>
    <b:SourceType>JournalArticle</b:SourceType>
    <b:Guid>{D893DBB1-F0BE-4E9A-8062-4C8920FED854}</b:Guid>
    <b:Author>
      <b:Author>
        <b:NameList>
          <b:Person>
            <b:Last>Jung-Yup Kim</b:Last>
            <b:First>Ill-Woo</b:First>
            <b:Middle>Park, Jun-Ho Oh</b:Middle>
          </b:Person>
        </b:NameList>
      </b:Author>
    </b:Author>
    <b:Title>Realization of Dynamic Stair Climbing for Biped Humanoid Robot Using Force/Torque Sensors</b:Title>
    <b:JournalName>Journal of Intell. Robot Sys.</b:JournalName>
    <b:Year>2009</b:Year>
    <b:Pages>(56) 389– 423</b:Pages>
    <b:RefOrder>1</b:RefOrder>
  </b:Source>
  <b:Source>
    <b:Tag>CLS98</b:Tag>
    <b:SourceType>JournalArticle</b:SourceType>
    <b:Guid>{50A1716D-3476-4B6A-BCA5-482FA1EB0498}</b:Guid>
    <b:Author>
      <b:Author>
        <b:NameList>
          <b:Person>
            <b:Last>Chiou</b:Last>
            <b:First>C.</b:First>
            <b:Middle>L. Shih and C. J.</b:Middle>
          </b:Person>
        </b:NameList>
      </b:Author>
    </b:Author>
    <b:Title>The motion control of a statically stable biped robot on an uneven floor</b:Title>
    <b:Year>Apr. 1998</b:Year>
    <b:Publisher>IEEE Trans. Syst., Man, Cybern. B, Cybern.</b:Publisher>
    <b:Volume>28</b:Volume>
    <b:Issue>2, pp. 244–249</b:Issue>
    <b:RefOrder>3</b:RefOrder>
  </b:Source>
  <b:Source>
    <b:Tag>Kaj</b:Tag>
    <b:SourceType>ConferenceProceedings</b:SourceType>
    <b:Guid>{B2380933-EC41-4AF3-BC3B-05F5B95B1CB5}</b:Guid>
    <b:Author>
      <b:Author>
        <b:NameList>
          <b:Person>
            <b:Last>Kajita</b:Last>
            <b:First>S.,</b:First>
            <b:Middle>Kanehiro, F., Kaneko, K., Hujiwara, K., Harada, K., Yokoi, K., Hirukawa, H.</b:Middle>
          </b:Person>
        </b:NameList>
      </b:Author>
    </b:Author>
    <b:Title>Biped walking pattern generation by using preview control of zero-moment point</b:Title>
    <b:Year>14–19 September 2003</b:Year>
    <b:ConferenceName>Paper Presented at the IEEE International Conference on Robotics and Automation</b:ConferenceName>
    <b:City>Taipei, Taiwan</b:City>
    <b:RefOrder>4</b:RefOrder>
  </b:Source>
  <b:Source>
    <b:Tag>Jeo04</b:Tag>
    <b:SourceType>ConferenceProceedings</b:SourceType>
    <b:Guid>{C403BCF8-7945-461C-9359-BF4F11AA876C}</b:Guid>
    <b:Author>
      <b:Author>
        <b:NameList>
          <b:Person>
            <b:Last>Jeon</b:Last>
            <b:First>K.S.,</b:First>
            <b:Middle>Kwon, O., Park, J.H.</b:Middle>
          </b:Person>
        </b:NameList>
      </b:Author>
    </b:Author>
    <b:Title>Optimal trajectory generation for a biped robot walking a stair case based on genetic algorithms</b:Title>
    <b:Year>27 September–1 October (2004)</b:Year>
    <b:City>Sendai, Japan</b:City>
    <b:Publisher>IEEE/RSJ International Conference on Intelligent Robots and Systems</b:Publisher>
    <b:RefOrder>5</b:RefOrder>
  </b:Source>
  <b:Source>
    <b:Tag>MMo05</b:Tag>
    <b:SourceType>JournalArticle</b:SourceType>
    <b:Guid>{E1897928-C00E-4A0E-93AC-15A897FB7DE5}</b:Guid>
    <b:Author>
      <b:Author>
        <b:NameList>
          <b:Person>
            <b:Last>M. Morisawa</b:Last>
            <b:First>S.</b:First>
            <b:Middle>Kajita, K. Kaneko, K. Harada, F. Kanehiro, K. Fujiwara, and H. Hirukawa</b:Middle>
          </b:Person>
        </b:NameList>
      </b:Author>
    </b:Author>
    <b:Title>Pattern generation of biped walking conconstrained on parametric surface</b:Title>
    <b:Year>2005</b:Year>
    <b:Publisher>in Proc. IEEE Int. Conf. Robot. Autom.</b:Publisher>
    <b:Issue>pp. 2405–2410</b:Issue>
    <b:RefOrder>6</b:RefOrder>
  </b:Source>
  <b:Source>
    <b:Tag>CFu08</b:Tag>
    <b:SourceType>JournalArticle</b:SourceType>
    <b:Guid>{F28ED663-7238-4D77-BC9F-84EAE1F0906A}</b:Guid>
    <b:Author>
      <b:Author>
        <b:NameList>
          <b:Person>
            <b:Last>C. Fu</b:Last>
            <b:First>K.</b:First>
            <b:Middle>Chen</b:Middle>
          </b:Person>
        </b:NameList>
      </b:Author>
    </b:Author>
    <b:Title>Gait synthesis and sensory control of stair climbing for a humanoid robot</b:Title>
    <b:Year>May 2008</b:Year>
    <b:Publisher>IEEE Trans. Ind. Electron.</b:Publisher>
    <b:Volume>55</b:Volume>
    <b:Issue>5, pp. 2111–2120</b:Issue>
    <b:RefOrder>7</b:RefOrder>
  </b:Source>
  <b:Source>
    <b:Tag>PMi07</b:Tag>
    <b:SourceType>JournalArticle</b:SourceType>
    <b:Guid>{3A2610FE-DA5A-4435-8AF1-18A09ED6370D}</b:Guid>
    <b:Author>
      <b:Author>
        <b:NameList>
          <b:Person>
            <b:Last>P. Michel</b:Last>
            <b:First>J.</b:First>
            <b:Middle>Chestnutt, S. Kagami, K. Nishiwaki, J. Kuffner, and T. Kanede</b:Middle>
          </b:Person>
        </b:NameList>
      </b:Author>
    </b:Author>
    <b:Title>GPU-accelerated real-time 3D tracking for humanoid locomotion and stair climbing</b:Title>
    <b:Year>2007</b:Year>
    <b:Publisher>in Proc. IEEE/RSJ Int. Conf. Intell. Robots Syst.</b:Publisher>
    <b:Issue>pp. 463–469</b:Issue>
    <b:RefOrder>8</b:RefOrder>
  </b:Source>
  <b:Source>
    <b:Tag>Tom11</b:Tag>
    <b:SourceType>JournalArticle</b:SourceType>
    <b:Guid>{EF1296C0-5C97-494D-B590-4D596864E040}</b:Guid>
    <b:Author>
      <b:Author>
        <b:NameList>
          <b:Person>
            <b:Last>Tomoya Sato</b:Last>
            <b:First>Sho</b:First>
            <b:Middle>Sakaino, Eijiro Ohashi, Kouhei Ohnishi</b:Middle>
          </b:Person>
        </b:NameList>
      </b:Author>
    </b:Author>
    <b:Title>Walking Trajectory Planning on Stairs Using Virtual Slope for Biped Robots</b:Title>
    <b:Year>APRIL 2011</b:Year>
    <b:Publisher>IEEE TRANSACTIONS ON INDUSTRIAL ELECTRONICS</b:Publisher>
    <b:Volume>58</b:Volume>
    <b:Issue>4</b:Issue>
    <b:RefOrder>9</b:RefOrder>
  </b:Source>
  <b:Source>
    <b:Tag>Nis07</b:Tag>
    <b:SourceType>JournalArticle</b:SourceType>
    <b:Guid>{9FA8CECD-6DEC-47E5-864A-1D9D4152A3C8}</b:Guid>
    <b:Title>Sensor feedback modification methods that are suitable for the short cycle pattern generation of humanoid walking</b:Title>
    <b:Year>2007</b:Year>
    <b:Publisher>Proc. IEEE/RSJ Int. Conf. Intell. Robot Syst.</b:Publisher>
    <b:Author>
      <b:Author>
        <b:NameList>
          <b:Person>
            <b:Last>Nishiwaki</b:Last>
            <b:First>K.,</b:First>
            <b:Middle>Kagami, S.</b:Middle>
          </b:Person>
        </b:NameList>
      </b:Author>
    </b:Author>
    <b:Issue>pp 4214–4220</b:Issue>
    <b:RefOrder>10</b:RefOrder>
  </b:Source>
  <b:Source>
    <b:Tag>Qia05</b:Tag>
    <b:SourceType>JournalArticle</b:SourceType>
    <b:Guid>{2533EAAF-314F-4EE2-9138-AE266E002EA4}</b:Guid>
    <b:Author>
      <b:Author>
        <b:NameList>
          <b:Person>
            <b:Last>Qiang Huang</b:Last>
            <b:First>Yoshihiko</b:First>
            <b:Middle>Nakamura</b:Middle>
          </b:Person>
        </b:NameList>
      </b:Author>
    </b:Author>
    <b:Title>Sensory Reflex Control for Humanoid Walking</b:Title>
    <b:Year>OCTOBER 2005</b:Year>
    <b:Publisher>IEEE TRANSACTIONS ON ROBOTICS</b:Publisher>
    <b:Volume>21</b:Volume>
    <b:Issue>5</b:Issue>
    <b:RefOrder>11</b:RefOrder>
  </b:Source>
</b:Sources>
</file>

<file path=customXml/itemProps1.xml><?xml version="1.0" encoding="utf-8"?>
<ds:datastoreItem xmlns:ds="http://schemas.openxmlformats.org/officeDocument/2006/customXml" ds:itemID="{302F536F-95D8-4D74-8949-A6AA355AF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09</TotalTime>
  <Pages>62</Pages>
  <Words>14497</Words>
  <Characters>82634</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شیوه نامه نشریه امیرکبیر</vt:lpstr>
    </vt:vector>
  </TitlesOfParts>
  <Company>Grizli777</Company>
  <LinksUpToDate>false</LinksUpToDate>
  <CharactersWithSpaces>96938</CharactersWithSpaces>
  <SharedDoc>false</SharedDoc>
  <HLinks>
    <vt:vector size="174" baseType="variant">
      <vt:variant>
        <vt:i4>1966128</vt:i4>
      </vt:variant>
      <vt:variant>
        <vt:i4>176</vt:i4>
      </vt:variant>
      <vt:variant>
        <vt:i4>0</vt:i4>
      </vt:variant>
      <vt:variant>
        <vt:i4>5</vt:i4>
      </vt:variant>
      <vt:variant>
        <vt:lpwstr/>
      </vt:variant>
      <vt:variant>
        <vt:lpwstr>_Toc255913666</vt:lpwstr>
      </vt:variant>
      <vt:variant>
        <vt:i4>1966128</vt:i4>
      </vt:variant>
      <vt:variant>
        <vt:i4>170</vt:i4>
      </vt:variant>
      <vt:variant>
        <vt:i4>0</vt:i4>
      </vt:variant>
      <vt:variant>
        <vt:i4>5</vt:i4>
      </vt:variant>
      <vt:variant>
        <vt:lpwstr/>
      </vt:variant>
      <vt:variant>
        <vt:lpwstr>_Toc255913665</vt:lpwstr>
      </vt:variant>
      <vt:variant>
        <vt:i4>1966128</vt:i4>
      </vt:variant>
      <vt:variant>
        <vt:i4>164</vt:i4>
      </vt:variant>
      <vt:variant>
        <vt:i4>0</vt:i4>
      </vt:variant>
      <vt:variant>
        <vt:i4>5</vt:i4>
      </vt:variant>
      <vt:variant>
        <vt:lpwstr/>
      </vt:variant>
      <vt:variant>
        <vt:lpwstr>_Toc255913664</vt:lpwstr>
      </vt:variant>
      <vt:variant>
        <vt:i4>1966128</vt:i4>
      </vt:variant>
      <vt:variant>
        <vt:i4>158</vt:i4>
      </vt:variant>
      <vt:variant>
        <vt:i4>0</vt:i4>
      </vt:variant>
      <vt:variant>
        <vt:i4>5</vt:i4>
      </vt:variant>
      <vt:variant>
        <vt:lpwstr/>
      </vt:variant>
      <vt:variant>
        <vt:lpwstr>_Toc255913663</vt:lpwstr>
      </vt:variant>
      <vt:variant>
        <vt:i4>1310772</vt:i4>
      </vt:variant>
      <vt:variant>
        <vt:i4>149</vt:i4>
      </vt:variant>
      <vt:variant>
        <vt:i4>0</vt:i4>
      </vt:variant>
      <vt:variant>
        <vt:i4>5</vt:i4>
      </vt:variant>
      <vt:variant>
        <vt:lpwstr/>
      </vt:variant>
      <vt:variant>
        <vt:lpwstr>_Toc255916292</vt:lpwstr>
      </vt:variant>
      <vt:variant>
        <vt:i4>1310772</vt:i4>
      </vt:variant>
      <vt:variant>
        <vt:i4>143</vt:i4>
      </vt:variant>
      <vt:variant>
        <vt:i4>0</vt:i4>
      </vt:variant>
      <vt:variant>
        <vt:i4>5</vt:i4>
      </vt:variant>
      <vt:variant>
        <vt:lpwstr/>
      </vt:variant>
      <vt:variant>
        <vt:lpwstr>_Toc255916291</vt:lpwstr>
      </vt:variant>
      <vt:variant>
        <vt:i4>1310772</vt:i4>
      </vt:variant>
      <vt:variant>
        <vt:i4>137</vt:i4>
      </vt:variant>
      <vt:variant>
        <vt:i4>0</vt:i4>
      </vt:variant>
      <vt:variant>
        <vt:i4>5</vt:i4>
      </vt:variant>
      <vt:variant>
        <vt:lpwstr/>
      </vt:variant>
      <vt:variant>
        <vt:lpwstr>_Toc255916290</vt:lpwstr>
      </vt:variant>
      <vt:variant>
        <vt:i4>1376308</vt:i4>
      </vt:variant>
      <vt:variant>
        <vt:i4>131</vt:i4>
      </vt:variant>
      <vt:variant>
        <vt:i4>0</vt:i4>
      </vt:variant>
      <vt:variant>
        <vt:i4>5</vt:i4>
      </vt:variant>
      <vt:variant>
        <vt:lpwstr/>
      </vt:variant>
      <vt:variant>
        <vt:lpwstr>_Toc255916289</vt:lpwstr>
      </vt:variant>
      <vt:variant>
        <vt:i4>1703984</vt:i4>
      </vt:variant>
      <vt:variant>
        <vt:i4>122</vt:i4>
      </vt:variant>
      <vt:variant>
        <vt:i4>0</vt:i4>
      </vt:variant>
      <vt:variant>
        <vt:i4>5</vt:i4>
      </vt:variant>
      <vt:variant>
        <vt:lpwstr/>
      </vt:variant>
      <vt:variant>
        <vt:lpwstr>_Toc255746390</vt:lpwstr>
      </vt:variant>
      <vt:variant>
        <vt:i4>1769520</vt:i4>
      </vt:variant>
      <vt:variant>
        <vt:i4>116</vt:i4>
      </vt:variant>
      <vt:variant>
        <vt:i4>0</vt:i4>
      </vt:variant>
      <vt:variant>
        <vt:i4>5</vt:i4>
      </vt:variant>
      <vt:variant>
        <vt:lpwstr/>
      </vt:variant>
      <vt:variant>
        <vt:lpwstr>_Toc255746389</vt:lpwstr>
      </vt:variant>
      <vt:variant>
        <vt:i4>1769520</vt:i4>
      </vt:variant>
      <vt:variant>
        <vt:i4>110</vt:i4>
      </vt:variant>
      <vt:variant>
        <vt:i4>0</vt:i4>
      </vt:variant>
      <vt:variant>
        <vt:i4>5</vt:i4>
      </vt:variant>
      <vt:variant>
        <vt:lpwstr/>
      </vt:variant>
      <vt:variant>
        <vt:lpwstr>_Toc255746388</vt:lpwstr>
      </vt:variant>
      <vt:variant>
        <vt:i4>1769520</vt:i4>
      </vt:variant>
      <vt:variant>
        <vt:i4>104</vt:i4>
      </vt:variant>
      <vt:variant>
        <vt:i4>0</vt:i4>
      </vt:variant>
      <vt:variant>
        <vt:i4>5</vt:i4>
      </vt:variant>
      <vt:variant>
        <vt:lpwstr/>
      </vt:variant>
      <vt:variant>
        <vt:lpwstr>_Toc255746387</vt:lpwstr>
      </vt:variant>
      <vt:variant>
        <vt:i4>1769520</vt:i4>
      </vt:variant>
      <vt:variant>
        <vt:i4>98</vt:i4>
      </vt:variant>
      <vt:variant>
        <vt:i4>0</vt:i4>
      </vt:variant>
      <vt:variant>
        <vt:i4>5</vt:i4>
      </vt:variant>
      <vt:variant>
        <vt:lpwstr/>
      </vt:variant>
      <vt:variant>
        <vt:lpwstr>_Toc255746386</vt:lpwstr>
      </vt:variant>
      <vt:variant>
        <vt:i4>1769520</vt:i4>
      </vt:variant>
      <vt:variant>
        <vt:i4>92</vt:i4>
      </vt:variant>
      <vt:variant>
        <vt:i4>0</vt:i4>
      </vt:variant>
      <vt:variant>
        <vt:i4>5</vt:i4>
      </vt:variant>
      <vt:variant>
        <vt:lpwstr/>
      </vt:variant>
      <vt:variant>
        <vt:lpwstr>_Toc255746385</vt:lpwstr>
      </vt:variant>
      <vt:variant>
        <vt:i4>1769520</vt:i4>
      </vt:variant>
      <vt:variant>
        <vt:i4>86</vt:i4>
      </vt:variant>
      <vt:variant>
        <vt:i4>0</vt:i4>
      </vt:variant>
      <vt:variant>
        <vt:i4>5</vt:i4>
      </vt:variant>
      <vt:variant>
        <vt:lpwstr/>
      </vt:variant>
      <vt:variant>
        <vt:lpwstr>_Toc255746384</vt:lpwstr>
      </vt:variant>
      <vt:variant>
        <vt:i4>1769520</vt:i4>
      </vt:variant>
      <vt:variant>
        <vt:i4>80</vt:i4>
      </vt:variant>
      <vt:variant>
        <vt:i4>0</vt:i4>
      </vt:variant>
      <vt:variant>
        <vt:i4>5</vt:i4>
      </vt:variant>
      <vt:variant>
        <vt:lpwstr/>
      </vt:variant>
      <vt:variant>
        <vt:lpwstr>_Toc255746383</vt:lpwstr>
      </vt:variant>
      <vt:variant>
        <vt:i4>1769520</vt:i4>
      </vt:variant>
      <vt:variant>
        <vt:i4>74</vt:i4>
      </vt:variant>
      <vt:variant>
        <vt:i4>0</vt:i4>
      </vt:variant>
      <vt:variant>
        <vt:i4>5</vt:i4>
      </vt:variant>
      <vt:variant>
        <vt:lpwstr/>
      </vt:variant>
      <vt:variant>
        <vt:lpwstr>_Toc255746382</vt:lpwstr>
      </vt:variant>
      <vt:variant>
        <vt:i4>1769520</vt:i4>
      </vt:variant>
      <vt:variant>
        <vt:i4>68</vt:i4>
      </vt:variant>
      <vt:variant>
        <vt:i4>0</vt:i4>
      </vt:variant>
      <vt:variant>
        <vt:i4>5</vt:i4>
      </vt:variant>
      <vt:variant>
        <vt:lpwstr/>
      </vt:variant>
      <vt:variant>
        <vt:lpwstr>_Toc255746381</vt:lpwstr>
      </vt:variant>
      <vt:variant>
        <vt:i4>1769520</vt:i4>
      </vt:variant>
      <vt:variant>
        <vt:i4>62</vt:i4>
      </vt:variant>
      <vt:variant>
        <vt:i4>0</vt:i4>
      </vt:variant>
      <vt:variant>
        <vt:i4>5</vt:i4>
      </vt:variant>
      <vt:variant>
        <vt:lpwstr/>
      </vt:variant>
      <vt:variant>
        <vt:lpwstr>_Toc255746380</vt:lpwstr>
      </vt:variant>
      <vt:variant>
        <vt:i4>1310768</vt:i4>
      </vt:variant>
      <vt:variant>
        <vt:i4>56</vt:i4>
      </vt:variant>
      <vt:variant>
        <vt:i4>0</vt:i4>
      </vt:variant>
      <vt:variant>
        <vt:i4>5</vt:i4>
      </vt:variant>
      <vt:variant>
        <vt:lpwstr/>
      </vt:variant>
      <vt:variant>
        <vt:lpwstr>_Toc255746379</vt:lpwstr>
      </vt:variant>
      <vt:variant>
        <vt:i4>1310768</vt:i4>
      </vt:variant>
      <vt:variant>
        <vt:i4>50</vt:i4>
      </vt:variant>
      <vt:variant>
        <vt:i4>0</vt:i4>
      </vt:variant>
      <vt:variant>
        <vt:i4>5</vt:i4>
      </vt:variant>
      <vt:variant>
        <vt:lpwstr/>
      </vt:variant>
      <vt:variant>
        <vt:lpwstr>_Toc255746378</vt:lpwstr>
      </vt:variant>
      <vt:variant>
        <vt:i4>1310768</vt:i4>
      </vt:variant>
      <vt:variant>
        <vt:i4>44</vt:i4>
      </vt:variant>
      <vt:variant>
        <vt:i4>0</vt:i4>
      </vt:variant>
      <vt:variant>
        <vt:i4>5</vt:i4>
      </vt:variant>
      <vt:variant>
        <vt:lpwstr/>
      </vt:variant>
      <vt:variant>
        <vt:lpwstr>_Toc255746377</vt:lpwstr>
      </vt:variant>
      <vt:variant>
        <vt:i4>1310768</vt:i4>
      </vt:variant>
      <vt:variant>
        <vt:i4>38</vt:i4>
      </vt:variant>
      <vt:variant>
        <vt:i4>0</vt:i4>
      </vt:variant>
      <vt:variant>
        <vt:i4>5</vt:i4>
      </vt:variant>
      <vt:variant>
        <vt:lpwstr/>
      </vt:variant>
      <vt:variant>
        <vt:lpwstr>_Toc255746376</vt:lpwstr>
      </vt:variant>
      <vt:variant>
        <vt:i4>1310768</vt:i4>
      </vt:variant>
      <vt:variant>
        <vt:i4>32</vt:i4>
      </vt:variant>
      <vt:variant>
        <vt:i4>0</vt:i4>
      </vt:variant>
      <vt:variant>
        <vt:i4>5</vt:i4>
      </vt:variant>
      <vt:variant>
        <vt:lpwstr/>
      </vt:variant>
      <vt:variant>
        <vt:lpwstr>_Toc255746375</vt:lpwstr>
      </vt:variant>
      <vt:variant>
        <vt:i4>1310768</vt:i4>
      </vt:variant>
      <vt:variant>
        <vt:i4>26</vt:i4>
      </vt:variant>
      <vt:variant>
        <vt:i4>0</vt:i4>
      </vt:variant>
      <vt:variant>
        <vt:i4>5</vt:i4>
      </vt:variant>
      <vt:variant>
        <vt:lpwstr/>
      </vt:variant>
      <vt:variant>
        <vt:lpwstr>_Toc255746374</vt:lpwstr>
      </vt:variant>
      <vt:variant>
        <vt:i4>1310768</vt:i4>
      </vt:variant>
      <vt:variant>
        <vt:i4>20</vt:i4>
      </vt:variant>
      <vt:variant>
        <vt:i4>0</vt:i4>
      </vt:variant>
      <vt:variant>
        <vt:i4>5</vt:i4>
      </vt:variant>
      <vt:variant>
        <vt:lpwstr/>
      </vt:variant>
      <vt:variant>
        <vt:lpwstr>_Toc255746373</vt:lpwstr>
      </vt:variant>
      <vt:variant>
        <vt:i4>1310768</vt:i4>
      </vt:variant>
      <vt:variant>
        <vt:i4>14</vt:i4>
      </vt:variant>
      <vt:variant>
        <vt:i4>0</vt:i4>
      </vt:variant>
      <vt:variant>
        <vt:i4>5</vt:i4>
      </vt:variant>
      <vt:variant>
        <vt:lpwstr/>
      </vt:variant>
      <vt:variant>
        <vt:lpwstr>_Toc255746372</vt:lpwstr>
      </vt:variant>
      <vt:variant>
        <vt:i4>1310768</vt:i4>
      </vt:variant>
      <vt:variant>
        <vt:i4>8</vt:i4>
      </vt:variant>
      <vt:variant>
        <vt:i4>0</vt:i4>
      </vt:variant>
      <vt:variant>
        <vt:i4>5</vt:i4>
      </vt:variant>
      <vt:variant>
        <vt:lpwstr/>
      </vt:variant>
      <vt:variant>
        <vt:lpwstr>_Toc255746371</vt:lpwstr>
      </vt:variant>
      <vt:variant>
        <vt:i4>1310768</vt:i4>
      </vt:variant>
      <vt:variant>
        <vt:i4>2</vt:i4>
      </vt:variant>
      <vt:variant>
        <vt:i4>0</vt:i4>
      </vt:variant>
      <vt:variant>
        <vt:i4>5</vt:i4>
      </vt:variant>
      <vt:variant>
        <vt:lpwstr/>
      </vt:variant>
      <vt:variant>
        <vt:lpwstr>_Toc2557463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شیوه نامه نشریه امیرکبیر</dc:title>
  <dc:subject/>
  <dc:creator>حامد شـــــكورى</dc:creator>
  <cp:keywords/>
  <dc:description/>
  <cp:lastModifiedBy>zakaria</cp:lastModifiedBy>
  <cp:revision>649</cp:revision>
  <cp:lastPrinted>2017-02-11T11:27:00Z</cp:lastPrinted>
  <dcterms:created xsi:type="dcterms:W3CDTF">2017-01-23T12:45:00Z</dcterms:created>
  <dcterms:modified xsi:type="dcterms:W3CDTF">2023-02-02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